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ink/ink1.xml" ContentType="application/inkml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ink/ink2.xml" ContentType="application/inkml+xml"/>
  <Override PartName="/ppt/notesSlides/notesSlide7.xml" ContentType="application/vnd.openxmlformats-officedocument.presentationml.notesSlide+xml"/>
  <Override PartName="/ppt/ink/ink3.xml" ContentType="application/inkml+xml"/>
  <Override PartName="/ppt/notesSlides/notesSlide8.xml" ContentType="application/vnd.openxmlformats-officedocument.presentationml.notesSlide+xml"/>
  <Override PartName="/ppt/ink/ink4.xml" ContentType="application/inkml+xml"/>
  <Override PartName="/ppt/notesSlides/notesSlide9.xml" ContentType="application/vnd.openxmlformats-officedocument.presentationml.notesSlide+xml"/>
  <Override PartName="/ppt/ink/ink5.xml" ContentType="application/inkml+xml"/>
  <Override PartName="/ppt/notesSlides/notesSlide10.xml" ContentType="application/vnd.openxmlformats-officedocument.presentationml.notesSlide+xml"/>
  <Override PartName="/ppt/ink/ink6.xml" ContentType="application/inkml+xml"/>
  <Override PartName="/ppt/notesSlides/notesSlide11.xml" ContentType="application/vnd.openxmlformats-officedocument.presentationml.notesSlide+xml"/>
  <Override PartName="/ppt/ink/ink7.xml" ContentType="application/inkml+xml"/>
  <Override PartName="/ppt/ink/ink8.xml" ContentType="application/inkml+xml"/>
  <Override PartName="/ppt/notesSlides/notesSlide12.xml" ContentType="application/vnd.openxmlformats-officedocument.presentationml.notesSlide+xml"/>
  <Override PartName="/ppt/ink/ink9.xml" ContentType="application/inkml+xml"/>
  <Override PartName="/ppt/notesSlides/notesSlide13.xml" ContentType="application/vnd.openxmlformats-officedocument.presentationml.notesSlide+xml"/>
  <Override PartName="/ppt/ink/ink10.xml" ContentType="application/inkml+xml"/>
  <Override PartName="/ppt/notesSlides/notesSlide14.xml" ContentType="application/vnd.openxmlformats-officedocument.presentationml.notesSlide+xml"/>
  <Override PartName="/ppt/ink/ink11.xml" ContentType="application/inkml+xml"/>
  <Override PartName="/ppt/notesSlides/notesSlide15.xml" ContentType="application/vnd.openxmlformats-officedocument.presentationml.notesSlide+xml"/>
  <Override PartName="/ppt/ink/ink12.xml" ContentType="application/inkml+xml"/>
  <Override PartName="/ppt/notesSlides/notesSlide16.xml" ContentType="application/vnd.openxmlformats-officedocument.presentationml.notesSlide+xml"/>
  <Override PartName="/ppt/ink/ink13.xml" ContentType="application/inkml+xml"/>
  <Override PartName="/ppt/notesSlides/notesSlide17.xml" ContentType="application/vnd.openxmlformats-officedocument.presentationml.notesSlide+xml"/>
  <Override PartName="/ppt/ink/ink14.xml" ContentType="application/inkml+xml"/>
  <Override PartName="/ppt/ink/ink15.xml" ContentType="application/inkml+xml"/>
  <Override PartName="/ppt/notesSlides/notesSlide18.xml" ContentType="application/vnd.openxmlformats-officedocument.presentationml.notesSlide+xml"/>
  <Override PartName="/ppt/ink/ink16.xml" ContentType="application/inkml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ink/ink17.xml" ContentType="application/inkml+xml"/>
  <Override PartName="/ppt/notesSlides/notesSlide22.xml" ContentType="application/vnd.openxmlformats-officedocument.presentationml.notesSlide+xml"/>
  <Override PartName="/ppt/ink/ink18.xml" ContentType="application/inkml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ink/ink19.xml" ContentType="application/inkml+xml"/>
  <Override PartName="/ppt/ink/ink20.xml" ContentType="application/inkml+xml"/>
  <Override PartName="/ppt/notesSlides/notesSlide26.xml" ContentType="application/vnd.openxmlformats-officedocument.presentationml.notesSlide+xml"/>
  <Override PartName="/ppt/ink/ink21.xml" ContentType="application/inkml+xml"/>
  <Override PartName="/ppt/notesSlides/notesSlide27.xml" ContentType="application/vnd.openxmlformats-officedocument.presentationml.notesSlide+xml"/>
  <Override PartName="/ppt/ink/ink22.xml" ContentType="application/inkml+xml"/>
  <Override PartName="/ppt/notesSlides/notesSlide28.xml" ContentType="application/vnd.openxmlformats-officedocument.presentationml.notesSlide+xml"/>
  <Override PartName="/ppt/ink/ink23.xml" ContentType="application/inkml+xml"/>
  <Override PartName="/ppt/notesSlides/notesSlide29.xml" ContentType="application/vnd.openxmlformats-officedocument.presentationml.notesSlide+xml"/>
  <Override PartName="/ppt/ink/ink24.xml" ContentType="application/inkml+xml"/>
  <Override PartName="/ppt/ink/ink25.xml" ContentType="application/inkml+xml"/>
  <Override PartName="/ppt/notesSlides/notesSlide30.xml" ContentType="application/vnd.openxmlformats-officedocument.presentationml.notesSlide+xml"/>
  <Override PartName="/ppt/ink/ink26.xml" ContentType="application/inkml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ink/ink27.xml" ContentType="application/inkml+xml"/>
  <Override PartName="/ppt/ink/ink28.xml" ContentType="application/inkml+xml"/>
  <Override PartName="/ppt/notesSlides/notesSlide44.xml" ContentType="application/vnd.openxmlformats-officedocument.presentationml.notesSlide+xml"/>
  <Override PartName="/ppt/ink/ink29.xml" ContentType="application/inkml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49"/>
  </p:notesMasterIdLst>
  <p:handoutMasterIdLst>
    <p:handoutMasterId r:id="rId50"/>
  </p:handoutMasterIdLst>
  <p:sldIdLst>
    <p:sldId id="256" r:id="rId2"/>
    <p:sldId id="502" r:id="rId3"/>
    <p:sldId id="475" r:id="rId4"/>
    <p:sldId id="490" r:id="rId5"/>
    <p:sldId id="491" r:id="rId6"/>
    <p:sldId id="476" r:id="rId7"/>
    <p:sldId id="477" r:id="rId8"/>
    <p:sldId id="478" r:id="rId9"/>
    <p:sldId id="479" r:id="rId10"/>
    <p:sldId id="480" r:id="rId11"/>
    <p:sldId id="492" r:id="rId12"/>
    <p:sldId id="481" r:id="rId13"/>
    <p:sldId id="482" r:id="rId14"/>
    <p:sldId id="483" r:id="rId15"/>
    <p:sldId id="498" r:id="rId16"/>
    <p:sldId id="484" r:id="rId17"/>
    <p:sldId id="493" r:id="rId18"/>
    <p:sldId id="500" r:id="rId19"/>
    <p:sldId id="499" r:id="rId20"/>
    <p:sldId id="494" r:id="rId21"/>
    <p:sldId id="495" r:id="rId22"/>
    <p:sldId id="501" r:id="rId23"/>
    <p:sldId id="497" r:id="rId24"/>
    <p:sldId id="496" r:id="rId25"/>
    <p:sldId id="485" r:id="rId26"/>
    <p:sldId id="503" r:id="rId27"/>
    <p:sldId id="504" r:id="rId28"/>
    <p:sldId id="505" r:id="rId29"/>
    <p:sldId id="506" r:id="rId30"/>
    <p:sldId id="507" r:id="rId31"/>
    <p:sldId id="508" r:id="rId32"/>
    <p:sldId id="509" r:id="rId33"/>
    <p:sldId id="510" r:id="rId34"/>
    <p:sldId id="511" r:id="rId35"/>
    <p:sldId id="512" r:id="rId36"/>
    <p:sldId id="513" r:id="rId37"/>
    <p:sldId id="514" r:id="rId38"/>
    <p:sldId id="515" r:id="rId39"/>
    <p:sldId id="516" r:id="rId40"/>
    <p:sldId id="517" r:id="rId41"/>
    <p:sldId id="486" r:id="rId42"/>
    <p:sldId id="487" r:id="rId43"/>
    <p:sldId id="488" r:id="rId44"/>
    <p:sldId id="518" r:id="rId45"/>
    <p:sldId id="489" r:id="rId46"/>
    <p:sldId id="283" r:id="rId47"/>
    <p:sldId id="291" r:id="rId48"/>
  </p:sldIdLst>
  <p:sldSz cx="9144000" cy="6858000" type="screen4x3"/>
  <p:notesSz cx="7315200" cy="96012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025">
          <p15:clr>
            <a:srgbClr val="A4A3A4"/>
          </p15:clr>
        </p15:guide>
        <p15:guide id="2" pos="2305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99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napVertSplitter="1" horzBarState="maximized">
    <p:restoredLeft sz="30440" autoAdjust="0"/>
    <p:restoredTop sz="94343" autoAdjust="0"/>
  </p:normalViewPr>
  <p:slideViewPr>
    <p:cSldViewPr snapToGrid="0" snapToObjects="1">
      <p:cViewPr varScale="1">
        <p:scale>
          <a:sx n="56" d="100"/>
          <a:sy n="56" d="100"/>
        </p:scale>
        <p:origin x="84" y="50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-5172"/>
    </p:cViewPr>
  </p:sorterViewPr>
  <p:notesViewPr>
    <p:cSldViewPr snapToGrid="0" snapToObjects="1">
      <p:cViewPr varScale="1">
        <p:scale>
          <a:sx n="100" d="100"/>
          <a:sy n="100" d="100"/>
        </p:scale>
        <p:origin x="-3522" y="-102"/>
      </p:cViewPr>
      <p:guideLst>
        <p:guide orient="horz" pos="3025"/>
        <p:guide pos="2305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8" Type="http://schemas.openxmlformats.org/officeDocument/2006/relationships/slide" Target="slides/slide7.xml"/><Relationship Id="rId51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Relationship Id="rId6" Type="http://schemas.openxmlformats.org/officeDocument/2006/relationships/image" Target="../media/image69.wmf"/><Relationship Id="rId5" Type="http://schemas.openxmlformats.org/officeDocument/2006/relationships/image" Target="../media/image68.wmf"/><Relationship Id="rId4" Type="http://schemas.openxmlformats.org/officeDocument/2006/relationships/image" Target="../media/image6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7" Type="http://schemas.openxmlformats.org/officeDocument/2006/relationships/image" Target="../media/image21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6" Type="http://schemas.openxmlformats.org/officeDocument/2006/relationships/image" Target="../media/image20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image" Target="../media/image23.wmf"/><Relationship Id="rId7" Type="http://schemas.openxmlformats.org/officeDocument/2006/relationships/image" Target="../media/image27.wmf"/><Relationship Id="rId2" Type="http://schemas.openxmlformats.org/officeDocument/2006/relationships/image" Target="../media/image16.wmf"/><Relationship Id="rId1" Type="http://schemas.openxmlformats.org/officeDocument/2006/relationships/image" Target="../media/image22.wmf"/><Relationship Id="rId6" Type="http://schemas.openxmlformats.org/officeDocument/2006/relationships/image" Target="../media/image26.wmf"/><Relationship Id="rId5" Type="http://schemas.openxmlformats.org/officeDocument/2006/relationships/image" Target="../media/image25.wmf"/><Relationship Id="rId10" Type="http://schemas.openxmlformats.org/officeDocument/2006/relationships/image" Target="../media/image30.wmf"/><Relationship Id="rId4" Type="http://schemas.openxmlformats.org/officeDocument/2006/relationships/image" Target="../media/image24.wmf"/><Relationship Id="rId9" Type="http://schemas.openxmlformats.org/officeDocument/2006/relationships/image" Target="../media/image2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7" Type="http://schemas.openxmlformats.org/officeDocument/2006/relationships/image" Target="../media/image37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6" Type="http://schemas.openxmlformats.org/officeDocument/2006/relationships/image" Target="../media/image36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image" Target="../media/image40.wmf"/><Relationship Id="rId7" Type="http://schemas.openxmlformats.org/officeDocument/2006/relationships/image" Target="../media/image44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6" Type="http://schemas.openxmlformats.org/officeDocument/2006/relationships/image" Target="../media/image43.wmf"/><Relationship Id="rId5" Type="http://schemas.openxmlformats.org/officeDocument/2006/relationships/image" Target="../media/image42.wmf"/><Relationship Id="rId4" Type="http://schemas.openxmlformats.org/officeDocument/2006/relationships/image" Target="../media/image41.wmf"/><Relationship Id="rId9" Type="http://schemas.openxmlformats.org/officeDocument/2006/relationships/image" Target="../media/image4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4" Type="http://schemas.openxmlformats.org/officeDocument/2006/relationships/image" Target="../media/image50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4" Type="http://schemas.openxmlformats.org/officeDocument/2006/relationships/image" Target="../media/image52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5" Type="http://schemas.openxmlformats.org/officeDocument/2006/relationships/image" Target="../media/image57.wmf"/><Relationship Id="rId4" Type="http://schemas.openxmlformats.org/officeDocument/2006/relationships/image" Target="../media/image56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image" Target="../media/image60.wmf"/><Relationship Id="rId7" Type="http://schemas.openxmlformats.org/officeDocument/2006/relationships/image" Target="../media/image20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Relationship Id="rId6" Type="http://schemas.openxmlformats.org/officeDocument/2006/relationships/image" Target="../media/image19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2"/>
            <a:ext cx="3169920" cy="480060"/>
          </a:xfrm>
          <a:prstGeom prst="rect">
            <a:avLst/>
          </a:prstGeom>
        </p:spPr>
        <p:txBody>
          <a:bodyPr vert="horz" lIns="96999" tIns="48501" rIns="96999" bIns="48501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588" y="2"/>
            <a:ext cx="3169920" cy="480060"/>
          </a:xfrm>
          <a:prstGeom prst="rect">
            <a:avLst/>
          </a:prstGeom>
        </p:spPr>
        <p:txBody>
          <a:bodyPr vert="horz" lIns="96999" tIns="48501" rIns="96999" bIns="48501" rtlCol="0"/>
          <a:lstStyle>
            <a:lvl1pPr algn="r">
              <a:defRPr sz="1300"/>
            </a:lvl1pPr>
          </a:lstStyle>
          <a:p>
            <a:fld id="{05B7173A-86B1-4F76-8A79-299130E6DC91}" type="datetimeFigureOut">
              <a:rPr lang="en-US" smtClean="0"/>
              <a:pPr/>
              <a:t>5/19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1" y="9119474"/>
            <a:ext cx="3169920" cy="480060"/>
          </a:xfrm>
          <a:prstGeom prst="rect">
            <a:avLst/>
          </a:prstGeom>
        </p:spPr>
        <p:txBody>
          <a:bodyPr vert="horz" lIns="96999" tIns="48501" rIns="96999" bIns="48501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588" y="9119474"/>
            <a:ext cx="3169920" cy="480060"/>
          </a:xfrm>
          <a:prstGeom prst="rect">
            <a:avLst/>
          </a:prstGeom>
        </p:spPr>
        <p:txBody>
          <a:bodyPr vert="horz" lIns="96999" tIns="48501" rIns="96999" bIns="48501" rtlCol="0" anchor="b"/>
          <a:lstStyle>
            <a:lvl1pPr algn="r">
              <a:defRPr sz="1300"/>
            </a:lvl1pPr>
          </a:lstStyle>
          <a:p>
            <a:fld id="{69A5CF54-364D-4CA1-BE5C-7DB89EA6F2E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5394734"/>
      </p:ext>
    </p:extLst>
  </p:cSld>
  <p:clrMap bg1="lt1" tx1="dk1" bg2="lt2" tx2="dk2" accent1="accent1" accent2="accent2" accent3="accent3" accent4="accent4" accent5="accent5" accent6="accent6" hlink="hlink" folHlink="folHlink"/>
  <p:hf sldNum="0" hdr="0" ftr="0" dt="0"/>
</p:handoutMaster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511" units="cm"/>
          <inkml:channel name="T" type="integer" max="2.14748E9" units="dev"/>
        </inkml:traceFormat>
        <inkml:channelProperties>
          <inkml:channelProperty channel="X" name="resolution" value="946.39398" units="1/cm"/>
          <inkml:channelProperty channel="Y" name="resolution" value="1675.80408" units="1/cm"/>
          <inkml:channelProperty channel="F" name="resolution" value="1.41944" units="1/cm"/>
          <inkml:channelProperty channel="T" name="resolution" value="1" units="1/dev"/>
        </inkml:channelProperties>
      </inkml:inkSource>
      <inkml:timestamp xml:id="ts0" timeString="2016-05-19T18:01:09.667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4597 1616 10 0,'-8'-8'73'0,"-4"1"2"0,3-3-53 15,0 3-4 1,-2 4-2-16,1 3 2 0,-7 3-5 15,2 15-1 1,4 11-1-16,8 16 0 0,2 17-1 16,1 11 1-16,1 10-1 0,0-1-2 15,2-3 0-15,-3 1-1 16,0-6-2-16,-7-12 0 0,2-7-1 15,-1-12-3 1,0-10-5-16,6-14-8 0,-2-9-31 16,2-10-41-1,10-16-6-15,2-7-3 0</inkml:trace>
  <inkml:trace contextRef="#ctx0" brushRef="#br0" timeOffset="820.0082">4081 1714 10 0,'-28'0'31'16,"-1"0"2"-16,5-2 2 0,-1 0-2 15,8 1-4-15,-3-1-2 16,6-2-4-16,-1 2-6 15,6-1-6-15,9 3-5 16,-15-8-2-16,15 8-1 0,0 0 0 16,-8-10-1-16,8 10 0 0,-2-9 0 15,2 9 1 1,0-10 1-16,0 10-2 0,15-13 0 15,-15 13-2 1,15-14 0-16,-1 6 0 0,1-2 0 16,4-1 0-16,1-1 0 15,5-2 1-15,5-1-1 0,0 1 4 16,4-3-1-1,6 1 0-15,2 0 1 0,3 2-2 16,5-2 0-16,4 3-1 0,4 1 0 16,1 4-1-1,-1 1 0-15,0 7 0 0,-2 0-1 16,0 0 1-16,-2 3 0 15,24 18 2-15,7 4 1 16,-18 8 1-16,-22 3 0 16,-19-1 2-16,-21-1-1 0,-13-4 0 15,-17-4 0 1,-6-3-2-16,-4 0-1 0,-4 0 0 15,-2-3-1-15,0-3 1 0,2-1-1 16,3-3 0-16,5-1 0 16,4-3-1-16,8-4 0 15,9-2-1-15,10-3 1 16,10 4-1-16,19-3 1 0,9 2-1 15,13 1 0 1,7 3 0-16,5 2 0 0,1 3 0 16,-7 6 0-16,-7 3-1 0,-16 6 1 15,-12 2 1 1,-20 5-1-16,-17 4 1 0,-15-1 1 15,-20 4 1-15,-9-4 0 16,-21 2 1-16,-3-6 1 16,-1-6-2-1,3-2-2-15,6-10-3 0,9 0-11 16,10-8-31-16,10-5-40 15,36-2-5-15,10-9-5 16</inkml:trace>
  <inkml:trace contextRef="#ctx0" brushRef="#br0" timeOffset="1760.0176">5472 1938 19 0,'0'0'75'16,"13"7"-42"-16,7-7 1 0,5-1-2 16,5-11-3-1,2-3-6-15,0-4-2 0,-3-5-4 16,-3 0-5-1,-10-3-5-15,-5 2-2 0,-8 4-2 16,-7 4-1-16,-10 1-2 0,-5 3 0 16,-2 6-2-16,-4 4-1 15,-2 3 0-15,-2 10 0 0,1 12-1 16,1 10-1-1,3 9 2-15,5 5 1 0,1 6 1 16,5 4 1 0,3-5 1-16,8 3 2 0,2-5 3 15,8-10 0 1,3-3-5-16,1-13-9 0,0-7-66 15,5-5-6-15,3-11-5 16</inkml:trace>
  <inkml:trace contextRef="#ctx0" brushRef="#br0" timeOffset="2190.0219">5801 2016 80 0,'22'-19'87'0,"5"-7"-2"15,4-1-66 1,6-2-1-16,1-5-1 0,2 0-1 16,-5-2-8-16,-3 2-2 15,-6 2-3-15,-17 14-2 16,3-2-2-16,-5 1 0 15,-1-3-2-15,-3 0 0 0,-2-2-1 16,-1 2-1-16,-6-1-1 0,-3 1 4 16,-3 0-1-1,-1 2 1-15,-5 1 0 0,-2 2 0 16,-1 2-1-1,-3 3 1-15,0 6 0 0,-2 3 0 16,9 10 3-16,-37 24 1 16,4 22 3-16,7 22 0 0,8 15 2 15,7 14 2 1,10 10 0-16,3 2 1 0,6-15-2 15,0-7 0-15,4-11 0 16,-1-10-3 0,2-18-4-16,4-6-10 0,0-10-40 15,5-17-35-15,8-20-7 16,-1-19-6-16</inkml:trace>
  <inkml:trace contextRef="#ctx0" brushRef="#br0" timeOffset="2540.0254">6174 2176 64 0,'15'32'91'15,"5"-10"-2"-15,8-5-65 0,6-8 0 16,8-17 0-1,7-13-1-15,2-17-8 0,-6-9-6 16,-4-6-2-16,-9-2-4 0,-11 6-2 16,-10 6 0-1,-12 9 0-15,-18 10-1 0,-10 11 0 16,-9 12-1-16,-6 10 0 15,-3 11 1-15,0 8 0 0,2 6 0 16,5 5-1 0,8 0 2-16,10-1-1 0,7-3-3 15,14-10-7-15,9 0-17 16,18-8-57-16,-4-12-8 15,8-5-3-15</inkml:trace>
  <inkml:trace contextRef="#ctx0" brushRef="#br0" timeOffset="2850.0285">6668 1867 23 0,'21'26'84'0,"-6"-1"-1"0,1 6-1 15,-19 5-71-15,11 3 2 16,2 0 0-16,0-3 2 0,-5-5-1 15,0-6 0 1,0-6-1-16,-2-9-1 0,-3-10-2 16,12-17-1-1,-3-12-2-15,3-8-1 0,7-4-1 16,6-5-1-16,8-2-3 15,9 0 1-15,4 9-2 0,3 8 2 16,3 9-2-16,1 7 0 16,-1 7-5-16,-8 6-7 15,0 5-24-15,-2 4-54 0,-17 5-6 16,-8 3-6-1</inkml:trace>
  <inkml:trace contextRef="#ctx0" brushRef="#br0" timeOffset="3490.0349">7461 1835 73 0,'-4'13'81'16,"8"10"-35"-16,17-10-21 0,10-7 1 15,8-4 1 1,8-2-2-16,2-8-4 0,0-9-5 15,-6-7-3-15,-2-3-3 0,-11-1-3 16,-11 0-4 0,-10 2-2-16,-11 2-2 0,-17 2-1 15,-9 8-3-15,-8 4 0 16,-12 10 0-16,0 9 0 0,-3 15 1 15,-1 10 1 1,10 11 1-16,7 9 2 0,11 4 2 16,13 2 2-16,11-3 1 0,20-6 2 15,15-6 1 1,16-13-2-16,8-13-4 0,12-2-10 15,3-12-46-15,5-5-31 16,3-7-9-16,-5-10-4 0</inkml:trace>
  <inkml:trace contextRef="#ctx0" brushRef="#br0" timeOffset="4280.0428">8733 1664 70 0,'16'28'81'0,"-4"11"1"15,2 10-62 1,-1 9-4-16,-1 2 2 0,-1 1 1 16,-4-7-2-16,0-4-3 0,-4-9-3 15,1-10 0-15,-3-9 0 16,0-12-3-16,-1-10 0 0,0-10-2 15,3-13-1 1,0-10-1-16,2-6-3 0,2-9 0 16,5-1-2-1,2-3-1-15,4 2 0 0,1 2 0 16,7 6 1-16,0 5-1 15,0 10 1-15,0 3-1 0,-1 9-1 16,-1 4 1-16,1 8 0 16,-2 3-2-16,0 11 2 15,-3 10 0-15,-1 5 0 0,-1 6 1 16,-1 7 2-1,-5 6-1-15,-2-1 2 0,-6-2 0 16,-4-6 0-16,0-3 2 16,-5-11 0-16,-3-4 1 0,8-18-1 15,-12 1 0 1,9-14 0-16,3-12-2 0,4-10-1 15,14-8-1-15,3 3-1 0,9-4-1 16,10 0-1 0,8 5 1-16,4 9 0 0,6 8 1 15,0 8 0-15,-6 10 1 16,1 5 1-16,-7 10-1 0,-9 11 0 15,-4 7 1 1,-12 8 0-16,-9 8 0 0,-8 6 0 16,-4 3 0-16,-9-1 1 0,-1-3-1 15,-5-5 1 1,0-5 0-16,3-10-2 0,2-8-2 15,5-9-8-15,5-13-39 16,-18-6-39-16,21-9-6 16,3-14-7-16</inkml:trace>
  <inkml:trace contextRef="#ctx0" brushRef="#br0" timeOffset="4470.0446">10054 1906 5 0,'18'36'89'15,"-2"-1"-1"-15,-3 2-2 0,-2-37-35 16,-3 25-40 0,2-1-3-16,-1-10-8 0,6-6-35 15,4-6-46-15,-4-12-6 16,4-21-5-16</inkml:trace>
  <inkml:trace contextRef="#ctx0" brushRef="#br0" timeOffset="4590.0459">10206 1615 50 0,'-13'-23'77'15,"0"-2"-41"1,-4 9-36-16,8 0-85 0</inkml:trace>
  <inkml:trace contextRef="#ctx0" brushRef="#br0" timeOffset="5210.0521">10636 1613 20 0,'22'33'90'15,"-16"11"1"-15,-13 4-6 16,-12 1-66-16,0-1-3 0,5 1 0 16,6-8 1-16,4-7-1 15,8-8-2-15,13-17-3 0,11-9-1 16,8-18 0-1,8-13-3-15,4-13-1 0,-21 19-6 16,-1-8-2 0,0-8-1-16,1-3-2 0,-8-5 0 15,2-4 0-15,-6 2-1 16,-5-3-1-16,-6 1 3 0,-3 1 1 15,-2 3-1-15,-7 2 0 0,-6 7 1 16,1 7 0 0,-8 9 0-16,2 6 2 0,-1 13 0 15,15 15 5 1,-27 31 0-16,11 29 2 0,21 22 1 15,17 10-2 1,26 3 3-16,18-10-2 0,17-21 0 16,2-43-2-16,3-17-1 0,2-14 0 15,-6-9 0-15,-5-19 0 16,-42 7-4-16,-1-5 0 0,-5-6-1 15,-2-4 0 1,-5-5-1-16,-2-2 0 0,-9 1 0 16,0-2-1-1,-7 3 3-15,0 0 0 0,-1 1-1 16,-6 3 1-16,-2 6 0 15,-2 1-1-15,-1 10 0 0,1 6 2 16,-2 12 0-16,5 14 2 16,-6 32 1-16,5 28 0 15,8 16 0-15,9 15 1 0,3 6-1 16,7-4 0-1,-1-16-2-15,0-33-6 0,-3-11-6 16,-2-18-27 0,-6-14-51-16,3-14-7 0,0-21-7 15</inkml:trace>
  <inkml:trace contextRef="#ctx0" brushRef="#br0" timeOffset="5590.0559">11402 1635 5 0,'-13'-13'95'16,"6"-4"0"-16,7 8-5 0,7-3-6 15,9 4-79 1,7-1-2-16,9-2 1 0,3 0 1 16,16-1 0-16,-2-3-2 0,9-5-1 15,0-3-1-15,1 2-1 16,0 1 0-16,-1 0-2 0,-5 0-2 15,-6-1-1 1,-8 2 0-16,-7 2 1 0,-11 1 0 16,-8 5 1-1,-13 11 1-15,0 0 2 0,-7 0 1 16,-11 10 2-16,9 9 3 15,-38 30 1-15,0 8-1 16,2 4 0-16,6 6 1 0,15-1 0 16,14-9-1-16,11-14-1 15,16-27-3-15,5-8-2 0,5-2-4 16,-1-8-8-1,9-10-22-15,1-7-54 0,-19 4-10 16,1-4-7 0</inkml:trace>
  <inkml:trace contextRef="#ctx0" brushRef="#br0" timeOffset="5810.0581">12183 1501 18 0,'14'-12'89'0,"-3"10"1"16,-11 2-2 0,27 14-69-16,-8 20 3 0,-1 17-3 15,-7 7-1 1,4-3 0-16,-5-1-2 0,-1-13-3 15,-3-29-3-15,5-12-1 16,3-15-2-16,5-9 0 16,-9 8-4-16,4-4-3 0,4-2-3 15,1-4-2-15,1-1-8 16,3-3-12-16,0 5-60 0,4-7-11 15,1 4-8 1,-1 0-1-16</inkml:trace>
  <inkml:trace contextRef="#ctx0" brushRef="#br0" timeOffset="6280.0628">12810 1446 71 0,'19'43'93'0,"-15"17"-2"16,-4 1-57-16,0 0-5 15,-1-8-6-15,-1-6-3 0,4-9-2 16,-1-12-4-1,3-14-4-15,-4-12-2 0,20 0-1 16,-3-16-1-16,3-9-2 16,-8 11-4-16,2-4-1 15,3-4-2-15,2 1-1 16,0-1 1-16,2-2-1 0,-1 3-1 15,3 1 0-15,-1 6 2 0,-2 1 1 16,9 1 2 0,1 8 0-16,-4 13 2 0,-11 16-1 15,-11 16 2 1,-4 2 1-16,-8-2 0 0,-3-7 1 15,2-12-1-15,4-8 0 16,5-14 0-16,10-4 0 16,10-11 1-16,7-5-3 0,5-3 1 15,-15 10-3-15,7 4 0 16,16-14-1-16,4 7 1 0,-7 6-2 15,-4 10 0 1,-4 4 2-16,-4 12-3 0,-5 9 4 16,-8 0-2-1,2 7 0-15,1-7-2 0,3 6-2 16,0-10-10-16,9-5-45 15,3 0-31-15,-5-9-8 0,-2-7-6 16</inkml:trace>
  <inkml:trace contextRef="#ctx0" brushRef="#br0" timeOffset="6830.0683">14525 1255 22 0,'6'-20'88'16,"0"4"-1"-1,3 6-3-15,1 5-39 0,1 6-43 16,3 12 1-16,-4 7 4 15,3 6 3-15,2 40-1 16,-5 21 3-16,-3-12-3 16,-5 3 0-16,-2-18 0 0,0-14-3 15,-6-20-2 1,6-26-7-16,0 0-10 0,-8-17-42 15,8-4-35-15,0-6-6 0,3-8-8 16</inkml:trace>
  <inkml:trace contextRef="#ctx0" brushRef="#br0" timeOffset="7030.0703">14748 1219 59 0,'17'-32'91'16,"0"2"-3"-16,-2 7-5 0,2 11-73 16,-3 12 0-16,-4 9 0 0,1 13 0 15,-4 9-1 1,-2 27-1-16,-2 23 1 0,-1 3-4 15,-1-4 0 1,0-7-5-16,3-20-5 0,3-15-38 16,4-26-41-16,-11-12-11 15,0-9-7-15</inkml:trace>
  <inkml:trace contextRef="#ctx0" brushRef="#br0" timeOffset="7220.0722">14573 1477 32 0,'-34'-11'98'15,"11"5"-4"-15,7 1-3 0,16 5-59 16,0 0-16-16,8-4-3 16,14 1-2-16,11 1-5 0,5-5-2 15,10-1-4 1,5-4-7-16,5 2-7 0,0-1-19 15,-2-4-54-15,8 5-8 0,-6-2-7 16</inkml:trace>
  <inkml:trace contextRef="#ctx0" brushRef="#br0" timeOffset="7440.0744">14806 1451 56 0,'-51'17'93'0,"2"-3"-1"0,10-1-41 15,7-2-21-15,11-1-10 16,11-5-5-16,10-5 0 16,13 3-6-16,13-3-4 15,13-6-6-15,10-6-14 0,11 3-33 16,7-6-41-1,9-2-6-15,4-7-4 0</inkml:trace>
  <inkml:trace contextRef="#ctx0" brushRef="#br0" timeOffset="7600.076">15683 1152 51 0,'25'-10'92'0,"-5"2"-4"0,-6 8-4 16,-4 8-64 0,-2 13-11-16,-1 27 1 0,-6 43-4 15,3 19-11 1,1 13-26-16,13 1-53 0,6-3-6 15,-5-20-4-15</inkml:trace>
  <inkml:trace contextRef="#ctx0" brushRef="#br0" timeOffset="8240.0824">8103 3187 73 0,'1'-18'90'0,"-1"8"-3"16,0 10-5-16,-8 21-69 15,4 18-1-15,4 22-4 16,-2 17-3-16,2 20 0 0,-1 16 4 15,0 12-1 1,-1-2-1-16,-2-5-2 0,-1-8 0 16,-4-15 0-16,2-16-2 15,-4-20 1-15,2-15-2 16,2-17-1-16,2-16-4 15,5-12-9-15,2-16-44 0,8-21-34 16,3-14-9-16,-2-16-4 0</inkml:trace>
  <inkml:trace contextRef="#ctx0" brushRef="#br0" timeOffset="8790.0878">7666 3398 17 0,'-22'-8'81'0,"7"-3"2"16,11-4-43-16,6 1-4 0,11-4-10 15,10-5-7 1,14-11-6-16,16-1-1 0,13-5-1 16,15 2-1-16,16 1 0 0,11 3-2 15,8 10-1 1,0 12-4-16,-6 15-2 0,-9 15 0 15,-15 16-1-15,-18 8-1 16,-22 11 1-16,-21 5 0 0,-23 4-1 16,-7-3 0-1,-23-6 0-15,-11-5 0 0,-14-7 1 16,-7-7 0-1,-8-8-1-15,-2-6 1 0,1-10 0 16,6-2 1-16,9-6-1 0,9-2 0 16,15 1-1-16,15 0 1 15,15-1 0-15,33 14 1 16,20 3 1-16,16 8-1 15,18 11 1-15,13 10 1 0,10 8 2 16,1 6-2 0,-2 5 0-16,-10 3 0 0,-10 2-2 15,-13-7-2-15,-12-2-11 16,-17 2-54-16,-8-12-22 0,-12-6-7 15,-9-15-6-15</inkml:trace>
  <inkml:trace contextRef="#ctx0" brushRef="#br0" timeOffset="9890.0988">10692 4154 44 0,'16'21'73'0,"-4"10"-3"15,-7-16-43-15,-6 40-28 0,-12 15 4 16,-7 9 3-16,-21 1 3 15,-10-1 1-15,-17-4 0 0,-2-2-3 16,-6-6-12 0,0-8-64-16,1-15-7 0,5-9-3 15</inkml:trace>
  <inkml:trace contextRef="#ctx0" brushRef="#br0" timeOffset="11280.1128">12899 3374 65 0,'1'-15'79'0,"3"6"-1"16,-4 9-56-16,0 17-2 0,0 12-5 15,-1 13-4 1,3 9 0-16,1 13-2 0,-2 8 2 16,1 3 0-16,-2-4-2 15,2-7-1-15,-2-10-2 16,0-10-1-16,-2-10-4 0,-1-14-5 15,0-8-14-15,3-12-64 16,-9 0-6-16,1-12-8 0</inkml:trace>
  <inkml:trace contextRef="#ctx0" brushRef="#br0" timeOffset="11520.1152">12153 3582 62 0,'-16'7'89'16,"16"-7"-1"0,29-14-46-16,29-1-20 0,22-8-2 15,28-4-2-15,23-7-3 16,15-6-3-16,15-2-5 0,0 0-2 15,-1 4-2 1,-11 1-6-16,-13 6-3 0,-16 4-8 16,-15 8-20-16,-12 6-52 0,-20 1-7 15,-17 2-4 1</inkml:trace>
  <inkml:trace contextRef="#ctx0" brushRef="#br0" timeOffset="11740.1174">12441 4027 52 0,'-63'56'92'15,"36"-15"-1"-15,28-22-5 16,42-12-72-16,38-7-5 15,29-4 2-15,30-15-1 0,17-10-10 16,21-7-51 0,3 6-34-16,-3-6-7 0,-6 3-4 15</inkml:trace>
  <inkml:trace contextRef="#ctx0" brushRef="#br0" timeOffset="12130.1213">15239 4196 49 0,'-17'39'86'0,"-5"3"-2"16,-6 4-8-1,-5-1-74-15,3 12-12 0,3-5-14 16,-3-4-55-16,17-3-7 16,10-16 1-16</inkml:trace>
  <inkml:trace contextRef="#ctx0" brushRef="#br0" timeOffset="12610.1261">16514 3371 82 0,'20'-12'92'0,"-5"3"-3"0,-3-2-8 16,3 11-69-16,4 6-2 15,1 12 0-15,4 8-3 0,1 10-1 16,5 6 1-16,1 4-1 0,6 8 0 15,-5 0-2 1,0 3 0-16,-3 0-2 0,-2-4 1 16,-3 1 0-1,-1-4-1-15,-1-3 0 0,-7-2-1 16,-2-9 1-16,-2-6-1 15,-5-6 1-15,2-2 2 0,-5-12-2 16,-3-10 1 0,9 1 1-16,3-12-1 0,7-19 1 15,13-12-1-15,12-18 0 0,13-9-2 16,20-19 2-1,12-9-2-15,13-4-1 0,7-1-2 16,0 8-4-16,-5-1-7 16,4 14-51-16,-10 10-29 15,-10 9-8-15,-6 8-4 16</inkml:trace>
  <inkml:trace contextRef="#ctx0" brushRef="#br0" timeOffset="18790.1879">4072 7113 38 0,'0'0'80'15,"0"0"-1"-15,0 9-1 16,2 15-72-16,7 13 0 16,3 9 3-16,3 7 3 0,0 5 2 15,2 4-1 1,-3-6 0-16,3-6-1 0,-6-5 1 15,-2-16 0-15,-5-4-1 16,-1-12-1-16,-3-13-2 0,0-12-1 16,-5-14-1-16,-4-13-2 15,-2-15-1-15,-1-11-3 16,-3-14-1-16,-5-14 0 0,1-5-1 15,-1 1 0 1,3 3 1-16,0 9 0 0,5 10 0 16,1 12-1-16,4 14 0 15,5 13 0-15,2 10 1 16,6 10-2-16,9 5 0 0,2 8 0 15,6 3-1-15,11 8 1 16,4 11 0-16,12 12 0 0,3 11 0 16,3 13 1-1,2 12-1-15,-4 9 2 0,-3 6-1 16,-7 2 1-16,-8-2 1 15,-11-3 0-15,-5-7-1 16,-6-5-2-16,-9-13-8 16,0-11-47-16,-5-8-30 0,-8-14-9 15,-8-13-3-15</inkml:trace>
  <inkml:trace contextRef="#ctx0" brushRef="#br0" timeOffset="18900.1889">4068 7354 13 0,'0'0'94'16,"28"-9"-3"-16,16-7-4 0,15-7-7 15,6-13-90 1,0 2-71-16,22 0-5 0,-2-5-7 16,-8-2 1-16</inkml:trace>
  <inkml:trace contextRef="#ctx0" brushRef="#br0" timeOffset="19500.195">5159 7181 78 0,'0'0'93'16,"0"0"-5"-16,19-20-3 0,4-9-74 15,20-4-1 1,6-7-2-16,6-8-1 0,-4-7 1 15,3-4-2-15,-11-4-3 16,-10-1-2-16,-13 3-2 0,-12-4-2 16,-11 6 0-16,-12 3-2 15,-12 6-1-15,-8 10 0 16,-8 10 0-16,-5 9 0 0,-3 12 3 15,-2 9 0 1,2 20 1-16,2 9 1 0,6 19 2 16,2 11 1-16,9 16 1 15,5 14 3-15,7 15-1 16,5 10 1-16,4 6 2 0,1 6-1 15,3-2-2-15,1 0 1 16,0-11-1-16,2-6 0 0,-2-14-1 16,2-13-4-1,6-11-11-15,-2-10-63 0,11-30-16 16,9-16-5-1,4-25-7-15</inkml:trace>
  <inkml:trace contextRef="#ctx0" brushRef="#br0" timeOffset="19940.1993">5713 6706 20 0,'0'24'84'0,"7"13"2"0,1 7-2 16,6 6-52-16,0 13-22 15,3 5 5-15,0 8-1 16,2-3-1-16,-7-1-1 15,2-6-3-15,-7-6-2 0,1-9-3 16,-5-9-4 0,-1-13-11-16,-2-29-66 0,-2 13-11 15,-12-16-5-15,-4-19-6 0</inkml:trace>
  <inkml:trace contextRef="#ctx0" brushRef="#br0" timeOffset="20100.201">5650 7161 82 0,'40'-8'96'0,"10"-9"-4"15,2-6-7 1,5-13-68-16,3 9-12 0,0 2-6 16,1 5-16-16,-9 14-61 0,-8-7-11 15,-8 5-8-15,-10 5 2 16</inkml:trace>
  <inkml:trace contextRef="#ctx0" brushRef="#br0" timeOffset="20470.2047">6284 7182 83 0,'17'13'98'0,"7"-11"-4"0,11-4-6 16,10-12-71-1,5-6-2-15,1-6-1 0,-1-3-5 16,-1-6-3-1,-8-1-2-15,-3 0-4 0,-13 0-1 16,-10 1-2-16,-12 2-1 16,-10 5-2-16,-14 5 0 0,-8 7-1 15,-11 8-1-15,-8 8 2 0,-2 15 3 16,-3 14 0-1,4 14 3-15,4 10 3 0,10 10 0 16,7 4 3 0,11 4 0-16,13-2 0 0,6-5 0 15,13-8-1-15,8-7 1 16,9-12-1-16,5-8-2 0,3-10-2 15,0-8-5 1,4-4-10-16,-4-7-40 0,-3-10-34 16,3-11-7-16,-9-9-10 0</inkml:trace>
  <inkml:trace contextRef="#ctx0" brushRef="#br0" timeOffset="20810.2081">6847 7107 69 0,'15'21'88'0,"-2"3"-2"16,-1 3-4-16,-12 8-73 0,6 4-1 15,-1 7 1 1,-3 2 0-16,-2-2 1 0,-3-2-2 16,-3-4 1-16,0-9-1 15,-2-6 0-15,6-10-1 0,2-15-1 16,0 0 0-1,2-8-1-15,5-11 0 0,5-3-2 16,-1-6 0 0,7-4-3-16,4-3 0 0,6 0 0 15,6-3 0-15,7-1 0 0,5 3 0 16,9-1 0-16,0 5 1 15,2 1 0-15,1 2-2 0,2 8-4 16,-12-5-18 0,1 9-65-16,0 3-6 0,-7 0-6 15,-4 7-4 1</inkml:trace>
  <inkml:trace contextRef="#ctx0" brushRef="#br0" timeOffset="22900.229">8230 6993 67 0,'0'-21'80'16,"0"5"-4"-16,1 6-52 16,-1 10-6-16,17 14-9 0,-2 12-3 15,4 11-2 1,7 7 0-16,1 9 4 0,1 5 1 15,0 0 1-15,-3 0 1 16,-6-7 0-16,-1-3-1 0,-8-12 0 16,-4-5 1-16,-1-9-2 15,-3-7 2-15,-2-15-2 16,0 0-1-16,0 0-1 0,-2-22 0 15,-1-4-2 1,-1-6-2-16,2-6-2 0,2-5-1 16,1-2 0-16,4-1 0 15,5 3-1-15,2 1 0 0,8 2 0 16,3 6 1-16,3 5-1 15,5 3 0-15,3 8-1 16,3 7 0-16,3 8 0 0,6 3 1 16,-2 14-1-1,2 8 0-15,-2 8 0 0,-4 5 1 16,-3 7 0-16,-5 3 1 15,-11 0 1-15,-5-3 0 16,-6-5 1-16,-5-3 0 16,-5-12 1-16,-1-6 1 0,1-16-1 15,-10 0-1-15,5-21 0 0,1-9 0 16,4-10 0-1,0-7-2-15,5-10 0 0,5-2-1 16,13 1-1-16,4 4 1 16,11 9-1-16,6 6 1 15,3 13-1-15,3 12 0 16,0 14 0-16,-2 11 1 0,-3 13 0 15,-6 11 0 1,-10 10 1-16,-6 8 0 0,-9 3 1 16,-5 2 0-16,-8 0 1 0,-1-6 0 15,-1-3 0-15,-7-9 1 16,-2-7-1-16,2-8 0 15,1-5-1-15,1-11-4 16,6-9-4-16,-11 7-9 0,11-7-45 16,0-15-29-1,0-3-7-15,4-8-5 0</inkml:trace>
  <inkml:trace contextRef="#ctx0" brushRef="#br0" timeOffset="23130.2313">9968 7086 44 0,'16'34'92'0,"-6"-2"0"16,-5 0-6-16,-19 0-65 15,13 2-1-15,-1-2-3 0,-1-3-1 16,0-4-6-16,-1-4-3 15,3-7-4-15,1-14-6 0,0 0-17 16,13-8-65 0,-10-28-5-16,-1-16-6 0,-4-14-6 15</inkml:trace>
  <inkml:trace contextRef="#ctx0" brushRef="#br0" timeOffset="23220.2322">9777 6542 16 0,'-6'-15'1'0,"-2"1"-1"15,8 1 0 1</inkml:trace>
  <inkml:trace contextRef="#ctx0" brushRef="#br0" timeOffset="23760.2376">10637 6762 37 0,'0'0'85'0,"-5"23"0"0,-20-8-2 16,-5 9-64-16,-3 17-5 15,-2 12-1-15,3 7 0 0,6 9-1 16,8 1 0 0,12-3-1-16,5-5-1 0,16-9-1 15,11-18 0-15,8-16 0 0,7-15-1 16,8-11 1-1,2-20-4-15,4-14 0 0,1-17-2 16,2-11 0-16,-2-9-3 16,-3-11 0-16,-8-4-1 0,-11-7 0 15,-10 1-2 1,-13 0 0-16,-11 9 0 0,-11 11 0 15,-13 6 1 1,-7 17-2-16,-4 13 2 0,0 11-2 16,2 20 1-16,2 12 0 0,7 17 0 15,5 20 0-15,9 15 1 16,3 12 1-16,7 18 1 15,11 10 1-15,9 9 0 16,9 3 1-16,6-5 0 0,5-6 0 16,3-13 0-1,3-13 1-15,-2-13 0 0,-2-16 0 16,-3-14 1-16,-5-12-1 0,-5-10-2 15,-3-5-2 1,2-14-10-16,-9-19-25 0,-2-6-53 16,4-16-5-16,-2-10-8 15,2-9-4-15</inkml:trace>
  <inkml:trace contextRef="#ctx0" brushRef="#br0" timeOffset="24020.2402">11380 6157 58 0,'-7'24'90'15,"2"9"-3"-15,4 6-4 0,2 18-70 16,9 15 0 0,6 11 2-16,4 8 2 0,7 1-3 15,3 5-4 1,1-5-2-16,-1-5-2 0,-3-8-2 15,-5-12-2-15,-4-9 0 16,-6-12 0-16,-5-10-1 0,-2-8-2 16,-3-9-2-16,1-6-3 0,-3-13-8 15,0 0-22 1,-7 0-52-16,-11-14-8 0,-7-4-4 15</inkml:trace>
  <inkml:trace contextRef="#ctx0" brushRef="#br0" timeOffset="24370.2437">11284 7086 78 0,'-13'-7'88'16,"13"7"-2"-16,8-19-38 0,23 6-17 15,18-6-13 1,15-4-4-16,15-7-1 0,12-6-1 16,7-1-1-1,-4-4-2-15,-4-5-2 0,-12 2-1 16,-12 3-3-16,-18 2-2 15,-15 1-1-15,-16 4-3 0,-16 4 0 16,-3 2-1 0,-16 8-1-16,-8 6 0 0,-6 8 0 15,-7 7 0-15,-2 17 2 0,-3 10 1 16,7 11 1-1,2 7 1-15,5 8 3 0,8 4 0 16,8 2 2-16,11 1 1 16,4-6 0-16,15-5 0 0,6-6-1 15,5-5 1 1,3-10-2-16,2-5-2 0,4-5-6 15,-4-10-8 1,3-6-42-16,2-3-34 0,-11-17-9 16,-2-12-6-16</inkml:trace>
  <inkml:trace contextRef="#ctx0" brushRef="#br0" timeOffset="24670.2467">12207 6747 73 0,'20'27'90'0,"4"2"-2"16,5 3-5-16,2 7-74 0,1 7 3 15,-2 4 1-15,-5 0-1 16,-5-5-1-16,-7-4-1 0,-5-9-2 16,1-6 1-1,-2-9 0-15,-7-17-1 0,12-3-1 16,-1-20-1-1,0-7 0-15,5-9-1 0,8-8-2 16,5-7-2-16,5 0 0 16,7-2 0-16,1 6-3 0,1 4-3 15,3 7-10-15,-6-2-34 0,-9 14-44 16,3 4-4-1,-6 5-9-15</inkml:trace>
  <inkml:trace contextRef="#ctx0" brushRef="#br0" timeOffset="25260.2526">12960 6824 85 0,'4'34'94'0,"0"0"-4"16,1-2-46-16,-1 5-12 0,3-2-8 15,-1-3-5 1,1-6-5-16,0-6-1 0,0-6-5 15,7-11 0-15,-1-3-1 16,4-17-2-16,3-8 0 0,6-9-1 16,3-4-1-1,3-7-1-15,6-2-1 0,1-1 0 16,-3 2 0-16,3 9-1 0,-6 3 0 15,1 7 0 1,-6 8-1-16,-6 9-1 0,-1 10 0 16,-5 6 1-16,1 10-1 15,-7 9 1-15,-2 6 0 0,-3 6 1 16,-1 6 0-1,-4 2 1-15,0 1-1 0,-6-1 1 16,0-4 0 0,-1-5 0-16,0-5 0 0,3-8 0 15,-1-5 1-15,4-5 1 0,1-13-1 16,0 0 1-16,12-9 0 15,1-10-1-15,6-7 1 0,5-8-2 16,6-9 0 0,7-6-1-16,5-4-1 0,7 0 0 15,0 1 1 1,3 5-2-16,-4 4 1 0,-5 10-1 15,-6 10 0-15,-8 11 1 16,-8 12 0-16,-9 7 0 0,-7 12 0 16,-6 10 1-16,1 6 0 15,2 3 2-15,8 3-1 16,8-5 2-16,13-2-1 0,13-10 0 15,18-4 0 1,13-8 0-16,16-4-4 0,3-6-3 16,8-2-10-16,-9 0-38 15,-12-5-42-15,-8-6-5 0,-23-7-7 16</inkml:trace>
  <inkml:trace contextRef="#ctx0" brushRef="#br0" timeOffset="26140.2614">7177 8854 22 0,'0'0'75'16,"0"0"5"-16,10 0-4 0,-9 17-59 15,8 11-4 1,2 13-4-16,1 12 1 0,3 11 4 16,-2 14 2-16,1 8-2 15,-2 5-3-15,-4-1 1 16,-2 1-3-16,-6-6 0 0,0-7-2 15,-6-13-2-15,-1-10-1 16,-1-13-1-16,0-11-1 0,3-11-2 16,5-20-7-1,-10 7-16-15,10-7-57 0,0-25-11 16,0-6-5-16,1-10-3 15</inkml:trace>
  <inkml:trace contextRef="#ctx0" brushRef="#br0" timeOffset="26730.2673">6872 9138 18 0,'-27'-7'76'16,"-7"0"-24"-16,20-1-8 0,4-6-9 15,9-1-6 1,2-5-10-16,12-5-4 0,11-7-2 15,9-2-2-15,15-7 0 16,11 0-1-16,9-2 1 0,12 3-2 16,11 1 0-1,5 7-1-15,8 9-4 0,-2 9 0 16,-5 13-1-16,-8 6-1 0,-5 19-2 15,-14 10 1 1,-15 12-1-16,-17 10 1 0,-16 5 0 16,-14 1 1-16,-9-3 1 15,-16-4 0-15,-12-8 1 0,-7-6 0 16,-8-12 0-1,-3-10 0-15,-1-12-1 0,0-4 0 16,-2-3-1 0,4-6 1-16,2-6-1 0,7 0-1 15,5 0-1-15,6 3-2 0,12 1-1 16,14 8 0-16,0 0-1 15,23 6 0-15,11 12 0 0,12 9 1 16,8 7 1 0,8 11 1-16,8 6 2 0,2 5 0 15,-1 2 1 1,-5-2 0-16,-2-5 1 0,-1-3-1 15,-3-4-6-15,-5-11-10 16,2-8-61-16,-2 3-12 0,-3-6-7 16,-2-7-5-16</inkml:trace>
  <inkml:trace contextRef="#ctx0" brushRef="#br0" timeOffset="27690.2769">9451 9854 50 0,'-27'53'2'16,"-4"11"4"-1,-12 1-35-15</inkml:trace>
  <inkml:trace contextRef="#ctx0" brushRef="#br0" timeOffset="28510.2851">9330 9820 8 0,'0'12'33'15,"12"12"-3"-15,6 4-10 0,0 12 2 16,0 6 3-1,-7 15 4-15,-8 2-2 0,-7 7-2 16,-18-3-8-16,-16-6-7 16,-12-3-53-16,-9 6-25 0,-12-11-6 15</inkml:trace>
  <inkml:trace contextRef="#ctx0" brushRef="#br0" timeOffset="29460.2946">10548 8678 0 0,'0'0'91'0,"0"-14"4"16,0 14-8-16,-2-42-28 0,2 42-41 15,0 0-7-15,0 0-3 16,-4 20-5-16,4 4-2 0,2 10-3 16,2 6 1-1,3 7 3-15,2 9 2 0,-1 4 0 16,-1 1 1-1,-4 1 0-15,-2-1-1 0,-1-1 1 16,-9 1-1-16,-5-5 1 16,-2 1-1-16,-4-7 0 0,-3-2-1 15,3-5 0-15,-1-6-1 16,2-4 0-16,3-9-1 15,5-5 0-15,0-6 0 0,5-3-1 16,6-10 0 0,0 14 2-16,11-7 1 0,26-4 1 15,19-3-1-15,21 2 1 16,12 0 1-16,13 0 0 0,11-1-2 15,6-1-2 1,-4 0-5-16,-10 2-4 0,-17-2-12 16,-12-5-62-16,-6 3-11 0,-11-12-8 15,-3-7-4 1</inkml:trace>
  <inkml:trace contextRef="#ctx0" brushRef="#br0" timeOffset="30200.302">11971 9472 63 0,'-2'-10'72'0,"9"10"-36"16,4 2-7-16,9 9-7 0,3 5-6 15,3 4-5-15,4 6 0 16,2 7 1-16,-3 7 0 15,-5 3 2-15,-10 8-2 0,-9-2-1 16,-9 1-1 0,-15 1-1-16,-12-5-4 0,-8-4-9 15,-4-14-60-15,-4 6-17 16,4-12-7-16,6-11-3 15</inkml:trace>
  <inkml:trace contextRef="#ctx0" brushRef="#br0" timeOffset="31070.3107">13706 8703 4 0,'26'-13'80'0,"-1"8"-8"0,-5-11-16 16,0 0-12-1,-2 0-11-15,-5 0-9 0,-4 1-7 16,-6-1-5-16,-2 3-3 16,-2 0-2-16,-9 2-3 15,-8 1-1-15,-7 5-2 0,-9 2-2 16,-9 3 1-16,-10 5-4 15,-11 10 2-15,-7 8 1 0,-9 12 0 16,-2 8 1 0,-2 11 1-16,2 9 1 0,12 8 0 15,14 5 4 1,16 1-1-16,20 0 2 0,20-8 2 15,30-6 0-15,26-10 0 16,24-12 1-16,23-15-1 0,17-9-1 16,16-13-1-16,4-4-1 0,2-4-4 15,-5-8-8 1,-4 9-29-16,-2-3-55 0,-25-2-4 15,-18 1-7 1,-23-6-4-16</inkml:trace>
  <inkml:trace contextRef="#ctx0" brushRef="#br0" timeOffset="33390.3339">8268 11473 22 0,'0'-11'88'15,"0"0"-1"-15,-5 3-4 0,5 8-57 16,0 0-7-16,-14 5-4 15,12 18-2-15,-2 13-1 16,-1 14-3-16,-2 8 0 16,-2 15 1-16,-2 7 2 0,-1 3-1 15,-5-1-1 1,1-4-3-16,-2-7-2 0,0-12-1 15,3-9-1-15,0-12 0 16,5-9-3-16,4-8-1 0,4-9-4 16,2-12-7-16,8-3-32 15,14-12-46-15,-9-18-5 16,1-10-9-16,-2-15 7 0</inkml:trace>
  <inkml:trace contextRef="#ctx0" brushRef="#br0" timeOffset="33640.3364">7817 11500 68 0,'-11'8'93'16,"11"-8"-3"-16,19-8-5 15,27-7-66-15,19-5-4 16,23-5-1-16,12-1 2 16,15-4-5-16,2-1-5 0,-2 4-2 15,-12 2-3-15,-13 8-3 0,-21 2-7 16,-17 9-6-1,-22 5-11-15,-17 1-60 0,-10 13-6 16,-10 1-7 0,-15 8 6-16</inkml:trace>
  <inkml:trace contextRef="#ctx0" brushRef="#br0" timeOffset="33880.3388">7552 12297 69 0,'-15'45'100'0,"28"-16"-4"15,34-24-7-15,55-6-62 16,-4-16-4-16,20-2-2 0,13-12-6 16,5-4-6-1,3-1-7-15,-10 3-5 0,-5 9-16 16,-13 2-70-16,-11 2-2 0,-15-1-9 15,-13-3-5 1</inkml:trace>
  <inkml:trace contextRef="#ctx0" brushRef="#br0" timeOffset="34340.3434">9602 11583 80 0,'-22'28'86'0,"-4"17"-2"0,-7 16-4 16,-1 16-74-16,0 18 0 15,0 4 2-15,5 0 1 16,6-9-2-16,13-7 0 0,8-17-1 16,4-14 0-1,8-18 0-15,9-12-2 0,2-10-6 16,4-10-7-16,6-7-34 15,5-9-40-15,2-15-6 16,1-11-9-16</inkml:trace>
  <inkml:trace contextRef="#ctx0" brushRef="#br0" timeOffset="34620.3462">10042 11543 68 0,'-5'18'84'16,"-10"7"0"-16,-6 10-2 0,-1 15-71 15,3 12 3 1,2 14 3-16,2 4 3 0,5 2-1 16,8-9-3-16,2 0-3 0,10-11-2 15,5-9-2 1,3-12-4-16,2-11-1 0,0-11 0 15,1-2 0-15,4-10-1 16,1-5-2-16,-2-2-2 0,1-4-3 16,0-3-5-1,-3-9-8-15,8-4-45 0,-5 1-31 16,-4-4-6-16,-6-7-7 0</inkml:trace>
  <inkml:trace contextRef="#ctx0" brushRef="#br0" timeOffset="34840.3484">9817 11901 63 0,'-24'0'89'16,"10"0"1"0,14 0-4-16,29 0-67 0,9 0-5 15,9 0 0-15,6 0 3 0,2 0-4 16,0 0-5-16,-1 0-4 15,-5-1-4-15,-8 1-5 0,-5-2-5 16,-5 1-20 0,3-5-56-16,-7-9-6 0,0-6-5 15,-6-9 0 1</inkml:trace>
  <inkml:trace contextRef="#ctx0" brushRef="#br0" timeOffset="35040.3504">10550 11436 49 0,'38'12'84'0,"8"8"-1"0,1 4-2 15,2 16-67 1,-3 9 1-16,-4 12 0 0,-13 7-4 16,-14 5-2-16,-11 4 1 15,-10-2-2-15,-11-2-2 0,-6-3-5 16,-8-13-10-16,2-10-35 0,-2-2-39 15,-2-15-6 1,6-9-5-16</inkml:trace>
  <inkml:trace contextRef="#ctx0" brushRef="#br0" timeOffset="35820.3582">12594 11236 83 0,'0'-13'89'0,"0"13"-4"16,6-12-4-16,20 13-66 15,-13 18-5-15,2 7-1 0,3 11 0 16,5 9 2 0,0 10 0-16,3 6 2 0,0 6-2 15,1 0 0 1,0 2-3-16,-3-3 0 0,1-1-2 15,-5-6 0-15,1-4-2 16,-3-8-1-16,-3-6 0 0,-4-6-1 16,0-9 1-16,-5-6 0 0,0-8 0 15,-6-13 1 1,14-15-1-16,-3-19 0 0,2-19 0 15,7-18 1 1,4-25-2-16,5-17-2 0,1-8-1 16,3 0 0-16,-6 9-2 15,-1 11-1-15,-6 11-4 0,-6 15-5 16,1 27-28-16,-7 16-55 15,-4 7-2-15,7 8-8 16,3 1-3-16</inkml:trace>
  <inkml:trace contextRef="#ctx0" brushRef="#br0" timeOffset="36260.3626">14175 11158 55 0,'0'-15'85'0,"0"5"-5"0,0 10-2 15,0 0-64-15,-10 10 2 16,-2 23 1-16,-6 14 0 15,-5 14 1-15,-1 9 0 16,-3 11-2-16,1 5 0 0,6-2-6 16,3-2-3-1,8-9-2-15,7-7-2 0,5-9-1 16,9-10 0-16,3-6 2 0,5-8-2 15,-2-7 0 1,7-9-3-16,-2-9-3 0,3-8-6 16,-3-9-17-16,-6-15-65 15,10-10-3-15,-3-11-7 0,2-9-4 16</inkml:trace>
  <inkml:trace contextRef="#ctx0" brushRef="#br0" timeOffset="36550.3655">14619 11144 0 0,'0'0'87'16,"12"-2"5"0,-12 7-3-16,-1 12-4 0,-3 13-72 15,-5 16 1-15,4 10-1 16,-7 12 4-16,7 7-1 15,-3 4-4-15,6-3-3 16,2-6-1-16,2-5-2 0,7-12-2 16,3-6 0-16,5-12-2 0,3-8-1 15,3-7 2 1,0-4-1-16,6-6-1 0,-1-4-2 15,6-5-2 1,-3-3-5-16,4-5-10 0,-10-1-45 16,0-14-32-16,0-3-6 15,-13-12-4-15</inkml:trace>
  <inkml:trace contextRef="#ctx0" brushRef="#br0" timeOffset="36740.3673">14615 11493 4 0,'-30'-1'94'0,"16"-1"3"16,14 2-5-16,14-11-5 15,-18 3-68-15,52-2-5 0,15 3-3 16,7-3 0 0,3 2-6-16,-3 0-4 0,-1 2-6 15,-10-5-9-15,-8 4-31 0,-6-4-43 16,-15-3-7-1,-3-5-6-15</inkml:trace>
  <inkml:trace contextRef="#ctx0" brushRef="#br0" timeOffset="37010.3701">15145 10982 74 0,'0'-13'95'16,"2"2"-5"-16,8 1-5 0,2 10-64 15,6 6-7-15,5 12 0 16,3 11-5-16,6 10-1 15,4 17-1-15,2 9-1 16,0 14 1-16,-1 9 1 0,-4 9-4 16,-7 6 1-1,-8 8-1-15,-17 4-5 0,-5 10-10 16,-27-11-21-16,-23 9-59 0,-4-1-3 15,-16-2-8 1,-16 1-5-16</inkml:trace>
  <inkml:trace contextRef="#ctx0" brushRef="#br0" timeOffset="38210.3821">14574 11437 23 0,'-14'-2'53'0,"-1"-2"-3"15,1 3-10-15,-2 0-5 0,3 1-8 16,0 0-4-16,2 0-3 0,3 0-3 15,8 0-1 1,4 6-3-16,18-7-1 0,14 1-4 16,14-5-2-1,11 1-11-15,8 4-63 0,11-7-12 16,0-6-6-16,-7-6-5 15</inkml:trace>
  <inkml:trace contextRef="#ctx0" brushRef="#br0" timeOffset="39460.3946">15442 6270 46 0,'7'-20'90'0,"1"4"-5"15,-4-13-26 1,-4 29-28-16,14 0-15 0,-3 15-5 16,4 14-4-16,2 5-2 15,3 8 0-15,0 8 2 16,3 5 3-16,-4 5-3 15,-4-6 1-15,-2-5-3 0,-4-6 0 16,-4-9 0 0,-3-8-1-16,-2-8-3 0,0-9-4 15,0-9-10-15,3-24-54 0,-2-5-22 16,1-15-5-16,-1-11-8 15</inkml:trace>
  <inkml:trace contextRef="#ctx0" brushRef="#br0" timeOffset="39660.3966">15711 6074 75 0,'4'21'90'0,"-3"4"0"16,6 53-21-16,-7-78-54 16,12 59 0-16,-3 1 2 0,0 0-3 15,0 3-3-15,1-5-3 16,2-5-2-16,-4-8-1 0,-1-7-4 15,-4-10-5 1,-3-6-14-16,0-4-64 0,-14-18-8 16,-9-10-8-16,-13-8-4 15</inkml:trace>
  <inkml:trace contextRef="#ctx0" brushRef="#br0" timeOffset="39840.3984">15214 6529 61 0,'0'0'96'0,"18"-2"-4"0,19-14-4 16,20-5-65-16,20-4-3 15,14-1-5-15,9-2-4 16,-1 4-5-16,3 0-3 16,-12 4-7-16,-5 6-9 0,-19 6-20 15,-23 8-53-15,-7 0-7 0,-18 0-8 16</inkml:trace>
  <inkml:trace contextRef="#ctx0" brushRef="#br0" timeOffset="40050.4005">15274 6713 81 0,'0'10'97'0,"14"-5"-5"0,27-12-6 15,20-6-66 1,25-6-7-16,19-3-1 0,8-3-5 15,11-6-5-15,0 4-11 16,-6-8-38-16,-5 1-39 0,-6-10-6 16,-17-6-9-1</inkml:trace>
  <inkml:trace contextRef="#ctx0" brushRef="#br0" timeOffset="40230.4023">16662 6042 75 0,'0'40'96'0,"2"6"-4"16,-1 4-5-1,14 10-67-15,-8 9-4 0,4 9-2 16,4 1-4 0,6-4-4-16,3 6-7 0,1-8-20 15,-5 5-66-15,13-9-5 0,0-12-6 16,2-6-5-16</inkml:trace>
  <inkml:trace contextRef="#ctx0" brushRef="#br0" timeOffset="41930.4193">9656 13436 20 0,'-14'-13'74'0,"-8"4"2"16,-7 10-45-1,-9-1-9-15,-7 7-2 0,-7 6-1 16,-7 4 0-1,1 4-2-15,3-1-3 0,4 1-1 16,7-3-3-16,10-3-2 16,4-3-3-16,17-2 0 0,12 1 0 15,13-3-1 1,17 1 0-16,11 1 1 0,14 12-1 15,5 2 1 1,-4 5 0 0,0 4-2-16,-15 3 0 0,-17 3-1 15,-16 1 1-15,-16 2 1 16,-27-9 1-16,-9-3 0 0,-8-7 0 15,-3-4-1 1,4-7 1-16,4-5-2 0,6-5 0 16,11-2-3-16,6-4-3 15,12-3-7-15,6-5-16 16,7-2-62-16,14-3-5 0,7-6-8 15,9-1-2-15</inkml:trace>
  <inkml:trace contextRef="#ctx0" brushRef="#br0" timeOffset="42180.4217">9921 13626 23 0,'17'32'101'0,"-7"1"-2"0,-1 1-7 16,-3-1-3-16,-4-3-76 16,0 2-2-16,-1-1-3 0,5-10-6 15,1-4-5 1,6-1-7-16,-5-2-50 0,10-16-30 15,5-15-6-15,-6-17-7 0</inkml:trace>
  <inkml:trace contextRef="#ctx0" brushRef="#br0" timeOffset="42300.4229">9966 13288 14 0,'-27'-17'95'0,"4"1"-3"0,8-5-8 16,3 2-13-1,-31 0-93-15,43 19-50 0,10-20-14 16,5 12-8-16</inkml:trace>
  <inkml:trace contextRef="#ctx0" brushRef="#br0" timeOffset="42710.427">10224 13433 55 0,'20'43'91'0,"2"22"3"16,2 1-41-1,-4 0-10-15,7-3-14 0,-9-6-5 16,-2-5-6-1,-5-10-3-15,0-3-2 0,-8-28-6 16,-3-11 0 0,0 0-1-16,8 0-1 0,-4-16 0 15,0-10-1-15,2-10-1 16,0-5-1-16,1-8-1 0,7-4 0 15,1-3-2-15,6 3 0 0,5 5 1 16,5 11-1 0,3 6 0-16,6 9 0 0,5 12 0 15,3 10 0 1,0 9 0-16,0 12 1 0,-1 6-1 15,-4 8 1-15,-2 2-1 16,-4 4 2-16,-1-4-1 0,-4-2 0 16,-1-1-3-1,-5-7-3-15,8 4-14 0,-6-3-56 16,4-12-16-16,2-7-9 0,-4-9-6 15</inkml:trace>
  <inkml:trace contextRef="#ctx0" brushRef="#br0" timeOffset="49040.4903">12032 13512 46 0,'-5'-16'88'0,"1"-1"-2"0,-24 0-44 16,27 5-8-1,1-5-8-15,0 7-6 0,0 2-3 16,0 8-4-16,6-11-4 15,-6 11 0-15,12 14-3 0,-3 12-1 16,3 9-1 0,-2 8 0-16,4 8 0 0,1 10 2 15,0 6 0-15,-2-6-1 16,1-4 1-16,-3-10-1 15,-1-11 1-15,3-15-2 0,2-15 0 16,3-11-1-16,3-19 0 16,4-10-1-16,2-11-1 0,0-5 0 15,2 0-1 1,-5 1-1-16,-3 8-1 0,-4 7 1 15,0 15-1 1,-7 12 0-16,1 7 0 0,0 12 1 16,-3 7-1-16,1 3 2 15,1-3 1-15,3-7 1 0,-1-7 0 16,1-7 0-16,0-13 1 0,-2-9 1 15,0-8-1 1,-3-7-1-16,-2-6 0 0,-6 1-1 16,-3-1-1-1,-7-1-3-15,1 7-2 0,-7-2-9 16,7 16-28-16,6 3-52 15,-1 6-3-15,4 6-7 0,0 10-4 16</inkml:trace>
  <inkml:trace contextRef="#ctx0" brushRef="#br0" timeOffset="49360.4935">13062 13188 64 0,'13'24'92'0,"-9"6"-3"0,-3 11-3 16,-1 7-73 0,-3 10 3-16,-6 1 1 0,5 5 1 15,3-2-4 1,1-7-2-16,4-7-3 0,9-9-1 15,8-5-1 1,7-12 0-16,7-5-2 0,-1-13-2 16,2-4-2-1,2 0-1-15,-1-10-4 0,-4-1-5 16,-5-6-9-16,0-8-47 0,-11 4-29 15,-7-6-6-15,-10 0-6 16</inkml:trace>
  <inkml:trace contextRef="#ctx0" brushRef="#br0" timeOffset="49530.4952">12920 13511 83 0,'-22'11'98'0,"16"4"-5"16,12-6-5-16,20-1-66 15,17-6-8-15,10 1-1 0,8-3-5 16,-1-8-6-1,9-1-11-15,-11-8-25 0,-14 2-54 16,1 1-5 0,-15-6-7-16,-10 1 3 0</inkml:trace>
  <inkml:trace contextRef="#ctx0" brushRef="#br0" timeOffset="49790.4978">13321 12886 11 0,'19'-13'95'15,"4"4"-3"-15,6 9-4 16,2 0-4-16,1 25-70 0,5 6-9 16,1 13-2-1,4 14 1-15,-4 15 0 0,-4 11-1 16,-5 5 1-16,-5 3-2 0,-8 7 1 15,-11-4-1 1,-9 4-3-16,-18-11-7 0,-8 1-20 16,-5-11-57-16,-16-9-6 15,-8-7-4-15,-13-11-6 0</inkml:trace>
  <inkml:trace contextRef="#ctx0" brushRef="#br0" timeOffset="50110.501">11980 13125 31 0,'-34'10'86'15,"-5"14"1"-15,-2 13-3 16,32 14-66-16,-25 18-1 0,4 27 1 31,9 8 1-31,10 6-2 0,11 0-3 16,14-7-6-16,15-13-5 15,16-8-15-15,8-18-70 0,8-31-5 16,2-12-7-16,1-18-6 15</inkml:trace>
  <inkml:trace contextRef="#ctx0" brushRef="#br0" timeOffset="55080.5508">15410 13325 33 0,'-16'-7'56'16,"-4"-2"-4"-16,-1 2-8 15,3 0-8-15,-2 0-7 16,4 2-7-16,0-2-2 0,0 4-4 15,1-2-2-15,1 5-2 16,6-2-2-16,-2 2-2 0,10 0 0 16,-15 0-2-1,15 0 0-15,0 0-1 0,-9 0-1 16,9 0 1-16,0 0-1 15,0 0 0-15,0 0 1 16,9 0 0-16,6 2 1 0,14 2 0 16,11 0 0-16,14 0-1 15,15 4 0-15,15-2-1 0,11 0 0 16,8-1-1-1,1-3-1-15,-3 0 0 0,-7-2 0 16,-9 0 0 0,-14 0 0-16,-15-5 0 0,-15 1 0 15,-10 0 0-15,-12 0 0 16,-8 0-1-16,-11 4-2 0,1-11-2 15,-6 5-3-15,-4 1-7 0,-7-2-8 16,0 2-32 0,5 4-40-16,-12-1-6 0,1 2-5 15</inkml:trace>
  <inkml:trace contextRef="#ctx0" brushRef="#br0" timeOffset="56110.561">15200 13239 62 0,'26'-17'81'0,"15"5"-35"0,8 0-10 15,19 2-4-15,6 5-5 16,7 5-8-16,0 7-6 0,-3 6-2 15,-8 6-5-15,-16 8 0 0,-15 7-2 16,-21 1 0 0,-19 2-1-16,-24 0 0 0,-20-3 2 15,-11-3-1 1,-14-4 2-16,-9-6-1 0,-4-7-1 15,1-8 0-15,4-6 2 16,14-3-2-16,11-6 0 0,13-7-2 16,22-2 0-1,18-2-1-15,30-1 0 0,26-2-1 16,26 3 0-16,21 0-1 0,16 5 0 15,2 4 0 1,-5 8 0-16,-11 1 1 0,-19 6-1 16,-24 11 0-16,-35 6 1 15,-33 4 0-15,-33 3 1 0,-21 1 0 16,-18-2 1-1,-14-1 0-15,-13-4 0 0,-4-4 0 16,4-8 0-16,8-7-1 0,11-3-4 16,10-13-10-1,19-9-62-15,13-2-13 0,21-13-7 16,20-6-4-16</inkml:trace>
  <inkml:trace contextRef="#ctx0" brushRef="#br0" timeOffset="56840.5684">16866 13208 4 0,'3'-11'92'0,"-3"11"-1"16,4-11-5 0,1 35-4-16,3-5-72 0,4 11-3 15,7 11-2-15,8 11 2 16,2 5 1-16,10 10 1 15,-2 3 0-15,1-7 0 0,-1-1 0 16,-5-8-2 0,-8-10-1-16,-3-8 0 0,-5-4-2 15,-10-18 1 1,-1-1 0-16,-5-13-1 0,0 0 0 15,12-10 0-15,-7-17-2 16,-3-11 1-16,3-8 0 0,0-11-2 16,1-15-1-1,-2-5 0-15,0-1 0 0,1 6 1 16,-4 3-1-16,0 7 1 0,-1 8-1 15,0 14-1 1,2 8 0-16,-4 13-2 0,1 5-3 16,1 14-4-16,0-8-3 15,0 8-8-15,14 7-12 0,2-3-49 16,8 4-16-1,6-2-4-15,8-2-1 0</inkml:trace>
  <inkml:trace contextRef="#ctx0" brushRef="#br0" timeOffset="57070.5707">17793 13087 0 0,'23'12'89'0,"-7"7"3"15,-11 6-4-15,-2 6-46 0,-3 3-15 16,-4 5-6 0,2-3-5-16,1 1-2 0,2-4-6 15,7-2-3 1,4-1-1-16,0-1-1 0,-3 0 0 15,-6 4-1-15,-5-1 1 0,-14 2 0 16,-12 0 0-16,-9 1-3 16,-5 0-8-16,-7-9-30 0,-3 1-50 15,13-13-5 1,10-9-7-16</inkml:trace>
  <inkml:trace contextRef="#ctx0" brushRef="#br0" timeOffset="57820.5782">17915 13144 3 0,'-23'0'74'16,"3"0"3"-16,3 0-9 0,5 0-11 15,12 0-14 1,-6-14-13-16,18-1-6 0,19-7-7 15,12 1-6-15,11-5-4 0,2 2-4 16,6-2-5-16,3 6-8 16,-11-5-21-16,-9 17-56 15,0 5-5-15,-10 2-7 16</inkml:trace>
  <inkml:trace contextRef="#ctx0" brushRef="#br0" timeOffset="58360.5836">19113 13194 10 0,'-28'-3'84'0,"4"3"2"16,5 0-1-1,7 5-48-15,12-5-15 0,15 9-5 16,17-6-3-16,11-6 1 16,11-8-1-16,10-7-1 15,3-4-4-15,3-6-1 16,-10-3-3-16,-9 1 0 0,-11-2-2 15,-11 4-1-15,-17 1-1 0,-12 3-2 16,-14 4 1 0,-14 3-1-16,-13 3 0 0,-8 5-1 15,-10 9 0-15,-8 5 0 16,-7 18 1-16,1 11 0 15,-4 16 0-15,7 15 1 16,5 12 1-16,11 12 0 0,14 5 2 16,18 1 2-1,22-3-1-15,16-8 2 0,26-11 0 16,15-12-1-16,16-14 0 0,12-16 0 15,5-9-3 1,1-12-4-16,2-2-11 0,-18 0-53 16,10-14-27-16,-6-10-6 15,-9-12-7-15</inkml:trace>
  <inkml:trace contextRef="#ctx0" brushRef="#br0" timeOffset="59070.5906">20071 12361 58 0,'-13'-10'96'0,"4"1"-5"16,2 1-5-1,7 8-65-15,-4-11-4 0,4 11-6 16,1 8-3-16,9 9-3 16,-1 4-3-16,9 8-1 15,-2 8 0-15,1 5 1 16,0 6 2-16,-5 1-1 0,-3 2 1 15,-8-2 1-15,-1-2 0 0,-14-5 1 16,-6-2 0 0,-6-9 0-16,-7-3 1 0,-5-11-1 15,-6-5-1 1,-1-12 0-16,-6-2-1 0,5-11-1 15,1-11-1-15,6-5-4 16,7-13-5-16,12 4-26 0,12-18-59 16,8-3-3-1,20-7-9-15,11-4-4 0</inkml:trace>
  <inkml:trace contextRef="#ctx0" brushRef="#br0" timeOffset="59200.592">20022 12005 25 0,'-18'-14'95'0,"1"-4"-5"16,2 4-15-1,3 10-63-15,10-8-96 0,2 2-6 16,8 5-6-16</inkml:trace>
  <inkml:trace contextRef="#ctx0" brushRef="#br0" timeOffset="59760.5975">20416 12114 71 0,'0'0'87'0,"0"-9"-4"0,0 9-3 15,-1 11-69 1,-1 8-3-16,2 11-2 0,0 5 0 16,0 8 0-16,-1 5 4 15,4 0-1-15,1 0-1 0,1-6 0 16,0-4 0-16,2-13 1 0,-3-4 0 15,5-13-1 1,2-8 0-16,4-8-1 0,0-10 0 16,2-4-1-1,1-5-2-15,-1-2-2 0,1-1 0 16,-4 0-2-16,-3 5 0 15,-3 5-1-15,-2 7-1 0,-6 13 0 16,0 0 0-16,11 16-1 16,-6 11 1-16,1 9-1 15,4 0 2-15,1 3 0 0,4-5 3 16,2-7 0-1,4-14 1-15,1-11 0 0,6-8 1 16,-3-17 0-16,2-7 0 16,-3-9-1-16,-1-2 0 15,-5-7-2-15,-4 2 0 16,-7 0 0-16,-6 2-2 0,0 6-2 15,-4 4-4-15,-1 10-12 0,-10 4-25 16,1 12-50 0,13 8-5-16,0 0-7 0,0 11 2 15</inkml:trace>
  <inkml:trace contextRef="#ctx0" brushRef="#br0" timeOffset="60140.6013">21222 11811 7 0,'-4'-11'94'15,"3"1"-2"-15,1 10-6 0,0 0-5 16,-14 0-71-1,8 17-4-15,-5 15-2 0,0 9 0 16,4 11 1-16,-3 7 1 0,4 5 2 16,1 4-1-1,5 0-1-15,0-6 0 0,6-5-1 16,6-12 0-16,1-3-1 15,6-7 0-15,5-5-1 0,2-7 0 16,5-5 0 0,3-5 0-16,1-2-1 0,0-3-2 15,0-5 0 1,-3 1-2-16,-2-4-4 0,-5-2-2 15,-4-3-8-15,-2 0-12 0,-2 5-54 16,-6-11-14-16,-6-4-4 16,-2-2-3-16</inkml:trace>
  <inkml:trace contextRef="#ctx0" brushRef="#br0" timeOffset="60400.604">21002 12153 48 0,'-24'-14'95'0,"10"1"-2"16,14 1-3-1,11 5-61-15,25 1-3 0,22 1-5 16,18-1-8-16,12-1-4 15,12 0-1-15,3 3-7 0,-7-8-18 16,-11 7-70-16,-3-2-4 0,-19-7-9 16,-14 1-5-1</inkml:trace>
  <inkml:trace contextRef="#ctx0" brushRef="#br0" timeOffset="68740.6874">9986 15213 59 0,'-29'6'89'0,"4"-2"-3"0,-30 0-53 16,38-1-4-1,5 0-10-15,12-3 1 0,-6 9-3 16,17-8-1-16,25-1-4 15,22-10 0-15,17-3 0 0,19-5-1 16,15-2-1 0,12-4-3-16,3-2-3 0,-1 1-1 15,-14 4-1 1,-14 5 0-16,-20 4 0 0,-17 4-1 15,-17 2 0-15,-13 0-1 0,-11 4-1 16,-17 2-4-16,12-2-8 16,-12 2-16-16,-9-7-63 0,9 7-4 15,-12-9-8 1,4 5-2-16</inkml:trace>
  <inkml:trace contextRef="#ctx0" brushRef="#br0" timeOffset="69270.6927">10783 14800 12 0,'-30'-5'84'0,"-1"5"4"16,-2-5-3-16,6 2-61 15,4 3-1-15,3 0-4 0,3 0-2 16,4 1-3-1,5 1-1-15,8-2-3 0,0 0-4 16,0 0 0-16,0 0 0 16,0 0-1-16,7 5 0 15,11-5-1-15,6 2 0 16,8 1-2-16,11 2 2 0,10-2-1 15,7 1-1-15,7 1 0 0,3 2-1 16,2-1 0 0,-3 3 0-16,-3-3 0 0,-11 2 0 15,-10-2-1 1,-7 3 1-16,-13 3-2 0,-11 2 2 15,-13 5-1-15,-9 4-1 16,-18 6 1-16,-8 4 1 0,-9 7 0 16,-7 4-1-16,-5-1 1 0,0-4 0 15,5-2-2 1,7-5-1-16,9-7-3 0,5-7-6 15,16 0-10 1,3-4-49-16,10-14-24 0,5 3-8 16,6-3-3-16</inkml:trace>
  <inkml:trace contextRef="#ctx0" brushRef="#br0" timeOffset="69540.6954">10892 14839 69 0,'-13'-5'93'0,"4"5"0"15,5 7-6 1,2 11-64-16,10 10-4 0,9 8-7 15,5 3-1-15,2 8 0 0,4 4-3 16,3-2-4 0,-1 0-2-16,3 0-7 0,-6-11-16 15,-8 2-69-15,9-5-3 16,-5-13-8-16,1-4-4 0</inkml:trace>
  <inkml:trace contextRef="#ctx0" brushRef="#br0" timeOffset="72320.7231">12007 14650 76 0,'10'2'95'0,"4"17"-3"0,0 17-6 16,1 20-72-16,5 18-1 0,5 21 1 15,3 14-1 1,0 8-2-16,-1-1-4 0,-3-3-2 15,-3-6-2-15,-4-10-1 16,-4-15 0-16,-3-17-1 0,-5-13-1 16,-3-16-2-1,-2-17-6-15,0-5-13 0,0-14-63 16,-12-16-10-16,4-23-7 0,0-17-4 15</inkml:trace>
  <inkml:trace contextRef="#ctx0" brushRef="#br0" timeOffset="72710.7271">11795 14897 37 0,'-43'-5'92'0,"6"3"0"0,1-2-3 16,44-1-64-16,-22 3-3 15,0 1-3-15,10-9-2 0,8-4-4 16,18-6-4 0,16-7-1-16,17-4-4 0,20-4 0 15,17-2-1 1,14 7-1-16,14 8 0 0,1 10 0 15,-5 11 0-15,-10 14-1 16,-21 14 0-16,-20 11 0 0,-25 13-1 16,-31 3 0-16,-25-1 0 15,-31 1-1-15,-20-4 2 16,-20-7-1-16,-10-3 0 0,-6-10 0 15,3-10 0 1,9-8 0-16,15-7-1 0,15-5-3 16,22-2-3-16,25-9-7 15,25 3-15-15,19 5-60 16,18-7-8-16,13 1-7 0,10-2 4 15</inkml:trace>
  <inkml:trace contextRef="#ctx0" brushRef="#br0" timeOffset="73270.7326">12719 14502 80 0,'8'-10'93'16,"10"10"-1"0,6 11-6-16,7 18-72 0,3 16 0 15,1 11 1-15,2 12-3 16,-5 10-2-16,-6 2-2 0,-6 6-2 15,-7-2 0 1,-6-4-2-16,-5-6-1 0,-2-6-1 16,-8-10 1-16,-4-10 0 0,2-10-1 15,1-9 1 1,-2-15 0-16,2-14-1 0,1-11 1 15,5-18-1-15,3-14-1 16,5-7 0-16,10-10-1 0,7-3 0 16,5 2-1-1,8 2 2-15,6 9-1 0,5 10 0 16,5 11 1-16,0 12-1 0,-1 12 0 15,1 5 0 1,-1 15 0-16,-1 11 0 0,-7 8-1 16,-3 11 1-16,-8 9-1 15,-9 1 2-15,-3 2-1 16,-9 1 1-16,-6-3-1 15,-4-2 1-15,-4-6-1 0,-3-9 0 16,-1-9-2 0,2-3-2-16,-2-10-2 0,6-2-5 15,2-14-10-15,0 0-47 0,17-14-27 16,-5-7-9-1,4-7-4-15</inkml:trace>
  <inkml:trace contextRef="#ctx0" brushRef="#br0" timeOffset="73640.7364">13848 15180 91 0,'0'0'98'0,"-7"17"-4"0,-1-9-5 16,2 25-76-16,3 6-3 0,3 9 1 15,0 1-1-15,10-1-3 16,6-5-1-16,4-9-1 0,4-9-1 15,6-8 0 1,-1-13 0-16,-1-6 0 0,0-14-1 16,-3-10-1-1,-4-7 0-15,-5-8-1 0,-6-4 0 16,-6-7-1-16,-5 4 0 0,-5-1 0 15,-5 10 0-15,-4 4 0 16,2 9-1-16,2 9 1 0,-2 14 0 16,7 9 1-1,4 13 0-15,0 11 0 0,7 6 1 16,4 5 0-1,4 5 0-15,-3-3 1 0,7 0-1 16,-2-7-1-16,3-5 1 16,-5-5-2-16,5-8-4 0,-7-5-8 15,13-4-44-15,4-3-40 0,-10-6-5 16,8-5-9-1</inkml:trace>
  <inkml:trace contextRef="#ctx0" brushRef="#br0" timeOffset="74170.7417">14678 15003 84 0,'-43'5'96'16,"-5"12"-5"-16,3-9-37 15,0 25-30-15,11 10-5 0,8 1-4 16,12 0-3 0,10 0-4-16,15-5-1 0,18-4-1 15,14-6-1-15,11-7-1 0,7-4 0 16,2 1 0-1,-5 0-1-15,-8 3-1 0,-13 4-1 16,-19 6 0-16,-18 3 1 16,-17 4-1-16,-24-2 0 0,-13 2 1 15,-9-5-1 1,-8-5 1-16,4-8-1 0,4-7-1 15,9-8-1 1,13-4-2-16,15-14-4 0,18-8-8 16,15-3-13-16,17-2-60 0,19-12-9 15,12-3-7-15,9-7-3 16</inkml:trace>
  <inkml:trace contextRef="#ctx0" brushRef="#br0" timeOffset="74430.7442">14942 15360 90 0,'-5'30'99'16,"-4"0"-4"-16,7 4-5 0,4-1-72 15,13 0-3 1,9-8-2-16,14-13-2 0,12-13-2 16,9-10-1-16,3-13-2 15,0-9 0-15,-7-6-2 0,-11-2-1 16,-14-4-1-1,-25 5 0-15,-17 8-2 0,-19 6 0 16,-15 11 0 0,-15 8 0-16,-5 7-2 0,-5 11-2 15,5 10-4-15,6 2-11 0,22 2-54 16,9 7-23-16,16-4-7 15,13-4-6-15</inkml:trace>
  <inkml:trace contextRef="#ctx0" brushRef="#br0" timeOffset="74940.7494">15459 15091 51 0,'0'17'98'15,"10"10"-2"-15,8-8-6 0,6 26-69 16,9 10 1-16,0 8 0 15,3 6-7-15,-2-3-4 16,-4-2-5-16,-7-6 0 16,-8-12-2-16,-4-8 0 0,-9-10 0 15,-3-19 0-15,1-9 0 0,-18-16 0 16,6-16-1-1,-3-7 0-15,2-12-1 0,1-2 0 16,6-5-1 0,6 2 0-16,15 2 0 0,10 5 0 15,16 10-1-15,9-1 1 16,12 8 0-16,7 2-1 0,3 9 0 15,-1 1-1 1,1 6-4-16,-10 1-6 0,-2 13-22 16,-13 9-56-16,-20-3-10 0,-11 7-7 15,-21 3-5 1</inkml:trace>
  <inkml:trace contextRef="#ctx0" brushRef="#br0" timeOffset="75320.7531">14129 15216 0 0,'3'-19'98'16,"-6"2"1"-16,-17 4-7 0,-16 5-4 15,36 8-77 1,-68 11-3-16,0 13-4 0,-3 10-6 15,-1 1-17-15,-1 13-67 16,22 0-6-16,10-7-7 16,15-7-2-16</inkml:trace>
  <inkml:trace contextRef="#ctx0" brushRef="#br0" timeOffset="86480.8648">2868 9409 10 0,'-36'2'29'0,"3"4"-3"15,5 5-8 1,8 1-5-16,10 3-2 0,10-1-1 16,8 3 4-16,19-4 4 15,15-6 2-15,18-5 3 0,24-4 0 16,19-11 1-16,21-3-3 0,10-4-2 15,17-2-3 1,5 1-4-16,-4 1-2 0,-8 5 1 16,-20 5-4-1,-18 2 0-15,-23 3-1 0,-19 2-1 16,-22 3-2-16,-18 0-1 15,-11-2-3-15,-13 2-4 0,2 14-7 16,-4-3-15 0,-11 5-55-16,6 3-7 0,-4-4-3 15</inkml:trace>
  <inkml:trace contextRef="#ctx0" brushRef="#br0" timeOffset="87870.8787">2922 12385 7 0,'-16'-13'20'0,"2"4"-3"15,2-3-3-15,3 5-2 0,9 7-4 16,-12-5-2-1,12 5 1-15,0 0 3 0,3 0 4 16,16 3 1 0,16 3 3-16,19-3 1 0,14-1 4 15,24-2 1-15,20-5 1 0,18-6-5 16,12-1-1-16,13-8-4 15,4 1 0-15,-4-3-2 0,-2-2-1 16,-17 0-2 0,-15 2 1-16,-22 4 0 0,-16 2-1 15,-25 4-1 1,-12 2-1-16,-21 4-2 0,-10 3 0 15,-15 3-1-15,0 0-2 16,0 0 0-16,0 0-2 0,-5 0-2 16,5 0-2-16,-10 1-2 15,10-1-4-15,-10 4-4 16,10-4-9-16,-7 9-12 0,6 6-38 15,-3-2-20 1,1 3-3-16</inkml:trace>
  <inkml:trace contextRef="#ctx0" brushRef="#br0" timeOffset="89810.8981">3731 14323 13 0,'-16'0'16'0,"2"3"-2"16,0 1-2-1,2 1-2-15,1 1 0 0,1-2-2 16,10-4-1-16,-13 10 0 0,13-10 2 15,0 0 0 1,-7 10 5-16,7-10 3 0,0 0 1 16,0 0 3-16,0 0-3 15,9 0 0-15,0 0-3 16,2-4-1-16,5 0-7 15,-1-1-1-15,6 3-4 0,2-1-1 16,5 3 1 0,-1 0-1-16,12-2 1 0,7 2 0 15,4 2 2-15,10 1 0 0,3-1 1 16,7-2 1-16,2 0 1 15,2-2-1-15,-2-3 1 16,1-1-1-16,-1 0 2 16,-5-2-1-16,0-1-1 0,-4 3 0 15,-5 0 0 1,-4-1-1-16,-8 2 0 0,-7 2 0 15,-9 0 0-15,-6-1-1 16,-8 2 0-16,-4 1 1 16,-12 1-1-16,10-2 0 0,-10 2-1 15,0 0-4-15,0 0-6 16,0 0-7-16,0 0-11 0,0 7-31 15,-2 2-34 1,-3 2-6-16,-3-4-3 0</inkml:trace>
  <inkml:trace contextRef="#ctx0" brushRef="#br0" timeOffset="91820.9181">4541 14195 7 0,'42'14'20'0,"6"2"5"16,10-2 4-16,7 1-1 15,6 0-3-15,-1-4-3 0,-5 1-2 16,-3-5-1-16,-2 2-2 15,-6-6-4-15,-6 2-3 16,-7-3 1-16,-2-2-2 0,-10-2-2 16,-1 2-1-1,-8 0-1-15,-5-1 0 0,-6 0-1 16,-9 1 0-16,12-1-1 15,-12 1 0-15,0 0-2 16,0 0-1-16,0 0-1 16,0 0-2-16,8 13 0 0,-3 2 0 15,1 8 0-15,-1 11 1 0,2 10 1 16,-1 9 2-1,-2 13 1-15,-3 2 1 0,-1 6-1 16,-1-2 1-16,-3-2 1 16,-3-4-1-16,-2-11 0 15,0-4 0-15,0-10 0 16,0-4 0-16,2-10 1 0,2-4 0 15,0-6-1 1,0-3 2-16,2-4-2 0,3-10 0 16,-5 13 1-16,5-13-1 0,0 0 0 15,0 0 1 1,0 0 1-16,0 0 1 0,0 0 0 15,0 0-1-15,0 0 2 16,-13-5-3-16,-7-1 1 0,-9 0-1 16,-13 0-1-1,-15 0-3-15,-6 3-7 0,-13 4-9 16,-2-1-51-16,-2 12-22 0,6-2-6 15,11-6-3 1</inkml:trace>
  <inkml:trace contextRef="#ctx0" brushRef="#br0" timeOffset="102341.0234">5000 17031 13 0,'-18'-7'87'15,"7"-1"2"-15,0-4-45 0,3 1-4 16,-1 0-4-16,4 2-7 0,5 9-8 15,-9-15-5 1,9 15-3-16,0 0-5 0,0 0-2 16,0 0-1-16,1 10-2 15,8 2 0-15,4 9 0 0,2 3 1 16,3 11 0-1,1 1-1-15,1 5 1 0,-2 0 0 16,-3-2 0 0,-1 0-1-16,-1-8 0 0,-5 1 0 15,-1-13-1-15,-1-2 0 0,-4-6 0 16,-2-11 0-16,3 11 1 15,-3-11-1-15,0 0 1 0,0-12-1 16,0-6-1 0,-3-12 0-16,-4-5 1 0,-1-8-2 15,1-7-1 1,-2-6 0-16,1 2 0 0,0 3 0 15,4 1 0-15,0 6-1 16,5 5 1-16,-1 6-1 0,6 1 1 16,4 4 0-16,1 5 0 15,2-4 0-15,4 6 0 16,0 2 1-16,3 2-1 0,1 5 0 15,0 6 1 1,1 5 0-16,2 3-1 0,2 10 0 16,2 10 1-16,-2 2 0 15,2 7 1-15,0 4 0 16,-1 3 0-16,-5 2 1 0,0 1 0 15,-4-1-1-15,-4 0 1 16,-6-5 0-16,-2-2-1 0,-5-6 0 16,0-3 0-1,-1-4 0-15,-1-8 0 0,0-2 1 16,1-10 0-1,0 0 0-15,0 0-1 0,-9-10 1 16,7-9-1-16,1-11-1 16,2-7 0-16,-1-5 0 0,0-5-2 15,7 1 0-15,3 3 0 0,6 3 0 16,3 6 0-1,1 9 1-15,3 7-1 0,4 9 1 16,1 7 0 0,2 7 0-16,0 12 2 0,1 12 0 15,-1 5 0-15,0 10 1 16,-5 4 0-16,-2 7 0 0,-2 1 0 15,-6-5 1 1,-4-1-1-16,-3-7-1 0,-2-6 1 16,-2-8-1-16,-2-4-1 0,-2-7 1 15,0-7 0 1,0-3-1-16,0-8-1 0,0 9 0 15,0-9-2-15,0 0-3 16,0 0-5-16,10-16-12 0,-2 2-37 16,4 0-32-1,-5-10-9-15,2-1-7 0</inkml:trace>
  <inkml:trace contextRef="#ctx0" brushRef="#br0" timeOffset="102551.0255">6124 17063 56 0,'15'11'98'15,"-7"8"-1"-15,4 6-6 0,-29 6-62 16,22 6-5 0,2 1-3-16,0-1-5 0,-1 1-4 15,-4-4-4-15,0-9-1 0,-2-4-3 16,1-8-2-1,-1-13-1-15,0 0-5 0,0 0-7 16,1-18-19-16,8-17-63 16,-7-9-5-16,-2-9-6 0,0-6-6 15</inkml:trace>
  <inkml:trace contextRef="#ctx0" brushRef="#br0" timeOffset="102671.0267">6200 16889 94 0,'0'-11'100'16,"0"11"-7"-16,-8-13-5 0,8 13-72 15,-9-9-14-15,9 9-12 16,0 0-38-16,0 0-41 0,6 0-7 15,-6 0-5 1</inkml:trace>
  <inkml:trace contextRef="#ctx0" brushRef="#br0" timeOffset="103501.035">6620 16953 6 0,'1'-10'92'0,"-1"10"4"16,-1-19-7-16,1 19-49 15,-14-9-16-15,2 9-3 0,-3 11-5 16,-4 8-6-1,0 9-4-15,-2 10 0 0,3 8-1 16,5 5 0-16,3 0-1 16,7 1 0-16,3-7 0 15,4-7 0-15,8-9 2 16,6-10-3-16,3-14 1 0,-1-7 0 15,5-12-1-15,2-15 1 0,2-9-2 16,-2-11 0 0,1-10-2-16,-4-6 0 0,-4-2-2 15,-6 1 0 1,-6-1 0-16,-7 9 1 0,-2 9-1 15,-7 9 0-15,-5 12 0 16,1 6-1-16,-2 13 2 0,3 6-1 16,2 8 1-1,1 15 0-15,6 9 0 0,2 7 2 16,0 10 1-16,8 5 1 0,4 6 0 15,4 2 0 1,2-1 0-16,3-7 0 0,1-5 0 16,-2-7-1-16,2-10-1 15,0-8-2-15,-2-9-4 0,0-12-9 16,5-14-51-1,4-8-28-15,-10-17-7 0,-1-9-8 16</inkml:trace>
  <inkml:trace contextRef="#ctx0" brushRef="#br0" timeOffset="103761.0376">7063 16636 11 0,'0'16'100'0,"2"5"0"15,5 3-6 1,2 2-2-16,6 4-83 0,-1 10 0 15,-1 4 2-15,0 5-1 0,-1 2-2 16,-2 5-2-16,1 2-2 16,-4-3 0-16,1-2-2 15,-4-4 0-15,-1-11-1 16,0-7-2-16,1-6-3 0,-4-11-5 15,0-14-11 1,0 0-18-16,-18-5-45 0,5-11-15 16,-6-2-5-16,-1-12-1 15</inkml:trace>
  <inkml:trace contextRef="#ctx0" brushRef="#br0" timeOffset="104071.0407">7032 17171 56 0,'0'0'100'0,"0"-15"-3"16,10 15-10-16,13-7-44 0,13-7-21 16,10-5-6-1,9-4-3-15,5-3-5 0,2-3-2 16,0 2-1-1,-6-5-1-15,-7 3-1 0,-6-1-1 16,-15 3-3-16,-10 3 0 0,-11 2-1 16,-7 3-1-16,-7 4-1 15,-7 7 0-15,-9 8 0 0,-4 3 2 16,0 15 2-1,-1 10 0-15,0 10 2 0,2 7 0 16,8 5 2 0,4 5 0-16,8-2 1 0,5 0-1 15,1-7-1-15,6-8 0 16,5-9-1-16,1-5 0 0,1-10-2 15,2-9-5-15,7-3-11 0,-10-6-49 16,1-21-31 0,8-10-5-16,0-7-7 0</inkml:trace>
  <inkml:trace contextRef="#ctx0" brushRef="#br0" timeOffset="104301.0429">7665 17048 17 0,'11'36'101'0,"-7"7"0"16,1-1-6-1,-6-9-2-15,3-4-79 0,0-2 0 16,6-10 0-16,-8-17-2 0,17 0-3 15,-4-11-2 1,0-13-2-16,7-5-2 0,0-9-1 16,4 0-2-16,-6-3-1 15,5 7-1-15,-5-3-1 16,1 10-4-16,-2 1-8 15,3 10-26-15,3 2-54 0,-7 1-5 16,-2 1-6-16,5 4-4 0</inkml:trace>
  <inkml:trace contextRef="#ctx0" brushRef="#br0" timeOffset="104751.0474">8099 17049 16 0,'0'40'102'0,"0"-5"0"16,-4-2-8-16,-2 0-2 0,1-6-78 15,-1-2-2 1,-1-4-2-16,2-7-2 0,5-14-2 15,-4 10-2-15,4-10 0 0,2-7-1 16,3-6 0 0,5-8-2-16,0-2 0 0,2-6-2 15,3 4-1-15,-1-4-1 16,1 4 1-16,-3 3-1 0,1 8 1 15,-3 5 0 1,0 7 0-16,-1 5 1 0,-2 7 1 16,-2 8 0-1,0 6 0-15,0 2 1 0,-2-3 1 16,-1 3-1-16,0-6 1 0,-1-2 1 15,-1-6-1-15,0-12 1 16,8-1-1-16,2-9 0 0,6-9 0 16,3-4-1-1,6 1-1-15,0-2-1 0,3 1 1 16,-3 5 0-1,-1 7 0-15,-4 11 0 0,-2 4 0 16,-4 9 1-16,-2 5 1 0,-2 1-1 16,-3 1 0-16,0-1 0 15,-1-2-3-15,-1-7-2 16,5 2-18-16,-2-7-49 15,-8-5-24-15,26-17-7 0,-4-1-7 16</inkml:trace>
  <inkml:trace contextRef="#ctx0" brushRef="#br0" timeOffset="105201.052">9228 16547 0 0,'-3'-10'94'0,"3"10"5"16,5 8-5-16,6 16-3 16,-1 14-73-16,3 10-8 15,-2 9 1-15,0 7 1 0,0 5-1 16,-4 1-2-1,-4-2-3-15,-3-8-1 0,0-8-1 16,-2-14-1-16,1-9-2 16,-3-10-3-16,4-19-4 15,-6-7-10-15,6-22-29 16,7-16-50-16,-5-17-5 0,0-10-9 15</inkml:trace>
  <inkml:trace contextRef="#ctx0" brushRef="#br0" timeOffset="105411.0541">9350 16540 12 0,'16'-5'105'0,"0"15"-2"16,3 17-6-16,-3 9-3 15,3 5-76-15,0 12-7 16,3 3-1-16,-3 5-3 0,-1-4-1 16,-3-2-2-1,-2-7-1-15,-3-8-1 0,-2-11-1 16,-2-7-3-16,-5-11-4 0,-1-11-19 15,0 0-56 1,-13-21-15-16,2-15-9 0,-7-6-3 16</inkml:trace>
  <inkml:trace contextRef="#ctx0" brushRef="#br0" timeOffset="105601.056">9063 16832 12 0,'-26'27'103'15,"11"-9"1"-15,15-5-7 0,22-9-2 16,25-8-77-16,11-3-6 15,14-3 0-15,11-6-2 16,7-4-4-16,3 2-3 16,-8-3-2-16,-10 2-2 0,-14 5-3 15,-7 2-8 1,-24-1-15-16,-15 0-66 0,-15 13-5 15,0 0-9-15,-23-8-2 0</inkml:trace>
  <inkml:trace contextRef="#ctx0" brushRef="#br0" timeOffset="105801.058">9221 16934 12 0,'-27'27'104'0,"11"-1"0"16,14-7-8-16,12-6-2 15,19 1-70-15,12-14-15 16,14 0-2-16,9-8 0 0,7-3-4 15,2-9-4-15,4 0-10 16,-9-6-33-16,-14-3-50 0,2-1-6 16,-5-3-6-1,-11 2 2-15</inkml:trace>
  <inkml:trace contextRef="#ctx0" brushRef="#br0" timeOffset="106141.0614">10028 16661 3 0,'0'0'103'0,"-8"8"-2"0,8-8-5 16,0 0-4 0,0 0-77-16,15 0-4 0,0 0 1 15,4 0-5-15,2 0-3 16,-1 3-1-16,0 1 0 0,-3 5-1 15,-6 4 1-15,-7 5-1 0,-6 9-1 16,-10 0 2 0,-6 3 0-16,-2 2 0 0,2-2 0 15,1 0 0 1,7-7 1-16,10-7 0 0,15-10-1 15,13-2 0-15,12-5-2 16,10-10-2-16,5-6-1 0,7 0-6 16,-9-10-21-1,-2-6-64-15,-7 9-6 0,-7-8-7 16,-6 5-6-16</inkml:trace>
  <inkml:trace contextRef="#ctx0" brushRef="#br0" timeOffset="106811.0681">12011 16683 90 0,'-21'9'98'0,"1"8"-4"16,1-17-19-16,5 31-59 15,5 10-1-15,3 8-1 0,4 4-2 16,1-2-3 0,3-3-2-16,6-8-2 0,3-7 0 15,-1-7-3 1,3-8-4-16,0-14-5 0,5-4-7 15,-6-22-16-15,-1-11-58 0,6-1-9 16,-2-4-9-16,1 1 8 16</inkml:trace>
  <inkml:trace contextRef="#ctx0" brushRef="#br0" timeOffset="107031.0703">12131 16881 1 0,'14'27'97'0,"3"9"2"15,7 2-4 1,0-5-41-16,12-5-21 0,5-8-10 16,8-13-4-16,-7-7-5 15,-1-13-4-15,-6-11-2 0,-9-7-2 16,-14-2-3-16,-12 1-2 15,-10 2 1-15,-15 6-2 16,-5 3-1-16,-8 7 0 0,-3 6 1 16,3 8-1-1,5 0-1-15,4 12 1 0,9 2-2 16,9 3-1-16,8 7-5 15,3-7-6-15,7 3-20 0,16-8-58 16,-7-5-6-16,5-7-6 16</inkml:trace>
  <inkml:trace contextRef="#ctx0" brushRef="#br0" timeOffset="107321.0732">12576 16747 10 0,'20'10'103'0,"-2"5"0"16,3 3-6-16,-2 0-2 0,4 6-81 15,0 3-1-15,1 4-2 0,-2 0-2 16,-6-5-2 0,-2 0-2-16,-2-6 0 0,-6-4 0 15,-6-16 0 1,12 6 0-16,-5-15-1 0,0-12-1 15,2-3 0-15,-1-6 0 16,2-4-3-16,1-7-1 0,-1 7-2 16,-1 1-2-1,-2 4-1-15,-2 2-4 0,-3 5-11 16,6 8-28-16,6 4-50 0,-14 10-4 15,17-7-7 1</inkml:trace>
  <inkml:trace contextRef="#ctx0" brushRef="#br0" timeOffset="108031.0803">13224 16641 0 0,'0'0'100'0,"0"0"0"16,0 0-5-1,-10-2-5-15,-10 7-76 0,-1 12-3 16,-4 4-2-16,-1 3-4 15,1 3 1-15,4 2-2 0,7 0 0 16,5-1-1 0,7-5-1-16,2-3 1 0,10-4-2 15,4-3 2 1,0-4-1-16,0 1-1 0,-1-5 0 15,-3 1 0-15,-2 2-1 0,-3 6 1 16,-4-1-1-16,-1 3 0 16,0 4 1-16,-1 0-1 15,6-1 0-15,3-5-1 16,4-2-1-16,8-11-2 0,1-1-2 15,5-8 0 1,2-9-4-16,-1-4 1 0,-1-1 0 16,-2-1 3-16,-5 3 2 15,-4 4 1-15,-5 5 3 16,-10 11 2-16,13 0 2 0,-11 11 2 15,1 12 0-15,2 3-1 16,2 8-1-16,-1-1 1 0,5-1 1 16,-1-3-2-1,-2-8 1-15,3-5 0 0,-11-16-1 16,13 0 0-1,-9-13-1-15,-4-11 0 0,0-10-1 16,-3-4-1-16,0-8 0 0,-1-4-2 16,4 2 1-16,0-1-1 15,5 6 1-15,10 3-1 0,7 5 1 16,8 9 0-1,2 9-2-15,4 5 2 0,-2 8 0 16,-5 4 0 0,-6 7 0-16,-9 10 1 0,-14 8-2 15,-9 0 2-15,-13 4-1 16,-8 2 1-16,-5 1 1 0,0-2-1 15,2-3 1-15,9-1-1 0,11-4 2 16,13-1-1 0,17-3 0-16,16 0-2 0,16-3 0 15,13 1-2 1,9-2-3-16,14-2-12 0,-3-6-33 15,2-9-41-15,4-3-9 16,3-4-8-16</inkml:trace>
  <inkml:trace contextRef="#ctx0" brushRef="#br0" timeOffset="108491.0849">15476 16540 10 0,'-2'-8'104'0,"2"8"-4"16,0-12-3 0,2 18-3-16,2 14-78 0,5 12-2 15,-2 11-4-15,0 9 0 16,-1 8-3-16,-1 8-1 0,-1 3-1 15,-4-6-1 1,0-8-2-16,0-8-1 0,-3-11 0 16,-2-11-3-1,2-10-2-15,3-17-3 0,0 0-11 16,-10-11-25-16,2-16-55 0,6-9-4 15,-5-3-8-15</inkml:trace>
  <inkml:trace contextRef="#ctx0" brushRef="#br0" timeOffset="108861.0886">15486 16787 0 0,'0'0'102'16,"18"-11"3"-1,2 6-6-15,7 2-6 0,-27 3-75 16,50-8-4-16,-5 1-2 0,2-1-3 16,-3 1-2-1,-4-5-3-15,-8 2-1 0,-6-4-2 16,-11-3 0-16,-8-2 0 15,-5-1-1-15,-2 0 0 0,0-2 0 16,-2 4-1 0,-3 1 0-16,-2 6 1 0,7 11-1 15,0 0 1 1,-10 12 2-16,6 16-1 0,1 8 0 15,2 8 1-15,-2 11 1 0,1 1 0 16,-3 6 0-16,-2-3 0 16,1-4-1-16,0-8 0 0,0-4 0 15,-3-11 0 1,2-8-3-16,1-7-1 0,4-8-1 15,2-9-5 1,0 0-10-16,0-20-32 0,0-13-49 16,13-7-3-16,2-13-9 15</inkml:trace>
  <inkml:trace contextRef="#ctx0" brushRef="#br0" timeOffset="109481.0948">16006 16543 22 0,'13'0'106'0,"3"2"-3"0,-5 10-4 16,3 12-4-16,13 5-79 15,-17 9-6-15,-4 7 0 0,0 4-1 16,-2 3-3-16,-4 1-1 16,0-2-2-16,0-8 0 15,0-2-1-15,0-8 0 0,0-6 0 16,-3-6-1-1,1-5-1-15,2-16 1 0,-1 12 0 16,1-12 0-16,0 0 0 16,0 0-1-16,0 0 1 15,0 0-1-15,0 0 1 16,0 0-1-16,0 0 0 0,0 0 1 15,0 0-2-15,0 0 1 0,0 0 0 16,0 0 0 0,0 0 0-16,0 0 0 0,0 0 1 15,8 0-1 1,1-10 1-16,4-4-1 0,4-5 0 15,2-8 0-15,5-7 0 16,3-9 1-16,3-1-1 0,0-2 0 16,-3 3 0-1,-4 0 0-15,-4 5 1 0,-1 9 0 16,-5 6-1-16,-8 11-1 0,-5 12 0 15,0 0 1 1,-1 24-2-16,-7 2 1 0,2 8 0 16,-1 7 0-16,0 3 0 15,6-2 1-15,1-4 0 0,5-9 0 16,2-8 1-1,9-10 0-15,4-11 0 0,4-9-1 16,0-9 0-16,-3-7 0 0,0-1 1 16,-5-7 0-1,1-4 0-15,-8-1 0 0,-1 0-1 16,-8 1 0-16,-3 0-1 15,-1 3-2-15,-2 5-3 0,-1 5-5 16,1 12-15 0,-7 3-23-16,4 4-36 0,9 5-18 15,0 0-7 1,12 1 0-16</inkml:trace>
  <inkml:trace contextRef="#ctx0" brushRef="#br0" timeOffset="109691.0969">16941 16557 20 0,'18'23'108'15,"-11"4"-3"1,-4 7-7-16,-3 3-4 0,-7 6-78 16,0 7-4-16,-4 1-2 15,2 2-4-15,-2-6-2 0,4 0-2 16,0-5-1-16,1-5-1 15,2-6-5-15,4 1-8 16,0-14-31-16,0-4-53 0,12-10-4 16,8-10-7-1,14-10 0-15</inkml:trace>
  <inkml:trace contextRef="#ctx0" brushRef="#br0" timeOffset="110021.1002">17191 16762 42 0,'0'0'106'15,"5"-11"-3"1,19 5-8-16,4-6-2 0,-1 3-85 15,15 1-3-15,-1 1-3 16,3 4-7-16,-13-5-19 16,-6 7-69-16,4 1-4 15,-8-2-7-15,-3 1-4 0</inkml:trace>
  <inkml:trace contextRef="#ctx0" brushRef="#br0" timeOffset="110391.1039">17887 16552 85 0,'-22'3'102'0,"4"3"-7"16,3-1-4-16,15-5-58 16,-8 15-22-16,11 3-2 0,10 2 1 15,7 5 0 1,8 1-2-16,4 5-3 0,-1 1-1 15,-4 0-1-15,-6-3 0 0,-7-1-1 16,-14-1-1 0,-5-4 0-16,-15-1-1 0,-9-6 1 15,-4-2-2-15,-4-2-1 16,3-4-6-16,-5-8-11 15,13-8-39-15,8-10-40 16,0-10-5-16,12-8-6 0</inkml:trace>
  <inkml:trace contextRef="#ctx0" brushRef="#br0" timeOffset="110531.1053">17940 16637 73 0,'52'-15'106'15,"3"3"-4"1,-1 0-8-16,-4-37-29 0,-3 33-57 16,-4 2-4-16,-3-5-7 15,-4 8-19-15,-12-4-70 0,-9-2-4 16,-7 0-8-1,-4 2-6-15</inkml:trace>
  <inkml:trace contextRef="#ctx0" brushRef="#br0" timeOffset="119291.1929">10401 17643 55 0,'2'-9'71'15,"-2"9"-15"-15,0-18-14 16,0 9-11-16,-2 1-9 0,-1-3-6 16,-1 1-2-1,0 0-2-15,0-2 2 0,4 12 1 16,-11-24-1-16,7 5 1 0,1 4-1 15,2 3 0 1,1 12-4-16,0-8-1 0,0 8-2 16,0 0 0-1,0 0-4-15,0 0-1 0,0 0 0 16,0 13-1-16,0 6 3 15,0 3-1-15,0 2 1 16,-3 10-2-16,0-1 2 0,-1 5-1 16,0-2 0-16,-3 0 1 15,4 1-2-15,3-37-2 0,-4 37-1 16,-2 37 3-1,6-74-3-15,5 71 3 0,-5-71-3 16,21 54 3 0,-21-54-3-16,28 34 5 0,-11-25 0 15,-17-9-7 1,37 9 3-16,-15-8-3 0,-1-1 1 15,0 1-7-15,-21-1-9 0,0 0-28 16,55-1-42-16,-36-9-8 16,-1-2-11-16,-3-5-2 0</inkml:trace>
  <inkml:trace contextRef="#ctx0" brushRef="#br0" timeOffset="119771.1977">11046 17471 39 0,'32'-36'97'0,"-13"9"-2"0,-9 10-7 15,-10 17-59-15,-2-9-12 16,-7 9-3-16,-4 2-3 0,-2 5-4 16,5-1-4-1,-1 3 0-15,-1 0 1 0,-4 4 1 16,0 4-1-1,-4 3 1-15,4 1-2 0,-3 1 1 16,-2 2 0-16,3 0 2 0,1 0-3 16,1 3 0-16,2-3 0 15,2 0 0-15,5 0 0 16,3 1-1-16,4-6 0 15,0-1 0-15,4-5-1 0,6 0 1 16,-1-2-1 0,5-6-1-16,-1-1 0 0,1-2 0 15,1-1-1-15,-2 2 1 16,-2 1-1-16,-3 4 0 15,-8-8 0-15,8 19 1 0,-8-7 1 16,-1 3 0-16,1-15-2 16,0 0 0-16,-9 29 1 15,0-2-1-15,5-6 1 16,0-1-1-16,4 2-1 0,-3 2-1 15,3-4 0 1,3 1-2-16,-3-21-6 0,36 44-13 16,-20-38-43-1,2-7-28-15,5-9-5 0,6-7-5 16</inkml:trace>
  <inkml:trace contextRef="#ctx0" brushRef="#br0" timeOffset="120001.2">11325 17740 37 0,'14'-24'97'0,"-7"6"-1"16,0 6-4-1,3 12-58-15,-10 0-16 0,1 20 0 16,-1 1-3-16,0-21-8 0,0 27-1 16,-3 3-2-1,3 2-1-15,-1 3-1 0,5 26 0 16,-4-61-5-1,19 57-4-15,-3-32-9 0,-1-8-49 16,10-12-25-16,-1-5-10 16,4-12-5-16</inkml:trace>
  <inkml:trace contextRef="#ctx0" brushRef="#br0" timeOffset="120171.2017">11754 17727 84 0,'16'-21'102'0,"-3"5"-5"0,0 3-6 15,-4 10-70-15,0 6-5 16,-2 10-2-16,-2 6-5 15,-1 5-2-15,-1 7-2 16,-2-2-2-16,0-1-2 0,-3 2-2 16,1-1-4-1,1 0-10-15,-2-7-43 0,-4-6-34 16,2-6-8-16,4-10-6 0</inkml:trace>
  <inkml:trace contextRef="#ctx0" brushRef="#br0" timeOffset="121061.2106">11736 17869 6 0,'-10'-21'103'0,"0"0"-2"0,5-4-6 16,2 2-4-1,1-2-75-15,7 4-6 0,10 2-1 16,1 4-2-16,3 5-3 0,3 0-1 16,1 2-2-1,3 2 0-15,7-1 0 0,-5-2-2 16,-2 3 0-16,0 0-2 15,-2 2 2-15,-1 2-1 0,-3 5 1 16,-4 5 2 0,-4 5-1-16,-3 4 1 0,-3 5 2 15,-1 7 1 1,-3-3 0-16,-2-26-2 0,4 30 0 15,6 27 3-15,-10-57-3 0,14 52 2 16,-4-28 1 0,0-5-3-16,3-2 0 0,-1-8 2 15,1-8-1-15,2-1-4 16,0-10 4-16,-1-2-5 0,2-5-1 15,-6-3 2 1,0 4-1-16,0 2 1 0,-2 3-1 16,-8 11 1-1,12-12 1-15,-12 12-1 0,0 0-1 16,0 0 1-16,4 7 0 0,1 3-1 15,6 29-1 1,-7-17 0-16,0 2-3 0,6 18 0 16,-2-28 1-16,0-3-5 15,2-8 0-15,2-3-1 0,-1-7 2 16,3-3 2-1,-1-4 4-15,-2-6-1 0,-1 3 5 16,1 3 4-16,-1-5 2 0,3 9 2 16,-3 2-1-1,-10 8-3-15,0 0 0 0,0 0-1 16,9 0-2-1,3 5 1-15,-3-2-1 0,13 28 1 16,-12-4-2-16,-3 12 5 16,-3-23-1-16,3-6 0 15,-7-10-1-15,11 0-1 16,-3-11-1-16,2-10-2 0,0-6 1 15,4-2-3-15,-1-7 0 0,4 0 0 16,2-2 1 0,0 4 0-16,0 0 1 0,1 2-1 15,1 4 1 1,-3 5 0-16,-2 5 0 0,-5 10 0 15,-1 3 1-15,-10 5-1 16,6 10 1-16,-6 4 0 0,-2 2 0 16,-4 2 1-1,-5 4-1-15,1 0 0 0,-1 4 0 16,2-4 1-16,2 5-1 0,4-1 1 15,3-1-1 1,0-4 0-16,8-3-1 0,6 1-1 16,4-5-3-16,4-4-2 15,4-3-5-15,-1-3-4 0,6-1-8 16,-5-3-23-1,4-11-33-15,4-4-21 0,-6-4-7 16</inkml:trace>
  <inkml:trace contextRef="#ctx0" brushRef="#br0" timeOffset="121411.2141">13131 17677 52 0,'12'-33'102'15,"-1"4"-5"-15,-3 4-5 16,-2 4-44-16,-3 8-33 16,-3 13-4-16,0 0-2 0,-9 0-2 15,1 14 0 1,-6 3-2-16,3 3-1 0,-2-8-1 15,-2 10-1-15,5-1 1 0,-1 1-1 16,2-2 1 0,2 1-2-16,-1 0 0 0,2-2 0 15,3-1-1-15,3-3 0 16,0-1 0-16,0-4-1 0,0-10 0 15,10 16 1 1,-10-16 0-16,11 18 1 0,-11-18 0 16,17 12-1-1,-7-7-1-15,2 0-2 0,3 0-3 16,0-4-5-16,6-2-9 0,0-1-16 15,3-9-48-15,3 2-15 16,1-8-9-16,-8 0 52 0,9-7 25 16</inkml:trace>
  <inkml:trace contextRef="#ctx0" brushRef="#br0" timeOffset="121541.2154">13387 17735 18 0,'24'-24'80'16,"-3"3"16"-1,-3 3-5-15,-5 4-47 0,-3 3-19 16,4 7-4-16,-14 4-5 0,16 5-5 16,-11 9-1-16,-1 1-1 15,-3 11 0-15,8-2-1 16,-9-24-4-16,-10 65 0 15,10-65-12-15,-11 37-37 0,-1 1-48 16,-14 24-4 0,16-38-9-16</inkml:trace>
  <inkml:trace contextRef="#ctx0" brushRef="#br0" timeOffset="122241.2224">13356 17794 76 0,'-14'0'101'0,"1"4"-5"0,-4 3-4 15,3 5-69 1,-2 2-6-16,2 0-4 0,1 3-3 16,13-17-4-1,0 0-2-15,-7 24-3 0,-2-1-1 16,9-23-1-1,3 27-7-15,5-3-11 0,-8-24-61 16,42 51-13-16,-18-39-7 0,2-3-5 16</inkml:trace>
  <inkml:trace contextRef="#ctx0" brushRef="#br0" timeOffset="123161.2316">14352 17511 69 0,'0'0'100'15,"0"-11"-3"-15,0 11-6 16,-1 8-71-16,1 8-3 0,-3 1-2 16,3 6-3-1,-2 1-1-15,2 5-2 0,0-2-3 16,0 0 0-16,4 1-1 15,-1 0 0-15,0-3 0 16,4 2-1-16,1-8-1 0,1-2 0 16,3-8-1-16,-1-9 0 15,2-3-2-15,2-8 0 0,0-7-1 16,0-1-1-1,-2-2 1-15,2-1-2 0,-1 5 2 16,2 5 0 0,-3 5 0-16,2 4 1 0,-1 3 1 15,0 12 0-15,-14-12-2 16,0 0 0-16,18 30-1 15,2-1 1-15,-11-2-1 0,3 2-2 16,-4 1-1-16,7 31 1 16,-4-37 1-16,-3-7-4 0,3-5-5 15,-2-12-5 1,3-3 1-16,1-11 1 0,0-7 4 15,-2-4 1 1,2 3 5-16,-6 1 7 0,3 1 8 16,0 8 5-16,1 0 1 15,-3 5-1-15,1 4-2 0,2 3-2 16,-1 7-2-16,-10-7-5 15,0 0-1-15,27 47 2 16,-27-47-2-16,10 46 2 0,-8-25-1 16,2-4 0-1,-2-5-2-15,-2-12 2 0,7-5 0 16,-1-13-5-1,0-9 1-15,15-21-1 0,8-30 0 16,6-2 0-16,10 3 0 0,-19 41-1 16,-1 0-1-1,5 10 2-15,0 0 1 0,-4 17-3 16,-3 1 1-16,-9 11 0 15,-6 10 1-15,-8 8 2 0,-4 1 0 16,-8 4 1 0,-2-1-2-16,-10 3 0 0,0-2-2 15,-3-1-2 1,0 0-7-16,-6-1-14 0,4-3-34 15,4-1-35-15,3-8-10 0,5-5-6 16</inkml:trace>
  <inkml:trace contextRef="#ctx0" brushRef="#br0" timeOffset="123491.2349">15606 17493 83 0,'6'7'103'16,"-6"-7"-5"-1,-4 11-5-15,2-2-68 0,-1 5-9 16,1 5-2-1,0 2-3-15,0 7-1 0,-1 3-1 16,0 2-1-16,3-33-5 0,-5 32-2 16,2 2 0-1,-2 0-2-15,-2 3 0 0,3 0-2 16,-2 1-2-16,1-5-1 15,-2 1-1-15,-6 22-7 16,11-42-44-16,2-14-38 16,0 0-7-16,-6-9-5 0</inkml:trace>
  <inkml:trace contextRef="#ctx0" brushRef="#br0" timeOffset="123681.2367">15480 17769 8 0,'-4'-32'106'16,"2"-1"-4"-16,-1 1-5 0,5 0-3 15,3 5-80-15,4 4-7 16,7 5 0-16,6 2-1 0,2 7-3 15,5 0-2 1,-13 8 0-16,51-18-2 0,-28 8-6 16,-7-1-8-1,5 6-15-15,-2 0-54 0,-2 2-14 16,-1 0-7-16,-5 3-1 0</inkml:trace>
  <inkml:trace contextRef="#ctx0" brushRef="#br0" timeOffset="123921.2392">15992 17535 64 0,'6'24'106'15,"1"3"-6"-15,1 3-5 16,2-1-59-16,6 3-14 15,-2-8-6-15,10-3-4 0,1-1-4 16,4-3 0-16,0-3-2 0,0-6-1 16,0-3-2-1,-5-5 0-15,-3-10-3 0,-1-3 1 16,-6-4-1-1,-5-5 0-15,-5-1-1 0,-4-4-1 16,-7 3-3-16,-6-1-4 16,-3 11-11-16,-8 2-38 0,-5 4-40 15,4 4-7 1,-1 0-6-16</inkml:trace>
  <inkml:trace contextRef="#ctx0" brushRef="#br0" timeOffset="124541.2454">17278 17512 10 0,'14'-29'108'16,"-10"18"-5"-16,-4 11-6 0,0 0-2 15,0 0-77 1,7 9-9-16,-7 12-3 0,0 4-1 16,0 4-1-1,0 9 2-15,0-1-2 0,0-37-3 16,-2 75 2-16,2-75-5 0,0 77 2 15,0-77-6 1,-1 73-1-16,1-39-9 0,-7-10-36 16,-3-12-44-16,1-10-7 15,-3-10-4-15</inkml:trace>
  <inkml:trace contextRef="#ctx0" brushRef="#br0" timeOffset="124691.2468">17139 17719 97 0,'-15'-38'106'0,"5"1"-7"16,0-27-2-1,12-9-71-15,38 18-13 0,15 25-1 16,19 7-3-16,7 1-2 15,3 0-4-15,-5 6-4 16,-23 8-7-16,-15 0-8 16,-11 8-16-16,-15 10-63 0,-15-10-3 15,5 12-8 1,-5-12-3-16</inkml:trace>
  <inkml:trace contextRef="#ctx0" brushRef="#br0" timeOffset="125021.2502">17686 17419 80 0,'7'19'102'0,"3"3"-5"16,-1 1-5-16,0 4-60 0,2 1-11 15,1-2-7 1,1 0-4-16,0-4-2 0,4-1-2 16,0-4-1-1,2-2-1-15,-3-6-2 0,2-4 0 16,-2-5-1-16,1-5-1 0,-3-6 0 15,1-4-1-15,-4-2-1 16,-1-2 1-16,-1 0-1 0,-3 6 1 16,-4 3 0-1,-2 10 1-15,0 0 0 0,0 7 1 16,-4 8 0-1,-2 4 0-15,-1 7 1 0,1 2 0 16,2 4-1-16,-1 4-2 0,2-3 0 16,1 0-3-16,-1 0-4 15,3-4-11-15,0-7-28 16,0-14-50-16,8-8-7 15,5-7-6-15</inkml:trace>
  <inkml:trace contextRef="#ctx0" brushRef="#br0" timeOffset="125421.2542">18497 17215 44 0,'13'-13'85'16,"-13"13"-2"-16,5-10-3 16,-54 12-70-16,33 9-1 0,-1 6 4 15,-4 5 0 1,-1 7 0-16,11-12 0 0,-1-1 1 15,-3 4-1 1,3 2-2-16,-2 0-3 0,0 2-3 16,3-4-2-16,0 1 0 15,3-2 2-15,-3 0-1 0,9-3-1 16,0 0 0-16,2-6 0 15,0 2-1-15,0-12 0 16,12 14-1-16,-12-14-1 0,18 12 0 16,-7-9 0-1,-1 2 0-15,1-1 1 0,0 3 0 16,-2 3 0-1,-1 1-1-15,-1 0 2 0,1 4 0 16,-2 2 0-16,-3 0 0 0,2 1 0 16,0 2-3-16,0 1-1 15,1-3-2-15,3-4-7 0,5-2-13 16,2-4-39-1,4-8-33-15,5-4-9 0,6-12-3 16</inkml:trace>
  <inkml:trace contextRef="#ctx0" brushRef="#br0" timeOffset="125631.2563">18933 17374 6 0,'5'-21'107'15,"-17"21"-6"-15,1 2-8 0,-3 6-3 16,-1 3-78-16,0 4-2 16,5 2-3-16,3 4-3 0,2 1-2 15,3 1-2 1,2 3 2-16,-1 0 2 0,1-1-2 15,3 3 0 1,1 1 1-16,-3 2-2 0,-1 0-2 16,0-1-5-16,0 4-24 15,-1-2-54-15,-3-8-12 0,-1-3-9 16,-1-6-3-16</inkml:trace>
  <inkml:trace contextRef="#ctx0" brushRef="#br0" timeOffset="126801.268">20089 17333 24 0,'0'0'98'0,"0"0"-1"15,0 0-6 1,0 0-52-16,7 10-10 0,-4-1-9 15,2 4-5-15,0 1-4 0,-2 6-3 16,0 4-1 0,-2 1-2-16,2 3-1 0,1 1-2 15,-3 4 1 1,-1-2 0-16,2 2-1 0,-3 1 0 15,1-2-2-15,0-2-1 16,0-1-2-16,0-2-6 0,-6-8-21 16,0-9-59-1,6-10-10-15,-14 0-7 0,4-17-5 16</inkml:trace>
  <inkml:trace contextRef="#ctx0" brushRef="#br0" timeOffset="127401.274">19949 17311 14 0,'0'0'103'15,"0"0"0"-15,7 0-7 16,18 0-3-16,8 8-71 15,13-13-13-15,7-5 0 0,1 1-2 16,-1 1-2-16,-6-4-3 0,-4 4-1 16,-9 2-1-1,-12-2 0-15,-10 3-2 0,-12 5 0 16,11-17 0-1,-10 2-1-15,-1 1 1 0,2-2 1 16,-1-2-1-16,0-1 1 16,1 2 0-16,-2 4 2 0,0 2-1 15,0 11 0 1,0 0 2-16,8 12-1 0,-3 16 2 15,3 5-1-15,-5-12-1 0,1 4 0 16,0 6 0 0,-1 3-1-16,0 3 0 0,-1 4 1 15,1 0-2 1,-2 0 1-16,1-6 0 0,-1 2 2 15,-2-3-1-15,1-1 0 16,0-5 0-16,0-3-2 0,0-8-1 16,2-4-1-1,-2-13 0-15,0 0 0 0,6-13 1 16,3-33 1-16,4-13 0 0,2-2 2 15,1-1 0 1,-3 2 2-16,0 15 1 0,-4 18 0 16,-3 13-2-16,-6 14-1 15,11 0 2-15,-5 15 0 16,-3-2-3-16,0 3-1 15,-1 3 1-15,1 5 0 0,0 2 0 16,-2 2 0-16,1 3-1 0,-2 0 1 16,1 3 1-1,0-2 1-15,-1-2-2 0,0 3-1 16,0-5-1-1,0-1-2-15,0-5-4 0,3-3-13 16,-3-19-26-16,0 0-42 16,5-11-11-16,3-40-7 15</inkml:trace>
  <inkml:trace contextRef="#ctx0" brushRef="#br0" timeOffset="127591.2759">20742 17229 98 0,'14'-11'103'16,"-3"11"-6"0,-6 6-4-16,2 14-68 0,-5-6-13 15,4 3-4 1,-5 6-2-16,2 3-1 0,-1 5-3 15,1 2 0-15,-5-1-2 16,4 2-1-16,-2 2 1 0,0-2-2 16,0-2-3-1,0-2-10-15,1-5-47 0,7-2-33 16,-6-12-6-16,-2-11-8 0</inkml:trace>
  <inkml:trace contextRef="#ctx0" brushRef="#br0" timeOffset="127861.2786">21119 17133 45 0,'0'15'102'0,"-8"6"-5"16,-9 7-5-16,11 4-32 0,1 6-53 16,2-15 0-1,3 4-2-15,0 3 0 0,0 0-2 16,1 1-1-1,1 1-1-15,2-2 3 0,-4-1 0 16,1 1 0-16,-1-3-3 16,0 0 1-16,0-1-2 15,0-4-2-15,0-3-4 16,0-2-9-16,0-5-19 0,0-1-50 15,0-11-15-15,0 0-7 0</inkml:trace>
  <inkml:trace contextRef="#ctx0" brushRef="#br0" timeOffset="128401.284">21689 17229 97 0,'0'0'100'16,"0"0"-5"-16,0 0-2 0,-5 29-66 16,4-14-19-1,1-1-2-15,-1 5-1 0,1 3 0 16,0-1 0-1,1 2-1-15,1-1 0 0,1 0-1 16,2-2 2-16,2-2 0 16,1-2 0-16,-1-3 0 0,2-4-2 15,0-2 0 1,1-1-2-16,-1 0-2 0,0-4 1 15,1 0-2-15,-1-1 0 0,2 1 0 16,-1-1 1 0,1 1 1-16,1 1 0 0,-1 0 2 15,0-1 1-15,-3 3 0 16,2-1 2-16,-1-1-2 15,-1 0 1-15,-8-3-2 16,15 0-1-16,-15 0 0 0,23-13-1 16,-9-15-3-1,-4-14-4-15,1-8-10 0,-10-4-31 16,4-15-45-16,10 12-10 0,3 4-6 15,5 3-5 1</inkml:trace>
  <inkml:trace contextRef="#ctx0" brushRef="#br0" timeOffset="128831.2883">22167 16987 11 0,'9'3'100'16,"-9"-3"0"-16,18 9-7 0,-9 1-2 16,-1 5-79-1,4 9-4-15,-1 7 0 0,-1 10 0 16,-4 5-1-16,-1-21-2 15,-2 3-1-15,-1-2 0 16,0 2-2-16,-1-2 1 16,-1-2-1-16,1-2 0 0,0 0-1 15,1-5 4 1,2-2 0-16,1-3-1 0,5-8 3 15,14-4-1-15,11-11-2 0,2-14-1 16,7-14 0 0,-1-5-1-16,3 1 0 0,-7-2-1 15,-13 13-3-15,-9 10-1 16,-9 6 0-16,-8 16 0 0,0 0 0 15,-13 14 0 1,-7 13 1-16,0 5 0 0,-3 6 1 16,15-18-1-1,-3 1 2-15,5 1 0 0,-1 2 0 16,3-3 1-16,2 1 0 0,3-3-1 15,8 0 0 1,2-3 1-16,4 0-3 0,2-4-8 16,-2-6-28-16,22-3-34 15,20-4-25-15,-5-19-8 0,7-2-5 16</inkml:trace>
  <inkml:trace contextRef="#ctx0" brushRef="#br0" timeOffset="128951.2895">23000 17336 56 0,'10'9'109'0,"-4"3"-7"16,-3-3-8-16,1 2-2 15,-2 1-102-15,7 2-60 16,-9-14-25-16,1 10-5 16,11-7-8-16</inkml:trace>
  <inkml:trace contextRef="#ctx0" brushRef="#br0" timeOffset="132281.3228">11672 17677 27 0,'0'0'64'0,"11"-14"-1"0,-11 14-5 16,13-18-11 0,-8 10-8-16,-1-4-7 0,0 2-8 15,-3-1-3 1,0 0-4-16,-1 1-5 0,0 0-3 15,-1-1-2-15,1 11-2 0,-10-14-1 16,10 14-1-16,-19-6 0 16,4 6-2-16,-1 7 1 15,-3 6-2-15,-3 5 2 16,0 4-2-16,0 5 2 0,2 2 0 15,0 1 1 1,6 5 1-16,1-1-1 0,6 1 0 16,7-35-4-1,-4 64 3-15,5-29-2 0,6-5-4 16,14-1-18-16,3 0-56 0,8-14-17 15,4-6-7-15,5-11-1 16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511" units="cm"/>
          <inkml:channel name="T" type="integer" max="2.14748E9" units="dev"/>
        </inkml:traceFormat>
        <inkml:channelProperties>
          <inkml:channelProperty channel="X" name="resolution" value="946.39398" units="1/cm"/>
          <inkml:channelProperty channel="Y" name="resolution" value="1675.80408" units="1/cm"/>
          <inkml:channelProperty channel="F" name="resolution" value="1.41944" units="1/cm"/>
          <inkml:channelProperty channel="T" name="resolution" value="1" units="1/dev"/>
        </inkml:channelProperties>
      </inkml:inkSource>
      <inkml:timestamp xml:id="ts0" timeString="2016-05-17T18:37:23.415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5795 7458 0 0,'-8'-9'73'16,"8"9"-22"-1,-13-13-9-15,13 13-11 0,-17-9-8 16,8 7-8 0,-2 2-3-16,1 0-5 0,-5 0-2 15,-1 6-1-15,-2 1-1 0,-2 4 0 16,2 5 0-16,-4 3-1 15,0 4-1-15,1 6 2 0,-1 0-2 16,3 5 0 0,4 1 0-16,4 0 0 0,3 2 0 15,4-7 1 1,4 2 1-16,8-5 1 0,8-2 1 15,6-6 0-15,7-5 2 16,10-5 0-16,6-8 2 0,4-2 0 16,2-15 1-16,5-3 0 15,-5-9-1-15,-2-5 0 16,-10-4-2-16,-8-2 1 0,-14-1-4 15,-10 0-1 1,-10 5-1-16,-16 0-1 0,-9 6-1 16,-5 4 0-16,-4 5-1 15,-2 7 1-15,3 4-2 0,2 6-4 16,7 3-6-1,6 5-7-15,5 7-17 0,16 12-50 16,0-7-6-16,11 0-6 0</inkml:trace>
  <inkml:trace contextRef="#ctx0" brushRef="#br0" timeOffset="832.0168">15976 7645 0 0,'-26'-2'39'0,"11"-2"0"16,15 4 0-1,-15-5-6-15,15 5-7 0,0 0-8 16,0 0-3-1,6-2-4-15,5 1-1 0,9 1 0 16,0 0 0-16,9 0 0 0,3 1 1 16,10-1 1-16,2 0 0 15,10 2 1-15,2-3 0 16,4 0-2-16,7-2 0 15,2 2-2-15,0-3 0 0,-3 1-2 16,-1-2-1 0,-4 0-2-16,-7 2 1 0,-7-1-3 15,-7 2 0-15,-6 2 1 0,-4-3-1 16,-5 3 0-16,-7-3 0 15,-2 2 0-15,-5 1 0 16,-11 0 1-16,14-1 0 16,-14 1-1-16,0 0 0 0,0 0 0 15,0 0-1 1,0 0 0-16,0 0 0 0,0 0-1 15,0 0 0-15,0 0 0 16,0 0 0-16,0 0 0 16,0 0 1-16,0 0-1 0,0 0-1 15,0 0 0-15,0 0 0 16,0 0 0-16,1 5 0 0,1 7-1 15,0 5 0 1,0 5 1-16,1 6 0 0,-1 9 0 16,0 6 1-16,0 23 0 15,-2 4 1 1,0 0 0-1,0 5 1-15,-5-2-1 0,0 0 1 16,-1-6 0-16,-1-7 0 0,0-21-2 16,3-5-4-1,-1-9-10-15,5-7-48 0,8 5-26 16,-7-9-4-16,6-6-8 15</inkml:trace>
  <inkml:trace contextRef="#ctx0" brushRef="#br0" timeOffset="1552.0311">16682 8384 12 0,'-11'-2'36'0,"-5"2"-3"15,-4 0 0-15,6 0-6 16,-4 3-5-16,6 2-7 15,-1 1-4-15,13-6 3 16,-10 12 2-16,10-12 0 0,29 16 2 16,2-11 1-1,22 5 4-15,11-8-1 0,17 4 1 16,14-4-5-16,6 0-4 15,2-3-3-15,-6 1-2 0,-6 0-4 16,-12 0-1-16,-10-2-2 16,-13 0-2-16,-16 2-2 15,-8-5-3-15,-7 5-8 0,-10-5-13 16,0-1-41-1,-7 6-22-15,-8 0-5 0,0 0-5 16</inkml:trace>
  <inkml:trace contextRef="#ctx0" brushRef="#br0" timeOffset="2132.0427">16705 8503 27 0,'-4'-9'77'0,"4"9"-27"0,-6-18-8 16,6 18-7-16,-6-11-10 0,6 11-7 16,0 0-5-1,-5-11-2-15,5 11-4 0,0 0-1 16,0 0-2-16,0 0-1 15,0 0 1-15,0 0-3 0,0 0-1 16,0 0 0 0,0 0 0-16,-5 6 0 0,5 4 0 15,0 2 0-15,0 7-1 0,2 6 1 16,0 9 1-16,0 6 0 15,0 9 0-15,-2 12 1 16,0 5 0-16,0 9 1 16,-2 3 0-16,-2 3 1 0,-1-4-2 15,0 0 1 1,-3-9-1-16,3-7 0 0,0-8-3 15,-2-9-6 1,5-13-40-16,2-3-34 0,0-10-5 16,3-7-4-16</inkml:trace>
  <inkml:trace contextRef="#ctx0" brushRef="#br0" timeOffset="3082.0618">17606 8470 12 0,'-4'-12'47'16,"4"12"-5"-16,-6-15-5 15,6 15-8-15,-5-10-7 0,5 10-7 16,0 0-5-1,0 0-1-15,-12 0-3 0,12 0-1 16,-4 11-1-16,2-1 0 0,-3 7 0 16,2 4 1-1,-1 8-2-15,0 7 1 0,3 10 1 16,0 8-1-16,1 8 1 15,0 4 1-15,2 4-1 0,0 3-1 16,3 2 1 0,-1-2 0-16,2-3-2 0,-2-5-1 15,-3-4 0-15,3-4 1 0,-2-4 1 16,0-2 0-1,-1-9 0-15,0-3 2 0,1-6 0 16,-1-2-1-16,1-6 0 16,0-4 0-16,1-5-1 0,1-3 0 15,1-3-1 1,-5-10 1-16,6 10 0 0,-6-10 1 15,0 0 0 1,0 0-1-16,0 0 2 0,0 0-2 16,0 0-1-16,0 0 0 0,3-8 0 15,-3 8-2-15,-5-12-1 16,5 12 0-16,-20-14-1 0,6 7 1 15,-6-1-1 1,-5 0 1-16,-9-1-1 0,-3 1 1 16,-10-1-1-1,-6 2 0-15,-3-2 0 0,-4 2 0 0,-2 2-1 16,4 0-1-1,4 4-1-15,4-3-3 0,9 3-3 16,6 0-3-16,8 1-13 16,8 0-46-16,2-1-17 15,5-4-3-15</inkml:trace>
  <inkml:trace contextRef="#ctx0" brushRef="#br0" timeOffset="3472.0696">16624 9469 29 0,'9'15'41'0,"10"-1"0"16,8-2-3-1,6-4-10-15,6-6-38 0,9 3-46 16,-3-3-9-16</inkml:trace>
  <inkml:trace contextRef="#ctx0" brushRef="#br0" timeOffset="4222.0846">17135 9680 13 0,'-4'-12'35'15,"4"2"-6"-15,0 0 1 16,0 10-3-16,2-17-4 15,-2 17-2-15,4-14-5 16,-4 14-3-16,0 0-1 0,4-10-3 16,-4 10-3-16,0 0-1 0,0 0-4 15,0 0-1 1,0 0-1-16,-4 15 2 0,0 2 0 15,1 2 0 1,-1 12 2-16,1 11 1 0,-3 6 3 16,6 12 1-16,-1 4 0 15,-1 5 0-15,-1 1 0 0,2 1 0 16,-2-8-2-1,1-4-1-15,-2-5-3 0,0-12-4 16,1-1-20-16,3 2-51 0,-4-14-8 16,4-2-4-1</inkml:trace>
  <inkml:trace contextRef="#ctx0" brushRef="#br0" timeOffset="4742.095">16662 10490 26 0,'-15'4'39'0,"3"0"-4"16,12-4-6-16,0 0-2 0,12 12-3 16,16-10 2-1,16 0 2-15,22-1 1 0,17 0-2 16,22 0-3-1,14 1-4-15,11-2-5 0,-2 0-3 16,0 3-4-16,-7-6-4 16,-14 6-2-16,-15-3-4 0,-20-3-6 15,-17 3-9-15,-16 0-22 16,-5 0-45-16,-21 0-6 15,-13 0-3-15</inkml:trace>
  <inkml:trace contextRef="#ctx0" brushRef="#br0" timeOffset="5222.1046">16785 10476 38 0,'0'0'37'15,"0"0"-6"-15,-10-6-4 0,10 6-5 16,0 0-6 0,0 0-3-16,0 13-3 0,0 2-1 15,0 9 1-15,3 10 1 0,0 9 3 16,0 11 0-1,2 6 0-15,-3 6-1 0,-2-1-3 16,0 2-2-16,0-2 0 16,-2-6-1-16,-5-10-2 0,1-5 1 15,2-8-6 1,1-8-7-16,0-6-11 0,0-13-55 15,3-9-9 1,13 3-4-16</inkml:trace>
  <inkml:trace contextRef="#ctx0" brushRef="#br0" timeOffset="5892.118">17984 10561 52 0,'0'0'81'15,"-14"-13"-4"-15,14 13-51 0,-10-2-8 16,10 2-7 0,-7 11-4-16,4 4 0 0,0 7-3 15,1 10-1-15,-3 4 3 16,3 9 0-16,-2 6 0 15,0 1 1-15,1 6 0 16,0 0 0-16,-1 1 0 0,-2-3 0 16,0-1-1-16,2-5-1 0,-1-3 0 15,-2-2 0 1,2-7 0-16,-2-3-1 0,3-7-1 15,0-6 0 1,-1-5 1-16,-2-5 0 0,7-12 0 16,-16 13-1-16,2-9 1 15,-3-4-1-15,-8 3-1 0,-6-1-1 16,-7 3 0-1,-8 0-1-15,-10 4-1 0,-7-1 0 16,-7 3 0-16,-6 2 0 0,-4 0 0 16,5 4 0-1,-2 0 0-15,5 2 1 0,5-2-1 16,10-1 1-16,10-2 0 15,9-1-1-15,8-2 0 0,8-5-2 16,5-1-2 0,8-5-6-16,9 0-16 0,0 0-38 15,-5-14-22-15,6-5-8 0,0-6 3 16</inkml:trace>
  <inkml:trace contextRef="#ctx0" brushRef="#br0" timeOffset="6142.123">16781 11079 18 0,'-5'-24'80'0,"3"4"2"15,0 7-6 1,2 1-59-16,0 12-4 0,10 3-7 16,1 14-2-16,2 13 2 0,2 7 1 15,0 10 0-15,5 9 3 16,-1 6-1-16,-1 1 1 0,-5-1 0 15,2-5 0 1,-5-9-3-16,-2-8-3 0,0-8 0 16,-1-7-1-1,-3-8-9-15,4 0-11 0,-1-5-45 16,5-5-23-16,4-2-5 15,-1-5-4-15</inkml:trace>
  <inkml:trace contextRef="#ctx0" brushRef="#br0" timeOffset="6702.1342">17493 11512 49 0,'0'0'84'16,"-9"6"-2"0,8 6 0-16,-1 12-62 0,1-3-8 15,1 8-1-15,0 2 1 16,3 3 1-16,1 2-1 15,0-2-2-15,-1 0-3 16,1-5-2-16,-3 0-1 0,-1-5 0 16,0-3 0-16,0-4-2 0,0-4 1 15,0-3 0 1,0-10 0-16,-1 12 1 0,1-12-1 15,0 0 0-15,-18-3 0 16,5-4 0-16,-6-2-1 16,-3-2-1-16,-12 2-2 15,-7-5 1-15,-12 2-2 0,-12 2 2 16,-13 0-3-1,-17 2 2-15,-12 2-1 0,-16 0 2 16,-8 4-1-16,-8 0 1 0,-5 2 1 16,7 0 0-16,5 0 0 15,9 4 0-15,14 2 0 16,14-4 1-16,14 1-1 15,18 1 0-15,12-3 0 0,14-1 1 16,10 0-2 0,10 0-1-16,4 0 0 0,13 0-2 15,0 0-5-15,0 0-3 0,13-6-8 16,3 6-20-1,5 0-39-15,5 0-17 0,2-2-4 16</inkml:trace>
  <inkml:trace contextRef="#ctx0" brushRef="#br0" timeOffset="7022.1406">15811 11707 58 0,'-31'3'83'0,"-4"6"-2"16,-5-9-32-16,6 20-33 0,-1 9 0 15,5 8-1 1,5-2-1-16,5 5-1 0,12-10 0 16,8-3 0-16,10-8-3 15,13-9 1-15,12-10-1 16,7-5 0-16,4-12 0 15,-1-4-2-15,-2-4-2 0,-6-4-2 16,-10 3-1-16,-12-3 0 0,-15 4-1 16,-10 7 0-1,-8 2 0-15,-9 4-2 0,-2 4-3 16,-1 3-4-1,4 5-12-15,2 9-34 0,14 2-38 16,10-11-7-16,13 13-6 16</inkml:trace>
  <inkml:trace contextRef="#ctx0" brushRef="#br0" timeOffset="8842.177">16943 8699 8 0,'-14'0'49'0,"2"0"-4"0,-2 1-5 16,14-1-9-1,-15 3-7-15,15-3-5 0,-8 2-4 16,8-2-3-16,0 0-2 15,5 5-3-15,8-5 0 16,3 1-1-16,3 0 2 0,2 2 0 16,2-1 1-16,2 0-2 15,-1 0 0-15,-3-1-1 0,-1 1 1 16,-4 1-2-1,2 0 0-15,-5 0-2 0,-2 0 0 16,-11-3-1 0,14 8-1-16,-14-8 0 0,7 12 0 15,-7-12 0-15,-1 16 1 0,-2-3 0 16,-4 2-1-16,-4 1 2 15,-6 1-2-15,0 4 1 0,-4 1-1 16,-2 1 0 0,-2 1-1-16,-2-3 1 0,4 1-1 15,2-2 0 1,2 1 1-16,5-6-1 0,2 2 1 15,6 0 2-15,6-4 2 16,2 0-1-16,13-1 1 0,5 1 1 16,4-2-1-16,5-3 1 0,-1-1-1 15,5-1-1 1,-4-5-2-16,-4-1 0 0,-3 0-3 15,-7 0-3 1,-1-4-6-16,-11-6-10 0,5-2-40 16,0 7-28-16,-8-5-8 15,0-4-2-15</inkml:trace>
  <inkml:trace contextRef="#ctx0" brushRef="#br0" timeOffset="9022.1806">16889 8952 18 0,'0'-10'84'0,"13"3"2"16,11 0-4 0,5 3-60-16,9 2-7 0,1 2-7 15,6 3-16-15,-1 11-57 0,-1-6-15 16,-7 0-7-1</inkml:trace>
  <inkml:trace contextRef="#ctx0" brushRef="#br0" timeOffset="9862.1974">17275 9077 24 0,'5'-10'32'0,"-2"-3"-4"15,-3 13-3-15,5-13-1 0,-5 13-2 16,0 0-3-1,0 0-5-15,4 16-4 0,-4 0-5 16,0 8-4-16,0 3 0 16,2 2-8-16,1 4-17 0,-1-8-39 15,4 11-7 1</inkml:trace>
  <inkml:trace contextRef="#ctx0" brushRef="#br0" timeOffset="10862.2174">17025 10868 19 0,'0'0'70'16,"10"-14"-37"-1,2 8-1-15,5-3-4 0,1 2 1 16,2 1-2-16,1-1-8 15,1 3-4-15,-2-1-5 16,0 3-5-16,-7 2-3 16,1 0-2-16,-3 0 0 0,1 2-1 15,-12-2 0-15,13 6 0 0,-13-6 0 16,10 11 0-1,-10-11 0-15,7 16 1 0,-7-6 0 16,0 2 0-16,0 2 2 16,-1 0-1-16,-6 4 2 15,-3-1 0-15,-1 2-2 16,-4-2 2-16,-1 5-1 0,-1-3 0 15,-1 3-2 1,-2-2 1-16,2 1 0 0,0 1 0 16,5-2-1-16,-1-1 1 0,6-5 0 15,2 1 1-15,0-5 3 16,6-10 0-16,0 12 3 15,0-12 0-15,15 8 1 16,3-5 0-16,1-1 0 0,6 2 0 16,2 0-2-1,0-3-3-15,0 2 0 0,-1-3-5 16,-3 3-7-16,-7-3-7 15,-3 0-21-15,4 3-46 0,-17-3-8 16,13-8-5-16</inkml:trace>
  <inkml:trace contextRef="#ctx0" brushRef="#br0" timeOffset="11062.2214">17125 11015 1 0,'-9'-3'87'15,"9"3"1"-15,-9-13-5 0,9 13-46 16,14-9-17 0,12 5-5-16,4-1-11 0,3-1-11 15,5 0-20-15,8 9-51 16,-5-3-7-16,-2 0-4 15</inkml:trace>
  <inkml:trace contextRef="#ctx0" brushRef="#br0" timeOffset="11832.2368">17602 10969 41 0,'0'0'81'16,"0"0"-30"-16,0 0-10 0,0 0-2 15,0 0-10-15,0 0-8 16,8-6-8-16,-8 6-2 0,11-2-3 15,-11 2-2 1,14-3-1-16,-14 3-1 0,16-1-2 16,-16 1 0-1,16-2 0-15,-6 2-1 0,0 0-1 16,0 0 1-16,0 0-1 15,-10 0 0-15,15 3-1 0,-15-3 0 16,14 8 0-16,-14-8-1 0,7 11 1 16,-7-11 0-1,2 17 0-15,-2-6 0 0,-2 2 1 16,-2 1 0-1,-3-2-1-15,-2 5 2 0,0-2-1 16,0 2 1-16,1-5-1 16,0-2 1-16,8-10 0 0,-5 16 0 15,5-16 2-15,0 0 0 0,11 12-1 16,2-11 2-1,1 1-1-15,2-2 0 0,1 0 0 16,1 0-2 0,-1 2-4-16,-4-2-4 0,-2 0-10 15,-11 0-17-15,0 0-47 16,15 0-8-16,-15 0-4 15</inkml:trace>
  <inkml:trace contextRef="#ctx0" brushRef="#br0" timeOffset="13192.264">17094 10112 23 0,'0'0'27'0,"0"0"-6"0,12 5-1 16,3-2 4-16,9-2 1 0,10 3 6 15,4-2 1 1,11-1-2-16,5-2-1 0,10 1-5 15,5 0-2 1,14 0-4-16,3-3-4 0,8-2-3 16,6 4-2-16,6-2 0 15,2-3-3-15,3 3-2 0,-5-2 1 16,-8 0-1-1,-10 1-1-15,-13 1 1 0,-9-1-1 16,-14-2 0-16,-15 3 0 0,-8 1 0 16,-8 0 0-1,-8 1-1-15,-2-1 0 0,-11 2-1 16,0 0 0-16,9 0 1 15,-9 0-1-15,0 0 0 0,0 0 0 16,0 0 0 0,0 0 0-16,0 0-1 0,0 0 0 15,0 0 1-15,0 0-1 0,0 0 0 16,0 0-1-1,0 0 0-15,-7 0-1 0,7 0 0 16,-14 0 0-16,2 0-1 16,-2 7 0-16,-2 1 0 0,-4 4 0 15,2 7 0 1,0 4 1-16,1 6-1 0,4 2 1 15,5 3 1 1,7-1 0-16,6-1 2 0,13-6 0 16,6-6 1-16,10-10 1 0,4-3 2 15,1-7 0-15,1-5 1 16,-5-7 0-16,-2-3-1 0,-10-3 0 15,-8-4 0 1,-9-1-1-16,-6-2-2 0,-8 2 0 16,-6-2-1-16,-4 3-3 15,-6 1-1-15,-1 8-2 0,-6 2-5 16,3 8-8-1,-2 3-28-15,-1 3-44 0,9 7-7 16,5-3-4-16</inkml:trace>
  <inkml:trace contextRef="#ctx0" brushRef="#br0" timeOffset="14062.2814">17427 11976 3 0,'0'0'59'15,"-11"3"-3"1,11-3-5-16,0 0-10 0,0 0-10 16,13-7-7-16,4 1-6 0,5 1-3 15,7-3-1-15,10 2 1 16,10-4-1-16,14 3-1 15,13-2 2-15,16-1-3 16,13 0-2-16,9 3-2 0,8-2-1 16,2 1-1-1,-2 0-1-15,-11 2-1 0,-9 0 0 16,-15 1 0-16,-16 0 0 15,-17 1 1-15,-14-1-3 0,-14 1 1 16,-6 2-1-16,-10 1 0 16,-10 1 0-16,0 0-1 15,0 0-2-15,0 0-2 0,0 0-3 16,0 0-6-1,0 0-5-15,0 0-9 0,0 0-11 16,0 0-19-16,0 0-36 16,12 0-7-16,-12 0 3 15</inkml:trace>
  <inkml:trace contextRef="#ctx0" brushRef="#br0" timeOffset="14332.2868">18981 11765 48 0,'0'0'79'0,"-20"-5"0"16,0 5-43-16,9 0-13 15,-2 5-9-15,0 5-4 16,3 2 2-16,6 3 1 15,4-1 1-15,11 2-2 16,12-2 1-16,10-6 0 0,4-4 2 16,10-4 0-16,0-3-4 0,0-9-2 15,-7-5-1 1,-6 1-1-16,-10-2-2 0,-13-2 0 15,-10 4-1-15,-11 4-1 16,-10 2-1-16,-11 2-1 16,0 4-2-16,-4 0-1 15,2 4-6-15,1 0-13 0,9 1-57 16,23-1-13-1,0 0-8-15,17 3-4 0</inkml:trace>
  <inkml:trace contextRef="#ctx0" brushRef="#br0" timeOffset="15462.3094">13592 8983 32 0,'0'0'78'0,"0"0"-19"0,0 0-9 16,0 0-16-16,14 16-9 0,-2 6-8 16,2 3-4-1,4 6 1-15,1 3-1 0,-2 1-2 16,1 1-1-16,-3-1 0 15,0-5-1-15,-5-3-1 0,2-5-1 16,-6-4-1 0,1-5 0-16,-2-1-1 0,-5-12 0 15,5 10-1-15,-5-10-1 0,0 0 0 16,0 0 0-1,0 0 1-15,0 0 0 0,10 0 1 16,-10 0-2-16,11-17 2 16,-2 1-2-16,4-10 2 0,-1-3-2 15,8-14-1 1,1-1 0-16,0-5-1 0,2-1 0 15,-4 3-1 1,-2 4 1-16,-2 5-1 0,-2 4 0 16,-2 10 0-16,-4 4 0 0,-1 6 0 15,-4 5-2-15,-2 9-4 16,3-11-3-16,-3 11-5 0,0 0-9 15,14 0-33 1,-2 5-34-16,0-2-9 0,0-2-4 16</inkml:trace>
  <inkml:trace contextRef="#ctx0" brushRef="#br0" timeOffset="15672.3136">13885 8823 67 0,'-10'-3'91'0,"10"-6"-3"0,14-5-3 16,22-1-66-16,12-4-6 16,7 0-2-16,5-1-1 0,1 3-5 15,-6 0-9-15,0 8-23 0,-6 6-53 16,-26 0-10-1,-23 3-5-15,0 0 2 0</inkml:trace>
  <inkml:trace contextRef="#ctx0" brushRef="#br0" timeOffset="15932.3188">13335 8985 85 0,'0'0'93'16,"5"3"-5"-1,21-6-6-15,10-8-70 0,12 1-7 16,2-2-8-1,8 2-30-15,6-2-47 0,-12 2-10 16,-6 1-4-16</inkml:trace>
  <inkml:trace contextRef="#ctx0" brushRef="#br0" timeOffset="16342.327">14225 9261 81 0,'-2'17'88'0,"-5"-2"-5"16,4 40-20-16,-2-31-54 15,-3 3-1-15,1 2 1 16,-1-2 0-16,-2-3-3 15,2-2-1-15,2-4-4 0,-1-7-3 16,3 0-8-16,-2 1-51 0,6-12-23 16,-1-6-5-1,1-9-4-15</inkml:trace>
  <inkml:trace contextRef="#ctx0" brushRef="#br0" timeOffset="16812.3364">14320 9228 61 0,'13'-3'88'0,"-1"2"-2"0,-2 0-3 16,10 3-68 0,-9 10-2-16,2 3 0 0,-3 5-1 15,-1 1 0-15,2 1-3 16,-3-3-2-16,1-2 0 0,-2-1-2 15,-3-5 0 1,-1-2-2-16,-3-9 0 0,0 0-1 16,0 0-2-16,0 0-1 0,-9-2-3 15,0-10 0 1,1-3-1-16,-2-2 0 0,1 0-1 15,0 0 1-15,3 0 1 16,2 5 2-16,1 0 0 0,3 12 2 16,0 0 0-1,0 0 1-15,6-2 1 0,3 6 1 16,4 6 0-1,1 5 0-15,5-1 2 0,2 1 1 16,3-1 1-16,2-5 1 0,-1-6 1 16,6-3-1-16,0-9 0 15,2-11 1-15,-3-3-1 0,-1-4-2 16,-5-7 0-1,-3-2-3-15,-5-1 0 0,-9-1-3 16,-4 4-1 0,-3 2-5-16,-4 10-9 0,-5-4-39 15,-3 6-41-15,8 6-3 0,3 2-8 16,3 3-2-16</inkml:trace>
  <inkml:trace contextRef="#ctx0" brushRef="#br0" timeOffset="17802.3561">19450 10686 57 0,'0'-21'92'0,"0"0"-2"16,0 3-7-16,0 1-68 15,5 7-4-15,-5 10-4 0,18-2-3 16,-9 7-1 0,4 13 0-16,2 9-3 0,-1 3 3 15,3 10 1-15,-1 2 1 0,0 2 2 16,-2-1-1-16,-2-2 0 15,-3-4 0-15,0-4-1 16,-3-10 0-16,-2-4 1 16,0-6 0-16,-1-4 1 0,-3-9 0 15,0 0 0 1,12-9-1-16,-2-14 0 0,3-8-1 15,5-13-1-15,5-7-1 16,-3-9-2-16,5 0 0 16,-2 0-1-16,-3 3 1 0,-5 8-2 15,-1 8-1-15,-5 10-1 16,-4 10-3-16,-1 4-3 0,2 6-4 15,-1 1-9 1,4 10-15-16,0 3-35 0,-9-3-24 16,12 19-5-16,-4-6-2 15</inkml:trace>
  <inkml:trace contextRef="#ctx0" brushRef="#br0" timeOffset="18032.3608">19815 10557 77 0,'-1'-9'96'0,"4"-3"-5"0,18-6-6 15,-7 0-68-15,29-1-5 0,10-1-3 16,2 2-3-1,0 0-5-15,-1 2-6 0,-5 6-21 16,-13 9-54 0,-16-6-11-16,-20 7-6 0,0 0 2 15</inkml:trace>
  <inkml:trace contextRef="#ctx0" brushRef="#br0" timeOffset="18302.3662">19372 10612 82 0,'0'0'95'15,"0"0"-5"-15,0 0-6 0,23-6-67 16,7-3-8-16,3-1-1 0,4 1-3 16,-2-4-8-16,2 6-33 15,0 2-48-15,-16 1-6 0,-11 3-7 16</inkml:trace>
  <inkml:trace contextRef="#ctx0" brushRef="#br0" timeOffset="18822.3766">19963 10957 26 0,'-9'12'69'16,"23"3"-43"-16,-14 2 2 0,2 3 5 16,7-5 8-1,4 1-5-15,3-8-3 0,2 0-3 16,1-8-6-16,-2 0-2 15,-2-8-6-15,-4-5-6 16,-8-1-6-16,-3-2-1 16,-10 0 0-16,-4-2-2 0,-6 1-1 15,-2 3-1-15,0 2-2 0,0 5-2 16,4 5-2-1,4 2-5-15,3 5-5 0,11-5-9 16,-8 21-31 0,15-1-34-16,3-4-4 0,1 1 4 15</inkml:trace>
  <inkml:trace contextRef="#ctx0" brushRef="#br0" timeOffset="19272.3856">20250 10943 59 0,'0'0'83'15,"0"0"-3"-15,9 9-55 0,-1 3-3 16,5 4-4-1,-1-2 2-15,4 3-1 0,-2-5-3 16,2 1-2-16,-4-6 2 0,4-3-3 16,-4-7-2-16,-2-2-3 15,-1-6-1-15,0-5-3 0,1-2 0 16,-3-4-2-1,1 2-1-15,-2 0 0 0,-3 3-1 16,0 3-1 0,1 4-3-16,-4 10 1 0,0 0 1 15,0 0-1-15,6 18 1 0,-1-1-1 16,0 0 2-16,3 4 0 15,-1 0 3-15,0-1-1 0,2-4 0 16,-2-5 1 0,-1-2-2-16,-6-9-1 0,10 11-3 15,-10-11-8 1,14-2-37-16,-1-1-39 0,-2-11-5 15,-1-2-8-15</inkml:trace>
  <inkml:trace contextRef="#ctx0" brushRef="#br0" timeOffset="19442.389">20645 10803 17 0,'6'16'83'0,"0"1"3"16,1 0-5-16,4 3-67 15,0 4 1-15,1 1-2 0,2-3-3 16,-2 0 0-1,-1-3-4-15,0-3-6 0,-6-3-6 16,4-1-14-16,1-3-60 0,-10-9-6 16,0 0-3-1</inkml:trace>
  <inkml:trace contextRef="#ctx0" brushRef="#br0" timeOffset="19582.3918">20600 10840 68 0,'12'-11'95'15,"10"-6"-4"-15,8-2-6 0,6-1-70 16,3-4-8-1,7 3-37-15,-1 2-50 0,-5-3-9 16,-2-1-5-16</inkml:trace>
  <inkml:trace contextRef="#ctx0" brushRef="#br0" timeOffset="38597.7731">20660 7504 18 0,'0'0'78'16,"0"0"0"-16,0 0-45 15,7 0-8-15,5-5-3 16,4 3-4-16,8-3-2 15,5 3-2-15,10-2 0 0,9 1 0 16,9-1 0 0,12-1-1-16,10-1 0 0,11-4-3 15,8 1-1-15,10-5-1 0,4 3-2 16,4-2 0-16,-1 1-2 15,-9 2 0-15,-2 1-1 16,-12 0 1-16,-12 2-1 16,-10 3-1-16,-14-2 1 0,-9 4-2 15,-9 0 1 1,-7-1-1-16,-7 1 1 0,-7-1-1 15,-4 1 0-15,-13 2 0 16,12 0 0-16,-12 0 0 0,0 0 0 16,0 0 0-16,0 0-1 15,0 0 0-15,0 0-1 16,0 0-2-16,0 0-4 0,0 0-6 15,0 0-5 1,0 0-11-16,0 0-28 0,0 0-36 16,8 5-7-16,-8-5-2 15</inkml:trace>
  <inkml:trace contextRef="#ctx0" brushRef="#br0" timeOffset="39087.7829">22348 7363 11 0,'0'0'87'0,"0"0"2"16,0 0-29-16,0 0-22 0,0 0-11 15,0 0-9 1,-9-7-7-16,9 7-3 0,0 0-4 15,0 0 0-15,-3 7-2 16,3 4 1-16,0 5 0 0,0 9 2 16,1 2-1-1,1 5 0-15,-1 4 2 0,0 2-2 16,2-4 0-1,-3-1 0-15,1-8-1 0,1-2-1 16,-2-4 0-16,0-8-2 0,0-11-3 16,0 14-8-16,0-14-22 15,-7 6-53-15,7-6-7 0,0 0-6 16</inkml:trace>
  <inkml:trace contextRef="#ctx0" brushRef="#br0" timeOffset="40007.8015">22312 7682 14 0,'0'0'48'0,"0"0"-8"0,6-11-1 16,-6 11-7-1,0 0-1-15,0 0-6 0,8-6-4 16,-8 6-5-16,0 0-4 0,0 0-4 16,0 0-2-16,0 0-2 15,0 0-3-15,0 0 1 16,0 0 0-16,9 15 0 15,-4 1 0-15,2 6 1 0,-3 4 1 16,3 3 1 0,2 2 2-16,-1 1-2 0,-3-3 0 15,-2-2-2-15,-1-4 1 0,-3 0-5 16,1-7-3-1,0 2-13-15,-6-1-22 0,-5-4-45 16,2-2-5-16,9-11-4 16</inkml:trace>
  <inkml:trace contextRef="#ctx0" brushRef="#br0" timeOffset="40287.8071">21971 7957 45 0,'-16'0'82'15,"16"0"0"-15,0 0-53 0,10 5-5 16,24-3-2-16,13 3-2 15,14-4-2-15,8 4-1 0,10-2-5 16,1 0-3-16,-3-1-3 0,-6 0-1 16,-13-1-4-1,-10-1-3-15,-11 3-5 0,-12-3-2 16,-7 0-10-1,-18 0-23-15,10-7-45 0,-10 7-5 16,0 0-3-16</inkml:trace>
  <inkml:trace contextRef="#ctx0" brushRef="#br0" timeOffset="40557.8125">22624 7887 36 0,'0'0'78'0,"0"0"2"0,-11 24-45 16,9 15-10-1,-1 5-4 1,-3 16 0-16,-2 3-3 0,-3 10 2 15,1-2-4-15,-1 3-5 16,0-23-7-16,0-7-10 0,-2-6-17 16,4-6-57-1,-7-16-6-15,-4-7-8 0</inkml:trace>
  <inkml:trace contextRef="#ctx0" brushRef="#br0" timeOffset="41217.8255">22062 7954 74 0,'2'-9'83'16,"-2"9"-5"-16,-8-8-58 0,8 8-5 16,0 8-1-16,3 9-5 0,-2 7 0 15,-1 13-3 1,-1 5 1-16,0 12 3 0,-3 8-1 15,-3 4 1 1,-7 5-2-16,3-1-1 0,-5 3-1 16,0-6 0-16,0-4-2 15,1-7-1-15,1-8-1 0,3-7 1 16,1-7-1-1,2-5 0-15,1-11 0 0,4-3 0 16,-1-4 0-16,4-11 1 0,-2 9 1 16,2-9-1-1,0 0 1-15,0 0-1 0,5-7 0 16,-5 7 0-16,17-12-2 15,-3 5 0-15,11 1 0 0,7 0-1 16,9-3 1 0,9 3 1-16,7-1-1 0,9 0 1 15,2 1 0-15,-2-3 0 0,-5-1 1 16,-6-1-1-1,-10 1 0-15,-11-4 0 0,-11-4-2 16,-12-1 0-16,-8-3 0 16,-3-1-3-16,-6 0-1 15,-7-4-6-15,2 4-19 16,2 1-50-16,-5 0-14 0,2 4-6 15,4-1-3 1</inkml:trace>
  <inkml:trace contextRef="#ctx0" brushRef="#br0" timeOffset="42127.8439">22132 8161 41 0,'-9'-8'67'15,"9"8"-23"-15,0 0-2 0,0 0-9 16,0 0-7-16,6 0-6 15,4 0-5-15,3 0-2 16,1 3-2-16,5 1 0 16,-1 1-5-16,2 0-1 0,-4 2-1 15,0-2-1-15,-4 2-2 0,-2 1 0 16,1 0 0-1,-4 1 0-15,-1 0 0 0,-3 2 0 16,3 1 0-16,-2 2-1 16,-4 0 2-16,0 1-1 15,-2 2 0-15,-5 0 1 16,-1 2 0-16,-2-3 0 0,-3 2 1 15,0 1-1 1,-1-3 0-16,1-2 2 0,3 1-2 16,1-2 0-16,5-3 1 0,4 1 0 15,1-2 1-15,9-2-1 16,1 2 1-16,6-3 0 15,2 0-1-15,2-3 0 16,0 1-2-16,-2-3-4 0,-2 3-6 16,-3-4-7-1,0 0-17-15,-2 3-49 0,-12-3-10 16,0 0-6-16</inkml:trace>
  <inkml:trace contextRef="#ctx0" brushRef="#br0" timeOffset="42357.8485">22259 8281 39 0,'-12'-3'87'15,"12"3"-2"-15,7-1-6 0,-22 0-68 16,27 0-11 0,14 0-23-16,15 4-52 0,-13 2-6 15,4 2-6 1</inkml:trace>
  <inkml:trace contextRef="#ctx0" brushRef="#br0" timeOffset="42717.8557">22348 8664 50 0,'3'17'68'0,"-3"26"-25"0,0-26-107 16,0 3 0-16</inkml:trace>
  <inkml:trace contextRef="#ctx0" brushRef="#br0" timeOffset="43677.8749">22453 8390 17 0,'0'0'77'0,"0"0"-2"0,0 0-39 15,0 0-9 1,0 0-6-16,-5 17-6 0,5 2-3 16,0 2 0-16,0 5-1 0,0 2 2 15,0 2-1 1,-2-1-1-16,-1-3-5 0,-3-2-3 15,4-4-9-15,-3-3-19 16,-10-5-56-16,15-2-6 0,0-10-5 16</inkml:trace>
  <inkml:trace contextRef="#ctx0" brushRef="#br0" timeOffset="44797.8972">22259 7353 57 0,'-14'0'72'0,"14"0"-36"0,0 0-9 16,0 0-5-1,22-3-5-15,13-2-2 0,13 0 1 16,10-2-1-1,15 2 1-15,8-3-1 0,5-1 0 16,1 4-3-16,-1-5-2 0,-4 2-3 16,-7-1-1-16,-13 2-2 15,-8 0-1-15,-12 2 1 16,-9 1-2-16,-11 0 1 15,-3 0-1-15,-7-1 1 0,-1 3-1 16,-11 2 1 0,10-3-1-16,-10 3 0 0,0 0-1 15,0 0 0-15,0 0-1 0,0 0-1 16,0 0 1-1,0 0-2-15,7 7 2 0,-6 6-1 16,4 1 2-16,-3 10-1 16,4 8 1-16,-1 10 0 0,-3 5 0 15,3 10 0 1,-1 4 0-16,-1 0-1 0,-1 3 1 15,-1-6-1 1,0-3 0-16,-1-12 1 0,-1-6 0 16,-2-11 0-16,-1-6-6 15,-4-6-9-15,8-2-22 16,-1-2-49-16,1-10-7 0,-13 0-8 15</inkml:trace>
  <inkml:trace contextRef="#ctx0" brushRef="#br0" timeOffset="45097.9033">22970 7915 82 0,'27'-2'94'15,"14"-4"-4"-15,11 1-61 0,12-3 1 16,4 0-4-16,3 3-4 16,-3-4-6-16,-7 2-6 0,-2 0-4 15,-12 2-2-15,-9 0-2 0,-8 3-1 16,-9 2-1-1,-2 0 0-15,-4 0-2 0,-4 2-2 16,1 0-2 0,-12-2-6-16,17 3-7 0,-17-3-15 15,0 0-48-15,0 0-13 16,0 0-4-16</inkml:trace>
  <inkml:trace contextRef="#ctx0" brushRef="#br0" timeOffset="45447.9103">23136 7868 10 0,'0'0'80'16,"-11"34"10"-1,3-1-3-15,1 11-69 16,-3 9-1-1,0 5 4-15,-1 5-2 0,-2-5-2 16,-1 7-1-16,0-17-7 16,3-11-2-16,-1-2-2 15,-1-11-3-15,6-5-3 0,0-7-3 16,7-12-11-16,0 0-29 15,0 0-44-15,11-4-6 0,6-14-4 16</inkml:trace>
  <inkml:trace contextRef="#ctx0" brushRef="#br0" timeOffset="45997.9212">23623 8601 422 0,'-3'12'1'0,"0"-1"-1"0,-2 2 0 16,4-3 1-1,0-1-1-15,1-9 1 0,0 0 0 16,0 0 1-16,0 0-1 16,0 0 1-16,0 0-1 0,0 0 0 15,-13 0 0-15,1 0 0 16,-4-3-1-16,-6 0 0 15,-3-1 0-15,-9 1-1 0,-3-3 1 16,-10 2 0 0,-1 0 0-16,-3-4 0 0,-4 0 0 15,3-2 1-15,2-2 0 16,7 1 1-16,6 2-1 15,7-2 1-15,9 3-1 16,4 1 0-16,10 0 0 0,7 7-1 16,0 0-3-16,0-10-4 0,0 10-6 15,0 0-13 1,7-7-43-16,-7 7-25 0,16-6-5 15,-7 2-4-15</inkml:trace>
  <inkml:trace contextRef="#ctx0" brushRef="#br0" timeOffset="46627.9338">23635 7945 55 0,'7'-17'93'15,"-7"17"-2"1,2-15-40-16,0 6-16 0,-2 9-10 16,3-14-5-16,-3 14-3 0,3-11-5 15,-3 11-2-15,0-14-2 16,0 14-1-16,0-9-3 0,0 9 1 15,0-10-3 1,0 10 1-16,-6-10-3 0,6 10 0 16,0 0 0-1,0 0-2-15,-8 13 1 0,6 6-1 16,2 3 0-16,-3 11 1 15,3 1 1-15,0 13 1 0,-2 5 0 16,0 2 0-16,0 1 0 16,1-2 1-16,-2-1 0 15,3-2-2-15,-1-6 2 0,2-7-1 16,2-7 0-1,0-8 0-15,1-3 0 0,-1-8 1 16,-1-2-1-16,-2-9 0 16,0 0 1-16,0 0-1 15,0 0 0-15,-5 9-2 0,5-9-2 16,-16 2-3-16,5-2-6 15,3 4-15-15,-8 4-39 0,-4-2-29 16,7-1-6 0,0-2-3-16</inkml:trace>
  <inkml:trace contextRef="#ctx0" brushRef="#br0" timeOffset="47277.9469">23117 8093 43 0,'-14'-5'87'0,"4"3"-2"15,1-9-41-15,9 11-16 0,0 0-5 16,0 0-4-1,6 0-5-15,11 0-3 0,1 1 0 16,4 1-2-16,5 1 1 16,-2-1-3-16,2 2-2 0,-5 2-2 15,0-1 0 1,-4 4-2-16,-6 1 0 0,-3-1 0 15,-1 4-1 1,-3-1 1-16,-5 2 0 0,0 3-1 16,0-2 1-16,-6 4 0 0,-5-2 0 15,-4 4 0-15,-1-1 0 16,-1-1-1-16,-3-5 1 15,1-1 0-15,2-1-1 16,4-2 0-16,5-3 0 0,-1 0 1 16,9-7-1-1,0 10 0-15,5-3 1 0,8-1 0 16,3 0 0-16,4-1 1 15,0 1-1-15,4-4 0 0,-5 1-1 16,-1-2-3-16,-3 0-4 16,-15-1-7-16,12 0-23 15,-12 0-42-15,0 0-15 0,0 0-6 16</inkml:trace>
  <inkml:trace contextRef="#ctx0" brushRef="#br0" timeOffset="47467.9507">23139 8218 29 0,'0'0'81'0,"19"0"1"0,3-2-10 15,11 1-95-15,4 0-51 16,-1-2-3-16,-2 0-2 0</inkml:trace>
  <inkml:trace contextRef="#ctx0" brushRef="#br0" timeOffset="47927.9599">23464 8332 36 0,'0'0'92'15,"0"0"-4"-15,0 0-3 0,8-1-61 16,-8 1-10-1,17 0-3-15,-17 0-5 0,16 1-3 16,-6 6-2-16,-10-7-1 16,11 16 0-16,-11-2 0 0,0-1 0 15,-8 3 1 1,0 0 0-16,-1-2 0 0,0 1 1 15,4-1 1 1,0-1-1-16,7-4 1 0,6-2-1 16,9-4-4-16,3 5-13 0,1-1-48 15,4-4-23-15,0 1-6 16,-5-4-5-16</inkml:trace>
  <inkml:trace contextRef="#ctx0" brushRef="#br0" timeOffset="48747.9763">23392 8661 1 0,'0'0'92'0,"-7"-12"1"15,7 12-5-15,-8-9-51 0,8 9-10 16,0 0-12-1,0 0-7-15,0 0-3 0,-3 6-3 16,3 7-2-16,0 9 0 0,-1 9 0 16,-1 8 1-1,2 9 2-15,0 10 0 0,-1 4 0 16,-3 7 0-16,1 3 1 15,1 0-2-15,-3-3 0 0,1-6 0 16,-1 4-1 0,-1-10 1-16,2-7-1 0,2-9 1 15,-3-9 1-15,2-3-1 0,2-10 1 16,-3-6 0-1,4-13 1-15,0 11 0 0,0-11 0 16,0 0 0-16,0 0 0 16,-11-2-1-16,1-3 0 0,-6-2-2 15,-9-1 0 1,-17 0 1-16,-9 1-4 0,-22-2 2 15,-19 2-1 1,-25 4 1-16,-20 1 0 0,-17 1 1 16,-16 1-1-16,-3 1 2 0,3-1-2 15,5 5 0-15,11 0-3 16,20-5-4-16,24 7-20 0,22-2-50 15,18-5-15 1,17 0-9-16,14-3-3 0</inkml:trace>
  <inkml:trace contextRef="#ctx0" brushRef="#br0" timeOffset="49477.9909">22423 8773 8 0,'0'0'88'15,"-9"-12"3"1,9 12-6-16,-7-8-54 0,7 8-7 16,0 0-8-16,-10-5-5 15,10 5-4-15,0 0-2 0,-3 13-1 16,2 1-2-1,-1 8 0-15,2 4 0 0,0 5 1 16,2 8 1-16,0 3 0 0,1 8-1 16,4 1 0-1,-2 0 0-15,1 4 0 0,-2-5-1 16,-1 1-1-16,2-5 1 15,-1-4-1-15,0-8 0 0,-2-6 1 16,0-7 0 0,-1-4 0-16,-1-6 0 0,0-11 1 15,0 0-1-15,-10 4 1 0,10-4-1 16,-14-3 0-1,4-4-1-15,-5-1 0 0,-3 1-1 16,-8 0 1-16,-4-1-1 16,-11-1 0-16,-9 4 0 0,-13-2 0 15,-11 7 1 1,-12-3-1-16,-8 3 0 0,-8 0 0 15,-2 3 0 1,3 5 1-16,4-4 0 0,11 2-1 16,10 0 0-16,18-1-3 0,12-5-4 15,16 4-10-15,11-4-34 16,9 0-39-16,10 0-7 15,7-4-5-15</inkml:trace>
  <inkml:trace contextRef="#ctx0" brushRef="#br0" timeOffset="49968.0006">21442 9444 35 0,'0'-11'93'0,"0"11"-2"16,-14-12-6-16,14 12-57 15,-20-7-7-15,3 4-5 0,-4 3-5 16,-5 0-2 0,-2 0-2-16,-6 3 0 0,-3 3-1 15,0 2 0 1,1 3-1-16,-3 3-1 0,5 7-1 15,1 3-1-15,8 8 0 16,6 0-1-16,7 4-1 0,10 2 1 16,5-5 0-16,15-1 0 0,12-9 0 15,10-8 1 1,6-12 0-16,7-5 0 0,-2-12 1 15,2-6 0 1,-8-6 0-16,-9-6 0 0,-13-1 0 16,-17-4-1-16,-8 3-1 15,-18 4 0-15,-11 2-1 0,-9 2-3 16,-2 8-3-1,-4 1-10-15,9 8-40 0,6 9-37 16,5-5-5-16,10 1-8 0</inkml:trace>
  <inkml:trace contextRef="#ctx0" brushRef="#br0" timeOffset="50818.0176">20715 7399 33 0,'5'-10'90'0,"-5"10"-3"0,0 0-5 15,-6 0-59-15,-1 10-8 16,-3 11-5-16,2 1-4 0,-2 6 0 16,1 6-1-16,3 0 3 0,5 1 0 15,1-4 0 1,13-3 1-16,2-9-1 0,9-8-1 15,2-6 0 1,7-7 0-16,3-9-1 0,0-9 0 16,-3-3-1-16,-7-3-1 15,-5-6 0-15,-9-2 0 0,-9-3-1 16,-5 7 0-1,-15-2-1-15,-7 5-1 0,-8 5 0 16,-4 8-1-16,-3 4-1 0,-4 8-5 16,9 7-7-1,-4 7-28-15,7-3-48 0,14 10-8 16,10-3-7-16,9-2-3 15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511" units="cm"/>
          <inkml:channel name="T" type="integer" max="2.14748E9" units="dev"/>
        </inkml:traceFormat>
        <inkml:channelProperties>
          <inkml:channelProperty channel="X" name="resolution" value="946.39398" units="1/cm"/>
          <inkml:channelProperty channel="Y" name="resolution" value="1675.80408" units="1/cm"/>
          <inkml:channelProperty channel="F" name="resolution" value="1.41944" units="1/cm"/>
          <inkml:channelProperty channel="T" name="resolution" value="1" units="1/dev"/>
        </inkml:channelProperties>
      </inkml:inkSource>
      <inkml:timestamp xml:id="ts0" timeString="2016-05-17T18:39:35.133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brush xml:id="br1">
      <inkml:brushProperty name="width" value="0.05292" units="cm"/>
      <inkml:brushProperty name="height" value="0.05292" units="cm"/>
      <inkml:brushProperty name="color" value="#00B050"/>
    </inkml:brush>
  </inkml:definitions>
  <inkml:trace contextRef="#ctx0" brushRef="#br0">10820 3423 39 0,'0'23'82'16,"-23"-4"-37"-16,18 4-4 0,3-8-7 16,2-1-5-1,0-4-7-15,0 0-7 0,0-10-4 16,0 0-1-16,0 0-4 0,0 0-5 15,0 0-10-15,0-6-28 16,0-4-45-16,1-6-5 16,3-8-4-16</inkml:trace>
  <inkml:trace contextRef="#ctx0" brushRef="#br0" timeOffset="230.0046">10790 2977 18 0,'-10'-13'82'16,"-2"-1"0"-16,2-1-5 0,10 15-59 15,-13-11-12 1,13 11-8-16,0 0-5 0,-3 6-10 15,3 3-21-15,0 3-41 0,8 4-4 16</inkml:trace>
  <inkml:trace contextRef="#ctx0" brushRef="#br0" timeOffset="650.013">11071 3343 80 0,'6'26'84'16,"-5"-1"-38"-16,3 8-13 0,0-4-4 16,-1 2-6-1,0-8-6-15,-2 1-3 0,0-10-4 16,-1-2-1-16,0-12 0 15,0 0-1-15,7-7 1 0,-2-11-2 16,1-6-1 0,2-5-2-16,2-4-3 0,0-3-2 15,6 2 0-15,1 0-1 0,2 8-3 16,1 6 1-1,2 9 1-15,0 9 1 0,1 7 2 16,0 10 0-16,-4 11 1 16,0 4 1-16,-6 8 1 0,-1 1 0 15,-7 2 1 1,-1-4-1-16,-4-3-1 0,0-3 1 15,-3-8-1-15,0-4-1 0,0-9 0 16,3-10-4 0,0 0-5-16,0 0-15 0,0-24-52 15,5 3-16-15,4-11-7 16,3-8 0-16</inkml:trace>
  <inkml:trace contextRef="#ctx0" brushRef="#br0" timeOffset="910.0182">11738 3001 85 0,'8'33'91'0,"-2"4"-3"0,-5 8-65 16,1 7 3-1,0 2-1-15,-1 4-8 0,-1-3-6 16,-1-3-1 0,1-6-3-16,0-6-2 0,0-7-3 15,0-5-2-15,0-9-5 0,2-5-8 16,-2-3-45-16,0-11-29 15,-2-8-7-15,-9-14-4 0</inkml:trace>
  <inkml:trace contextRef="#ctx0" brushRef="#br0" timeOffset="1280.0256">11578 3350 11 0,'28'-8'86'16,"11"-6"5"-16,10-8-6 16,44 1-63-16,-34-2-3 0,1 0 0 15,0-2-5 1,-9 0-5-16,-3 1-6 0,-11 0-4 15,-9 2-2 1,-7-1-2-16,-9 4-1 0,-8 0-1 16,-4 3-1-16,-9 6 1 15,-3 1-1-15,-7 9 2 0,-4 3 3 16,-1 10 1-16,-1 11 2 15,1 6 2-15,0 5 1 16,9 5 2-16,0 1 4 0,8 1 0 16,4-1 1-1,3-4 0-15,9-6 0 0,2-2 1 16,7-8-3-16,2-1 1 15,-2-8-4-15,2-1-2 0,2-5-6 16,-5-6-8 0,7-8-40-16,3-8-37 0,-12-10-6 15,0-7-6-15</inkml:trace>
  <inkml:trace contextRef="#ctx0" brushRef="#br0" timeOffset="1490.0298">12312 3139 76 0,'9'23'89'0,"5"6"-1"0,-4 1-56 15,4 4-11-15,-1 0 2 0,0-2-3 16,-1-5-4 0,-2-4-1-16,-1-5-3 0,1-9-4 15,-10-9 0 1,17 3-1-16,-8-11-1 0,1-11-2 15,-1-3-2-15,3-7-3 16,1 0-5-16,-2-5-7 0,6 4-19 16,2 0-58-1,-3-1-7-15,0 4-6 0</inkml:trace>
  <inkml:trace contextRef="#ctx0" brushRef="#br0" timeOffset="2100.042">12658 3287 33 0,'4'36'88'16,"0"-4"1"-1,-2-2-35-15,6-5-17 0,-2-5-10 16,0-4-5 0,-6-16-6-16,12 9-2 0,-3-14-3 15,1-8-2-15,1-11-3 0,3-2-1 16,2-11-3-16,2-4-1 15,4 0-1-15,1 0 0 0,3 3 0 16,0 5-1 0,-1 8 0-16,0 8 1 0,0 11 0 15,-5 6 0 1,-4 11 0-16,-2 7 2 0,-5 10 0 15,-5 7 1-15,-3 2-1 0,-1 1 1 16,-1 1 0-16,-4-3 0 16,-2-5 0-16,2-5-1 15,0-8 1-15,1-6 0 16,4-12 1-16,-6 9 0 0,6-9-1 15,0-10 0 1,4-6 1-16,2-4-1 0,7-4-2 16,2-7 0-16,5 0-1 15,4-2-1-15,0 3 1 16,5 3-1-16,-5 8-1 0,1-1 0 15,-2 8 0-15,-2 10 1 16,-8 2 0-16,-3 16 0 0,-1 3 0 16,-6 5 0-1,-5 6 2-15,1 4 0 0,-8 4 0 16,1-3 0-16,-4-6 1 15,2 0-1-15,0-11 1 16,0-2-1-16,6-4-2 16,4-12-2-16,0 0-1 0,4-11-5 15,15-6-8-15,0-13-12 0,10-7-40 16,11-7-27-1,4-7-7-15,4-3-1 0</inkml:trace>
  <inkml:trace contextRef="#ctx0" brushRef="#br0" timeOffset="2300.046">13700 2938 80 0,'20'-12'87'0,"-11"3"-1"0,-9 9-40 15,-5 2-24-15,-12 11-9 0,-2 10-5 16,-3-1-1 0,0 10-1-16,4 0 1 0,5 4 0 15,4-1-2 1,9-1 1-16,0 3 0 0,9-4-1 15,-1-1 0-15,-2 1 0 16,-6 4 0-16,-6-5 0 0,-12 3-3 16,-8-3-3-1,-4-4-7-15,3 2-25 0,-3-5-54 16,1-12-8-16,9-12-6 0</inkml:trace>
  <inkml:trace contextRef="#ctx0" brushRef="#br0" timeOffset="3070.0614">14384 3055 20 0,'-24'12'84'15,"-5"5"0"-15,-23 9-36 0,23 10-15 16,3 6-10-16,4 1-5 0,9-1 1 15,5-3-3-15,7-9-1 16,7-9-1-16,12-13-1 0,9-9-3 16,0-14 0-1,3-9-2-15,-3-6-2 0,-2-5-1 16,-4-2-3-1,-6-1-1-15,-5 6 0 0,-4 4-1 16,-4 10-2-16,-2 3 1 16,0 6-1-16,0 9 1 0,0 0-1 15,5 9 0-15,8-4 1 16,9-2 2-16,4-3 0 15,8-8 1-15,1-6 0 0,6-11 0 16,-4-8 2 0,-2-6-2-16,-5-5 0 0,-12-2-2 15,-10-2 0-15,-5-3-1 16,-7 3-1-16,-12 3-1 15,-4 9-3-15,-3 1 1 0,0 15 0 16,-2 11 0-16,2 9 1 16,1 21 2-16,4 12 0 0,3 17 1 15,0 13 1 1,2 17 2-16,-2 8 1 0,2 10 0 15,1 3-1-15,3-5 0 16,1 0 0-16,2-11 1 16,0-6-3-16,2-14-3 15,4-4-9-15,0-12-35 0,1-18-39 16,11-2-10-16,1-17-7 0</inkml:trace>
  <inkml:trace contextRef="#ctx0" brushRef="#br0" timeOffset="3690.0738">15274 2907 61 0,'8'-34'89'16,"-2"15"-20"-16,-1-10-23 0,4 5-11 16,-6 7-6-16,2 3-9 15,-5 14-6-15,0 0-3 0,0 17-4 16,0 11-1-1,-5 9-2-15,-7 18 1 0,1 7 0 16,-5 10 1 0,-4 0 0-16,-2 4-1 0,0-6 1 15,-2-1-2-15,3-12-1 0,1-11-1 16,3-9 0-16,5-10-1 15,3-8-1-15,3-9-1 0,6-10-3 16,0-10-5 0,4-8-7-16,4-11-19 0,3-13-51 15,9-1-10 1,3-5-6-16</inkml:trace>
  <inkml:trace contextRef="#ctx0" brushRef="#br0" timeOffset="4290.0858">15190 2780 65 0,'-7'-13'58'0,"7"13"-7"15,-6-20-6-15,6 20-11 16,10-21-6-16,3 11-7 0,3-4-5 16,6 1-1-1,5-1 0-15,9 3-2 0,6 0-1 16,4 4-1-16,5 2-4 15,3 5 0-15,1 4-2 16,-4 7-2-16,-3 8 0 16,-6 1-1-16,-9 10-1 0,-9 0 2 15,-9 3-2-15,-9 1 0 0,-6-1 0 16,-13-4 1-1,-10-4 0-15,-5-4-1 0,-7-3 0 16,-5-7-2 0,-4-3 1-16,-2-8-1 0,1 0 0 15,-1 0-1-15,6-2 0 16,4-3 0-16,4 2 1 0,7 1-1 15,5 1-1-15,9 1 2 0,11 0-1 16,0 0 2 0,0 13 0-16,15 0 2 0,3 4 0 15,5 4 2 1,4 5 0-16,1 6 1 0,1 4-1 15,-4 3 0-15,-3 1-1 16,-4 1-1-16,-4-1 1 0,-3-3-1 16,-4-7 0-1,-2-3 0-15,-3-3-1 0,0-6-2 16,1-3-2-16,-2-5-5 0,5 3-8 15,-6-13-30 1,0 0-41-16,20 3-11 0,-9-6-7 16</inkml:trace>
  <inkml:trace contextRef="#ctx0" brushRef="#br0" timeOffset="4510.0902">15973 3273 13 0,'14'11'94'15,"1"4"-1"-15,-7 2-5 16,-2 2-51-16,1 7-15 16,0 1-3-16,-1 5-6 0,-4-2-4 15,0-4-4 1,-2 1-4-16,0-1-7 0,0-5-11 15,1-8-55-15,1-1-20 0,-2-12-2 16,12 0-7 0</inkml:trace>
  <inkml:trace contextRef="#ctx0" brushRef="#br0" timeOffset="5300.106">16956 3284 81 0,'24'4'88'16,"-13"14"-2"-1,-9 11-55-15,-3 10-11 0,-14 7 0 16,-10 7-1-16,-14 5-4 16,-9 0-3-16,-7-2-4 0,-2-9 0 15,4-5-2 1,-2-9-2-16,5-5-1 0,13-11-2 15,6-12-6-15,11-5-5 0,8-10-14 16,7-9-59 0,9-9-10-16,9-1-6 0</inkml:trace>
  <inkml:trace contextRef="#ctx0" brushRef="#br0" timeOffset="5690.1138">17429 2646 12 0,'0'0'84'15,"-12"7"4"-15,5 12-3 0,-1 14-61 16,-1 7-6-16,1 13 1 15,-4 8 0-15,-4 9 0 0,0 3-6 16,-3-3-2 0,2-3-4-16,-1-3-1 0,2-12 0 15,0-6-2 1,6-12-1-16,0-6-3 0,3-13-1 15,7-15-5-15,0 0-4 0,3-6-10 16,7-10-24-16,6-6-47 16,-6-6-4-16,3-9-6 0</inkml:trace>
  <inkml:trace contextRef="#ctx0" brushRef="#br0" timeOffset="6240.1248">17128 2792 42 0,'-1'-16'82'0,"-9"-2"-24"16,18 3-10-1,11-3-10-15,10 5-8 0,3-5-7 16,9 6-4-16,3-5-4 15,7 5-1-15,4 2-3 16,1 5 0-16,-1 5-3 16,1 0-1-16,-3 10-2 0,-8 9 0 15,-4 6-3-15,-8 4 0 0,-12 7-1 16,-9 3 0-1,-12 4 0-15,-13 3 0 0,-16 0 1 16,-8-8-2 0,-8-2 2-16,-10-6-1 0,-2-7 0 15,-1-5-1-15,2-12-1 16,8-1 0-16,4-5-2 0,9-3 0 15,7 3-1-15,9-5 2 0,5 5-2 16,14 0 2 0,0 0 1-16,9 17 1 0,17-4 0 15,6 1 2 1,9 5 1-16,4 4 0 0,3 3 1 15,1-3-1-15,-5 3 1 16,-4-3-1-16,-11-2 0 0,-6 5-1 16,-10-2 0-1,-5-1-4-15,-3-2 0 0,0-3-2 16,-3-2-3-16,-2-5-6 0,10 4-25 15,1-10-42 1,2-5-16-16,4-1-4 0,2-13 4 16</inkml:trace>
  <inkml:trace contextRef="#ctx0" brushRef="#br0" timeOffset="6690.1336">17851 3082 7 0,'14'-11'87'15,"6"-2"4"-15,0 3-42 16,14 0-4-16,-5 2-6 16,8 4-9-16,-4 3-9 0,-3 1-6 15,1 9-4 1,-3 2-3-16,-5 8-1 0,-3 4-3 15,-9 8 0-15,-1 2-2 0,-10 7 1 16,-4 3 0-16,-14-2 1 16,-8 5-1-16,-6-1-2 15,-5-3 1-15,-4-8 0 16,3-5-2-16,-2-8 0 0,8-6 1 15,3-9-2 1,7-8-1-16,9-9 1 0,7-4 0 16,6-3-2-16,1 2 1 15,11 1-1-15,1 2 1 16,8 4 1-16,2 9 0 0,3 0 2 15,-1 6-1-15,-1-1 3 16,-1 9 0-16,-1 1-2 0,-5 2 1 16,0 3-1-1,-7-4-2-15,2 2-3 0,-3 0-4 16,1 6-11-1,2-7-48-15,-2-6-25 0,10-4-6 16,7-7-5-16</inkml:trace>
  <inkml:trace contextRef="#ctx0" brushRef="#br0" timeOffset="7090.1418">18839 3355 49 0,'-11'34'89'16,"-4"2"-2"-16,-5-1-3 0,-7 3-70 16,1 5-1-1,-5-4-3-15,1-2-2 0,-2-4-5 16,6-4-9-16,-5 5-49 15,9-16-30-15,5-7-6 0,5-11-5 16</inkml:trace>
  <inkml:trace contextRef="#ctx0" brushRef="#br0" timeOffset="7710.1542">19421 2639 51 0,'23'-22'93'0,"-4"3"-4"0,-7 5-4 16,-1-5-56 0,-2 15-15-16,-9 4-5 0,8 10-1 15,-8 12 0-15,-3 11-1 0,-6 6-1 16,-7 7-1-16,-3 10 2 15,-4 9-1-15,-7 0 0 0,-4 1-1 16,-2-1 1 0,1-3-2-16,1 0 1 0,4-7-2 15,1-5-1 1,8-11 1-16,8-1-1 0,6-8 0 15,7-4 0-15,6-6 1 0,17-7-1 16,13-1 3-16,16-1-2 16,13-1 0-16,9 2-1 0,11-4 0 15,3 7-2 1,0-1-5-16,-3 1-3 0,-2 13-14 15,-9-1-49 1,-10 3-26-16,-2-5-6 0,-3-5-7 16</inkml:trace>
  <inkml:trace contextRef="#ctx0" brushRef="#br0" timeOffset="12470.2494">3533 10069 6 0,'-15'-8'24'16,"15"8"1"-16,-15-6 0 0,15 6-1 15,-17-5 0-15,9 3-1 0,8 2-1 16,-14-1-2 0,14 1-6-16,-10 0-1 0,10 0 0 15,6 3-1 1,15 0-1-16,16 1 1 0,18-1 1 15,19-1 2-15,21-2 0 16,14 0 1-16,14 0-2 0,5 0-3 16,-1-4-1-1,-5-1 0-15,-11-1-4 0,-12 1-1 16,-16 0-5-16,-13-1-4 0,-13 1-5 15,-14 1-8 1,-9 1-29-16,-3 3-40 0,-16 0-7 16,-15 0-3-16</inkml:trace>
  <inkml:trace contextRef="#ctx0" brushRef="#br0" timeOffset="13030.2606">3532 10055 18 0,'0'0'53'0,"-6"-12"0"0,6 12-7 16,0 0-10-1,0 0-9-15,-3-10-7 0,3 10-6 16,0 0-4-16,0 0-5 15,-9 2-2-15,4 8-1 0,-1 8 0 16,0 10 1 0,-3 12 0-16,2 7 1 0,-1 14 2 15,-1 6-1-15,2 3 1 0,2-2 1 16,1-4-2-1,0-7 0-15,2-11-2 0,-3-7-3 16,5-12-7-16,-1-9-20 16,-2-8-53-16,9-7-6 0,10-6-4 15</inkml:trace>
  <inkml:trace contextRef="#ctx0" brushRef="#br0" timeOffset="13750.275">4907 10069 45 0,'0'0'53'0,"0"0"-8"0,0 0-11 15,1-13-13-15,-1 13-5 16,0 0-3-16,9-6-2 0,-9 6 1 15,0 0 1 1,0 0-2-16,0 0 2 0,0 0-3 16,0 5-1-1,0 7-1-15,-5 3 1 0,2 11-3 16,-1 5 0-16,0 11 0 15,2 6 0-15,0 9 2 0,2 1-1 16,0 6 0-16,2-2-1 0,2-2 0 16,1-1-1-1,1-5-1-15,2-2-1 0,-1-4-2 16,2-4 1-1,0-4 0-15,1-4-1 0,-1-5 1 16,0-6 0-16,-1-4-1 16,-1-6 1-16,0-5-1 0,-7-10-3 15,9 10-6 1,-9-10-11-16,9-18-58 0,-2 8-13 15,-3-8-7-15,-3 0-3 0</inkml:trace>
  <inkml:trace contextRef="#ctx0" brushRef="#br0" timeOffset="14550.291">3541 10495 43 0,'0'0'83'16,"-11"-10"-28"-16,11 10-12 15,0 0-13-15,-7-11-6 0,7 11-10 16,-5 14-6-16,3 1-2 16,-1 11-2-16,0 4 0 0,0 8 1 15,-1 7 1 1,2 3-1-16,-1 2 1 0,-1-2 0 15,1-1 0 1,-1-5-1-16,0-7 1 0,0-1 0 16,-1-5-2-16,-1-5 0 0,-1-1-1 15,-1-5 0-15,-1 0 1 16,3-5-2-16,-3 0 0 0,2-1-1 15,7-12 0 1,-11 14 0-16,11-14 0 0,-5 9 0 16,5-9-1-1,0 0 1-15,0 0-1 0,0 0-1 16,-6 9 3-16,6-9-1 15,0 0 0-15,8 6 1 0,4-4 0 16,8 1-1-16,10-3 1 0,10 0 2 16,17 0-2-1,12 0-1-15,15-6 0 0,10 0 0 16,12-3 2-1,2 2-1-15,5-1 0 0,2 2 0 16,-5 2 0-16,-6 1 1 16,-10 2-1-16,-9 1-1 0,-10-1-3 15,-12 2-4 1,-8 3-6-16,-16-4-21 0,-11-6-51 15,-1 1-10-15,-10-8-7 0,-7-2 4 16</inkml:trace>
  <inkml:trace contextRef="#ctx0" brushRef="#br0" timeOffset="15380.3075">3869 10409 6 0,'0'0'49'15,"-14"-3"-3"1,14 3-1-16,0 0-7 0,0 0-9 16,0 0-7-16,14 0-4 0,2 5-3 15,4-2-3-15,7 1-3 16,0-2-1-16,5 3-2 15,-3-2-1-15,3 2-1 16,-6 0 0-16,0 0-1 0,-7-1 1 16,-3 4-1-1,-2-1-1-15,-2 1 0 0,-4 0-1 16,-3 4 1-16,-2 0-1 15,-1 3 1-15,-2-2-1 0,-4 3 1 16,-6 0-1-16,-3 2 0 16,-3-1 0-16,-4 3 0 15,-5 0 0-15,-2 1-1 0,-2-2 1 16,-3 3-1-1,0-3 0-15,2-1 1 0,3-2-1 16,2-4 2-16,5 0-1 16,5-4 2-16,5-2 1 15,10-6 2-15,0 0 1 16,14 12-1-16,7-9 0 0,5-1 1 15,5-1-2-15,3-1 0 0,3 0-1 16,-3 0-2 0,-2-1-2-16,-4-1-2 0,-7-3-4 15,-1-1-3-15,-2 4-9 16,-7-3-21-16,-5-4-45 15,4 5-8-15,-10 4-6 16</inkml:trace>
  <inkml:trace contextRef="#ctx0" brushRef="#br0" timeOffset="15620.3124">3943 10592 39 0,'-9'-1'89'0,"9"1"-1"16,0 0-4-16,8-11-65 0,15 11-4 16,7 0-5-1,3 0-2-15,3 0-4 0,3 5-9 16,-3-3-18-16,-8 3-59 15,7 0-6-15,-6-3-5 0</inkml:trace>
  <inkml:trace contextRef="#ctx0" brushRef="#br0" timeOffset="15920.3184">4693 10741 73 0,'0'23'84'16,"0"5"-1"-16,-32 2-56 0,26 1-6 16,0 4-7-1,-2-6-10-15,5 1-32 0,3-2-48 16,0-6-6-16,4-5-6 15</inkml:trace>
  <inkml:trace contextRef="#ctx0" brushRef="#br0" timeOffset="16640.3328">5104 10985 39 0,'0'0'44'16,"-18"-10"-3"-16,18 10-3 16,-15-9-3-16,15 9-7 0,0 0-9 15,-11-1-5 1,11 1-1-16,-10 4 0 0,10-4 0 15,-15 21-3 1,7-4-1-16,0 2 1 0,-3 2-4 16,0 4 2-16,2 1-1 0,-5-2 0 15,4 0-3-15,0-6-5 16,3 3-10-16,2 2-49 0,5-13-22 15,11-7-8 1,4-3-2-16</inkml:trace>
  <inkml:trace contextRef="#ctx0" brushRef="#br0" timeOffset="17080.3416">4990 10537 63 0,'-21'6'79'0,"6"-1"0"0,15-5-47 16,0 0-6-16,29 10-5 0,27-9 0 15,25-1-3 1,29 0 1-16,20-4-2 0,21 0-3 15,10-5-7 1,10 3-7-16,-5-3-9 0,-3 4-22 16,-7 0-54-16,-29-2-8 15,-16 0-5-15</inkml:trace>
  <inkml:trace contextRef="#ctx0" brushRef="#br0" timeOffset="17630.3524">3538 10624 51 0,'10'2'83'0,"-10"-2"-4"16,0 0-47-16,0 0-11 15,-8 0-3-15,-12 0 0 0,-9 0-3 16,-11 3-2-1,-15-3-3-15,-15 2-1 0,-20 0-1 16,-13 2-3 0,-18-1-1-16,-8 5 0 0,-4-1-4 15,4 4-9-15,2 0-29 16,7-1-45-16,28-2-7 0,21-2-5 15</inkml:trace>
  <inkml:trace contextRef="#ctx0" brushRef="#br0" timeOffset="18550.371">6613 10507 17 0,'0'0'77'0,"0"29"-12"15,0-29-26 1,0 17-1-16,0-17-1 0,0 15-4 15,0-15-6-15,0 0-5 16,2-5-3-16,3-12-4 0,-1-7-4 16,-2-8-4-1,4-11-4-15,-5-6-1 0,-1-13-2 16,0-6 1-1,-7-5 0-15,1-7 0 0,-8 3 0 16,4-2 0-16,-2 1-1 0,0 7 0 16,-1 3 1-16,-1 8-1 15,0 4-1-15,-1 8 1 0,3 8 0 16,1 1 0-1,-1 7 0-15,3 4 0 0,0 5 0 16,4 4-1 0,2 4 1-16,2 5-1 0,1 10-1 15,-1-11 1-15,1 11-1 16,0 0 0-16,9 4 1 0,4 5 0 15,5-1 0-15,10 4 2 16,13-2 0-16,13 0 1 16,17-1 0-16,17-4 1 0,11 0 0 15,12-2 0 1,4-3 0-16,2 0-1 0,-1 0 0 15,-7 0-4-15,-11 0-6 16,-14 0-11-16,-14 0-52 0,-8 6-20 16,-18-4-5-16,-10 2-6 15</inkml:trace>
  <inkml:trace contextRef="#ctx0" brushRef="#br0" timeOffset="19215.3847">7947 9111 52 0,'-9'0'72'15,"-3"5"-32"-15,7 11-10 0,5 9-8 16,0 12 1 0,0 4-2-16,0 10 2 0,2 5-4 15,1 5-2-15,-2 0-3 16,1 0-2-16,-2-5-3 15,0-5-2-15,-4-8 0 16,0-7-2-16,0-11-1 0,1-4-2 16,0-10-3-1,3-11-4-15,0 0-9 0,0-5-22 16,0-11-49-16,6-3-6 0,3-9-4 15</inkml:trace>
  <inkml:trace contextRef="#ctx0" brushRef="#br0" timeOffset="19955.3993">7914 9096 62 0,'-9'-2'79'0,"1"0"-38"0,8 2-4 15,-10 0-6-15,10 0-3 16,0 0-5-16,14 7-6 15,10-7-1-15,13 0-2 0,14 0 0 16,18 0 1-16,19-2-2 16,14-3-4-16,15 2-1 0,6-1-1 15,8 1-2 1,-2-1-1-16,0 1 0 0,-9 1-2 15,-2-1 0-15,-11 1-1 16,-8-1 0-16,-10-2 1 16,-13 1-1-16,-8-2-1 15,-12 2 2-15,-10-1-2 0,-15 3 1 16,-8-3-1-16,-10 2 1 0,-4 3-1 15,-9 0 0 1,0 0-1-16,0 0 1 0,0 0 0 16,0 0-1-1,0 0 1-15,0 0 0 0,0 0 0 16,0 0 0-16,0 0 0 15,0 0 0-15,0 0 0 0,0 0 0 16,0 0 1-16,-7 0-1 16,7 0 0-16,0 0 0 15,0 0 0-15,0 0 0 0,0 0 0 16,0 0 0-1,0 0 0-15,0 0 0 0,0 0 0 16,0 0 0-16,0 0 0 16,0 0 0-16,0 0 0 0,0 0 0 15,0 0 0 1,0 0 0-16,0 0 1 0,0 0-1 15,0 0 0-15,0 0 0 0,0 0-1 16,0 0 1-16,0 0-1 16,-6 5 1-16,6 8 0 15,1 6-2-15,4 7 1 16,4 8-1-16,0 9 1 0,3 8 1 15,3 8-1 1,3 3-2-16,-2-1-4 0,3 2-4 16,-5-11-10-16,-3-5-46 15,-4-3-23-15,-7-15-7 16,-10-7-5-16</inkml:trace>
  <inkml:trace contextRef="#ctx0" brushRef="#br0" timeOffset="20455.4094">8152 9755 35 0,'0'0'80'15,"-10"-2"-31"-15,10 2-8 16,-10 0-5-16,10 0-5 16,0 0-4-16,8 0-7 15,13 2-1-15,18-2-3 0,15-2 2 16,23-7-2-16,19 3-2 0,19-4-2 15,13 0-2 1,9 2-3-16,0-3 0 0,0 3-5 16,-4-1 0-1,-10 5-3-15,-7-1-2 0,-9 4-8 16,-7-3-5-16,-5 4-33 15,-5 0-41-15,-21-4-5 0,-14 0-7 16</inkml:trace>
  <inkml:trace contextRef="#ctx0" brushRef="#br0" timeOffset="21415.4287">8303 9299 73 0,'-7'0'61'0,"7"0"-11"15,0 0-12 1,5-1-9-16,8 1-10 0,9 0-5 15,2 0-2 1,5 0-2-16,0 0 0 0,5 2 0 16,-2 1-2-16,2 1-3 15,-5 1-1-15,-4 0-2 0,-3 0 0 16,-4-1-1-16,-2 1 0 0,-3 0 0 15,-5-2-1 1,-8-3 0-16,10 14 0 0,-10-14 1 16,1 16-1-1,-1-6 0-15,-2-1 0 0,-5 0 0 16,0 3 0-16,-3-4 0 15,0 3 1-15,-5 0-1 0,-3 0 1 16,-2 3-1 0,-5-2 1-16,-1 2 0 0,-1 2 0 15,-1-5 0-15,1-1-1 0,3-2 1 16,3 1 0-1,3-4-1-15,6-1 1 0,12-4 2 0,-10 6 2 16,10-6 0 0,15 2 0-16,7-2 1 0,5 0-1 15,3 0 0 1,5 1-1-16,2-1-3 0,0 2-7 15,-4-2-7-15,1 4-22 0,-4 3-45 16,-11-7-12 0,-3 0-5-16</inkml:trace>
  <inkml:trace contextRef="#ctx0" brushRef="#br0" timeOffset="21705.4345">8438 9406 70 0,'-9'5'94'0,"9"-5"-5"15,19 0-5-15,10 0-69 0,1 0-8 16,10 0-8-16,1 0-24 15,-1 0-55-15,6 0-8 0,-2-2-7 16</inkml:trace>
  <inkml:trace contextRef="#ctx0" brushRef="#br0" timeOffset="22235.4451">8981 9455 76 0,'0'0'83'15,"-1"-7"-23"-15,13 2-19 0,-1 1-9 16,8-2-12-1,-3 4-2-15,5-3-6 0,-6 2-3 16,1 0-3-16,-5 3-3 16,-11 0-2-16,9 1 0 0,-9-1-1 15,-7 12 0 1,-2-5 0-16,0 0 0 0,-3 3 1 15,2-3 1-15,0 1-2 0,10-8 3 16,-4 14-1 0,8-8 0-16,11 0-2 0,6 4-3 15,4-1-6-15,6 2-20 16,9 1-52-16,-6-3-7 15,-2-1-6-15</inkml:trace>
  <inkml:trace contextRef="#ctx0" brushRef="#br0" timeOffset="24375.4879">8305 10739 33 0,'-15'-1'61'16,"1"-2"-5"-1,5 1-5-15,-3-1-10 0,12 3-10 16,-11-3-8 0,11 3-7-16,0 0-3 0,0 0-3 15,8-5-3-15,12 2-2 0,9 2-2 16,6-2 0-16,5 2-1 15,7-2 1-15,4 2-1 0,0-1 0 16,-2 1 1 0,-7 1-3-16,-3 0 1 0,-9 1 1 15,-4 3-1 1,-6-1-1-16,-6 0 0 0,-2 1 0 15,-12-4 0-15,7 8 0 0,-7-8 0 16,0 17 0-16,-6-7 1 16,-5 2-1-16,-5 5 1 0,-3 2 0 15,-3 3 0 1,-6 2-1-16,-4 3 1 0,-2 0-1 15,-5 3 0 1,1-2 0-16,-3 2 0 0,1 0 0 16,3-2-1-16,3-1 2 15,5-3 0-15,7-1 0 0,6-5 1 16,9-2 0-16,6 1 3 0,6-5-1 15,13 0 1 1,10-3-1-16,6 0 0 0,9-1 1 16,2-2-2-1,3 0 1-15,2-4-2 0,-1 1-2 16,-3 1-2-16,-5-4-5 15,-2 1-4-15,-8-1-13 0,2-5-38 16,-1 0-28 0,-7-1-6-16,-2-3-3 0</inkml:trace>
  <inkml:trace contextRef="#ctx0" brushRef="#br0" timeOffset="24625.4929">8352 10977 69 0,'28'-2'87'15,"11"-5"-3"-15,10 29-28 16,15-22-47-16,5-4-3 0,4 4-8 15,-2-1-30 1,-3 1-45-16,-6 1-8 0,-9 0-3 16</inkml:trace>
  <inkml:trace contextRef="#ctx0" brushRef="#br0" timeOffset="25135.5031">9465 10986 81 0,'0'0'88'0,"9"4"-10"16,-9-4-40-16,0 0-14 16,0 0-6-16,0 0-8 0,0 0-5 15,0 0-2 1,4 11-1-16,-4-1 0 0,-5 4 0 15,-2 1 0-15,-4 4 0 16,0 4 2-16,-6 0-1 0,0 3 1 16,0-2 1-1,-1 1-1-15,2-3 0 0,1-2 1 16,5-2 1-16,2-4-1 0,6-3 2 15,2-11-1 1,9 15 1-16,12-11-1 0,7-2 0 16,7-2-2-16,5 1-2 15,6-1-5-15,3 2-9 16,-3-2-28-16,-4 0-49 15,-2 0-4-15,-8-2-8 0</inkml:trace>
  <inkml:trace contextRef="#ctx0" brushRef="#br0" timeOffset="25735.5151">7947 10701 37 0,'-9'-15'78'15,"9"15"-3"-15,-5-12-51 0,5 12-8 16,0 0-5-1,0 6-2-15,0 10-5 0,0 9-1 16,0 10 3 0,0 9 0-16,-5 12 5 0,-4 6-1 15,-2 10 2-15,-6 2 1 16,-3 1-1-16,-3-6-1 0,0-8-3 15,-2-7-1-15,8-13-1 16,-1-9 0-16,9-13-5 16,9-19-2-16,0 10-9 0,8-18-22 15,1-13-50 1,11-4-5-16,0-11-6 0</inkml:trace>
  <inkml:trace contextRef="#ctx0" brushRef="#br0" timeOffset="26495.5303">7931 10626 46 0,'-10'-16'80'0,"10"-19"-14"16,16 27-30 0,6-3-9-16,11 3-4 0,15-1-5 15,10 2-2-15,18-3 0 0,13 4-2 16,14 0-2-16,15-1-1 15,12 1 0-15,9-2-3 16,5 0-1-16,1 0-1 16,-5-1-2-16,-8 2 1 0,-13 1-1 15,-14-1-1 1,-20 3 0-16,-13 1-1 0,-18 1-1 15,-11 2-1-15,-13 0 1 0,-8 0-2 16,-7 0 1 0,-1 0 0-16,-5 3-1 0,-9-3 1 15,10 8-1-15,-10-8 0 16,14 15 1-16,-8-5 0 0,3 3 0 15,0 0 0 1,0 4 0-16,3 2 0 0,1-1 1 16,2 3-1-16,-1 1-1 15,1 2 1-15,2 5-1 16,1 6 1-16,2 5 0 0,1 9 0 15,-2 7 1-15,0 6 0 16,-2 3 1-16,0 2 0 0,-1-1 0 16,-4-2 1-1,-3-4-1-15,-2-4 1 0,-2-5-1 16,-3-5 1-16,-2-2-1 15,0-2 0-15,-3-7 0 16,-2-2 0-16,2-8-1 16,0-1 1-16,0-6-1 0,2-6 1 15,0-2 0-15,1-10 0 0,0 8 1 16,0-8-2-1,0 0 1-15,0 0-1 0,-14 3 0 16,-5-3-2-16,-9-3 0 16,-14 0-1-16,-18-2-1 15,-22-1 0-15,-26 2 0 16,-21-4 0-16,-25 4 1 0,-16 1-1 15,-16 2 0-15,-2 2-3 0,2 0-4 16,7 2-8 0,15 4-39-16,23 4-32 0,18-5-5 15,25-3-7 1</inkml:trace>
  <inkml:trace contextRef="#ctx0" brushRef="#br0" timeOffset="27345.5473">6590 10425 51 0,'-12'-10'60'15,"12"10"-9"-15,-2-9-15 0,2 9-9 16,0 0-9-1,10 17-6-15,-2 4-4 0,0 11-4 16,1 8-1-16,2 9 0 16,2 7 1-16,-3 6-1 0,1 2-1 15,-3 1 0-15,0-2 0 0,-4-7 1 16,2-1 0-1,-5-5 3-15,-1-4-1 0,-1-6 0 16,-3-2-1 0,2-4 1-16,-1-6 0 0,0-2-1 15,3-7 1-15,0-3-1 16,2-6 0-16,-2-10 0 0,23 8 0 15,-2-8 0-15,10 0 0 0,11-3 1 16,14-2 0 0,16 1 0-16,17-2 0 0,13 1-1 15,10 4 1 1,11 0-4-16,10 4-13 0,1 11-58 15,5-9-14-15,-4-2-9 16,-6-6-3-16</inkml:trace>
  <inkml:trace contextRef="#ctx0" brushRef="#br0" timeOffset="28325.5669">9826 9367 44 0,'-2'-11'83'16,"8"5"-26"-1,-6 6-12-15,9-11-14 0,8 8-7 16,10-2-8-1,14-1-5-15,13 2-1 0,20-1-1 16,12-1-1-16,16 0 1 16,4 2 0-16,3 0-2 0,-7 0 1 15,-8-2-3-15,-8 3-1 0,-17 1 1 16,-16-1-3-1,-14-1 0-15,-10 1 0 0,-10 2-2 16,-8 0 0 0,-11 1-1-16,12 0 0 0,-12 0 0 15,0 0 0-15,4 12 0 16,0-3 0-16,0 3 0 0,1 5 1 15,3 11-1-15,1 7-1 0,3 11 1 16,0 12 0 0,2 12 0-16,-1 13 0 0,3 14 1 15,0 8-1 1,-2 7 1-16,-1 3-1 0,-4-2 2 15,-2-2 0-15,-4-7 0 16,-3-7 0-16,0-12 0 0,-2-10 0 16,-4-13 2-1,1-6-1-15,-1-13 0 0,2-6 0 16,2-8 0-16,0-7-1 0,2-5 1 15,0-4-1-15,0-13 0 16,-2 14-1-16,2-14-1 16,0 0 0-16,-4 9-1 15,4-9 0-15,-22 8 0 0,4-2 0 16,-9 4 0-1,-9 1 1-15,-15 2 0 0,-11-1-1 16,-15 2 2 0,-8-4-1-16,-8 1-1 0,-6-4-5 15,3 1-14-15,0 1-49 0,2-12-17 31,15-7-6-31,21-9-1 0</inkml:trace>
  <inkml:trace contextRef="#ctx0" brushRef="#br0" timeOffset="28760.576">11381 10206 42 0,'-13'0'94'16,"0"0"0"-16,9 20-16 0,10-22-42 16,20-5-10-16,19-4-6 0,18-2-4 15,21-2-5 1,15-3-3-16,15 1-3 0,8 1-1 15,3 2-2-15,-5 2-5 16,-6 5-8-16,-17 0-25 0,-20 6-53 16,-5 1-6-1,-17-4-7-15,-11 1 2 0</inkml:trace>
  <inkml:trace contextRef="#ctx0" brushRef="#br0" timeOffset="32860.658">1548 6798 4 0,'0'0'47'15,"-16"-10"-2"-15,16 10-4 0,-6-10-5 16,6 10-8 0,12-14-9-16,9 4-6 0,7-1-3 15,6 0-2 1,10-3 0-16,4 0 2 0,6 3-1 15,-2 0-1-15,1 1-1 16,-5 2-1-16,-4 4-2 0,-5-1-1 16,-6 3-1-16,-5 2-1 0,-7 0-1 15,-2 0 0 1,-8 0 0-16,-11 0 1 0,14 8 0 15,-14-8 0 1,0 16 0-16,-9-5 1 0,-1 3 0 16,-7 2 0-16,-1 3 0 15,-4 3 0-15,-3 3-1 0,-1 1-1 16,-3 5 1-1,-1 3-1-15,1 4 0 0,2-1 1 16,-2 2-1-16,4-3 1 0,2 0 0 16,4-5 1-1,5-3 0-15,7-7 2 0,6-4 1 16,3-2 0-16,12-5 1 15,10-3 0-15,6 0 1 0,6-4-2 16,4 0 1 0,2-2-2-16,2-1 0 0,-3 0-4 15,-3-1-3-15,-4-3-3 0,-4 0-6 16,-6-4-8-1,-1-1-36-15,-3 1-33 0,-7-3-7 16,-6-2 1-16</inkml:trace>
  <inkml:trace contextRef="#ctx0" brushRef="#br0" timeOffset="33100.6628">1676 7047 13 0,'-24'2'87'0,"8"-2"2"16,16 0-5-16,8-24-56 0,17 10-11 16,15-1-3-1,4-3-5-15,10 1-6 0,5-3-7 16,3 6-28-16,8-2-48 15,-15 7-8-15,-9-1-4 0</inkml:trace>
  <inkml:trace contextRef="#ctx0" brushRef="#br0" timeOffset="33430.6692">2568 6927 62 0,'0'0'86'0,"-2"18"-3"16,-25-3-52-16,26 6-11 0,1 5-2 16,0 2-2-16,0 2-4 0,0-2-4 15,0-1-2 1,0-3-2-16,0-3-4 0,0-5-4 15,0-2-12-15,0 1-52 16,0-15-17-16,7 3-6 16</inkml:trace>
  <inkml:trace contextRef="#ctx0" brushRef="#br0" timeOffset="33760.676">2821 6759 51 0,'0'0'83'0,"-7"19"-12"16,7-19-36-16,18 0-9 0,8-4-5 15,3-1-3 1,6 0-2-16,3-2-6 0,3 0-4 15,0-1-2 1,-3 2-4-16,-7-2-5 0,-4 4-8 16,-11 1-28-16,-16 3-43 0,17-4-4 15,-17 4-3-15</inkml:trace>
  <inkml:trace contextRef="#ctx0" brushRef="#br0" timeOffset="33990.6806">2835 6938 52 0,'0'8'90'15,"0"-8"-4"-15,22 24-22 0,1-24-46 16,8-8-4-1,7-1-2-15,0-3-3 0,5 4-6 16,-1-4-7-16,3 3-13 16,-10 7-42-16,5-5-27 15,-7-1-5-15,-3-2 0 0</inkml:trace>
  <inkml:trace contextRef="#ctx0" brushRef="#br0" timeOffset="34350.6878">3582 6593 0 0,'3'11'87'0,"-3"9"2"16,0-1-3-16,-1 9-58 15,1 11-5-15,0 0 0 0,-2 7-4 16,0 1-4-1,-2 3-5-15,1-4-1 0,-2-3-2 16,-1-6-2-16,1-3-1 0,0-9-2 16,2-7-1-1,1-6-2-15,2-12-5 0,0 0-6 16,0 0-20-16,8-18-55 15,4 0-6-15,1-3-7 0</inkml:trace>
  <inkml:trace contextRef="#ctx0" brushRef="#br0" timeOffset="34970.7002">3432 6624 32 0,'-21'-3'69'0,"1"-3"-9"15,3 4-9-15,3-4-7 16,5 6-12-16,9 0-10 0,-10-12-7 16,10 12-5-1,2-17-1-15,8 9-3 0,8-2 0 16,4-1-1-16,8-2 0 15,7 2 0-15,6 3 0 16,6-1 0-16,3 6 0 0,4 3-1 16,-1 2-2-16,-3 8 0 15,-7 5 0-15,-2 4-1 0,-10 4 1 16,-8 3-1-1,-12 3 1-15,-8-2-1 0,-5 1 1 16,-16-4 0 0,-4-1 1-16,-9-5-2 0,-5-2 1 15,-7-4-1-15,0-7-1 0,-4-2 0 16,2-2-1-16,6-1 0 15,3 0 0-15,7-1-1 0,5-1 0 16,9 1 0 0,13 1 0-16,0 0-1 0,2 10 1 15,16 4 0 1,6 4 0-16,9 7 2 0,6 6 0 15,6 7 1-15,3 3 1 16,2 3-1-16,1-2 1 0,-2 1 0 16,-1-3 0-16,-3-5 0 0,0-8-1 15,-3-1-1 1,0-8-3-16,1 0-8 0,-7-7-41 15,2 0-35 1,4-3-8-16,-1-8-6 0</inkml:trace>
  <inkml:trace contextRef="#ctx0" brushRef="#br0" timeOffset="37020.741">7047 7567 36 0,'-15'-9'58'0,"4"4"-4"16,-5-2-7-16,7 1-9 0,-3 2-11 16,12 4-5-16,-16-4-6 15,16 4-4-15,0 0-1 16,0 0-3-16,14-1-1 0,8 1 0 15,8 0-1 1,9 0 1-16,5 0 2 0,6-2-2 16,-2 1-1-16,1 0 0 15,-6-2-1-15,-7 3-2 16,-8 0 0-16,-5 0 0 15,-7 0-1-15,-3 0-1 0,-5 0 1 16,-8 0-1-16,12 0 0 0,-12 0-1 16,0 0 1-1,9 0-1-15,-9 0 0 0,0 0 0 16,0 0-1-1,0 0 1-15,2 11 0 0,-2-11-1 16,0 18 0-16,-2-7 1 16,-1 3-1-16,-1 2 1 0,-1 3 0 15,-3 0 0-15,-2 3 0 0,-5 1 0 16,-3 3 0-1,-2 0 0-15,-7 2 0 0,-2 0 0 16,-5 2 0 0,-1 1 1-16,-3 0-1 0,-8 3 0 31,3-2 0-31,4-5 1 0,4-1-1 15,7-7 1 1,1-1-1-16,9-4 1 0,6-5 0 16,12-9 0-16,11 4 1 0,10-3-1 15,12 2 2 1,6-1-1-16,12 1 1 0,5 2-1 15,4-3 1-15,5 1-1 16,-5 1 0-16,-7-1-1 0,-5 1 0 16,-9-4-3-1,-6 5-1-15,-10-5-5 0,-3 0-3 16,-10 0-12-1,-1-5-44-15,1-3-25 0,-10-3-6 16,-3-3-4-16</inkml:trace>
  <inkml:trace contextRef="#ctx0" brushRef="#br0" timeOffset="37290.7466">6975 7873 35 0,'-6'-11'93'0,"13"2"-1"16,15-15-4-16,16 14-60 0,7-2-11 15,7 2-1 1,2-1-4-16,1 3-2 0,-2 1-6 15,-7 0-4-15,-4 4-5 16,-15 0-7-16,-4 3-8 0,-8 0-34 16,-5 5-36-16,-10-5-6 15,9 8-2-15</inkml:trace>
  <inkml:trace contextRef="#ctx0" brushRef="#br0" timeOffset="37700.7548">7867 7829 61 0,'7'-13'89'0,"-5"1"-1"16,-1 1-8-16,-1 11-64 0,0 0-9 15,-12-3-3-15,6 8-1 0,-2 10 0 16,1 5 0-1,-1 6 1-15,-7 10 3 16,2 1 1 0,-4 4-1-16,5-5 1 15,-2 3-1-15,0-8-1 16,3-1 0-16,1-5 0 0,10-10-2 15,0-4 0 1,5 0 0-16,8-6 0 0,5-1 0 16,6-2-1-16,6 1-1 0,1-3-2 15,5 0-7 1,2 0-6-16,-4-6-14 0,-2-5-55 15,-2 2-13-15,-3-3-6 16,-2-2-2-16</inkml:trace>
  <inkml:trace contextRef="#ctx0" brushRef="#br0" timeOffset="38100.7626">8284 7732 31 0,'-9'0'89'0,"9"0"0"15,-10 4-38 1,21 0-14-16,11-2-9 0,11 0-7 15,5 0-5-15,6 1-4 16,2-2-2-16,1-1-4 0,-3 2-2 16,-4-2-2-16,-7 0-3 0,-9 0-3 15,-5 0-4 1,-7 0-10-16,-1-6-41 0,-11 6-28 15,0 0-10 1,0 0 0-16</inkml:trace>
  <inkml:trace contextRef="#ctx0" brushRef="#br0" timeOffset="38320.767">8229 7983 7 0,'0'0'90'16,"13"10"3"0,10-23-10-16,15 13-50 0,4-1-3 15,8-1-8-15,-2-1-7 0,-1-1-5 16,-1 3-6-1,-8-4-5-15,-3 5-7 0,-12-3-7 16</inkml:trace>
  <inkml:trace contextRef="#ctx0" brushRef="#br0" timeOffset="39040.7815">9107 7817 1 0,'-3'-11'79'16,"3"11"0"-16,0 0 1 0,10 0-59 15,-4 7-4-15,2 10-2 16,3 2-2-16,-1 5 0 0,-3 11 5 31,-1 2-3-31,-2 0 0 16,-4 1 2-16,-4-8-4 15,-8-2 0-15,-7-6-2 16,-1-5 0-16,-5-12-4 0,3-5 0 16,-4-2-2-16,3-7 0 15,2 0-3-15,2-3 0 0,3 0-2 16,-1-3-4-1,9 2-5-15,-3-5-12 0,11-2-55 16,5 2-18-16,8-6-7 16,5-1-7-16</inkml:trace>
  <inkml:trace contextRef="#ctx0" brushRef="#br0" timeOffset="39180.7843">9130 7643 88 0,'-5'-16'90'15,"2"-3"-5"1,0-3-14-16,0 10-86 0,3 3-35 15,10 7-34-15,-10 2-5 16,16 2-1-16</inkml:trace>
  <inkml:trace contextRef="#ctx0" brushRef="#br0" timeOffset="39740.7954">9406 7695 0 0,'0'0'81'0,"0"0"3"0,0 0-3 16,-6-2-53-16,3 9-9 15,3 11-2-15,0 4-3 0,2 4-1 16,4 5 0 0,4 1-2-16,2-1 1 0,4-3 0 15,0-5-3-15,3-5 0 0,0-7-1 16,3-6-1-1,-3-5-1-15,-2-2 0 0,-2-12-2 16,-3-4 0-16,-2-1-1 16,-4-1-1-16,-3 0-1 0,-1-1 0 15,-2 5-2 1,0 2 0-16,0 14-1 0,-3-11 0 15,3 11 1 1,0 7-2-16,3 3 2 0,7 3 0 16,3-2 1-16,3-2 1 0,5-1 1 15,4-4 0-15,-2-4 1 16,3-4 0-16,-2-8 0 15,-6-4 1-15,-4-3-2 16,-7-4 0-16,-3-2 0 0,-4-1 0 16,-6-2-2-1,-4 3-1-15,-1 3-1 0,-2 1-2 16,3 8-4-16,-1 2-3 15,11 11-6-15,-10 0-20 0,8 8-45 16,2 8-14-16,5-2-7 16,6 5 5-16</inkml:trace>
  <inkml:trace contextRef="#ctx0" brushRef="#br0" timeOffset="40170.8042">10105 7635 83 0,'11'-20'98'0,"-2"1"-4"0,-4 2-6 15,4 2-66-15,-1 5-9 16,-8 10-2-16,0 0-3 0,10 0-4 15,-10 13-1 1,-2 7-2-16,-3 6 0 0,-2 4 0 16,-6 4 1-16,3 4 0 0,-4 3 0 15,-2-2 0 1,1-4 1-16,3-3-1 0,1-5 1 15,2-5 0-15,4-4 1 16,5-4 0-16,6-6-1 16,12-2 1-16,10-3-1 15,9-2 0-15,10-1 0 0,4 3-1 16,4-3 0-1,1 1-1-15,-1 1-2 0,-6 3-1 16,1 1-6-16,-13-1-4 16,-3 6-11-16,-6 3-40 15,-7-7-31-15,3 1-7 16,-5-5-6-16</inkml:trace>
  <inkml:trace contextRef="#ctx0" brushRef="#br0" timeOffset="42030.8414">9543 4122 8 0,'-12'0'73'0,"12"0"-21"16,-11 0-12-1,11 0-8-15,0 0-8 0,6-2-6 16,10-1-1-16,7 0-4 0,6 1 2 16,2-3-2-1,7 3 0-15,-1-3-1 0,0 4-1 16,-2-3-2-16,-5 2-3 15,-6 0-1-15,-5 2-1 0,-4 0-3 16,-3 0 2 0,-12 0-2-16,11 2-1 0,-11-2 0 15,4 12 0-15,-4 0 0 0,-3-1 1 16,-5 4-1-1,-4 5 1-15,-3 1-1 0,-4 5 0 16,-2 2 1-16,-6 4-1 16,0-2 0-16,-2 0 0 15,1 0 0-15,2-2 0 16,4 1 0-16,4-8 0 0,3 0 1 15,10-2 1 1,5-1 0-16,3-3 0 0,13-1 2 16,4-3-1-16,6-2 1 0,5 1-1 15,2-3 0-15,1-2 0 16,4-5-1-16,-6 3-1 15,-1-3-2-15,-2 0-1 16,-3 0-3-16,-6-5-2 0,1 5-7 16,-7-10-10-1,1 1-46-15,1 4-23 0,-16 5-5 16</inkml:trace>
  <inkml:trace contextRef="#ctx0" brushRef="#br0" timeOffset="42240.8456">9613 4337 25 0,'0'0'93'0,"0"-12"-1"0,15 5-5 15,12-2-62-15,8 4-9 0,11 2-3 16,0 1-4-16,3-4-6 15,-1 6-9-15,-3 0-28 0,-13 0-51 16,2 3-7 0,-9-3-5-16</inkml:trace>
  <inkml:trace contextRef="#ctx0" brushRef="#br0" timeOffset="42670.8542">10271 4337 67 0,'0'0'90'0,"8"-7"-3"16,9-2-51-16,14 4-13 0,-4 0-4 16,6 2-4-1,-3 3-6-15,0 0-3 0,-8 2-3 16,-4 6-2-16,-8 6-1 15,-10 3 0-15,-1 2 0 16,-11 4 0-16,-7-1 0 16,-5 2 2-16,0 2-1 0,-2-7 1 15,1-1 0-15,6-1 0 0,6-6 2 16,5-1 0-1,8-10-1-15,2 15 0 0,11-13 1 16,3 5-1 0,4-6-2-16,4 1-2 0,6 0-7 15,0-2-8-15,4 0-24 16,2 0-48-16,-6 0-8 0,0-4-3 15</inkml:trace>
  <inkml:trace contextRef="#ctx0" brushRef="#br0" timeOffset="42960.86">10881 4228 80 0,'0'0'93'0,"0"0"-3"16,13 0-56-16,10 0-8 15,10 0-3-15,0 0-4 16,7 1-7-16,0-1-3 15,-1-4-4-15,-3 3-3 0,-7-2-5 16,-5 3-6 0,-7 0-10-16,-3-5-38 0,2 5-33 15,-16 0-7-15,0 0-3 0</inkml:trace>
  <inkml:trace contextRef="#ctx0" brushRef="#br0" timeOffset="43160.864">10860 4417 84 0,'-8'10'93'0,"8"-10"-5"16,0 9-58-16,27-9-11 16,13-1-1-16,8-4-4 0,4 0-8 15,0-3-7-15,3 4-11 16,-5 1-35-16,-3-1-39 0,-1 1-5 15,-8-2-5 1</inkml:trace>
  <inkml:trace contextRef="#ctx0" brushRef="#br0" timeOffset="43480.8704">11638 4102 33 0,'0'0'88'16,"0"0"1"-16,0 0-3 0,8 15-71 15,-8 7 0-15,3 6-1 0,-2 6 1 16,0 3 0-1,-1 4-4-15,0-2-1 0,-3 2-3 16,-1-2-2 0,0-6 0-16,-1-3-2 0,-1-6-1 15,1-4-2-15,2-5-2 16,2-4-4-16,1-11-6 0,0 10-23 15,8-6-54 1,-3-8-8-16,1-13-5 0</inkml:trace>
  <inkml:trace contextRef="#ctx0" brushRef="#br0" timeOffset="44090.8826">11465 4099 80 0,'-14'0'72'0,"0"-4"-21"16,14 4-12 0,-9-8-10-16,9 8-8 0,7-11-8 15,8 3-2-15,6-3 0 0,7 1 0 16,6 0-1-1,11 1 1-15,2-1 0 0,9 5-2 16,1 4 0-16,1 1-3 16,0 6-2-16,-5 6-1 0,-5 3-2 15,-7 6 0 1,-9 1 0-16,-9 4 0 0,-11-1-1 15,-11 2 1 1,-7-4 1-16,-15 1-1 0,-7-4 0 16,-8-4-1-16,-4-5 0 0,-6-4-1 15,0-2 0-15,0-5 0 16,6 0-1-16,5-2-1 0,6-1 0 15,7 0 1 1,7 3 1-16,15 0 0 0,0 8 1 16,12 4 0-1,14 3 1-15,5 4 1 0,4 2 1 16,6 3 0-16,1 1-1 15,-3 0 1-15,-3 0-1 0,-5-3 0 16,-8-4-1-16,-7-1-1 0,-2-3-3 16,-14-14-5-1,16 17-11-15,-16-17-50 0,0 0-23 16,13 0-8-1,-5-5-4-15</inkml:trace>
  <inkml:trace contextRef="#ctx0" brushRef="#br0" timeOffset="44640.8935">12268 4321 30 0,'-14'-4'87'0,"14"4"-18"0,0 0-17 16,0 0-17-16,0 0-11 15,0 0-9-15,10-8-3 0,6 8-3 16,3 0-1-1,3 0 0-15,4 0 0 0,0 1 0 16,0 2-1-16,-2 1-1 0,-5 3-3 16,-4-1 1-1,-5 1-3-15,-10-7-1 0,12 18 0 16,-11-6 0-16,-2 5 1 15,-7-1-1-15,-2 4 0 0,-5 2 1 16,0 2-1 0,-2-2 1-16,2-1 0 0,3 1 1 15,0-3 0-15,8-2 1 0,2-3 0 16,7-3 1 0,12-1 0-16,4-3-1 0,10-3 1 15,4 3-1-15,5-3-2 16,1-3-2-16,6 2-3 0,-5-3-4 15,5 2-6 1,-6-2-13-16,-3-2-46 0,7 1-23 16,-8-4-5-1,0-1 6-15</inkml:trace>
  <inkml:trace contextRef="#ctx0" brushRef="#br0" timeOffset="49030.9813">7894 11339 74 0,'0'0'87'15,"4"-13"-28"-15,-4 13-12 16,0 0-14-16,0-11-12 15,0 11-10-15,0 0-4 16,-7 15-4-16,1 2-1 0,-1 4-2 16,-2 7 1-1,0 3 0-15,0-1 1 0,1 0 1 16,2-3 2-16,-1-4 0 0,5-7 2 15,2-5 0 1,0-11 2-16,19 11-1 0,3-8-1 16,6 0-2-16,3-1-7 15,11 4-9-15,-1 5-56 0,16-7-19 16,4-1-8-1,1-3-5-15</inkml:trace>
  <inkml:trace contextRef="#ctx0" brushRef="#br0" timeOffset="50031.0012">11421 10237 42 0,'0'0'43'0,"-11"-5"-6"0,11 5-7 15,0 0-4 1,0 0-8-16,-11-3-4 0,11 3-8 15,-16 0-3-15,6 3-3 16,0-1 0-16,-3 0-3 0,2 1 3 16,-3-2 3-1,3 1-1-15,1-1 0 0,-2 0 0 16,0 0 1-16,1 0 0 0,0-1 0 15,11 0-1 1,-15 2 1-16,15-2 1 0,-9 0 2 16,9 0 2-16,0 0 3 15,0 0 1-15,0 0 1 0,0 0 2 16,0 0 0-1,0 0-1-15,0 0-2 0,0 0-3 16,0 0-1 0,0 0-1-16,0 0-3 0,12 3-1 15,3-3 1-15,6 0-1 0,9 0 0 16,2 0-1-16,11-5 2 15,5 1-2-15,7-1 1 16,6-3 0-16,4 1-1 16,4 0 1-16,2-2-1 0,3 0 0 15,1 2-1 1,2-2 1-16,2 4 0 0,1-2 0 15,3 3-1-15,-2 0 1 0,-1 4-2 16,-2 0-4-16,-6 1-7 16,-13 6-45-16,-2-3-31 15,-5-3-8-15,-11-2-6 16</inkml:trace>
  <inkml:trace contextRef="#ctx0" brushRef="#br1" timeOffset="60026.2015">6603 8893 38 0,'-13'-13'51'15,"-2"4"-7"-15,-3-2-13 16,-4 5-9-16,1 3-8 0,-3 3-8 15,4 0-1 1,-7 9-2-16,5 3-1 0,-1 5 1 16,0 7-3-1,7 0 0-15,-5 9 0 0,3-1 1 16,-4 5-1-16,3 2 1 15,-2 5 0-15,1 3 0 0,-1 2 0 16,-1 2 0-16,0-1 1 0,-1 6-1 16,2 0-1-1,3 2 0-15,-1-1 1 0,1-4-1 16,3 6 1-1,0 2 0-15,3-1 0 0,-1 3 0 16,-1 0 0-16,3 2 0 16,-1 3 2-16,-2 0-2 0,3-1 0 15,0-4-1 1,0 5 2-16,2 0-1 0,0-3 0 15,1 0-1-15,2-3 0 0,1 0 0 16,1 1 0 0,4 0-1-16,-2-2 1 0,2-3-1 15,1 1 0-15,3 0 2 16,2-1 1-16,-1 0-1 0,0-1 1 15,3 2 1 1,-1-5-1-16,2 3 1 0,1-5 0 16,3-4-1-16,2 0 0 0,2-2 0 15,3-3 0-15,0-3-1 16,2 1-1-16,4-1 0 0,0-2 0 15,-2-1-1 1,4-1 1-16,-2 1-1 0,4-6 1 16,-3 4-1-1,6-6 2-15,-3-1 0 0,6 0 1 16,3-2-1-1,3 0 1-15,2-1 0 0,5-1 0 16,3-3 1-16,-3 2-2 0,7-3 0 16,-5 1 0-16,1-4 0 15,1 1-1-15,0-2 1 0,4 0 0 16,1-5 0-1,3 0 0-15,1-2 0 0,1-2 0 16,3 1 0 0,1-3 0-16,1-2-1 0,-2-1 2 15,-1 0-2-15,2-3 0 16,2 1 1-16,-1 0-1 0,4 0 2 15,-3-2-1-15,4-2-1 0,-5 4 1 16,4-2 0 0,1-1 0-16,-1-1 0 0,2 1 0 15,-3 0 0 1,3-3 0-16,3 0 0 0,1-4-1 15,2 1 1-15,1-3 0 16,0 2-1-16,4-6 0 0,0 4 1 16,-1-4-1-16,1 2 0 15,-3-4 1-15,1 2 0 16,-2-1 2-16,3-1-1 0,-3 0 1 15,1-1 1 1,1 1-1-16,-3-3 0 0,1-1-1 16,0 1-1-16,-3-3 1 15,-6-1 1-15,3 2 2 0,-6-2 1 16,-4 0 1-1,-3-1 1-15,-3-1 2 0,-1 1-2 16,-6-1 0-16,-2-2-1 0,-4 4-3 16,0-4-1-1,-2-3 0-15,-4 2-2 0,-2-4-1 16,-3-3 1-16,-3-1 0 15,-4-3 0-15,-2-4 0 16,-4-2-1-16,3-2 1 16,-2 1 0-16,-1-1-1 0,-1 2 1 15,2-2-1 1,0 1 0-16,1-1-1 0,-4 0 1 15,-1-1 0-15,1-3 0 0,-2-1 0 16,0-4 0-16,-1 1 0 16,1-4 0-16,0-2 0 15,0 0 0-15,1-3 1 16,-3 0 0-16,1-2 1 0,-1 4 0 15,-3 0 2 1,-2 2 0-16,-4-1 0 0,-2 3 0 16,-3 0-1-16,-1 3 1 0,-4 0-2 15,-6-2-1-15,1 0 0 16,-5 0 0-16,-4 1-1 15,-2 1 1-15,-1 0-1 16,-6 4 0-16,-2-2 0 0,-5 4 0 16,-3 3 1-16,-5 2-2 15,-7 4 1-15,-4 1-1 16,-5 2 1-16,-5 3 0 15,-5 2-1-15,-3 2 0 0,-4 4 0 16,-4 1 0-16,0 1 0 16,-6 1 1-16,1 2-1 15,-3 3 1-15,-3 1-1 0,-3 2 1 16,-1-1 0-1,-2 4 0-15,-5 2-2 0,3 2 1 16,-4 1 0-16,-1 2 0 16,0 1 0-16,1 2 0 0,-3-1 0 15,0 1 0 1,1 2 0-16,0 0 0 0,0 3 0 15,-2-1 0-15,1 0 1 0,3 2 0 16,-1 1-1 0,2 4 1-16,-3-5 0 0,-2 5 0 15,-5 1-1-15,0 1 0 16,-6 2 1-16,-9 3 0 0,-6 4-1 15,-14 0 1 1,-8 5-1-16,-13 3 1 0,-8 5-1 16,-12 3-4-16,2 8-18 0,-1 0-43 15,-2-3-23 1,22 0-6-16,11-6-5 0</inkml:trace>
  <inkml:trace contextRef="#ctx0" brushRef="#br1" timeOffset="62341.2484">14617 6752 22 0,'-21'4'78'16,"4"-8"-22"-16,2 4-15 0,4 2-6 15,11-2-9-15,-9 3-7 16,9-3-4-16,0 0-4 16,12 3 0-16,5-1 2 15,5-2-2-15,6-1 1 0,3 1-1 16,6-1 0-1,4-2-3-15,1-2 0 0,-2 0-2 16,-3 0-1-16,-1 2-1 16,-5-1-1-16,-2-1-1 15,-4 3 1-15,-5-1-2 0,-1 1 0 16,-6 2-1-16,0 0 0 15,-4 0 0-15,-9 0-1 0,13 0 1 16,-13 0-2 0,0 0 2-16,8 9-1 0,-8-9 1 15,2 15 0-15,-2-3 0 16,0 3 1-16,0 4-1 15,-4 2 1-15,-6 4-1 0,-3 3 0 16,-4 2 0-16,-3 5 0 16,-3 0 0-16,-6 4 1 0,-2-3-1 15,-3 2 0 1,-1 2 1-16,-2-5 0 0,-2 0-1 15,0-1 1-15,2-2-1 16,1-2 1-16,5-3-1 16,2-2 0-16,5-3 0 15,6-1-1-15,6-6 2 0,8-2-1 16,4-2 1-16,14-2-1 0,10-3 1 15,13 0 1 1,8-2 0-16,9 0 0 0,7-4-1 16,6 3 1-1,0-1-1-15,-1 0 0 0,-7 0 0 16,-4-2-3-16,-8 0-4 15,-6 3-6-15,-13-3-15 0,-8-3-51 16,-3 1-15 0,-17 2-8-16,8-15 0 0</inkml:trace>
  <inkml:trace contextRef="#ctx0" brushRef="#br1" timeOffset="62571.253">14562 7195 77 0,'4'0'95'0,"27"0"-3"16,16-11-7-16,16 5-69 0,12-1-6 15,7-1-2 1,3 6-12-16,-10-6-33 0,-2 4-47 16,-10 4-8-1,-19-6-5-15</inkml:trace>
  <inkml:trace contextRef="#ctx0" brushRef="#br1" timeOffset="63101.2634">15438 7227 33 0,'0'0'84'0,"0"0"1"15,0 0-43 1,15 0-8-16,6 0-6 0,4-3-8 15,5 3-7-15,2-3-2 16,-2 3-3-16,0 0-1 16,-3 7-2-16,-7 3-4 15,-10 1 0-15,-7 7 0 0,-3 1 0 16,-9 3 0-16,-4-1 0 0,-1 3 1 15,-4-3-1 1,5 1 1-16,2-4 1 0,9-3-1 16,4-2-1-1,14-3 2-15,7-1-1 0,6-4 0 16,4-3-4-16,5 1-9 15,-4 0-41-15,1-3-34 0,6-3-7 16,-10-7-5 0</inkml:trace>
  <inkml:trace contextRef="#ctx0" brushRef="#br1" timeOffset="63701.2755">16118 6546 43 0,'-9'-29'87'0,"3"2"-1"16,0 5-40-16,6 8-15 16,-1 1-8-16,-1 4-7 15,2 9-4-15,0 0-5 0,3 17-2 16,-1 10 0-16,7 17-1 15,-4 11 1-15,5 16 0 0,0 17 0 16,-3 10 1 0,1 5-1-16,-2 4 1 0,-1 3-1 15,-3-6-2 1,-2-4 1-16,-2-11-2 0,-4-10 1 15,-1-13-1-15,-1-7 0 0,2-13 0 16,0-10-2-16,1-9-1 16,0-14-6-16,5-13-7 0,0 0-42 15,0 0-33 1,0-27-8-16,3-2-4 0</inkml:trace>
  <inkml:trace contextRef="#ctx0" brushRef="#br1" timeOffset="64091.2833">16320 6437 20 0,'13'-7'78'0,"-3"7"3"15,-1 4-45-15,0 14-6 0,1 11-4 16,2 11-5-1,0 14-4-15,0 15 1 0,3 15-3 16,-2 9 0-16,-1 7 0 16,-1 7-1-16,-4-1-3 0,-4-2-2 15,0-2-2 1,-3-10-1-16,-1-10 0 0,0-11-2 15,-3-9-1-15,4-11-2 0,-1-10-1 16,1-9-3 0,0-13-7-16,9-10-41 0,5-9-38 15,-3-13-7-15,2-15-7 16</inkml:trace>
  <inkml:trace contextRef="#ctx0" brushRef="#br1" timeOffset="64891.2992">16769 6699 29 0,'-21'0'86'0,"4"-6"-17"0,4 6-20 16,13 0-7-16,-8-2-10 16,8 2-9-16,11-4-7 0,11 2-4 15,6 1 0 1,7-4-2-16,4 5 0 0,9-4-2 15,3 3 0 1,1-2-2-16,-1 0 0 0,2 2-2 16,-10-1 0-16,-2 1-2 15,-9 0 0-15,-7 0-1 0,-5 1 0 16,-6 0-1-16,-5 1-1 15,-9-1 1-15,0 0-1 16,7 11 1-16,-7-11 0 0,0 18-1 16,0-6 1-1,0 5 0-15,-6 5-1 0,2 3 1 16,-6 6 0-16,-1 2-1 15,-1 5 0-15,-5 1 1 0,1 2 0 16,-7 5-1 0,-2-3 1-16,-3 3 0 0,-2 0 0 15,-4-2 1-15,-2 2 0 0,3-2 0 16,-1-1-1-1,0-6 1-15,9-1 0 0,3-6 0 16,7-2-1-16,5-6 1 16,10-5 1-16,4-3 0 0,16-3 1 15,14-6 0 1,13-2 0-16,11-3 0 0,10 0 0 15,8-1-1-15,4-5 0 0,-5 3-1 16,-2-3 0 0,-12 3-2-16,-10 1-1 0,-12 2-4 15,-13-2-6-15,-6 2-11 16,-20 0-37-16,11 1-34 15,-11-1-6-15,0 0-5 16</inkml:trace>
  <inkml:trace contextRef="#ctx0" brushRef="#br1" timeOffset="65151.3046">16843 7153 8 0,'-11'-4'100'0,"11"4"-4"0,24-9-3 15,16 32-9-15,13-23-69 16,7 0-9-16,11 0-2 15,-4 0-10-15,7 0-39 0,-5 0-42 16,-14-2-7 0,-8 0-7-16</inkml:trace>
  <inkml:trace contextRef="#ctx0" brushRef="#br1" timeOffset="65631.3141">17951 7179 88 0,'0'0'99'0,"14"-9"-7"0,-14 9-6 16,14-7-70 0,-14 7-5-16,8 10-3 0,-7 3-3 15,-1 4-1-15,0 7-1 0,-3 2 1 16,-2 2 2-1,-1-1 0-15,-2 3 0 0,1-2 0 16,3-4 0-16,-1-1-1 16,3-4 1-16,2-6-2 0,3 0 0 15,11-5 0 1,7 0-1-16,6-7 0 0,7 2 0 15,3-2-2-15,5 1-2 0,2-2-4 16,2 3-5 0,-4-1-14-16,1-2-54 0,4 6-18 15,0-1-10-15,2-2-3 16</inkml:trace>
  <inkml:trace contextRef="#ctx0" brushRef="#br1" timeOffset="67421.35">18597 6861 27 0,'-16'0'55'0,"7"2"-2"0,9-2-6 16,-10 1-6-16,10-1-10 0,0 0-10 15,9 9-3 1,9-9-3-16,6 2-1 0,8 1-4 16,2-1-1-1,2 0-2-15,4-2-2 0,-5 1-2 16,2-1-4-16,-10 0-3 15,-4 1-8-15,-6-1-18 0,-17 0-54 16,21-6-5 0,-21 6-4-16</inkml:trace>
  <inkml:trace contextRef="#ctx0" brushRef="#br1" timeOffset="67631.3542">18476 7053 4 0,'8'6'87'0,"15"-4"3"0,14 16-19 15,14-18-38-15,13 1-4 16,3 1-9-16,6-1-7 0,-1 2-7 15,-6-1-8 1,-1 3-30-16,1 1-51 0,-19-2-5 16,-4 1-8-1</inkml:trace>
  <inkml:trace contextRef="#ctx0" brushRef="#br1" timeOffset="68421.37">21875 5321 59 0,'-2'28'91'0,"-6"15"-37"16,5 13-7 0,0 9-9-16,-1 13-11 0,4-1-6 15,0 8-5-15,5-5-4 16,1-6-5-16,0-6-3 15,3-12-3-15,2-5-6 16,-1-17-16-16,-10-3-61 0,9-10-8 16,0-8-6-1</inkml:trace>
  <inkml:trace contextRef="#ctx0" brushRef="#br1" timeOffset="69241.3864">19711 6599 22 0,'-16'8'40'16,"16"-8"-2"-16,-1 17-3 15,18-12-5-15,25 4 0 16,18-5-3-16,28-1 1 0,27-3-5 15,34 1-3-15,26-1-3 0,28-3-2 16,20-4-2 0,10 3-1-16,11-2-1 0,4-2-2 15,-7-3-2 1,-8 0-1-16,-4-3-1 0,-9-2-1 15,-10-1-1-15,-6 0-2 16,-3-1 0-16,-2 0 0 0,-2 1-1 16,-7-1-1-1,-8 6-3-15,-13-4-5 0,-6 4-33 16,-11 1-45-16,-29 0-6 0,-18 0-6 15</inkml:trace>
  <inkml:trace contextRef="#ctx0" brushRef="#br1" timeOffset="78371.569">20288 6958 32 0,'0'0'65'0,"-3"-16"-15"0,3 6-4 16,0-6-6-16,7 4-5 15,-6 0-6-15,4 1-5 0,-5 11-4 16,6-17-5-1,-6 17-1-15,0 0-4 0,0 0-2 16,12 11-4 0,-8 11-2-16,1 5-2 0,1 5 0 15,1 4 1-15,1 0-1 16,-2-1 1-16,1 1-3 0,-2-11-4 15,0-3-11-15,1-7-35 16,-1-3-35-16,-1-2-8 16,-4-10-4-16</inkml:trace>
  <inkml:trace contextRef="#ctx0" brushRef="#br1" timeOffset="78681.5752">19840 7299 49 0,'0'0'94'0,"7"12"1"0,27 8-10 16,26-16-63-16,27-2-2 0,24-2 1 16,19 0-2-1,16 0-6-15,4-2-5 0,-2-4-3 16,-12 5-3-16,-15 0-6 15,-29-2-8-15,-14 7-14 16,-27 6-59-16,-21-1-10 16,-19-3-6-16,-11-6-2 0</inkml:trace>
  <inkml:trace contextRef="#ctx0" brushRef="#br1" timeOffset="79911.5998">20107 7615 6 0,'0'0'76'0,"-15"-4"-23"0,15 4-9 16,0 0-4-1,0 0-10-15,-9-3-8 0,9 3-3 16,0 0-2-16,0 0-3 16,0 0-3-16,0 0-2 0,0 0-1 15,0 0-2 1,0 0-1-16,15-1 0 0,1 1 0 15,4 0-2-15,2 0 0 0,4 0-1 16,1-2 1 0,0 1-1-16,-1 0 0 0,-1 1-2 15,-5 0 1-15,-1 0-1 16,-2 0 0-16,-4 0 0 0,-3 0-1 15,-10 0 1 1,12 4-1-16,-12-4 0 0,0 0-1 16,0 0 2-16,0 0 0 0,0 11 0 15,0-11-1 1,0 13 1-16,0-13 0 0,-6 19 0 15,-1-7 1-15,-2 4-1 16,-2 1 0-16,-2-1 0 0,-3 4 2 16,-3 1-1-1,-3 0-1-15,-3 1 1 0,-1 0-1 16,-1 1 1-16,-2-2-1 15,0 0 0-15,-1 0 1 16,0-3 0-16,8-1 1 16,3-4-1-1,3-2 2-15,6-1 0 0,10-10 2 16,0 14-1-1,16-10 1-15,11-4 0 0,5 3 0 16,9-3-1-16,2 0 0 16,6 0 0-16,0 0-3 0,-5 0-1 15,-7 0-3 1,-2-3-5-16,-5 3-11 0,-10 0-36 15,-10 0-35-15,0 0-8 0,-10 0-5 16</inkml:trace>
  <inkml:trace contextRef="#ctx0" brushRef="#br1" timeOffset="80231.6062">20042 7833 62 0,'0'0'96'0,"0"0"-3"0,3-6-6 16,21-1-65-1,10 1-10-15,6 2-5 0,4 0-2 16,3-3-11-16,3 6-20 15,3 0-59-15,-13-1-6 0,-10 0-7 16</inkml:trace>
  <inkml:trace contextRef="#ctx0" brushRef="#br1" timeOffset="80771.617">20731 7883 84 0,'-8'0'92'16,"8"0"-5"-16,0 0-47 16,10-1-19-16,8-2-3 15,3 3-3-15,4 0-4 0,-1 0-4 16,2 0-1-1,-2 0 0-15,-4 3-3 0,-9 2-1 16,-11-5 0-16,9 17 0 16,-12-3 1-16,-8-1 0 15,-2 1 0 1,-1 5 0-16,3-5 0 0,-1-1 1 15,4 0 0-15,3-2 1 0,5-11-1 16,8 14 1 0,10-10 0-16,1-1-3 0,3 0 1 15,3 0-3-15,2-3-4 16,3 5-16-16,-1-1-54 15,-1-4-19-15,-6-2-7 16,3-5-6-16</inkml:trace>
  <inkml:trace contextRef="#ctx0" brushRef="#br1" timeOffset="81421.63">21562 7347 85 0,'0'0'89'15,"0"0"-3"-15,10-2-41 16,18 2-27-16,4 0-6 0,9 4-1 16,3 0-3-16,0-3-1 15,1 3-3-15,-4-2-4 0,-6-1-5 16,-11-1-7-1,-2-1-36-15,-8-2-38 0,-14 3-5 16,3-12-6 0</inkml:trace>
  <inkml:trace contextRef="#ctx0" brushRef="#br1" timeOffset="81631.6342">21747 7146 31 0,'0'0'91'16,"8"12"-2"-16,1 25-8 0,1-13-60 15,-3 6-3-15,2 6-3 16,-4 4-2-16,3 1-4 0,-5 0-3 16,2-4-1-16,-5-2-4 0,1-6-8 15,-1-8-27 1,-1-7-50-16,1-14-7 0,4 6-6 15</inkml:trace>
  <inkml:trace contextRef="#ctx0" brushRef="#br1" timeOffset="82311.6477">22724 6902 3 0,'0'0'91'0,"0"0"3"16,1-19-16 0,-1 19-36-16,0 0-9 0,0 0-9 15,10-8-6-15,-10 8-7 16,0 0-4-16,5 20-2 0,-5-1-2 15,0 6-1-15,1 6-1 0,0 7 1 16,-1 3 0 0,1-2-1-16,1 5-1 0,1-11-4 15,2 4-10 1,-5-5-30-16,-2-7-44 0,2-5-8 15,0-3-5-15</inkml:trace>
  <inkml:trace contextRef="#ctx0" brushRef="#br1" timeOffset="82914.6601">22345 7455 39 0,'-14'2'92'0,"14"-2"-1"16,0-8-28-16,20 11-36 16,13 1-2-16,14 1 0 15,13-1-1-15,14-1-8 0,12 0-5 16,1 0-3-16,0 0-2 15,-5-2-2-15,-5-1-4 0,-11 0-4 16,-11 3-8 0,-16-3-14-16,-10 0-63 0,-4 0-6 15,-12 0-8 1,-13 0 1-16</inkml:trace>
  <inkml:trace contextRef="#ctx0" brushRef="#br1" timeOffset="83754.6769">22372 7749 41 0,'-14'3'94'0,"14"-3"-2"15,-10-3-6-15,45 0-63 16,-15-1-7-16,8 3 2 15,7-3-3-15,4 2-6 16,4-1-2-16,4 3-1 0,-5 0-1 16,-4 0-1-1,-8 0 0-15,-6 0-2 0,-7 0 0 16,-6 0-1-16,-11 0-1 0,8 1 0 15,-8-1 0-15,0 0 0 16,0 0-1-16,-6 11 1 16,6-11-1-16,-15 17 1 15,2-3 0-15,1 1 1 0,-6 3-1 16,-2 1 1-1,-6 3-1-15,-4-1 0 0,0 3 1 16,-4 0-1-16,-1 1 1 16,1-3-1-16,5 2 1 0,4-3-1 15,3 0 1-15,7-5-1 16,5-3 2-16,10 0 0 15,7-5-1-15,12-1 3 0,9-2-3 16,7-3 2-16,6 0-1 16,6-1 1-16,-2 2-2 15,1-3 1-15,-8 0-2 16,-4 0-1-16,-9 0-5 0,-11 0-4 15,-5 0-9-15,-9 0-34 16,-7 0-39-16,-4 0-8 16,-2-1-6-16</inkml:trace>
  <inkml:trace contextRef="#ctx0" brushRef="#br1" timeOffset="84014.6821">22304 7928 96 0,'0'0'101'0,"7"-3"-6"16,18 1-6-16,15-3-72 15,2 2-6-15,12-1-3 0,2 0-6 16,7 3-15 0,-13 1-60-16,14-2-19 15,-7-2-6-15,-6 1-6 16</inkml:trace>
  <inkml:trace contextRef="#ctx0" brushRef="#br1" timeOffset="84484.6915">22998 7931 71 0,'0'0'99'0,"0"0"-6"0,0 0-7 16,8-4-67-16,-8 4-6 0,0 0-2 15,0 0-6 1,2 8-1-16,-2-8-2 0,1 19 0 16,-1-6 2-1,0 6-1-15,0-1 2 0,0 1-1 16,0 0 1-16,-4-1-1 15,1 0 1-15,-1-3-2 0,2-2 0 16,-2-2 0 0,2-3 0-16,2-8-1 0,0 15 0 15,0-15 1-15,8 13 0 0,3-7 0 16,6 0 0-1,2 4 0-15,4-3 0 0,2 0-1 16,6 3-1-16,-4-4-3 16,3 3-5-16,2-7-16 15,-1-2-57-15,4 3-15 16,-6-3-8-16,4 0-7 0</inkml:trace>
  <inkml:trace contextRef="#ctx0" brushRef="#br1" timeOffset="93150.8653">14567 8732 37 0,'0'-10'86'16,"0"-22"-11"-16,0 20-24 0,0 0-8 16,6 4-8-1,-6 8-11-15,0-11-6 0,0 11-4 16,0 0-3-16,1 4-3 0,0 11-3 15,-1 9 0 1,1 8-1-16,-1 4 0 0,0 7 0 16,-3 6 2-16,-4 1-1 15,-2-1-1-15,-1-5 1 0,0-3-2 16,-1-7 0-1,2-5-3-15,0-9-4 0,6-4-6 16,3-16-12-16,-11 3-57 16,11-3-14-16,0 0-7 15,0-11-5-15</inkml:trace>
  <inkml:trace contextRef="#ctx0" brushRef="#br1" timeOffset="93780.8779">14453 8704 35 0,'-16'-2'78'0,"16"2"-29"0,-8-7-11 16,8 7-2-16,0 0-4 15,0 0-8-15,-7-12-8 16,7 12-3-16,0-8-2 0,0 8-1 16,12-16-1-1,0 6 0-15,6 0 1 0,5-3 1 16,7 0 0-16,8 1-2 15,1 0 0-15,5 3-1 0,1 4-2 16,3 2-1 0,-3 3-2-16,-1 5-2 0,-6 7 0 15,-2 3-1-15,-2 4 1 0,-9 1-1 16,-4 1 0-1,-7 0 1-15,-6 0 1 0,-8-1-2 16,-3 0 0-16,-12-3 0 16,-9-3-3-16,-5-2 0 15,-6-2 0-15,-6-3-1 16,-2-2-1-16,1-1 1 0,4-2-1 15,2 1 1-15,6 2 1 0,8 2 0 16,9 4 1 0,8-1 1-16,5 6 1 0,7 1 2 15,11 4 1 1,5 4 1-16,5 2 1 0,4-3 0 15,-2 3-1-15,2 2 1 16,-2-3-2-16,-4-4 0 0,-5 0-3 16,0-6-3-1,-7-5-6-15,2-2-14 0,-6-4-47 16,-10-5-21-16,19-5-7 0,-12-4-3 15</inkml:trace>
  <inkml:trace contextRef="#ctx0" brushRef="#br1" timeOffset="94560.8934">15330 9032 17 0,'0'0'87'0,"5"-13"-1"16,-5 13-5 0,0 0-56-16,0 0-5 0,0 0-3 15,5 17-7 1,-5 0-2-16,2 4-2 0,0 6 0 15,0 3 2-15,-1 4-1 16,0 2-1-16,-1 0-1 0,0-2-3 16,0-3-6-1,0-1-17-15,5-6-61 0,-5-10-7 16,0-5-5-16,0-9-2 0</inkml:trace>
  <inkml:trace contextRef="#ctx0" brushRef="#br1" timeOffset="95830.9187">15987 8332 85 0,'0'0'93'0,"-9"-14"-5"15,9 14-48-15,0 0-10 0,-6-9-6 16,6 9-7 0,0 0-5-16,0 0-4 0,0 0-3 15,0 0-2 1,0 0-1-16,0 0-1 0,0 0-1 15,0 0 0-15,-8 9 0 0,8-9 1 16,-11 14-1-16,5-4 1 16,0-1 0-16,-3 4 0 15,3-2 0-15,0 4 0 16,1 1 0-16,1 2 0 0,-1 2 0 15,1 7-1 1,2 1 0-16,2 8 1 0,0 5 1 16,0 10-1-16,0 3 1 15,-1 11 0-15,2 4 0 0,1 5 1 16,-2 3-1-16,0 2 0 15,0-5 0-15,0-4 0 16,0-6-1-16,-3-7 0 0,0-7 0 16,-3-9 0-1,1-9 0-15,-2-5-1 0,-2-13-3 16,2-4-6-16,-1-10-11 15,3-10-53-15,5-4-19 16,0-3-6-16,0-8-6 16</inkml:trace>
  <inkml:trace contextRef="#ctx0" brushRef="#br1" timeOffset="96560.9334">16193 8375 1 0,'0'0'80'0,"7"-14"-20"16,-6 4-7-16,-1 10-7 15,2-15-9-15,-2 15-10 0,3-9-5 16,-3 9-7 0,0 0-3-16,0 0-2 0,0 0-2 15,4-9-3 1,-4 9-2-16,0 0 1 0,0 0-2 0,2 11 0 15,0-1 0-15,1 7 0 16,1 5 0-16,-1 8 0 16,2 10 0-16,0 8 0 0,-2 5 1 15,2 9-1 1,-5 6 0-16,0 6 1 0,-4 1 0 15,0 3-1 1,-2-3 1-16,0-5-1 0,1-1 0 16,1-3 0-16,3-5-1 15,-1-5 1-15,2-3-1 0,0-6 1 16,0-2 0-16,0-3 0 15,0-7 0-15,-1-6 1 16,1-5-5-16,0-9-4 0,0-1-14 16,0-3-57-1,0-11-14-15,5-13-8 0,1-6-5 16</inkml:trace>
  <inkml:trace contextRef="#ctx0" brushRef="#br1" timeOffset="97500.9521">16821 8763 61 0,'0'0'87'0,"0"0"-5"16,0 0-42-16,0 0-13 15,0 0-7-15,-8 7-5 16,7 3-4-16,2 7-3 0,3 2 1 15,3 8 0-15,0 4 0 16,2 2-1-16,2 4-1 0,-2 1-2 16,-1 1 0-1,0-3-2-15,-2-3 1 0,-3-2-1 16,-2-9 1-1,-1-3-1-15,-2-5 2 0,-2-4-1 0,-7-4 1 16,0-4 0 0,-4-2 0-16,-2-2-1 0,-1-4 0 15,0-5-1-15,-3 1 0 0,-1-5-1 16,7 1-1-1,0-2-1-15,2 0-2 0,3-3-4 16,5 2-7 0,-1-8-29-16,4-3-47 0,2-1-8 15,4-1-6-15,4-4-2 16</inkml:trace>
  <inkml:trace contextRef="#ctx0" brushRef="#br1" timeOffset="97620.9547">16753 8613 10 0,'0'-17'91'16,"0"4"1"-16,0 0-12 0,0 0-26 15,18 1-129 1,-13 2-11-16,6 6-5 0</inkml:trace>
  <inkml:trace contextRef="#ctx0" brushRef="#br1" timeOffset="98290.9681">17042 8743 85 0,'0'0'91'0,"0"0"-4"0,-5-4-49 15,5 4-12-15,0 0-6 0,0 0-7 16,0 0-4-16,0 8-3 16,0 1-1-16,0 5 0 15,5 5-1-15,-1 0-1 16,4 5 3-16,1 4-1 0,0-2 0 15,0 1 0 1,-3-3 0-16,4-7 0 0,-5-3-1 16,2-3 1-16,-7-11 1 15,0 0-1-15,10 4 0 16,-10-4 0-16,14-13 0 0,-8 0-2 0,1-4 1 15,2-4-2 1,-1 1-1-16,1 0-1 0,-4 3 0 16,2 3-2-1,-3 6 0-15,-4 8 0 0,0 0 0 16,7 8 1-16,-4 6-1 15,1 6 1-15,4-2 0 16,2 1 3-16,1-6 0 16,5-2 1-16,-2-7 1 0,0-4 0 15,-1-4 0-15,0-10 0 0,-3-5-1 16,-4-2-1-1,-5-3-1-15,-1-3-1 0,-4 0-1 16,-3-2-3 0,0 1-4-16,-2 2-6 0,4 8-15 15,1 5-43-15,-3 1-24 16,7 12-6-16,0 0-6 0</inkml:trace>
  <inkml:trace contextRef="#ctx0" brushRef="#br1" timeOffset="98820.9787">17581 8674 73 0,'0'0'93'16,"-6"1"-3"-16,6-1-5 0,-10 6-57 15,4 9-18-15,3 6 1 0,-2 2-1 16,-1 2 0-16,0 4-2 15,3 0 0-15,0 0-1 0,1-3 0 16,-1-3-1 0,2-1-1-16,0-5-1 0,0-2 0 15,1-2-1 1,-1-3 1-16,1 0-1 0,0-10 0 15,13 16 0-15,-1-8 0 0,5-5 0 16,5 4-1-16,2-2 0 16,4-1 0-16,1 1-1 0,1-5-1 15,-6 3-2 1,-1-3-4-16,0 0-3 0,-11 0-9 15,7-3-34 1,-7 3-42-16,-12 0-7 0,14-14-5 16</inkml:trace>
  <inkml:trace contextRef="#ctx0" brushRef="#br1" timeOffset="99250.9871">17880 8412 17 0,'-16'-7'92'15,"-2"-2"1"-15,2 3-3 16,-2 2-56-16,4 2-6 0,1 0-4 15,4-1-3-15,9 3-7 0,-10-1-4 16,10 1-2 0,0 0-1-16,0 0-3 0,11 12-1 15,6 2-1-15,-1 6 0 16,9 9-2-16,3 7 1 15,4 10 1-15,1 5-2 16,-2 10-1-16,-5 2-1 0,-7 5-3 16,-13-1-1-1,-6 1-7-15,-18-9-17 0,-17-6-53 16,-5 2-10-16,-10-11-9 0,-5-8 1 15</inkml:trace>
  <inkml:trace contextRef="#ctx0" brushRef="#br1" timeOffset="99750.9971">16612 8561 3 0,'-23'11'81'0,"-1"3"4"16,2 20-34-1,0 3-7-15,2 16-7 0,1 2-9 16,13 12-8-16,2 2-3 15,4 0-3-15,11 0-9 16,8-5-37-16,7-7-49 16,9-11-9-16,3-15-5 0</inkml:trace>
  <inkml:trace contextRef="#ctx0" brushRef="#br1" timeOffset="108171.1657">13548 8697 80 0,'-12'-2'89'16,"-1"0"-26"-16,13 2-14 0,-11-3-16 15,11 3-8 1,0 0-8-16,0 0-4 0,21-2-5 16,5 2-2-16,7 0-2 0,7 0-2 15,4 2 1 1,6 1-1-16,1 0-1 0,-1-1-1 15,0 2-4-15,-10-4-6 16,0 2-10-16,-7-2-22 0,-12 0-44 16,7 0-6-1,-12-4-5-15</inkml:trace>
  <inkml:trace contextRef="#ctx0" brushRef="#br1" timeOffset="108391.1701">13405 8957 45 0,'0'13'88'16,"20"-5"-2"-16,18-8-39 0,21 4-17 15,11-1-7-15,11-2-4 0,4 1-11 16,-1-2-13 0,0-12-62-16,-6 12-15 0,-9-4-8 15,-10 0 0 1</inkml:trace>
  <inkml:trace contextRef="#ctx0" brushRef="#br1" timeOffset="113111.2645">13321 10393 41 0,'-13'0'81'0,"-3"-1"-25"0,16 1-14 16,-8 0-10 0,8 0-9-16,8 0-6 0,8 0-5 15,8-1-1-15,7 1 1 16,7 0-1-16,8-1 1 0,3 0-1 15,6-2-1-15,-3 2-2 0,-3-1-1 16,-2 0-4 0,-7 2 0-16,-3 0-2 0,-6 0-3 15,-4 0-2 1,-3 0-5-16,-1 3-7 0,-7-3-14 15,0-2-42-15,-1 3-18 16,-3 2-6-16</inkml:trace>
  <inkml:trace contextRef="#ctx0" brushRef="#br1" timeOffset="113561.2735">13312 10645 38 0,'0'0'58'0,"0"0"-5"16,8 2-2 0,12 1-6-16,9-1-11 0,14-1-8 15,8 1-2-15,14-2-2 16,4 3-5-16,7-1-4 0,-2-2-2 15,-1 0-4 1,-5 0-2-16,-12 0-2 0,-9 0-1 16,-7 0-1-16,-11 1-2 0,-7-1-4 15,-1 3-6 1,-9-3-22-16,-12 0-52 0,15 5-6 0,-6-5-8 15</inkml:trace>
  <inkml:trace contextRef="#ctx0" brushRef="#br1" timeOffset="122283.4489">14686 10022 64 0,'-16'-6'56'0,"1"4"-13"16,7 2-3-16,-3-3-7 15,11 3-7-15,-11-1-10 16,11 1-4-16,0 0 0 16,13-3-3-16,5 0 1 0,6-2-2 15,7 3 0 1,4-2-1-16,7-1 0 0,1 2 1 15,0 0-2-15,-2 2 0 0,-4 0-1 16,-6 1-2 0,-5 0 1-16,-4 0-2 0,-7 2 0 15,-2 1-1-15,-3-1-1 16,-10-2 0-16,13 4 0 0,-13-4 0 15,0 0-1 1,11 13 0-16,-11-13 1 0,1 17-1 16,-1-4 0-16,0 3 1 0,0 3 0 15,-5 3 0 1,-5 5 1-16,-2 2 0 0,-6 5 0 0,-2-2 0 15,-1 4 0 1,-4 0 0-16,-1-1-1 0,1-2 1 16,4-4-1-1,2-5 1-15,6 0 0 0,4-5 1 16,4-3 1-1,5-3 0-15,6-1 0 0,9-2 2 16,1-3-1-16,8 0 0 0,-1 1 0 16,7-3-1-16,-1-1 0 15,1 0 0-15,-2-3-2 0,-2 0-2 16,-3-1-3-1,1 0-4-15,-5-1-6 0,0 0-16 16,-8 1-46 0,-1-8-17-16,-5-2-5 0,-5-4-4 15</inkml:trace>
  <inkml:trace contextRef="#ctx0" brushRef="#br1" timeOffset="122443.4521">14741 10326 44 0,'-13'0'90'15,"13"0"-1"-15,18 0-4 16,14-3-66-16,13-2-8 0,5 1 0 16,8 1-6-16,-1-7-18 15,1 6-65-15,4-1-8 16,-11-1-8-16</inkml:trace>
  <inkml:trace contextRef="#ctx0" brushRef="#br1" timeOffset="123103.4653">15373 10291 13 0,'-8'0'84'0,"8"0"-12"15,0 0-22 1,0 0-10-16,0 0-9 0,8-5-9 16,6 0-6-16,4 2-3 0,5 0-2 15,2 0 0 1,2 3 2-16,3 0-1 0,1 3-3 15,-2 4-2-15,2 5-2 16,-1 4-2-16,-3 2-2 0,-3 7 1 16,-4-2-1-1,-4 6 1-15,-6 1 0 0,-7-3 0 16,-7 3 1-1,-12-3 0-15,-7-2 0 0,-7-4 0 16,-7-6-1-16,0-4 0 0,-5-8-2 16,1-3 0-16,7-4-2 15,2-6 1-15,7 0-2 16,9-1 0-16,6 3 1 15,10 8-1-15,4-12 1 0,12 12 1 16,7 1 0 0,6 5 1-16,3-1 1 0,3 3 1 15,-1 0-1-15,0-2 0 16,0 1-3-16,-5-1-6 0,2 2-21 15,-5 0-52-15,-5-8-10 0,0-3-7 16,-2-5-4 0</inkml:trace>
  <inkml:trace contextRef="#ctx0" brushRef="#br1" timeOffset="123983.4829">16200 9917 10 0,'-16'-5'88'0,"2"0"4"16,4 5-22-16,10 0-25 0,-12-4-13 15,12 4-12 1,0 0-5-16,18-6-4 0,0 5-3 15,5 0-2-15,6 1-1 16,2-1 0-16,5 0 0 16,-1 1-1-16,-2 1-1 15,-3 3 0-15,-6 0-2 0,-5 1 0 16,0-2 0-1,-5 2-2-15,-4-1 1 0,-10-4 0 16,12 8-1-16,-12-8 1 0,5 13 0 16,-4-4-1-16,-1 3 1 15,0 4 0-15,-4 4 0 16,-5 6 0-16,-6 3 0 15,-2 6 0-15,-9 5 0 0,-3 4 0 16,-7 3 0 0,-4 0 0-16,0-1-1 0,2-7 2 15,1 0-1-15,6-10 1 16,4-4-1-16,9-7 2 15,6-5 0-15,10-2 1 0,2-11 1 16,19 12 0-16,5-9 0 16,7 0 0-16,8-1 0 0,3 0 0 15,3-4 0 1,0 2-3-16,-4 0 0 0,-4-5-3 15,-5 0-2-15,-8 2-7 16,-8-2-9-16,-1-4-42 16,-5 7-30-16,-10 2-8 0,-3-16-6 15</inkml:trace>
  <inkml:trace contextRef="#ctx0" brushRef="#br1" timeOffset="124213.4875">16102 10263 83 0,'0'0'97'0,"22"-10"-4"0,8 5-5 16,-30 5-66-16,48-8-8 0,-1 4 0 16,1 0-5-1,-1 1-4-15,-1-2-6 0,-2 5-8 16,-14-3-23-1,-6 1-56-15,6-1-6 0,-5-3-6 16,0-1-1-16</inkml:trace>
  <inkml:trace contextRef="#ctx0" brushRef="#br1" timeOffset="124443.4921">16764 10130 0 0,'14'5'90'16,"-14"-5"4"-16,4 14-6 0,-5 1-4 0,-7 2-69 15,-2 8-8 1,-7 4 3-16,-4 4 0 0,-1 1-1 15,1 3-1 1,1-4-3-16,4-4 1 0,4-7 0 16,5-2 0-16,7-6-1 0,8-4 0 15,10-4 0 1,5-1-1-16,6-2-2 0,6 2-5 15,1-5-8-15,10 6-24 16,0-1-56-16,-3-4-4 0,-4 1-8 16,-8-2-4-1</inkml:trace>
  <inkml:trace contextRef="#ctx0" brushRef="#br1" timeOffset="124909.5019">14730 10868 88 0,'-16'8'97'16,"24"9"-24"-16,35-13-29 15,33-2-6-15,35-2-1 0,39 0-4 16,28-2-11 0,30-5-8-16,20 0-4 0,9 0-4 15,2-1-1-15,-6-1-3 16,-14 4-2-16,-18-1-3 0,-16 4-5 15,-24-1-7 1,-19 3-25-16,-21 0-53 0,-21 0-5 16,-25 0-6-16,-24-3-3 0</inkml:trace>
  <inkml:trace contextRef="#ctx0" brushRef="#br1" timeOffset="125829.5203">14751 11214 65 0,'-15'4'86'0,"5"-4"-4"15,25 0-49-15,-15 0-6 16,21-4 2-16,5-1-3 15,10-3-9-15,8 0-1 0,7-2-2 16,7 3-1-16,3-1-2 0,-4 3-4 16,-4-2-2-1,-3 5-2-15,-10-1-1 0,-5 3 0 16,-10 0-2-1,-5 0 1-15,-8 0-1 0,0 0 0 16,-12 0-1-16,0 0 1 16,8 5 0-16,-8-5 0 0,0 12 0 15,0-2-2 1,-4 2 4-16,-3 4-2 0,-2 4 0 15,-3 1 2-15,-5 4-1 0,-5 4 0 16,-4 3 1 0,-7 4-1-16,-1 2 0 0,-5 2 1 15,-2-1-1-15,-4 4 0 16,-2-3 0-16,0-2 0 0,-1-1-2 15,2-5 0 1,4-1 1-16,-1-5-1 0,6-5 0 16,5-4 0-16,8-5 0 0,4-2 0 15,9-6 1 1,11-4 2-16,0 0-1 0,11 3 1 15,12-3 1-15,12-3-1 16,4-2 0-16,6 0 0 0,0 1 0 16,2-3-1-1,-2 2-1-15,-5 2-3 0,-5-2-3 16,-4 2-5-16,-12-3-9 15,4-1-41-15,-5 7-31 0,-18 0-6 16,11-8-5-16</inkml:trace>
  <inkml:trace contextRef="#ctx0" brushRef="#br1" timeOffset="126059.5249">14722 11565 76 0,'-14'2'96'16,"14"-2"-3"-16,0 0-5 16,19 1-53-16,14 0-23 0,7-1-3 15,7-1-1 1,4-2-7-16,11 3-17 0,-5 2-65 15,0-2-9-15,-2-5-6 16,-13-3-6-16</inkml:trace>
  <inkml:trace contextRef="#ctx0" brushRef="#br1" timeOffset="126729.5383">15499 11589 4 0,'-20'-7'86'16,"12"5"-11"-16,-6-3-11 0,14 5-11 15,-16-10-13-15,16 10-12 16,-1-10-8-16,1 10-4 0,15-12-4 15,1 4-1 1,7-1-2-16,4 4-1 0,6 1-1 16,2 1 0-16,3 3-1 0,2 9-2 15,2 11 2 1,-6 2-1-1,-5 7 0-15,-8 3-1 16,-10 4-1-16,-8 1 1 0,-10 1 0 16,-11-2-1-1,-16-8-4-15,-4-6 0 0,-6-2-1 16,-2-9 0-1,1-7-1-15,5-4-1 0,5-4 0 16,6-3 1-16,6-2-1 0,10 1 1 16,11 8 0-16,-4-8 3 15,10 8 0-15,12 0 0 0,3 6 1 16,3 0 0-1,6 3 1-15,2-2-1 0,3 1-2 16,-2 1-6 0,2-1-11-16,-5-1-38 0,-1-7-23 15,8-1-6-15,0-11-5 16,-1-2-3-16</inkml:trace>
  <inkml:trace contextRef="#ctx0" brushRef="#br1" timeOffset="128629.5763">16123 11485 31 0,'-16'-2'92'0,"4"2"-2"16,2-3-4-16,10 3-50 15,0 0-15-15,0 0-2 16,6-4-5-16,6 4-1 0,14-1-2 15,6-1-1 1,9 1-1-16,7 1 1 0,3-1-1 16,10 1-2-16,-1 2-1 15,-1 1-2-15,-2 1-2 16,-5-1 0-16,-7-3 0 15,1 0 0-15,-6 0 0 0,-8 0-1 16,-5-3-2-16,-8-1-2 0,-4 1-5 16,-15 3-9-1,12-10-45-15,-12 10-33 0,-6-4-4 16,-8 0-7-1</inkml:trace>
  <inkml:trace contextRef="#ctx0" brushRef="#br1" timeOffset="128949.5827">16384 11281 0 0,'0'0'96'16,"-4"-16"0"-16,4 16-5 0,-1-10-8 15,1 10-64 1,0 0-7-16,-1 17-2 0,5 3-3 16,1 6-1-16,0 3 0 0,0 10 1 15,1 5 0-15,-4-2 0 16,-2 3 0-16,-1-7-2 15,-3-1 1-15,-1-7-2 16,-3-5-1-16,1-4-1 0,-1-8-3 16,4-1-4-1,4-12-5-15,-6 10-10 0,6-10-44 16,0 0-29-1,15-10-7-15,6-4-6 0</inkml:trace>
  <inkml:trace contextRef="#ctx0" brushRef="#br1" timeOffset="129559.5949">17050 11153 17 0,'-22'-5'84'0,"3"4"1"16,1 0-3 0,9-1-60-16,0 2-3 0,9 0 0 15,0 0 0 1,2 10-3-16,14-3 0 0,7 0-1 15,7 3-2-15,3-2-1 16,3 3-1-16,-2 0-5 0,4-1-2 16,-9-2-2-16,-4 2-1 0,-8 0 0 15,-3-1-1 1,-14-9 0-16,15 14 0 0,-15-14 0 15,8 17 0 1,-4-7 0-16,-3 0 0 0,2 2 1 16,-3 0-1-16,0 5 1 15,0 1-1-15,-1 2 1 0,-5 2 0 16,0 4 0-1,-4 0 1-15,-4 4 0 0,-2 0 0 16,-4 2 0-16,-3-2 0 0,-2 2 0 16,1-5 0-1,-1 1-2-15,3-6 0 0,5-5 0 16,2-2-1-16,3-5 0 15,12-10 1-15,-10 14-1 0,10-14 2 16,0 0 1 0,11 10 1-16,4-7-1 15,4 0 2-15,6 0-1 16,1 0-1-16,2-3 1 0,4 3-2 0,1-3-2 15,-2 0-1-15,-4 0-2 16,2 0-4-16,-7 0-3 16,3 0-10-16,-2-6-22 0,-7-3-41 15,3 4-12 1,-5-4-6-16,0-3-1 0</inkml:trace>
  <inkml:trace contextRef="#ctx0" brushRef="#br1" timeOffset="129769.5991">17158 11505 32 0,'-17'0'103'0,"3"0"-4"15,14 0-4-15,0-12-5 16,16 11-73-16,13 1-6 15,3-2-3-15,6 2-3 0,3 0-5 16,6 0-7-16,-2-1-13 16,-3 1-62-16,-8 3-11 15,-5 2-7-15,-7-2-6 0</inkml:trace>
  <inkml:trace contextRef="#ctx0" brushRef="#br1" timeOffset="130099.6057">17610 11494 95 0,'11'-2'99'15,"-11"2"-7"-15,0 0-5 16,3 9-44-16,-3 1-36 0,0 5-1 15,-2 6-2 1,-3 4-1-16,-3 1-1 0,-2 6 1 16,4-3 0-16,1-3 0 0,0-3 1 15,1-4-1 1,4-4 1-16,7-6 1 0,8-4-2 15,8-2 1-15,4 0-2 16,6-2-2-16,6 1-5 16,5-2-8-16,8 0-29 15,9 0-52-15,-5-2-2 0,1-5-8 16,1-10-2-1</inkml:trace>
  <inkml:trace contextRef="#ctx0" brushRef="#br1" timeOffset="130619.6161">18166 10669 13 0,'-9'0'95'0,"9"0"0"16,-13 0-5-16,28 0-47 15,-15 0-13-15,16 0-2 0,3 3-9 16,5-3-6-16,7 2-3 0,4 0-4 16,5-1-1-1,1 1-2-15,4 2-2 0,-4-1-2 16,-3 0-1-1,-4 0-3-15,-2 3-3 0,-9-5-5 16,-1 5-11-16,-6-3-26 16,-16-3-42-16,0 0-5 0,0 0-5 15</inkml:trace>
  <inkml:trace contextRef="#ctx0" brushRef="#br1" timeOffset="130819.6201">18217 10844 24 0,'-1'14'99'15,"19"-4"-2"1,18-6-6-16,18 13-31 0,11-14-41 16,2-1-9-16,12 6-27 0,1-5-67 15,-12-2-8 1,-3 1-5-16,-9-2-3 0</inkml:trace>
  <inkml:trace contextRef="#ctx0" brushRef="#br1" timeOffset="145199.9077">19546 9823 50 0,'-3'-17'90'0,"3"17"-3"15,-3-12-43 1,3 12-11-16,0 0-9 0,0 0-7 15,-2 7-5-15,2 5-4 16,0 5-1-16,0 10-1 16,-1 6 0-16,1 12 0 0,-1 7 0 0,1 8-1 15,0 5-1 1,-2-1 0-16,-3-1-1 0,1-3 0 15,-2-6 0 1,-1-9 0-16,3-8-1 0,-2-10-1 16,1-8-2-1,4-3-2-15,1-16-5 0,0 0-11 16,-2-12-28-16,-4-9-43 0,6-1-7 15,3-8-5-15</inkml:trace>
  <inkml:trace contextRef="#ctx0" brushRef="#br1" timeOffset="145949.9227">19378 9975 54 0,'-14'-10'81'0,"1"-20"-7"16,3 19-42 0,-1 3-8-16,2-1-4 0,9 9-3 15,-16-14-3-15,16 14-2 16,-9-12-2-16,9 12-1 0,-5-8-2 15,5 8-1 1,0-11-1-16,0 11-2 0,9-15-1 16,3 6-1-16,1-2 0 0,5-1 0 15,2 0 0 1,5 2 1-16,6 2 0 0,2-1 0 15,3 5 2-15,5 3-1 16,1 1 0-16,4 1 0 0,-3 8 0 16,2 2 0-1,-4 3-1-15,-3 2 0 0,-3 1 0 16,-7 3 0-16,-3-1 0 0,-5 2-1 15,-6 1 0 1,-3 0 0-16,-4 0 0 0,-7 2 0 16,-1 1 0-16,-4 0 0 15,-5-1 0-15,-3-1 0 0,-5-1 0 16,-1 0 0-1,-6-5 0-15,-2 0-1 0,-1-3 1 16,-3-4-1-16,0-2 0 16,1-2 0-16,1-2 0 15,3-4 0-15,3 0 1 0,4-4 0 16,4-4 0-16,6 1 0 15,9 7 0-15,-8-17-1 0,8 17 0 16,8-14 0 0,5 9 0-16,6 1 0 0,5 4-1 15,5 4 1-15,0 7 0 16,3 5 0-16,1 5 0 0,-4 6 1 15,-1 3-1 1,-5 1 1-16,-5 3-1 0,-2-2 1 16,-4 0 1-16,-5-3-1 15,-3-4 1-15,-4-3 0 16,0-3 0-16,0-4-2 0,0-3 0 15,0-1-3 1,0-11-6-16,0 14-11 0,5-6-41 16,-5-8-30-16,12 8-7 15,-2-8-6-15</inkml:trace>
  <inkml:trace contextRef="#ctx0" brushRef="#br1" timeOffset="146942.9436">20089 10265 54 0,'-13'-2'53'0,"13"2"-8"16,0 0-1-16,-9 0-8 15,9 0-9-15,0 0-5 0,0 0-4 16,0 0-4-1,0 0-2-15,0-7-3 0,0 7-2 16,9-8-3 0,-9 8 0-16,15-6 0 0,-3 1 0 15,1 2 0-15,5-2 1 0,4 0 1 16,1-1 0-16,4 2 0 15,3 0 0-15,1 1-1 16,0 3-1-16,1 0-1 16,-2 3 0-16,-2 3 0 0,0 4-2 15,-2 1 1 1,-3 3-1-16,-4 3-1 0,-3 1 1 15,-2 0-1-15,-4 4 1 16,-4 0 0-16,-6 4 0 0,-1 1 1 16,-13 2 0-16,0-1 0 15,-7 0 0-15,-4-1 0 16,-7-4 0-16,-2-3 0 0,1-4-1 15,-3-3-1 1,3-9 1-16,1-2-1 0,1-3-1 0,5-9 0 16,6-1 0-1,4-3 0-15,3-4-2 0,11 0 0 16,2 1 1-1,7-1 0-15,10 1 0 0,7 2 1 16,4 4 0-16,3 3 0 16,1 3 2-16,1 5 0 0,-2 2 0 15,-1 7 1 1,-3 6-1-16,-1 4 0 0,-3 1-1 15,-1 4 2-15,-1-2-1 0,0 0 0 16,1-3-1 0,-3 0 1-16,0-3-1 0,1-2 1 15,4-3-1-15,-1-4-2 16,7 1-5-16,-1-6-11 0,5-2-50 15,9-2-23 1,-3 0-7-16,1-6-5 0</inkml:trace>
  <inkml:trace contextRef="#ctx0" brushRef="#br1" timeOffset="148722.9792">21851 9903 13 0,'0'0'85'16,"-9"-13"3"-16,-2 8-44 0,11 5-8 15,0 0-5 1,-6-10-10-16,6 10-9 0,0 0-4 15,0 0-2-15,0 6-2 16,4 5-1-16,1 7 0 0,4 4-1 16,0 8 1-16,4 5 0 0,-2 7 1 15,2 5 1 1,0 2-2-16,-2 1 2 0,-3-1 0 15,-5-2 0 1,-3-4-1-16,-1-4 1 0,-7-6 2 16,-5-7 0-16,-6-6 0 15,-2-8-1-15,-7-7 0 0,-3-5-2 16,-4-7 1-1,-5-5-2-15,3-6 0 0,-2-3-2 16,2-3 1-16,4 0-1 0,6-3 1 16,3 0-2-1,5 0-2-15,9 0-4 0,6-3-9 16,8 1-38-16,12-5-40 15,3-1-6-15,3-6-8 0</inkml:trace>
  <inkml:trace contextRef="#ctx0" brushRef="#br1" timeOffset="148892.9826">21825 9564 93 0,'7'-21'96'16,"-3"2"-5"-16,-1 5-6 0,-3 14-71 15,0-16-9 1,0 16-9-16,0 0-4 0,0 0-13 15,0 14-48 1,0-1-20-16,0 3-8 0,0 3 1 16</inkml:trace>
  <inkml:trace contextRef="#ctx0" brushRef="#br1" timeOffset="149412.9929">22177 9757 61 0,'0'0'88'0,"0"0"-3"16,0 0-2-16,3 15-70 15,-2 6-3-15,2 8 0 0,-1 5 0 16,2 9 2-1,0 4 0-15,-1 4-2 0,5-5-1 16,0-3-1-16,1-6-1 16,1-6-1-16,3-9 0 0,4-12 0 15,1-8-1 1,5-4 0-16,0-11-1 0,2-8-1 15,-2 0 0-15,-2-4-2 0,0 1 0 16,-5 4-1 0,-2 3-1-16,-7 3 0 0,-7 14-1 15,10-3 0-15,-4 9 0 16,-4 12 0-16,5 2 1 0,1 3-1 15,7 0 2 1,4-1 0-16,2-8 1 0,7-6 1 16,0-8 0-16,4-8 0 0,-2-9 1 15,0-6-1 1,-4-6 1-16,-5-4-1 0,-8-3 0 15,-6-5-1-15,-7-2 0 16,-5 1 0-16,-6-2-2 0,-6 1-2 16,-1 7-2-1,-2 0-5-15,4 11-10 0,-2 4-31 16,0 8-40-1,9 12-9-15,9 1-8 0</inkml:trace>
  <inkml:trace contextRef="#ctx0" brushRef="#br1" timeOffset="150023.0052">23216 9491 10 0,'0'0'100'0,"-3"-13"0"15,3 13-7-15,0 0-5 16,0-9-78-16,0 9-3 16,0 7-2-16,-2 3-1 0,2 7-2 15,0 2-1-15,-1 8 0 16,1 5 1-16,0 5 1 0,-1 5 0 15,1-2 1 1,0 3-1-16,-2 3-1 0,-2-3 1 16,-1 0 0-16,-4-3-1 15,-2 1 1-15,-5-6-1 16,2 2-1-16,-1-2 1 15,-1-4 0-15,-1-5-1 0,5-3 0 16,-1-2 1-16,2-7-1 0,2 0-1 16,4-6 1-1,5-8 0-15,-11 10 0 0,11-10-1 16,0 0 1-16,0 0-1 15,-5 8 1-15,5-8 1 16,11 8 0-16,8 0 0 16,9-2 0-16,14 2 0 0,12 0 1 15,14-1-1 1,7 0 0-16,11-2-1 0,-2 1 0 15,-4-4 0-15,-2 0-2 0,-10 0-2 16,-12 3-3 0,-12-3-5-16,-5 6-15 0,-15-4-37 15,-5 1-34-15,1 0-9 16,-8-3-4-16</inkml:trace>
  <inkml:trace contextRef="#ctx0" brushRef="#br1" timeOffset="150713.019">19097 10950 27 0,'-60'2'77'16,"11"1"0"-16,11 14-20 0,14-12-38 16,10 1-5-16,14-6 2 15,25 6 1-15,16-6 2 0,22 0 0 16,20 0 0-1,26 0-2-15,29 0-3 0,25-3-3 16,29 2-3-16,20 0-2 0,23 0 0 16,11 1-2-1,14-1 0-15,2 0 0 0,4 1 0 16,1 4 0-16,-10-3 0 15,-5-1-1-15,-11 3-2 16,-10 0-2-16,-7 2-6 16,-18-5-15-16,-17-1-63 0,-15 8-10 15,-21-4-9 1,-18 3-3-16</inkml:trace>
  <inkml:trace contextRef="#ctx0" brushRef="#br1" timeOffset="151763.04">19426 11419 74 0,'0'0'91'0,"-6"-14"-2"0,6 14-35 16,-6-8-20 0,6 8-10-16,0 0-7 0,-8-9-6 15,8 9-5-15,0 0-1 16,0 0-2-16,-4 13 0 0,3 5 0 15,1 9-1 1,0 6 1-16,-1 7 1 0,-3 9 1 16,3 5 0-16,-2 0 0 0,0-1-1 15,0-2 0 1,-1-9 0-16,0-4-2 0,0-7 1 15,1-8-1-15,-2-7 0 16,5-6-3-16,0-10-1 0,0 0-6 16,0 0-6-1,3-8-16-15,2-2-43 0,-3-7-22 16,3-3-6-1,-3-3-3-15</inkml:trace>
  <inkml:trace contextRef="#ctx0" brushRef="#br1" timeOffset="152373.0522">19265 11533 8 0,'-20'-5'85'16,"6"-1"2"0,-6 1-32-16,20 5-10 0,-13-9-11 15,13 9-7 1,-3-11-7-16,3 0-3 0,7 1-3 15,6-7-4-15,7-3-1 16,7 0-2-16,9-1 0 0,10 1 0 16,4 0-1-16,4 6 0 15,1 3-2-15,2 8-2 16,-8 3 0-16,-2 6-1 0,-8 9-1 15,-8 5 0 1,-10 2 0-16,-2 3 0 0,-8 4 1 16,-9 0 0-16,-2-1 0 15,-11 2 0-15,-10-6 1 0,0 0-1 16,-9-5 0-1,-5-5-1-15,-3-4 0 0,0-5 0 16,-1-2-1-16,6-1 0 0,4-2 0 16,3 0 0-1,8 0-1-15,4 0 0 0,14 0 1 16,-5 7 0-16,10 3 1 15,13 5-1-15,4 1 1 0,5 9 1 16,2 4 0 0,3 5 2-16,-1 5-1 0,-1 2 0 15,-8 4 0 1,-2-2 0-16,-8 0 0 0,-3-3 1 15,-5-8-1-15,-1-3-1 0,-4-7 0 16,1-6-1-16,-1-7-1 16,1-9-3-16,0 0-5 0,0 0-10 15,0 0-35 1,9-7-33-16,-1-6-13 0,4-1-5 15</inkml:trace>
  <inkml:trace contextRef="#ctx0" brushRef="#br1" timeOffset="153053.0658">19956 11789 77 0,'-14'-3'96'16,"2"0"-3"-16,12 3-29 0,-11-3-33 15,11 3-5-15,2-12-10 0,7 5-5 16,8 0-1 0,4 0-1-16,11 2-1 0,6 2-2 15,1 1 0 1,5 2-1-16,0 2 0 0,-2 6-2 15,-4 5-1-15,-6 3-2 16,-5 5 0-16,-9-2 0 0,-6 8 0 16,-6 2 1-16,-6 2 0 0,-10 4 0 15,-12 0 0 1,-8 2 0-16,-9-3 0 0,-7-1-1 15,-5-8 1 1,-3-2-1-16,1-10-1 0,2-10 0 16,4-1-1-16,8-14 1 15,9-2-1-15,8-3 0 0,12-1 0 16,8 0 0-1,8 2 1-15,17 4 0 0,11 3 1 16,9 5 0-16,5 4 1 0,3 0 0 16,2 10 0-1,-7 4 0-15,-5 2 0 0,-7 4 0 16,-8 1 0-16,-6 1-1 15,-7-1-1-15,-2-3-2 0,0-2-3 16,-3-6-7 0,7 0-22-16,-1-6-39 0,-3-4-20 15,3-1-10 1,6-8-2-16</inkml:trace>
  <inkml:trace contextRef="#ctx0" brushRef="#br1" timeOffset="153473.0742">20767 11635 43 0,'-18'0'99'16,"9"0"-2"-16,9 0-6 0,11 16-38 16,17-12-31-16,12 2-4 15,7-3-2-15,4 0-5 0,3-2-4 16,1 0-2-1,-6-1-3-15,-7 0-1 0,-11-1-4 16,-12-3-5 0,-7 2-7-16,-11-8-14 0,-4 0-55 15,3 10-12-15,-19-12-5 16,4 4-4-16</inkml:trace>
  <inkml:trace contextRef="#ctx0" brushRef="#br1" timeOffset="153703.0788">20955 11440 80 0,'-10'-10'92'0,"10"10"-1"0,0 0-5 16,-6 17-65-16,6 4-4 0,2 8-1 15,6 10-2 1,-4 8-3-16,1 6 0 0,-1 8-3 15,-5-3-1 1,1 1-2-16,-2-6-1 0,-4-6-2 16,-2-6-3-16,2-5-4 15,-2-16-11-15,5-9-57 0,7-2-20 16,-4-9-7-1,13-2-8-15</inkml:trace>
  <inkml:trace contextRef="#ctx0" brushRef="#br1" timeOffset="154303.0908">21934 11539 87 0,'0'0'97'16,"2"18"-6"-16,8 0-4 15,-16 11-68-15,16 2-6 16,4 9 0-16,0 3-2 0,-1 4-3 16,-5 4-2-16,-2-2 0 15,-3-1-2-15,-3-7 1 0,-6-2 1 16,-5-7 0-1,-5-6-1-15,-3-9 1 0,-2-10-1 16,-8-7-1 0,-1-11 0-16,1-6-1 0,-3-7 0 15,1-3-1-15,2-5 0 16,1-3-1-16,3 0-1 0,8 2-2 15,2 1-2-15,9 4-7 0,2-8-16 16,4 1-51 0,13 6-20-16,7-4-5 0,6 1-6 15</inkml:trace>
  <inkml:trace contextRef="#ctx0" brushRef="#br1" timeOffset="154483.0943">22023 11379 48 0,'2'-14'103'15,"-2"2"-4"1,-1 1-8-16,-5-5-3 0,-2 4-84 15,8 12-6 1,-6-17-5-16,6 17-8 0,0 0-18 16,0 0-57-16,0 0-6 15,11 0-5-15</inkml:trace>
  <inkml:trace contextRef="#ctx0" brushRef="#br1" timeOffset="154993.1046">22296 11411 55 0,'0'0'93'15,"7"8"-2"1,-8 7-3-16,2 6-50 0,2 7-25 15,0 8 2-15,-1 7-1 0,2 3 0 16,-1 2-3-16,3-2-2 16,3-4-3-16,-1-6 0 0,3-5-1 15,0-12-1 1,9-9 0-16,2-7 0 0,1-6-1 15,2-9 0 1,2-8 1-16,-1-3-2 0,1-8 0 16,-1-1-1-16,-8 0 0 0,0 0-1 15,-6 4 0-15,-2 5 0 16,-5 5-2-16,-2 9 0 0,-3 9 0 15,0 6 1 1,1 11 0-16,0 6-1 0,4 2 0 16,3 2 1-1,6-1 1-15,6-4 0 0,4-5 0 16,5-7 0-16,1-8 0 15,2-4 3-15,0-12-1 0,-4 0 1 16,-5-10-1-16,-8-4 0 0,-3-3-1 16,-9-6 1-1,-3-1-1-15,-2-4-3 0,-8 2 0 16,-2-1-3-1,2 11-5-15,-4-2-9 0,9 14-31 16,5 18-36-16,-13-11-14 16,13 11-5-16,-9 11-4 0</inkml:trace>
  <inkml:trace contextRef="#ctx0" brushRef="#br1" timeOffset="155453.1138">23176 11335 10 0,'11'-20'100'0,"3"6"0"0,-4 0-7 15,-2 6-3 1,-8 8-73-16,0 0-5 0,0 0-2 15,9 15-2-15,-9 9-3 16,-1 2 0-16,1 9 0 0,-6 8 0 16,-1 3 0-1,-2 7-1-15,-2-2 0 0,-3-1-1 16,-1-3-1-1,-2 1 0-15,-1-8-1 0,3-4 0 16,0-4 0-16,3-8 0 0,5-5 1 16,1-3-1-16,4-6 1 15,2 0 0-15,0-10 0 0,16 6 0 16,6-3 0-1,6 0 0-15,9-1-1 0,14 2 1 16,3 2-1 0,12 1 0-16,-1 1 0 0,2 0 0 15,-4 2-1-15,-2 0 0 16,-9-2-2-16,-6 1-2 0,-6-1-6 15,-15-5-10-15,5 0-35 16,-6 8-41-16,-6-11-7 16,-1 0-6-16,-1-5 2 0</inkml:trace>
  <inkml:trace contextRef="#ctx0" brushRef="#br1" timeOffset="168691.3792">24413 9208 37 0,'0'0'59'0,"0"-10"-12"0,0 10-10 15,0 0-5-15,2-9-8 16,-2 9-4-16,0 0-4 0,0 0-3 15,0 0-3 1,0 0-4-16,0 0-2 0,0 0-2 16,0 0 0-1,0 10-2-15,0 2 0 0,0 3 1 16,0 5-1-16,-2 1 2 15,-1 5 1-15,-2 3-1 16,2-2 0-16,1 1 1 0,-1 1-1 16,-1-2 1-16,4 0-2 15,0-1-3-15,0-6-7 0,1 4-16 16,6 2-56-1,-5-6-4-15,3-3-6 0</inkml:trace>
  <inkml:trace contextRef="#ctx0" brushRef="#br1" timeOffset="169111.3874">23858 9746 0 0,'0'0'52'0,"9"17"-3"16,27-12 2-1,19 3 2-15,14-5-3 0,18 7-5 16,9-6-16-16,7 1-10 0,2-2-5 16,-5 2-3-1,-14-1-4-15,-14 0-1 0,-11-3-3 16,-14 1-3-16,-10 0-1 15,-9-1-2-15,-4 1-6 0,-6 0-4 16,-1 2-11 0,-4 3-37-16,-13-7-31 0,13 9-5 15</inkml:trace>
  <inkml:trace contextRef="#ctx0" brushRef="#br1" timeOffset="169621.3978">24091 10071 38 0,'0'0'83'0,"0"0"-3"0,20-5-48 15,-20 5-10 1,6 13-6-16,-3 3-2 0,-2 6-2 15,2 5-4-15,-3 5 2 16,3 4 1-16,-4 3-1 0,1-2-1 16,-4-1-1-16,-1-5-2 0,0-4 0 15,2-4-1 1,-5-6-1-16,4-4-3 0,4-13-3 15,-5 11-6 1,5-11-10-16,2-14-55 0,9 7-17 16,-2-5-9-16</inkml:trace>
  <inkml:trace contextRef="#ctx0" brushRef="#br1" timeOffset="170351.4124">23903 10094 57 0,'0'0'54'15,"-9"-8"-6"-15,9 8-11 16,9-10-12-16,0 5-11 0,6-1-6 15,-1 1-2 1,5-3-1-16,0 1 0 0,6 1 2 16,4 1 1-16,-1-3 0 0,4 3 0 15,-1 1 2-15,2 1-3 16,-1 0 1-16,3 3-1 15,-2 0-1-15,-2 4-2 16,-4 7 0-16,0-1-2 0,-4 4-1 16,-2 5 0-1,-3 1 0-15,-2 1 1 0,-7 0-1 16,1-1 0-16,-4-1 2 0,-6 0-1 15,0-2 1-15,0-4 0 16,-7 0 0-16,-5-3 1 16,-1-1-1-16,-6-7 1 15,-5 1-1-15,3-3-1 0,-6-3-2 16,-1-2 1-1,-1-2-2-15,4 0 0 0,2 0-1 16,5 2 1-16,3 2-1 16,5 1-1-16,10 2 2 15,0 0-3-15,0 0 2 0,0 7 0 16,7 3 2-16,4 1 0 15,4 6 1-15,2 3 2 0,3 4-1 16,1 1 3 0,-3 2-1-16,-1 1 1 0,-2-2-2 15,0-2 2-15,-2-1-2 16,-4-6 0-16,-1 0-1 15,-1-5-3-15,-1-2-6 16,-6-10-8-16,17 7-47 0,-5-7-27 16,-12 0-7-16,16-3-3 0</inkml:trace>
  <inkml:trace contextRef="#ctx0" brushRef="#br1" timeOffset="171141.4282">24573 10539 18 0,'0'0'72'0,"-3"-13"-27"16,3 13-8-16,15-9-4 15,0 3-6-15,1 0-5 0,8 3-2 16,-2-4-1-1,6 2-1-15,-5 4-3 0,0-2-4 16,-3 3-5-16,-1 0-2 16,-5 0-2-16,-6 4-2 15,-8-4 0-15,9 15-1 0,-9-3 1 16,-1 1 0-16,-10 0 0 15,-4 4 1-15,-3 0 0 0,0 0 0 16,-1-2 0 0,1 0 0-16,3-1 0 0,3-2 2 15,7-1 0-15,5 0 2 16,10-3-1-16,7-2 1 15,3 1 0-15,6-1 1 16,3-1-4-16,-1-2-4 0,5 4-10 16,-4-3-30-16,-8 0-46 0,6 1-5 15,-3-4-7 1</inkml:trace>
  <inkml:trace contextRef="#ctx0" brushRef="#br1" timeOffset="171961.4444">24356 11229 65 0,'0'0'89'0,"-1"-29"-15"16,1 29-33 0,-1-11-14-16,1 11-11 0,0 0-3 15,1 16-6 1,3 2-2-16,1 7 0 0,-4 6 1 15,5 5 2-15,-2 2 1 16,0-1 0-16,-4-1 1 0,0-4-3 16,-4-4 0-16,0-4-2 0,-2-5 0 15,1-5-1 1,-1-4-3-16,6-10-1 0,-5 15-4 15,5-15-3 1,0 0-8-16,0 0-21 0,-14 1-51 16,14-1-7-16,0 0-6 15</inkml:trace>
  <inkml:trace contextRef="#ctx0" brushRef="#br1" timeOffset="172291.451">23838 11643 71 0,'-16'1'95'0,"16"-1"-3"15,12-19-21-15,31 18-42 0,24 0-7 16,20 1-3-1,22 0-4-15,11-1-1 0,6 1-4 16,1 0-4-16,-7-4 0 16,-15 4-2-16,-16-5 0 15,-16 0-2-15,-15 1-2 16,-14-4-1-16,-9 1-3 0,-10-4-5 15,-4 5-8 1,-12-5-40-16,-9 2-35 0,0 9-8 16,-2-16-4-16</inkml:trace>
  <inkml:trace contextRef="#ctx0" brushRef="#br1" timeOffset="172681.4589">24219 11801 31 0,'0'0'86'16,"-2"13"3"-16,0-5-3 0,2 8-63 15,0 6-5-15,4 5 0 0,-2 7-1 16,1 1 1-16,-3 5-4 15,0 1-4-15,0-2-2 0,-4-1-1 16,-1-6-2 0,-2-3-1-16,0-3 0 0,-3-6-1 15,4-4-2 1,2-5 0-16,4-11-1 0,-6 11-3 15,6-11-4-15,0 0-6 16,0 0-17-16,12-6-54 0,-1-5-11 16,-4-4-7-16,3-3-1 0</inkml:trace>
  <inkml:trace contextRef="#ctx0" brushRef="#br1" timeOffset="173221.4698">24141 11898 17 0,'-10'-1'87'0,"10"1"1"15,-22-6-41-15,22 6-11 0,4-6-2 16,7 0-9 0,6 0-9-16,3 0-3 0,11 3-1 15,7 0-1-15,5 2-2 0,2 1-1 16,2 3-2-1,-1 6-2-15,-3 1-1 0,-3 2-2 16,-4 4 0 0,-10 0-1-16,-7 2 0 0,-4 2 0 15,-9-2 1-15,-3 1-1 16,-6-1 1-16,-11 2 0 0,-6-5 0 15,-6-1-1 1,0-6 0-16,-8-1-1 0,0-7-1 16,-3 0 0-16,3 0-1 0,3-3 0 15,3 0 0 1,5 1 0-16,4 2-1 0,6 4 2 15,8 7 2-15,5 4 0 16,6 3 2-16,10 2 1 0,2 4 1 16,5 1 1-1,1 1 0-15,2-1 0 0,-3-2-2 16,-2-1 0-16,-1-2 0 0,-5-3-2 15,-3-3-1 1,-5-3-2-16,5-1-5 0,-12-10-8 16,17 14-36-16,-3-6-36 15,-6-5-11-15,4 0-5 0</inkml:trace>
  <inkml:trace contextRef="#ctx0" brushRef="#br1" timeOffset="173961.4844">24740 12201 29 0,'-9'-3'53'0,"-1"3"-4"0,2-2-6 16,-1 2-4-1,9 0-9-15,-13 0-3 0,13 0-5 16,-12 0-3-16,12 0-4 16,0 0-2-16,0 0-2 0,7 2-1 15,-7-2 1-15,18 0-3 0,-5 2 1 16,2 1-3-1,3-2 0-15,1 3-2 0,3 1 0 16,-2 0-1 0,0 1-2-16,0 0 0 0,-1 1 0 15,-4-1 0-15,1 1-1 16,-3-4 0-16,-2 1 0 0,-2-1 0 15,-9-3-1 1,6 9 1-16,-6-9-1 0,-3 16 1 16,-7-4-1-16,-4 1 1 0,-2 2 1 15,-3-1-1 1,2 1 0-16,3-3 1 0,2-3-1 15,2-1 1-15,10-8 0 16,0 12 0-16,12-9 0 0,6 0 1 16,3-2-1-1,3 0 0-15,3 2-3 0,2-2-6 16,3 4-16-16,0 0-51 0,-5-5-16 15,2 0-8 1,-2-5-4-16</inkml:trace>
  <inkml:trace contextRef="#ctx0" brushRef="#br1" timeOffset="177221.5498">12984 13121 31 0,'-16'-3'90'0,"-1"-12"-8"0,6 13-27 15,1-1-13 1,10 3-11-16,0 0-9 0,0 0-5 16,24 0-4-16,8 0-4 15,12 5-4-15,9 0 0 16,4 1 0-16,7-2-1 15,1 0-2-15,-5 0 0 0,-8-2-1 16,-4-2-1 0,-11 0-3-16,-6 0-3 0,-3 0-4 15,-6-6-9-15,-1 2-25 0,4 2-45 16,-9-3-6-1,-7 2-4-15</inkml:trace>
  <inkml:trace contextRef="#ctx0" brushRef="#br1" timeOffset="177481.555">12977 13321 80 0,'-27'15'92'0,"15"-5"-1"15,20-3-47 1,26-2-14-16,22-3-8 0,21-2-1 16,11 0-2-1,15 0-5-15,3 0-7 0,4-2-7 16,-11-4-12-16,-4-5-67 0,-13 9-11 15,-18-6-8-15,-5-3-5 16</inkml:trace>
  <inkml:trace contextRef="#ctx0" brushRef="#br1" timeOffset="178091.5672">20686 9791 73 0,'0'0'81'15,"0"15"0"-15,-17 14-53 0,-15 7-13 16,-12 15 0-16,-16 4 4 15,-10 14 3-15,-15 2-4 16,-6 0-5-16,-2-6 0 16,1-6-3-16,9-6-4 0,5-9-5 15,15-7-10 1,9-3-50-16,22-20-27 0,14-8-7 15,18-6-6-15</inkml:trace>
  <inkml:trace contextRef="#ctx0" brushRef="#br1" timeOffset="178816.5821">24823 9342 27 0,'0'0'71'0,"-11"14"8"0,11 12-53 16,-26 13-6-16,-11 12 1 15,-15 14 3-15,-6 12 4 0,-13 8-3 16,-7 5-4 0,1-1-5-16,-1-3-3 0,12-8-5 15,5-10-6-15,18-8-12 0,6-6-63 16,20-20-16-1,17-11-6-15,0-23-3 0</inkml:trace>
  <inkml:trace contextRef="#ctx0" brushRef="#br1" timeOffset="179926.6043">15165 12709 51 0,'-3'-16'85'0,"3"16"-19"0,0 0-22 16,0 0-12-16,-9-9-13 15,9 9-8-15,0 0-5 16,0 0-1-16,5 13-1 15,2 2-1-15,1 9 0 0,5 6 1 16,1 5 2 0,1 9 1-16,-2 2 2 0,2 0 1 15,-5 0 0 1,-3-5 0-16,-4-5 0 0,-3-5 0 15,-3-6-1-15,-4-8 0 0,-8-6-2 16,-4-8 1-16,-7-3-3 16,-5-2 0-16,-4-10-2 0,-6-3 0 15,-1-2-2 1,-3-2-1-16,4-1 1 0,4-1-2 15,8-1-2 1,5-3-5-16,13 2-7 0,6-5-35 16,5-2-41-16,19-4-7 0,7-2-7 15</inkml:trace>
  <inkml:trace contextRef="#ctx0" brushRef="#br1" timeOffset="180146.6087">15237 12412 65 0,'-5'-15'101'16,"0"3"-7"-16,1-4-5 0,-1 2-47 16,2 6-26-1,1-2-7-15,2 10-7 0,-3-10-7 16,3 10-7-16,0 0-16 15,0 0-59-15,5 10-5 16,-5-10-8-16,19 14 6 16</inkml:trace>
  <inkml:trace contextRef="#ctx0" brushRef="#br1" timeOffset="180686.6195">15536 12540 52 0,'0'0'84'0,"0"0"-4"15,0 0-34 1,0 10-19-16,0 9-7 0,0 5-6 16,2 6-3-16,1 5 0 15,3 3 2-15,1-1 0 0,2-1-1 16,-1-5-3-1,6-6 0-15,-2-4-1 0,1-10-1 16,1-4-1-16,2-7 0 0,-3-2 0 16,1-9-2-1,-1-5 0-15,-2-1-2 0,0-3 1 0,-1 0-2 16,-3 2 0-1,-2 4-2-15,-1 4 0 0,-4 10 0 16,0 0-1 0,3 11 0-16,1 7 1 0,3-1-1 15,1 2 2 1,7 1 1-16,4-8 1 0,3-7 1 15,4-5 1-15,1-5 0 0,-3-10 0 16,-5-6 0-16,-1-5-1 16,-8-2 0-16,-8-3-2 15,-2-1-2-15,-9-1-2 16,-4 1-1-16,-3 1-4 0,2 7-10 15,-4 2-24-15,7 2-45 16,6 9-9-16,5 11-7 16,7-3-2-16</inkml:trace>
  <inkml:trace contextRef="#ctx0" brushRef="#br1" timeOffset="181146.6287">16314 12341 81 0,'0'0'96'0,"2"-9"-6"0,-2 9-7 16,0 0-61-16,0 7-10 16,-2 5-4-16,-2 9-3 0,-2 7-3 15,-4 7 0 1,0 10 1-16,0 7 1 0,-3 2 1 15,0-1-1-15,0 0 0 0,1-4 0 16,1-6 0 0,2-8-1-16,4-7 0 0,0-7 0 15,5-5 1-15,5-4 0 16,9-6 1-16,7-3-1 15,10 0 0-15,9-3 0 16,8 0 0-16,8-3-2 0,3 1-2 16,7-1-2-16,-4-1-5 0,3 2-6 15,-8-3-14 1,-3 2-54-16,-6 3-15 0,-8-2-7 15,-7 4-5 1</inkml:trace>
  <inkml:trace contextRef="#ctx0" brushRef="#br1" timeOffset="181886.6435">14043 13320 56 0,'0'0'54'0,"17"14"-3"16,12-7-5 0,23-2-2-16,12 0-2 0,29-1-6 15,23 1-10-15,26-1-6 16,24 1-3-16,21-2-4 0,21-2-4 15,22 1-2-15,12-2-3 0,11-2-2 16,8 0 0 0,4-6-1-16,-5-3 1 0,3-3-2 15,-7-2 0-15,-11-2-2 16,-8 5-2-16,-18-1-5 0,-13 8-12 15,-24 6-62 1,-22 0-9-16,-24 0-8 0,-35 1-2 16</inkml:trace>
  <inkml:trace contextRef="#ctx0" brushRef="#br1" timeOffset="182626.6583">14529 13583 37 0,'0'0'91'0,"0"0"-4"15,0-9-3-15,0 9-54 0,7 18-14 16,3 16 1-1,-2 12-2 1,1 5-1 0,-6 10-1-16,-2 6 2 0,-1 5-1 15,-8 4-1-15,-9-2-1 16,-9-17-7-16,-4-7 0 0,-1-4-2 15,3-9 0-15,0-8-1 0,5-5-2 16,3-10-1 0,9-5-3-16,11-9-2 0,0 0-6 15,0-6-11-15,18-9-51 16,5 4-20-16,4-7-9 15,4-1-4-15</inkml:trace>
  <inkml:trace contextRef="#ctx0" brushRef="#br1" timeOffset="182896.6637">14832 13971 88 0,'0'0'100'0,"0"0"-3"0,24 4-4 16,17-4-69-16,11 0-6 0,11-4 0 16,4-1-5-1,6 1-5-15,-5 0-2 0,1-3-3 16,-10 0-2-16,-13 3-1 15,-12-2-2-15,-8 1-3 16,-9-4-3-16,0 6-8 16,-17 3-20-16,3-15-56 0,-3 15-6 15,-6-2-6 1,-6-1-1-16</inkml:trace>
  <inkml:trace contextRef="#ctx0" brushRef="#br1" timeOffset="183176.6693">15079 13644 64 0,'-5'21'100'0,"3"8"-4"15,1 7-4-15,3 7-66 16,4 14-4-16,1 13-1 0,1 1-2 15,-1-4-8 1,-3-4-4-16,0-6-2 0,-4-8-2 16,0-9 0-1,0-10-2-15,0-8-1 0,-2-8-3 16,2-6-3-16,0-8-7 15,5 1-42-15,8-4-38 0,-5-12-5 16,2-7-9-16</inkml:trace>
  <inkml:trace contextRef="#ctx0" brushRef="#br1" timeOffset="185166.7091">15973 13888 62 0,'0'0'87'0,"0"0"-1"0,10 12-36 16,-6 0-25-16,2 5-5 0,3 4-3 15,-1 4-3 1,1 4 0-16,-1 8-1 0,-2 1-2 15,-2 0-1-15,-4-4-1 16,-4 0-2-16,-8-5-1 0,-4-4 1 16,-6-9-3-1,0-6 1-15,-4-6 1 0,0-4-1 16,-3-2-1-1,2-8 0-15,1-6 0 0,4 1-2 16,6-2-3-16,1-2-4 0,10-1-5 16,3-4-10-16,7 3-37 15,12 1-38-15,-1-2-5 16,4 0-8-16</inkml:trace>
  <inkml:trace contextRef="#ctx0" brushRef="#br1" timeOffset="185366.7131">15921 13676 90 0,'-9'-6'96'16,"9"6"-7"-16,-16-15-8 0,12 1-75 15,4 14-20 1,21 0-67 15,-2 12-8-31,6 3-6 16</inkml:trace>
  <inkml:trace contextRef="#ctx0" brushRef="#br1" timeOffset="186016.7261">16286 13800 75 0,'-7'-14'89'15,"7"14"-4"1,-8-10-49-16,8 10-11 0,0 0-4 15,-6 10-6-15,6 5-3 0,0 9-1 16,3 2-1 0,3 10 1-16,2 3 0 0,1 3-1 15,1-1-1-15,2-3-3 16,-3-4-1-16,0-7 0 0,-1-5 0 15,1-6-1 1,0-12 0-16,4-4 0 0,-1-11-1 16,3-6 1-16,-2-5-1 0,2-7-1 15,2 2 0-15,-1-2-2 16,-4 1 0-16,-3 3 0 15,-3 7-2-15,1 6 1 16,-7 12-2-16,12 0 2 0,-2 7-1 16,1 9 1-1,1 4-1-15,5 1 2 0,2-3 1 16,2-2 1-16,0-9 0 15,-1-2 1-15,3-5 0 0,-8-9 1 16,-1-5-1-16,-3-4 0 16,-7-3-1-16,-4-4-1 15,0 1 0-15,-11-2-2 0,-4-1-1 16,0 0-2-1,0 3-5-15,-2 2-10 0,9 7-33 16,8 15-38-16,-6-11-10 16,6 11-7-16</inkml:trace>
  <inkml:trace contextRef="#ctx0" brushRef="#br1" timeOffset="186746.7407">17137 13646 51 0,'0'-12'96'15,"0"12"-3"-15,2-30-26 16,-2 30-33-16,10-10-10 15,-10 10-9-15,0 0-4 16,9 0-4-16,-9 0-2 0,4 13-2 16,-2-1 0-16,0 3 0 0,1 4 0 15,-1-1 1 1,-1 2 0-16,-1 0 1 0,0-1-2 15,-1-4 1-15,-3-1 0 16,1-4-1-16,3-10 1 0,-8 14-2 16,8-14 1-1,0 0 0-15,0 0 0 0,5 10 0 16,7-10-1-1,3 0 1-15,2 0 0 0,3 0-1 16,2 0 0-16,-2 0-1 0,7 0-2 16,-7 0-2-1,-1 0-4-15,-4-2-5 0,0 2-10 16,-3 0-46-16,-6-10-27 15,3-5-7-15,-2-6-5 0</inkml:trace>
  <inkml:trace contextRef="#ctx0" brushRef="#br1" timeOffset="187016.7461">17513 13518 55 0,'4'14'93'0,"-4"5"-1"16,-2 24 1-1,-2 9-73 1,-5 13 3-16,-4 3 1 0,0 4-3 15,1 0-4 1,-5-1-3-16,3-3-3 0,2-20-6 0,2-9-1 16,4-8-1-16,0-9-3 0,4-8 0 15,1-1-3 1,1-13-4-16,6 12-10 0,-6-12-42 15,9-10-37 1,8-2-4-16,-1-5-5 0</inkml:trace>
  <inkml:trace contextRef="#ctx0" brushRef="#br1" timeOffset="187296.7517">17736 13837 6 0,'13'4'98'0,"-10"6"0"15,-1 7-4-15,-1 5-4 16,10 6-75-16,-10 5-1 16,-1 7 0-16,0-1-1 0,0 3-3 15,0-4-2 1,-1-4-2-16,1-3-1 0,-2-9-1 15,2-3-2-15,-2-6 0 0,2-13-1 16,-2 11-3 0,2-11-2-16,0 0-4 0,-2-14-9 15,7 2-33-15,1-2-44 16,0-4-6-16,-1-6-7 15</inkml:trace>
  <inkml:trace contextRef="#ctx0" brushRef="#br1" timeOffset="187766.7611">17710 13893 4 0,'-6'-10'94'15,"4"0"3"-15,-1 0-5 0,-4-2-43 16,20 2-13-1,7 1-10-15,9-5-9 0,7 4-5 16,2 2-3-16,4 4-2 0,4-1-1 16,-2 5-3-16,-5 6-1 15,-4 5-1-15,-10 6 0 16,-6 2 0-16,-9 3 0 15,-10 2 0-15,-2 0-1 0,-14 1 1 16,-6-3-1 0,-10-3 1-16,0-2-1 0,-3-5-1 15,1-3 1 1,4-6-1-16,5 1 1 0,3-4-1 15,8 0 0-15,4 0 0 0,10 0 1 16,0 0 1-16,16 10-1 16,3 1 2-16,2 2 0 0,6 4 0 15,-1 1 1 1,4 3 0-16,-6 3-1 0,-3-1-1 15,-3 0 0 1,-4 3-1-16,-8-2-1 0,-1 1-2 16,-2-2-2-16,2 1-4 0,-4-9-8 15,9 1-32-15,4 0-38 16,-4-11-12-16,7-5-8 15</inkml:trace>
  <inkml:trace contextRef="#ctx0" brushRef="#br1" timeOffset="188306.7719">18287 14103 81 0,'0'0'81'0,"-16"0"-16"16,16 0-11-16,0 0-14 0,0 0-11 16,0 0-7-16,0 0-3 15,14 2-5-15,2 1-2 16,2-3-3-16,2 0-2 0,-2 4-2 15,1-1-2 1,-3 4-1-16,-2 0-1 0,-5 3 0 16,-6 1-1-16,-3 3 1 15,-1 2 0-15,-4-4 1 0,0 1 0 16,0-3 0-1,-2 1 1-15,7-11 0 0,-4 15-1 16,4-15 0-16,16 2 1 0,-1-1-1 16,7-1-2-1,4 0-3-15,-1-3-6 0,7 3-13 16,-6-12-41-16,-5 4-30 15,1-1-7-15,-2-6-8 0</inkml:trace>
  <inkml:trace contextRef="#ctx0" brushRef="#br1" timeOffset="188852.7833">18493 13462 68 0,'-9'-7'75'0,"9"7"-17"0,-16-11-17 16,3 7-12-16,3-3-8 16,-2 4-6-16,-1-2 0 0,2 2-1 15,0 0-1 1,1 2 0-16,10 1-1 0,-10 0 0 15,10 0-4 1,0 0 0-16,0 0-3 0,0 0 0 0,0 5-2 16,9 2 0-1,9 8-1-15,6 2 0 0,7 11 0 16,4 7 1-1,9 12 0-15,0 10-1 0,-1 7 2 16,-7 8-1-16,-6 6-1 0,-14 1 0 16,-10 3-3-16,-9-2-3 15,-17-3-7-15,-12-9-20 16,-11-10-55-16,-2 0-9 15,-7-8-6-15,-1-9-5 16</inkml:trace>
  <inkml:trace contextRef="#ctx0" brushRef="#br1" timeOffset="189372.7937">17003 13534 51 0,'0'0'87'0,"-16"3"2"0,-2 24-27 15,4 28-33 1,1 12-6-16,3 13-3 0,6 8-1 15,7 9-3-15,13-2-4 16,13-1-5-16,10-19-12 16,15-11-48-16,12-8-35 0,-8-12-7 15,6-15-6 1</inkml:trace>
  <inkml:trace contextRef="#ctx0" brushRef="#br1" timeOffset="216172.3304">19866 13295 65 0,'-14'-1'90'16,"14"1"-2"-1,10-4-44-15,25-1-9 0,20 0-11 16,20 2-7-1,7-1-4-15,8 2-2 0,0-3-4 16,-3 3-7-16,-14-3-8 16,-13 5-19-16,-19 9-55 0,-20-9-10 15,-21 0-6 1</inkml:trace>
  <inkml:trace contextRef="#ctx0" brushRef="#br1" timeOffset="216622.3393">20189 13341 17 0,'0'-15'96'0,"0"15"-3"16,-2-12-3-1,2 12-54-15,0 0-11 0,0 0-6 16,0 0-5-16,0 9-6 0,-1 14-2 16,-6 6 0-16,-3 10 0 15,-10 12 0 1,0 6 2-16,-2 1-2 15,2 0 1-15,6-7-1 0,8-4 0 16,10-7-1 0,15-8-1-16,22-15-1 0,6-5-2 15,7-6-1-15,6-3-3 16,-2-3-5-16,2 0-15 15,-6-4-56-15,-8-9-16 0,-8-5-8 16,-6-7-5-16</inkml:trace>
  <inkml:trace contextRef="#ctx0" brushRef="#br1" timeOffset="216982.3466">20831 13380 3 0,'-18'4'91'16,"9"-1"2"-1,9-3-3-15,30 9-53 0,-8-4-11 16,11 0-5-1,7 0-5-15,6 0-4 0,6-2-5 16,1-3-2-16,-3 2-2 16,-8-2-4-16,-5-2-6 0,-10-1-9 15,-7 3-11 1,-11 0-37-16,-9 0-27 0,0 0-7 15,0 0-1-15</inkml:trace>
  <inkml:trace contextRef="#ctx0" brushRef="#br1" timeOffset="217252.352">20832 13609 4 0,'-17'10'94'0,"9"-3"4"15,8-7-6-15,-6 10-50 16,26-5-12-16,15-3-3 16,7 1-8-16,6 1-7 15,3-1-4-15,-1-1-2 0,-3 1-3 16,-3-1 0-1,-10 1-6-15,-5 1-2 0,-8-2-5 16,-4 1-8-16,-9 1-31 0,-8-4-41 16,0 0-8-1,-14 6-5-15</inkml:trace>
  <inkml:trace contextRef="#ctx0" brushRef="#br1" timeOffset="217432.3556">20824 13856 59 0,'-5'16'100'0,"10"-3"-4"15,15-6-5-15,12-5-57 0,11 1-11 16,7-3-8-16,3 0-9 16,-2-2-12-16,9-8-58 0,-11 8-25 15,-6 2-7 1,-5 3-6-16</inkml:trace>
  <inkml:trace contextRef="#ctx0" brushRef="#br1" timeOffset="219292.3928">20447 14154 26 0,'-4'-15'90'16,"4"15"-1"-16,6-19-2 0,5 10-56 15,6 3-11-15,2-1-5 16,-1 2-3-16,3 3-4 0,-2 2-2 16,-2 0-1-1,-1 2-3-15,-8 5 1 0,-3 3 0 16,-4 2-1-1,-1 3 2-15,-8 4-2 0,-5 0 1 16,1 1 0-16,-2 2 0 0,0 1 0 16,3-3 1-16,7 0 0 15,6-4-1-15,14-4 1 16,10-2 0-16,9-5-1 15,7 0-1-15,5-1-3 0,4-4-5 16,-1 0-13 0,-3 0-49-16,-7-4-24 0,0-5-8 15,-9-3-5-15</inkml:trace>
  <inkml:trace contextRef="#ctx0" brushRef="#br1" timeOffset="219992.4068">21591 12838 8 0,'0'0'87'0,"0"0"3"16,0 0-5-16,-9 16-49 0,3 10-13 15,0 6-6 1,-2 9-3-16,-2 4 0 0,-1 6-1 15,1-3-3 1,4-1-1-16,-1-8 0 0,7-3-2 16,7-10-2-16,9-7 0 15,8-9-1-15,6-4 0 0,5-3-1 16,0-3-1-1,4 0-3-15,-4-6-4 0,0 2-8 16,-10-3-15-16,-6-5-57 0,-1 5-9 16,-7-3-9-1,0-4-2-15</inkml:trace>
  <inkml:trace contextRef="#ctx0" brushRef="#br1" timeOffset="220262.4122">22035 12900 80 0,'10'-3'91'0,"-10"11"-3"16,-5-20-25-16,-5 41-46 16,-2 20-1-16,-4 13 2 0,-6 9 1 15,-3 14-4 1,-4 2-2-16,-1 4-2 0,-1-4-3 15,-3-7-1 1,6-5-2-16,-1-8-1 0,7-10 0 16,2-14-1-16,7-5-3 0,3-13-2 15,7-5-6-15,3-20-11 16,0 0-54-16,12-5-21 15,-2-16-8-15,6-7-6 16</inkml:trace>
  <inkml:trace contextRef="#ctx0" brushRef="#br1" timeOffset="220542.4178">22197 13309 35 0,'0'20'98'15,"-4"6"-2"-15,-5 11-4 0,-3-20-38 16,0 33-40 0,-1 5 1-16,-2 0-2 0,0 5-3 15,2-5-3-15,-2-3-1 16,2-5-2-16,2-7 0 0,0-7-3 15,4-9-2-15,4-8-3 0,3-7-9 16,0-9-23 0,-3-12-56-16,9-8-5 0,3-6-7 15,4-5 2 1</inkml:trace>
  <inkml:trace contextRef="#ctx0" brushRef="#br1" timeOffset="221018.4278">22080 13418 83 0,'-11'-7'91'0,"7"-3"-2"16,4 2-52-1,8 2-7-15,7-4-7 0,11 3-6 16,7 0-3 0,7 2-2-16,10 5-2 0,6-3-2 0,-2 8-2 15,-1 6-1-15,-3 5-2 16,-8 5-1-16,-12 4-2 15,-14 4 0-15,-16 0 1 16,-15 3-1-16,-14 1 0 16,-9-6 1-1,-5-1-1-15,-7-9 1 0,2-2 0 16,0-8 0-16,10 0 0 15,9-7-1-15,9 0 2 0,7 0-2 16,13 0 1-16,-7 11 1 16,12 0 0-16,9 8 1 15,3 1 0-15,3 5 2 0,3 3-2 16,2 3 1-1,-5 2 0-15,-1-3-2 0,-1-3-1 16,-6-1-2-16,-1-2-2 16,-1-4-4-16,-6-8-9 15,7-4-42-15,2 4-36 16,-3-11-7-16,5 0-5 0</inkml:trace>
  <inkml:trace contextRef="#ctx0" brushRef="#br1" timeOffset="221388.4352">22649 13796 76 0,'-11'0'97'0,"11"0"-4"15,0 0-5 1,13 5-70-16,10-1-3 0,5 4-1 16,1 2-4-16,-1 1-3 15,2 2-3-15,-6 2 0 0,-10 3-1 16,-7 2 0-1,-9 1 0-15,-11 4 0 0,-3-2 1 16,-4 0-1-16,0-2 2 0,4-4-1 16,2-1 1-1,12-7-1-15,11-2 0 0,10-7-2 16,18 0 0-16,7 0-1 15,14 0-3-15,-3-7-6 0,10 7-24 16,-6 6-50 0,-6-5-14-16,-4 3-7 0,-14-1-7 15</inkml:trace>
  <inkml:trace contextRef="#ctx0" brushRef="#br1" timeOffset="222358.4544">14955 15419 67 0,'0'0'89'16,"0"0"-2"0,0 0-52-16,16-3-7 0,18-1-6 15,10 1-7-15,16 0-3 16,11 1-2-16,6 0-2 15,5 0-2-15,-1 2-2 16,-4 0-6-16,-7 0-6 0,-13-2-14 16,-11 2-36-16,-4 0-31 0,-22 0-6 15,-6 0-4 1</inkml:trace>
  <inkml:trace contextRef="#ctx0" brushRef="#br1" timeOffset="222558.4586">15195 15566 63 0,'0'14'100'16,"13"-3"-5"-1,23-7-5-15,15-4-67 0,19-1-7 16,11 1-1-16,8 0-6 15,3-6-5-15,-3 4-5 0,-11-1-7 16,-6 3-19 0,-11 8-60-16,-21-4-7 0,-16 0-8 15</inkml:trace>
  <inkml:trace contextRef="#ctx0" brushRef="#br1" timeOffset="223418.4758">16865 15269 6 0,'0'6'85'0,"0"3"3"16,1 3-3-16,-4 9-62 0,6 7-6 16,11 3 2-1,-2 6-1-15,1 7-2 0,-1-2-2 16,-3-1-1-1,-4-1-1-15,-5-5-2 0,-3-6-1 16,-8-4-1-16,-5-8 0 16,-3-8-1-16,-2-1-2 0,-4-7 1 15,0-2-2 1,1-9 0-16,-1-9-2 0,-1-4-1 15,2-8-3-15,3-1-7 0,-1-11-13 16,8-5-51 0,11 6-22-16,1-2-9 0,4 4-5 15</inkml:trace>
  <inkml:trace contextRef="#ctx0" brushRef="#br1" timeOffset="223548.4784">16782 15124 55 0,'3'-22'91'0,"-3"2"-7"0,4-3-16 15,-2 1-121 1,1 5-25-16,3 6-7 0</inkml:trace>
  <inkml:trace contextRef="#ctx0" brushRef="#br1" timeOffset="223978.487">17125 15092 20 0,'0'0'90'16,"-11"17"-2"0,7 1-1-16,1 9-62 0,3 10-8 15,9 6-1-15,2 3-1 16,5 1 0-16,4-8-2 15,5 0-2-15,1-12-3 0,0-10-1 16,1-11 0-16,-1-6-1 16,-5-10-1-16,-3-8-1 0,-4 0-2 15,-4-1 0 1,-4 2-2-16,-2 2 0 0,-4 15-2 15,0 0 0 1,0 0 1-16,7 5-1 0,1 11 1 16,4 0 1-16,3-2 3 0,5-4 0 15,-1-7 1-15,0-3 0 16,-3-9 0-16,-4-6 1 0,-7-6-2 15,-5-5-1 1,-2-2-3-16,-8-7-2 0,-3 3-6 16,-2-5-10-1,6 2-49-15,6 6-26 0,2 1-8 16,1 5-5-16</inkml:trace>
  <inkml:trace contextRef="#ctx0" brushRef="#br1" timeOffset="224288.4932">17704 14988 51 0,'10'20'96'0,"-3"3"-2"16,-1 12-5-16,-3 8-68 0,0 11 1 15,-3 7-3-15,-3-1-6 0,-2-3-1 16,4 0-3 0,1-9-1-16,10-10-1 0,8-9-2 15,8-10 0-15,9-8 0 16,8-6-2-16,5 0-1 15,-1-5-4-15,2 2-4 16,-8-3-9-16,5 2-48 0,-2 3-32 16,-15 2-7-16,-6-1-7 0</inkml:trace>
  <inkml:trace contextRef="#ctx0" brushRef="#br1" timeOffset="224748.5024">16541 16001 52 0,'-51'9'99'16,"13"-2"-3"-16,11-4-6 15,40-1-66-15,4-4-4 16,27 1-3-16,35-6-2 0,33-7-3 15,34 0-2 1,34 0-2-16,32 3 0 0,19 1-2 16,20 6-1-16,6 3-1 0,7 4-4 15,-13 9-1 1,-5 5-4-16,-12 2-4 0,-14 9-21 15,-16 0-53-15,-26-6-15 16,-25 0-6-16,-33-1-3 0</inkml:trace>
  <inkml:trace contextRef="#ctx0" brushRef="#br1" timeOffset="225348.5144">16954 16384 54 0,'1'18'97'0,"7"6"-3"16,0 5-6-1,-2 7-69-15,1 6-2 0,-1 6 0 16,-4 1-7-16,0-4-3 16,-2-2-3-16,-3-9-1 0,-2-5 0 15,-4-4-2 1,5-7-2-16,-1-7-1 0,5-11-5 15,0 0-4-15,7 0-37 0,9-11-43 16,0-5-6 0,0-8-5-16</inkml:trace>
  <inkml:trace contextRef="#ctx0" brushRef="#br1" timeOffset="225528.518">17163 16586 81 0,'16'-3'101'16,"9"-1"-4"-16,11-5-6 0,9-4-66 15,8 5-14 1,3-1-2-16,3 1-4 0,-4-1-6 15,-1 2-7 1,-17-1-7-16,-5-1-25 0,-12 1-51 16,-18-10-8-16,-7-4-3 15</inkml:trace>
  <inkml:trace contextRef="#ctx0" brushRef="#br1" timeOffset="225698.5213">17347 16290 68 0,'-14'10'98'16,"8"7"-2"-1,7 7-7-15,9 5-71 0,2 8-3 16,0 4-1-16,1 5-2 15,0 0-5-15,-2 0-2 0,0-1-2 16,-6-3-3 0,2-6-4-16,-5-5-7 0,7-2-18 15,2-3-55 1,-5-10-13-16,6-8-8 0</inkml:trace>
  <inkml:trace contextRef="#ctx0" brushRef="#br1" timeOffset="226098.5293">18013 16474 45 0,'9'28'95'15,"-1"2"-1"-15,5 4-4 0,3 1-74 16,-4 8 1-16,-2-2 2 15,-5 0-3-15,0-2-4 0,-5-3-2 16,-5-5-3-16,-8-7 0 16,-7-3-2-16,-4-8 3 15,-5-8-4-15,-3-5 1 0,-2-4-3 16,-2-11 0-1,3-7-2-15,1-8-4 0,9-1-8 16,1-14-19 0,9-6-52-16,13 1-16 0,2-3-4 15,13-1-6-15</inkml:trace>
  <inkml:trace contextRef="#ctx0" brushRef="#br1" timeOffset="226178.531">17925 16286 94 0,'8'-16'96'0,"-1"3"-6"0,0 3-14 15,0-5-102 1,-7 15-57-16,3-12-6 0,-3 12-6 15</inkml:trace>
  <inkml:trace contextRef="#ctx0" brushRef="#br1" timeOffset="226588.5392">18268 16334 65 0,'3'20'98'16,"5"8"-4"-16,-5 6-5 15,2 7-73-15,0 3 0 0,7 2 1 16,0-2-6-16,2-6-2 0,2-6-1 16,3-11-2-1,2-8 0-15,-3-10 0 0,0-3 0 16,-2-11-1-1,-2-1-2-15,-4-2-1 0,-2 2-2 16,-8 2-1-16,0 10-1 16,0 0 0-16,0 0 0 0,0 0 0 15,8 12 0 1,-1 0 2-16,6-1 1 0,3-2 1 15,2-5 2-15,1-4 0 0,0-5-1 16,-3-11 1 0,-4-1-1-16,-3-5 0 0,-5-4-3 15,-4-5-3-15,0 1-4 16,-10-12-13-16,8 1-45 0,2 0-31 15,0 2-7 1,6 3-8-16</inkml:trace>
  <inkml:trace contextRef="#ctx0" brushRef="#br1" timeOffset="226908.5456">18887 16312 94 0,'-14'3'101'0,"14"-3"-6"0,0 0-5 16,0 0-71 0,30 3-7-16,3-2-2 0,6-1-4 15,1 0-2-15,2 0-4 16,2-1-4-16,-13 1-8 0,-1 0-11 15,-17 4-53-15,-4-4-18 16,-9 0-7-16,0 0-4 16</inkml:trace>
  <inkml:trace contextRef="#ctx0" brushRef="#br1" timeOffset="227218.5518">18986 16376 32 0,'0'0'95'15,"-11"11"-3"1,11-11-4-16,-5 14-58 0,5-1-7 16,-4 6-3-1,1 3-4-15,-6 4-2 0,-4 6-2 16,-2 3-1-16,-1 0-2 15,5-3 0-15,6-4-2 0,8-2-1 16,19-5-1-16,17-2 0 0,14-6-2 16,17-2-2-1,12 1-7-15,23 3-44 0,8-1-45 16,22-15-4-1,6 0-8 1,-2-9-3-16</inkml:trace>
  <inkml:trace contextRef="#ctx0" brushRef="#br1" timeOffset="229418.5958">19510 16719 42 0,'-15'-1'68'15,"2"1"-5"-15,0-2-11 16,4 2-12-16,9 0-9 15,-14-1-8-15,14 1-6 0,0 0-4 16,0 0-4 0,9-3-2-16,6 2-1 0,6-1 0 15,2 2 0-15,8-2-1 16,3 2 1-16,2 0 0 15,-4 0 0-15,3 0-2 0,-6 2-1 16,-3-2-1-16,-7 3-1 16,-5 1 0-16,-4 2 0 0,-5 3-1 15,-4 5-1 1,-2 6 1-16,-10 2 0 0,-3 7 1 15,-6 1 1 1,-1 3-1-16,-2-2 1 0,3-1-1 16,4-4 3-16,9-5-1 0,7-2 0 15,14-6 1-15,19-4-2 16,9-4-1-16,11 3-3 0,1-6-8 15,16 0-46 1,-3 5-36-16,-7-7-7 0,-4-2-8 16</inkml:trace>
  <inkml:trace contextRef="#ctx0" brushRef="#br1" timeOffset="230248.6124">19490 16598 38 0,'-14'2'97'16,"5"-2"-3"-1,4 23-17-15,5-23-45 0,0 0-7 16,16-1-7-16,3-1-6 15,8 2-6-15,1-1-1 0,2 1-1 16,-2 0 0 0,-1 4-2-16,-2 0 0 0,-4 3 0 15,-9-1-2 1,-1-1 1-16,-11-5 0 0,11 13 0 15,-11-13 0-15,10 18-1 0,-6-7 1 16,0-2 0-16,1 4-1 16,0-1 0-16,-3 0-1 15,0 0 0-15,-2 0 0 16,-2 1 0-16,2-2 0 0,0 3 1 15,-7 2-1 1,-4-1 0-16,2 2 3 0,-3 2-2 16,-2 2 1-16,0 0 0 0,0 4 0 15,0-4-1 1,2 1 1-16,6-2 0 0,2-3 1 15,4 2 1-15,14-4 0 16,7-1 0-16,9-2 0 0,9 0 0 16,3 0 0-1,4-2-1-15,-1 1-3 0,6 1-6 16,-15-5-27-1,1-3-44-15,6 0-18 0,-10-5-7 16,-1-6-5-16</inkml:trace>
  <inkml:trace contextRef="#ctx0" brushRef="#br0" timeOffset="255822.1249">1108 13419 18 0,'-11'0'58'0,"2"0"-6"0,-2-1-9 15,11 1-8 1,-12 0-8-16,12 0-6 0,0 0-5 15,0 0-4 1,7 1-2-16,7 1 0 0,8-2-2 16,8 2 1-16,4-2 1 0,6 0-1 15,6 0-1-15,1-1-1 16,1 1-2-16,2 0 0 0,-4 0 0 15,-2 0-2 1,-5-1-1-16,0 1 0 0,-6 0-1 16,-5 0 0-1,-6 1 0-15,-6 0 0 0,-4 1-1 16,-3 1 1-16,-9-3-1 15,8 5 0-15,-8-5 1 0,1 10-1 16,-1-10 0-16,2 14 0 16,-2-3 0-16,0 0 0 15,-3 1-1-15,-3 5 1 0,0 0 0 16,0 1 0-1,-3 5 0-15,-1-1 0 0,1 2 1 16,-3 7-1 0,-2 1 2-16,0 2-1 0,-2 1 0 15,-1 2 1 1,-4 2-1-16,-2 0 1 0,-3 2-1 15,-2-3 1-15,-3-1-1 0,-4-1 1 16,1 0 0-16,-8-1-1 16,-1-2 1-16,1-5-1 15,1 0 1-15,2-4-1 16,8-5-1-16,3-4 1 0,7-3-1 15,7-6 1 1,5 1 0-16,9-7 1 0,0 0 0 16,18 4 0-16,4-4 2 0,9 0-1 15,7 1 1 1,13 2-1-16,5 0 0 0,4 1 0 15,2-1-1-15,1 2 1 16,-3 2-2-16,0-1 0 0,-7 0 0 16,-6 2-4-1,-4-8-2-15,-3 5-5 0,-11-6-11 16,2-3-42-16,-5 1-28 15,-11-5-8-15,-2-1-5 16</inkml:trace>
  <inkml:trace contextRef="#ctx0" brushRef="#br0" timeOffset="256162.1317">1118 13918 70 0,'-20'-4'93'16,"6"-1"-3"-16,-6 1-47 0,20 4-9 16,20-8-8-16,10 3-6 0,11 2-5 15,7 0-6-15,6 2-2 16,5 1-2-16,4 3-4 15,-6 2-7-15,6 7-16 16,-9 7-55-16,-5-7-12 0,-4-4-10 16,-5-2-3-1</inkml:trace>
  <inkml:trace contextRef="#ctx0" brushRef="#br0" timeOffset="256692.1423">1956 14062 75 0,'0'0'86'15,"-8"14"-1"-15,14-7-47 16,15-1-17-16,11-2-2 0,3-3 0 16,6-1-2-16,0-1-1 0,2-8-4 15,-6-1-4 1,-2-3-1-16,-10-3-2 0,-9 1-1 15,-7-1-2 1,-6-2-1-16,-4 1 0 0,-14 0-1 16,-2 2-2-16,-6 4 1 15,-5 4-1-15,-3 4-1 0,-3 6 1 16,1 9 0-1,-2 8 0-15,3 8 1 0,3 4 0 16,5 6 1-16,2 1 1 0,12 0 0 16,5-1 1-16,5-2 1 15,8-3-2-15,8-2 1 16,5-5 0-16,4-2-2 15,5-6-1-15,3-3-4 0,2-5-6 16,3-6-18 0,-2-7-45-16,6-4-16 0,1-11-6 15,3-3-4 1</inkml:trace>
  <inkml:trace contextRef="#ctx0" brushRef="#br0" timeOffset="257082.1501">2629 14098 41 0,'-11'-7'88'15,"-7"7"-2"1,-6 9-2-16,-4 4-65 0,4 7-4 15,3 1-3-15,-2 3-2 16,9-2 0-16,4 2-3 16,7-7 0-16,4-1-1 0,11-8 0 15,6-6-1-15,4-2 0 16,5-9 0-16,-1-6-2 15,0-6-1-15,-3-1-2 16,-3-5 0-16,-4 4-1 0,-9 2-1 16,-2 3 0-1,-5 5-1-15,0 13 1 0,0 0 1 16,-10 7 1-16,4 15 1 15,3 10 0-15,-1 9 1 0,1 5 1 16,1 7 1-16,2 5 0 0,-2-1 0 16,0 2 0-1,-2-3-1-15,-3-1 0 0,0-7 0 16,1-6-1-1,0-8 0-15,0-8-4 0,4-5-4 16,-4-12-11 0,6-9-47-16,19-5-27 0,-5-15-7 15,3-8-5-15</inkml:trace>
  <inkml:trace contextRef="#ctx0" brushRef="#br0" timeOffset="257422.1569">2939 13692 56 0,'-15'7'93'16,"2"-5"0"-16,13-2-5 0,0 0-67 16,16 13-3-16,9-9-1 15,12-1-1-15,0 1-3 16,8-4-3-16,3 3-4 15,2-3-2-15,-7 0-1 0,-5 0-3 16,-7 0-5-16,-9-2-1 0,0 1-8 16,-12 1-12-1,1-4-48-15,-11 4-19 0,0 0-9 16,-3 7 1-1</inkml:trace>
  <inkml:trace contextRef="#ctx0" brushRef="#br0" timeOffset="257612.1607">2936 13991 80 0,'-6'22'97'0,"11"-10"-5"16,20-4-6-16,9-2-60 16,16-6-16-16,7 0-4 0,7-6-7 15,7 6-22 1,9-3-61-16,-13 1-5 0,0-3-9 15,-5 0 0 1</inkml:trace>
  <inkml:trace contextRef="#ctx0" brushRef="#br0" timeOffset="258512.1787">3672 13379 41 0,'-10'0'86'0,"10"0"-1"0,11-4-47 16,-11 4-6-1,23-2-3-15,5 0-6 0,12-2-5 16,11 0-5-1,9 1-1-15,7 3-2 0,3-2-3 16,-1 2-2-16,-8 4-1 16,-8 2-2-16,-11 1-1 0,-10 2 0 15,-10 3-2 1,-10 1 1-16,-9 3 0 0,-4 3 0 15,-11 1 0-15,-8 6 0 0,-6 2 0 16,-9 1 0-16,-6 4 1 16,-8-1-1-16,-9 6 1 15,0 3-1 1,2 1 1-16,4-4 0 0,5 1-1 15,11-1 1 1,11-1 1-16,12-4 1 0,17-5 0 16,17-5 1-16,14-5 1 0,9-1 0 15,9-7 0 1,5-3 0-16,2-3 0 0,1-4-2 15,-3 0 0-15,-5-3-3 16,-10-1-1-16,-7-1-2 0,-3 0-5 16,-12-4-8-1,0 5-21-15,-8-1-45 0,-10-8-14 16,-3 1-6-1,-12-6-2-15</inkml:trace>
  <inkml:trace contextRef="#ctx0" brushRef="#br0" timeOffset="258712.1827">3805 13770 73 0,'25'9'98'0,"14"-9"-3"0,12-29-8 15,9 22-66-15,6 2-1 16,3-3-6-16,-5 6-7 0,-6-1-8 15,0 1-11-15,-18 4-28 16,-9 3-48-16,-2 2-6 16,-7 0-8-16</inkml:trace>
  <inkml:trace contextRef="#ctx0" brushRef="#br0" timeOffset="259112.1907">4769 13834 43 0,'0'0'78'0,"0"0"-2"0,6-13-26 16,-6 13-41-1,0 8 0-15,0 2 4 0,-3 2 2 16,0 0 2 0,0 8-1-16,-2 1-1 0,2 4 0 15,-2 4-1-15,0 6-3 16,-1 0-1-16,3 3-4 0,-2 1-1 15,2-3-1-15,2-6-4 0,1 1-7 16,0-12-19 0,-5-4-59-16,5-4-5 0,0-11-7 15,0 0-1 1</inkml:trace>
  <inkml:trace contextRef="#ctx0" brushRef="#br0" timeOffset="259562.1997">3784 13730 42 0,'0'0'94'0,"0"0"0"16,0-5-5-16,9-6-55 15,9 3-15-15,6 1-2 0,4-1-5 16,-2-1-3 0,3 3-4-16,-5 2-2 0,3 4-1 15,-3 0-2-15,-1 0 1 16,2 3-1-16,0 4-2 15,11 2-6 1,-7 1-37-16,2-3-42 0,11-2-7 16,-4-6-6-16</inkml:trace>
  <inkml:trace contextRef="#ctx0" brushRef="#br0" timeOffset="260702.2225">5105 13600 68 0,'-11'1'90'15,"11"-1"-2"-15,0 0-44 16,21 1-12-16,11-1-11 0,10 3-7 15,9-1-5-15,4 0 1 0,4 1-2 16,-1-3-4 0,-2 2-4-16,-9-2-5 0,-7 0-13 15,-14 0-36 1,-5-5-33-16,-5-4-7 0,-11-5-4 15</inkml:trace>
  <inkml:trace contextRef="#ctx0" brushRef="#br0" timeOffset="260942.2273">5341 13312 45 0,'-3'14'89'16,"3"6"-3"-16,1 6-3 15,-1 8-71-15,1 11 0 0,4 7 0 16,0 16 1-1,-2 1-2-15,2-3-1 16,-2-2-4-16,0-7-4 0,1-4-11 16,-1-4-39-16,2-11-36 15,-1-19-8-15,-4-19-5 16</inkml:trace>
  <inkml:trace contextRef="#ctx0" brushRef="#br0" timeOffset="261762.2437">6826 13401 61 0,'0'0'80'15,"-9"21"-12"-15,9-21-41 16,8-1-5-16,10-4-2 16,8-2-5-16,5 2-2 0,2-1-3 15,6 0 1 1,1 1-2-16,-1 5-2 0,-7-3-2 15,-4 3-4-15,-8 3-1 16,-5 4 0-16,-4 0-1 0,-11-7 0 16,10 17 1-16,-10-5-1 15,0 2 2-15,-3 1-1 16,-5 2 1-16,-4 5 0 0,-7 2 0 15,-3 2 0 1,-4 9 0-16,-9-3 0 16,2 3 1-16,-2 1-1 15,4-1 1-15,2-5 1 0,9 0 1 16,3-3 0-1,15-8 2-15,4-3 0 0,14-3 2 16,10-3-2-16,6-3 1 0,10 0-1 16,2-2-1-1,1-2-2-15,1 0-1 0,-2-3-3 16,-4 0-3-16,-8-3-5 15,-3 1-12-15,-10-1-43 0,-14-5-26 16,2-5-8 0,-6-5-3-16</inkml:trace>
  <inkml:trace contextRef="#ctx0" brushRef="#br0" timeOffset="261952.2475">6882 13658 61 0,'0'0'91'0,"9"0"-1"15,16 0-7-15,13-7-69 16,8 3-10-16,7 3-8 16,4-7-20-16,-4 8-53 0,7 0-11 15,-9-1-5-15</inkml:trace>
  <inkml:trace contextRef="#ctx0" brushRef="#br0" timeOffset="262362.2557">7429 13728 84 0,'0'0'89'0,"0"-19"-9"0,6 18-47 15,9-3-6 1,5 1-6-16,3 1-8 0,0 0-4 15,5 2-3-15,-4 0 0 0,-3 4-3 16,-5 3-2 0,-6 3-1-16,-6 5 0 0,-4 2 0 15,-5 3 2-15,-4-1 0 16,-2 0 1-16,0 2 1 15,0-4 0-15,5-1 1 16,5-3 1-16,2-1-1 0,8-3 0 16,8 0 0-16,3-2 0 0,5-1-3 15,3-1-2 1,7 1-9-16,-5-6-22 0,-4-3-57 15,7-3-4-15,-6-6-10 16,-2-1 4-16</inkml:trace>
  <inkml:trace contextRef="#ctx0" brushRef="#br0" timeOffset="262832.2651">7908 13218 38 0,'-2'-13'86'15,"0"4"-5"1,2 9-3-16,-31-3-63 0,31 7-5 15,0 17-2 1,6 5 2-16,0 13-1 0,4 12 0 16,-1 9 4-16,1 12 1 0,-1 7 1 15,0 2-2-15,-5 1-2 16,-3 0-2-16,-2-8-1 0,1-7-1 15,-5-9-2 1,0-12-1-16,-1-11-1 0,2-9-2 16,2-8-3-1,2-18-3-15,0 0-9 0,4-1-36 16,-1-19-41-16,11-8-6 15,-3-16-7-15</inkml:trace>
  <inkml:trace contextRef="#ctx0" brushRef="#br0" timeOffset="263082.2701">8140 13210 19 0,'11'16'87'0,"-3"7"2"15,4 11-2 1,-4-5-45-16,4 31-29 0,2 7 5 15,3 7 3-15,-3 6-2 0,-2-3-5 16,2 1-4 0,-5-5-2-16,-1-11-3 0,-5-9-1 15,1-12-1 1,-4-7-1-16,0-12-3 0,0-9-3 16,0-13-10-16,0 0-46 15,0-21-30-15,9-6-8 0,-2-11-6 16</inkml:trace>
  <inkml:trace contextRef="#ctx0" brushRef="#br0" timeOffset="263622.2809">8373 13351 17 0,'-18'4'81'0,"2"1"7"0,16-5-2 16,-22 11-62-16,37-6-5 16,15 1 2-16,11-4 1 0,6 1 0 15,7-3-4 1,2 2-7-16,0-1-3 0,-6 0-2 15,-8 1-3 1,-10 4-1-16,-8 1-2 0,-7 5 0 16,-8 3 0-16,-8 3 0 0,-3 7 0 15,-10 0 0-15,-6 8 0 16,-4-1 0-16,-5 4 1 15,-3 5-1-15,-6 0 1 16,1 1-1-16,-2-1 1 0,3 0-1 16,2-7 1-1,8 0 0-15,4-3 1 0,8-9 1 16,9-1 0-16,4-7 0 0,16-3 0 15,6-6 1 1,9-2 0-16,5-4-1 0,10 1 0 16,5-5-2-16,1-2 1 15,1-3-2-15,-4 1-1 0,-5 1-2 16,-4-2-3-1,-7 1-4-15,-9-1-7 0,-4 1-24 16,-4 4-45-16,-14-7-12 16,-3-1-7-16,-10-3 8 15</inkml:trace>
  <inkml:trace contextRef="#ctx0" brushRef="#br0" timeOffset="263772.2839">8586 13723 50 0,'-28'-2'99'0,"10"-3"-4"15,8 1-5-15,10 4-54 16,11-8-14-16,14 5-7 0,8-3-6 15,4 5-4 1,4-1-2-16,6 2-6 0,-5 0-8 16,5-1-34-16,-5 3-42 0,-12-1-9 15,-4-1-6 1</inkml:trace>
  <inkml:trace contextRef="#ctx0" brushRef="#br0" timeOffset="264102.2905">9113 13662 6 0,'17'0'98'0,"-1"3"-2"0,-3 0-6 16,-3 4-3-1,-3 8-72-15,-7 4-7 0,-4 9 0 16,-9 4-1-16,-4 7 0 15,-2-3-1-15,0 0 1 16,3-2-2-16,1-7 0 16,3-2 0-16,7-7-1 0,5-2-1 15,6-7 1-15,7-2-1 0,8-1 0 16,4 0-1-1,5-4-2-15,3-2-2 0,6 0-4 16,0-2-7-16,4-3-16 16,-5 0-47-16,3-16-20 0,0-4-7 15,-5-7-4 1</inkml:trace>
  <inkml:trace contextRef="#ctx0" brushRef="#br0" timeOffset="264382.2961">9420 13159 62 0,'-24'-24'97'0,"4"7"-2"16,6 0-6-1,7-2-55-15,6 9-14 0,1 10-7 16,10-12-3-16,2 12-2 0,5 2-2 15,2 11-2-15,4 11-2 16,4 10 0-16,3 16 0 0,4 14 0 16,0 12-1-1,4 23 1-15,-4 5-1 16,-6 7 0-1,-8-1-2-15,-9-1-1 0,-13-12-6 16,-20-3-14-16,-17-7-43 16,-25-30-29-16,-3-10-6 0,-15-15-5 15</inkml:trace>
  <inkml:trace contextRef="#ctx0" brushRef="#br0" timeOffset="264742.3033">6877 13151 61 0,'-13'20'89'0,"-10"17"0"16,-6 24-3-16,-1 13-72 15,0 19-1-15,9 29 4 16,7 9-1-16,14 0-1 16,13-5-4-16,22-10-6 15,16-7-6-15,13-17-13 0,13-16-60 16,-1-22-18-1,-2-11-6-15,-12-13-6 0</inkml:trace>
  <inkml:trace contextRef="#ctx0" brushRef="#br0" timeOffset="265442.3173">2761 15301 38 0,'-8'4'95'0,"8"-4"-3"0,0 0-4 15,0 0-60-15,28-2-9 16,12-2-3-16,12-1-4 0,9-1-4 15,7 2-2 1,8 2-1-16,-4 0-2 0,-5 1-1 16,-9 1-2-1,-11 3-2-15,-10-2-3 0,-8 2-7 0,-10-3-13 16,-5-4-54-16,-14 4-14 15,8-6-7-15,-8 6 4 16</inkml:trace>
  <inkml:trace contextRef="#ctx0" brushRef="#br0" timeOffset="265702.3225">2768 15519 33 0,'-32'17'96'0,"16"-5"-1"15,16-12-4-15,14 14-58 0,20-10-10 16,14 4-3 0,15-5-4-16,9 0-5 0,6 1-3 15,4-2-3-15,-3 0-2 16,-10 1-3-16,-6 2-3 15,-13-2-5-15,-8 6-14 16,-10 1-47-16,-5-10-24 0,-9-2-8 16,-5-5-4-16</inkml:trace>
  <inkml:trace contextRef="#ctx0" brushRef="#br0" timeOffset="266442.3373">4199 15242 89 0,'0'0'95'16,"0"0"-7"-1,0 0-3-15,0 20-71 0,0 9-6 16,0 14 0 0,0 9-3-16,0 6 0 0,-2 9 0 15,0 4 1-15,-2 1-2 0,-4-4-1 16,0-6 0-16,-4-5 0 15,0-7-1-15,1-10 0 0,-1-8-1 16,4-5-1 0,2-8-3-16,4-6-2 0,2-13-8 15,8 0-40 1,11-12-37-16,-4-11-9 0,2-8-6 15</inkml:trace>
  <inkml:trace contextRef="#ctx0" brushRef="#br0" timeOffset="267032.3491">4158 15386 19 0,'-23'-12'83'0,"8"4"-23"0,-11-3-9 0,4 6-10 15,0-3-9 1,1 3-8-16,4 0-6 0,1-1-3 16,6 0-4-1,-1 1 0-15,11 5-3 0,-4-15-1 16,4 3 0-1,9-1-2-15,7-4 0 0,9 0 0 0,8 0-1 16,9 2 0 0,7 3 0-16,8 3-1 0,4 9 0 15,0 2-2-15,-2 9 0 0,-6 7 0 16,-7 4 0-1,-8 6-1-15,-10 5 0 0,-10 2 1 16,-11 2-1 0,-8-2 0-16,-14 2 0 0,-7-1-1 15,-9-6 0-15,-11-5-1 16,-4-5 0-16,-3-8 0 0,0-4 0 15,0-5-1 1,9-3 1-16,3 0 0 0,8-1 1 16,9 2-1-16,9-2 0 0,11 1 1 15,7 9 1 1,15 4 0-16,5 6 2 0,9 3 0 15,5 7 1-15,4 4 1 16,1 8 0-16,-3 1-1 0,-5 2-1 16,-3 2 0-1,-9-5 0-15,-6-2-1 0,-7-5 0 16,-4-1 0-16,-6-9-1 0,-3-3-2 15,3-6-4 1,-3-5-7-16,5 0-26 0,-5-10-41 16,17 7-17-16,-7-7-7 15</inkml:trace>
  <inkml:trace contextRef="#ctx0" brushRef="#br0" timeOffset="267352.3555">4958 15812 71 0,'5'11'101'0,"2"6"-6"0,-3 2-5 16,-1 5-69-16,0 6-5 0,0 4-3 0,-2 3-5 15,-1 2-3 1,0-4-2-16,-4-1-3 0,1 1-4 15,-5-11-16 1,3-5-63-16,5 0-10 0,0-19-7 16,20 6-5-16</inkml:trace>
  <inkml:trace contextRef="#ctx0" brushRef="#br0" timeOffset="267772.3639">5370 15425 62 0,'-10'1'97'16,"10"-1"-2"-16,0 0-6 0,20 6-64 15,11-2-7-15,13 1-8 16,9 2-2-16,5-1-3 16,6-1-2-16,1 1-4 15,-5-5-5-15,-7 3-13 0,-14 1-50 16,-13-5-23-16,-5 0-5 0,-21 0-6 15</inkml:trace>
  <inkml:trace contextRef="#ctx0" brushRef="#br0" timeOffset="268092.3703">5584 15154 29 0,'-12'0'91'0,"2"0"-2"16,6 14-5 0,-2 12-59-16,9 10-5 0,9 16-6 15,2 10 0-15,3 9-1 16,-1 5-2-16,0 3-1 0,-2-2-1 15,-1-7-3 1,-4-5-2-16,-5-13 0 0,-2-9-2 16,-2-11-1-16,0-9-3 0,0-5-5 15,0-18-11-15,0 0-58 16,0 0-17-16,0 0-8 15,0-25-5-15</inkml:trace>
  <inkml:trace contextRef="#ctx0" brushRef="#br0" timeOffset="270042.4093">7163 14976 63 0,'0'0'85'0,"-3"-13"-29"0,3 13-19 15,0 0-13-15,0 0-9 0,3 6-8 16,2 8-4-1,2 8-1-15,3 4 1 0,-1 6 1 16,3 10 4 0,-2 4 0-16,-2 0 1 0,-3-6 1 15,-3 2 2 1,-2-6 1-16,-8-6 0 0,-9-6 0 15,-4-10-2-15,-6-9-1 16,-3-3 0-16,-2-4-3 0,0-7-1 16,0-7-2-16,4-6-2 0,5 1-3 15,5-5-5 1,10 1-12-16,-1 1-43 0,7-2-31 15,9-2-8 1,9-2-6-16</inkml:trace>
  <inkml:trace contextRef="#ctx0" brushRef="#br0" timeOffset="270192.4123">7144 14830 81 0,'-2'-15'95'0,"0"0"-6"16,-1 3-7-16,3 12-75 15,-3-13-17-15,9 3-54 16,4 10-23-16,2 1-6 15,4 4-2-15</inkml:trace>
  <inkml:trace contextRef="#ctx0" brushRef="#br0" timeOffset="270772.4239">7479 14835 56 0,'0'0'85'15,"0"-14"-4"-15,-13 10-46 16,13 4-9-16,-5 10-9 0,5 6-5 16,-2 11-3-1,2 4-3-15,0 8 2 0,4 8 1 16,5 3 1-16,3 2 1 0,1-4-3 15,6-4 0-15,-1-9 2 16,1-6-3-16,3-11 0 16,2-6 0-16,-2-12-1 15,1-6 0-15,0-11-1 0,-3-6-2 16,-3-6 0-1,-2-1 0-15,-1 0-3 0,-7 2 1 16,2 3-2-16,-8 9-1 16,-1 16 0-16,0 0 0 15,0 0 0-15,5 24-1 0,2 3 1 16,1 1 1-16,6-1 2 15,1-3 1-15,4-6 0 16,2-7 2-16,-2-9 1 16,0-4-2-16,-5-12 1 0,-5-8-1 15,-6-2 0 1,-3-6-2-16,-6-2-1 0,-7-5-2 15,0 0-3-15,-5-3-7 16,8 5-23-16,-1 4-45 0,5 0-15 16,6 6-7-16,0 4-3 0</inkml:trace>
  <inkml:trace contextRef="#ctx0" brushRef="#br0" timeOffset="271292.4343">8157 14607 41 0,'0'0'86'16,"0"0"-1"-1,-10 0-2-15,7 16-60 0,1 13-5 16,-2 9-4 0,-2 9-1-16,3 11 1 0,-1 4 1 15,-1 1-2-15,3-3-3 16,0-6-2-16,0-9-2 0,0-8-2 15,2-9 1 1,0-10-2-16,0-5 1 0,0-13 0 16,10 9 0-16,6-7 0 0,8-1 0 15,9-1 0 1,8 0-1-16,8 0-1 0,8 0 1 15,7 0-2-15,4 3 0 16,2-1-2-16,-6 3-1 16,-4 2-3-16,-5-1-3 15,-6 7-8-15,-13-6-24 0,-7-5-50 16,-5 3-9-16,-12-6-7 0,-12 1-2 15</inkml:trace>
  <inkml:trace contextRef="#ctx0" brushRef="#br0" timeOffset="271942.4473">6683 15601 77 0,'-49'4'94'16,"4"4"-22"-1,2-8-23-15,11 2-13 0,5-2-11 16,9 0-6-16,18 0-4 16,0 0-6-16,31-10-1 0,18 6-1 15,28-1-2-15,24 0 0 0,29-4-1 16,29 1 0-1,26-4 0-15,18 3 1 0,19-4-2 16,8-1 1 0,6-2-2-16,2-2 1 0,-4 3-2 15,-9-1-1 1,-13 1-3-16,-15 1-4 0,-13 7-15 0,-22 1-51 15,-26-2-21 1,-28 2-9-16,-33-1-4 0</inkml:trace>
  <inkml:trace contextRef="#ctx0" brushRef="#br0" timeOffset="272502.4585">6739 15875 64 0,'0'0'93'0,"-8"-10"-3"16,8 10-4-16,0 15-70 15,1 10-6-15,0 7-1 16,2 8-2-16,2 3 3 0,-1 6-1 16,1 1-1-1,-5-2 0-15,0-2-2 0,0-5 0 16,0-4-2-16,-6-5-3 0,0-4-2 15,-1-6-8 1,4-3-15-16,3-5-58 0,0-14-13 16,10-2-6-16,6-17-4 15</inkml:trace>
  <inkml:trace contextRef="#ctx0" brushRef="#br0" timeOffset="272742.4633">7148 16107 82 0,'0'0'100'15,"10"-7"-4"-15,1 1-6 0,18-1-74 16,2 7-5 0,7 0-2-16,3 0-1 0,2 0-3 15,-1 4-1 1,-1 0-2-16,-7 2-3 0,-8-3-3 15,-5 0-4 1,-11-3-13-16,-10 0-62 0,12-12-11 16,-11 0-8-16,-1-6-3 0</inkml:trace>
  <inkml:trace contextRef="#ctx0" brushRef="#br0" timeOffset="272982.4681">7269 15870 22 0,'0'25'94'0,"0"0"1"16,0 18-5-16,5-1-68 16,0 6 2-16,1 4 1 15,0 1-4-15,-1 4-6 0,-3-3-5 16,-1-1-2-1,-1-5-1-15,0-6-2 0,-6-4-2 16,0-6-2-16,-1-6-4 16,6-6-5-16,-3-8-29 0,4-12-55 15,4-5-6-15,11-17-9 0</inkml:trace>
  <inkml:trace contextRef="#ctx0" brushRef="#br0" timeOffset="273522.4789">7850 16081 17 0,'-7'-11'91'0,"7"11"-3"15,0 0-4-15,0 0-62 16,0 0-5-16,1 14-4 16,9 4-3-16,5 5-3 0,0 2-1 15,5 8 4-15,-4 4 0 0,1 4-1 16,-4-2-1-1,-7 0 0-15,-6 0-1 0,-12-1 0 16,-7-5 0 0,-8-5 0-16,-7-8-2 0,-4-6 1 15,-3-9-1-15,0-5-1 16,0-5-1-16,5-9 0 0,4-4-2 15,5-4-1 1,7-2-4-16,0-4-7 0,18 3-31 16,3 1-46-16,2-13-11 0,12-3-10 15,6-8 7 1</inkml:trace>
  <inkml:trace contextRef="#ctx0" brushRef="#br0" timeOffset="273642.4813">7851 15845 93 0,'5'-18'97'0,"-3"0"-7"16,-2 3-12-16,-18 5-96 0,18 10-62 15,0 0-10-15,7-5-7 16</inkml:trace>
  <inkml:trace contextRef="#ctx0" brushRef="#br0" timeOffset="274182.4921">8165 15925 26 0,'0'0'90'15,"-1"-13"-2"-15,1 13-3 16,-8 8-64-16,4 12-2 0,0 3-5 16,0 14-4-16,-1 1 2 15,1 7-2-15,1 3 2 16,3 0-3-16,3-4 0 0,2-8-1 15,1-4-1 1,0-11-1-16,4-7 0 0,2-10 0 16,2-4-2-1,-1-9 1-15,0-5-2 0,2 1 0 16,-4-1-1-16,-1 0-3 0,-1 5 0 15,-9 9-1-15,10-3 0 16,-10 3 1-16,13 15-1 0,3-1 0 16,1-2 2-1,7-3 1-15,5-1 2 0,3-8 0 16,1-7 0-1,5-10-1-15,-6-7 1 0,-3-7-1 16,-8-3 0-16,-6-5-1 16,-9-2-1-16,-6-2-1 0,-3-2-3 15,-9 4-2-15,-4-2-6 0,6 9-31 16,-3 7-40-1,4 3-16-15,5 7-8 0,1 3-2 16</inkml:trace>
  <inkml:trace contextRef="#ctx0" brushRef="#br0" timeOffset="274712.5026">8757 15862 51 0,'-12'-3'100'15,"12"3"-5"1,0 0-4-16,10-7-57 0,19 5-16 15,14 2-8-15,4 0-4 16,4 1-3-16,4 0-1 16,1 4-5-16,-6-3-6 0,-6 6-17 15,-15 2-50-15,-13-10-18 16,-16 0-7-16,0 0 0 15</inkml:trace>
  <inkml:trace contextRef="#ctx0" brushRef="#br0" timeOffset="275092.5103">8934 15966 82 0,'-1'-18'97'0,"1"7"-5"16,0 11-49-16,-2-12-12 16,2 12-10-16,6-7-3 0,-6 7-9 15,0 0-2-15,3 10-3 16,-3 4-2-16,-1 10 0 15,1 5 0-15,-2 3-1 0,-2 7 1 16,-4 3 1 0,3 2 1-16,-2-5-1 0,-1-3 0 15,5-6 0 1,2-4 1-16,1-3 1 0,13-5-1 15,8-3-1-15,6-3 0 16,7-2-1-16,3-1-4 0,11-1-6 16,-6-4-29-16,4-4-50 15,1-2-10-15,1-8-8 16,1-5-4-16</inkml:trace>
  <inkml:trace contextRef="#ctx0" brushRef="#br0" timeOffset="276099.531">9437 16169 6 0,'-8'-3'70'0,"8"3"-4"15,0 0-10-15,-10 0-10 0,10 0-10 16,0 0-11 0,0 0-6-16,8 0-5 0,-8 0-4 15,17 0-2 1,-4-4-2-16,5 2-3 0,2 0 0 15,7 0-1-15,1 2-1 0,0 0 0 16,1 3 0-16,-2 3-1 16,-5-1 1-16,-4 4-1 15,-3 1 0-15,-8 3 0 16,-6 4 0-16,-1 1 0 0,-6 3 1 15,-4 2 0 1,-1-1 0-16,1 1 0 0,1-4 2 16,1-3 1-16,5-2 1 0,3-2-1 15,8-7 1-15,10 0-1 16,5-2 0-16,5-1-3 15,1 1-5-15,10 4-16 16,-5 2-52-16,2-8-20 0,-2-1-7 16,-4-2-4-1</inkml:trace>
  <inkml:trace contextRef="#ctx0" brushRef="#br0" timeOffset="279969.6082">10946 14254 52 0,'7'-11'65'16,"-7"11"-8"-1,0 0-10-15,0 0-15 0,0 0-7 16,0 0-5-16,0 0-4 0,0 0-2 16,0 0-2-1,0 0-1-15,0 0-2 0,0-11 1 16,0 11-2-16,0 0-1 15,0 0-2-15,0 0-1 0,0 0 0 16,0 0-2 0,0-8 0-16,0 8-1 0,0 0 0 15,0 0-1 1,0 0 1-16,0 0-1 0,0 0 0 15,0 0 0-15,0 0-1 0,0 0 0 16,0 0 0-16,0 0 1 16,0 0-1-16,0 0 0 15,0 0 1-15,0 0-1 16,-2 5 1-16,2-5 0 0,0 0 0 15,0 9 0 1,0-9 0-16,0 8 0 0,0-8 0 16,0 0 0-16,0 13 0 0,0-13 0 15,0 0 1-15,0 9-1 16,0-9 0-16,0 0-1 15,0 0 0-15,0 11-1 16,0-11 0-16,0 12 1 0,0-2 0 16,1 3-1-1,0 3 1-15,3 4 1 0,0 6 1 16,0 6 0-16,-1 4 0 15,0 8 0-15,3 6 0 16,0 8 0-16,3 4 0 0,-1 7 0 16,-1 6-1-16,3 7 1 15,-3 3-1-15,3 3 0 0,-4 0-1 16,0 1 1-1,-2 2-1-15,-1-1 1 0,-3-1 0 16,0-2-1 0,-3-2 1-16,-2-5 0 0,0 1-1 15,-1-3 1-15,-1-6-1 16,1-1 2-16,-3-5-1 0,0-4 0 15,4-3 1-15,-2-1 0 0,-1 0 0 16,2-3 0 0,1-2 0-16,0-2-1 0,2-2 1 15,-3-3-1 1,1 0 1-16,1-5-2 0,1-2 2 15,0-4 0-15,0-3 1 16,0-3-1-16,1-2 0 0,-1-2 1 16,-1-2-1-16,1-4 1 0,-1 0-1 15,-2 0 0 1,0-5 0-16,-5 1-1 0,2-1 1 15,-4-3 0 1,-2-1 0-16,-4 5 0 0,-2-5 0 16,-8 2 0-16,1 2 0 15,-8 1 0-15,-5 2-1 16,-5 3 1-16,-7-4-1 15,-4 3 1-15,-4 2 0 0,-8-2-1 16,1-3 1-16,-10 3-1 0,0-2 1 16,-7-5 0-1,-5 5 0-15,-4-3 0 0,-5 0-1 16,-3-1 1-16,-7-1-1 15,-2 1 0-15,-9 0 0 16,-4 1 0-16,-3-3 0 16,-5 1-1-16,-5 0 2 0,-4 3-1 15,69-10-2 1,-9 2 1-16,-1 0-1 0,-12 0 0 15,-1-1 1-15,-7 1 0 0,-4 0-1 16,-8 1 0 0,-3 0 3-16,-10-2-2 0,-1 3 1 15,-9-4 0-15,0-1 0 16,-11-1-1-16,-1 2 1 0,-11-2 0 15,-1-1 0 1,-1 0 0-16,-1-1 0 0,0 0 0 16,-1 0 0-16,-3 0 0 0,1 0 0 15,-1-2-1 1,0 0 1-16,-2 1 0 0,2-1 0 15,-2 0-1-15,2 1 1 16,2 0 0-16,3 0 1 16,3 1-1-16,4-1 1 15,5 0-1-15,8 0 1 0,4-1 1 16,8 0-1-1,66-3 2-15,-47 1-1 0,-6-6 1 16,-70-8-1-16,37-5 1 0,36-3-1 16,32-11 0-1,28-5 0-15,17-13-1 0,19-10 0 16,8-2-2-1,-3-9 2-15,0-7-1 0,-2-10 0 16,-2-5 0-16,-6-8 0 16,-1 4 0-16,-8-2 0 0,1-1 1 15,-2 4-2 1,-3 1 2-16,-3 9-1 0,-2 1 1 15,-1 9-1-15,-1 6 1 0,0 4 0 16,0 6 0 0,1 3 0-16,0 4 0 0,2 6 0 15,3 5 0-15,3 3-1 16,2 7 1-16,7 1-1 0,3 7 0 15,5 3 0 1,2 6 0-16,6 1 0 0,3 3 0 16,2 4 0-16,4 0-1 0,3 2 1 15,4 0-1 1,6-1 1-16,2 3-1 0,4 0 0 15,4 4 0-15,4-1 1 16,1 2-1-16,8 2 1 0,4 3-1 16,-1 3 1-1,5-1 0-15,3 1-1 0,4-1 1 16,2 1 0-1,1-2 0-15,1-1 0 0,3-2 0 16,4-1 0-16,-1-1 0 0,5-4 0 16,4 0 0-16,3-4 1 15,7-7-1-15,11 0 0 0,4-4 1 16,6-5-1-1,6 0 0-15,6-3 1 0,5-2-1 16,5 0 1 0,5 1-1-16,-1 3 1 0,2-3 1 15,2 5-1-15,2-3 0 16,2 3 0-16,-2-4 1 0,2 3-1 15,2-2 0-15,3 3 0 16,2-2-1-16,5-1 0 16,5 5-1-16,4-1 1 0,10 1 0 15,6 2 0 1,9 0 0-16,7 1-1 0,14 1 1 15,10-1 0-15,13 2 0 16,16-1 0-16,17-1 1 16,20 1 0-16,10-2-1 0,59-1 1 15,-30-3-3-15,8 2-5 16,12 4-26-16,-7-4-22 0,-7-6-22 15,-9 4-22 1,-7-6-6-16</inkml:trace>
  <inkml:trace contextRef="#ctx0" brushRef="#br0" timeOffset="281289.6348">10103 14529 51 0,'-14'-8'77'0,"14"8"-44"0,-6-9-6 15,6 9-2 1,0-12 1-16,0 1-3 0,4 1-5 16,1-1-5-16,3 0-2 0,2 0-4 15,3-1 0 1,0 3 0-16,4 1-2 0,1 1 0 15,3 1 0-15,6 0 0 16,7-1 0-16,6 0 1 0,8-1-1 16,8 1 0-1,8 2 1-15,6-1-3 0,11 3 1 16,4-2 0-16,0 5-2 15,-2-3-1-15,-3 1 1 16,-12 0 0-16,-5-1 0 0,-15-2 1 16,-11 2-1-16,-11-1 1 15,-9 1-2-15,-7 1-3 0,-10 2-4 16,0 0-14-1,4 19-52-15,-4-9-18 0,0 2-7 16,0-12-3 0</inkml:trace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511" units="cm"/>
          <inkml:channel name="T" type="integer" max="2.14748E9" units="dev"/>
        </inkml:traceFormat>
        <inkml:channelProperties>
          <inkml:channelProperty channel="X" name="resolution" value="946.39398" units="1/cm"/>
          <inkml:channelProperty channel="Y" name="resolution" value="1675.80408" units="1/cm"/>
          <inkml:channelProperty channel="F" name="resolution" value="1.41944" units="1/cm"/>
          <inkml:channelProperty channel="T" name="resolution" value="1" units="1/dev"/>
        </inkml:channelProperties>
      </inkml:inkSource>
      <inkml:timestamp xml:id="ts0" timeString="2016-05-17T18:45:03.36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6640 1031 51 0,'0'0'51'16,"22"-18"-3"-1,-1-1-6-15,-21 19-7 0,16-23-8 16,2 0-7 0,-18 23-5-16,10-22-3 0,-2-1-6 15,-8 23-1 1,0 0-2-16,-34-30-2 0,8 32 0 15,-7 8-1-15,-6 15 0 0,-2-4-1 16,-6 13 2 0,-3-1 0-16,3 9 2 0,-1 0-1 15,-18 29 4-15,-15 35 1 16,23 2 0-16,24-8 1 0,34-18 0 15,33-18-1 1,24-16-2-16,15-17-5 0,5-16-16 16,2-1-58-1,-8-14-14-15,-4-4-9 0,-38-4 1 16</inkml:trace>
  <inkml:trace contextRef="#ctx0" brushRef="#br0" timeOffset="270.0054">6904 1171 43 0,'9'-19'90'16,"1"9"-2"-1,-1 7-3-15,0 3-74 0,1 9 1 16,1 11-1-16,-2 4 2 15,7 26 2-15,-1 22-4 0,0 10-2 16,-1 6-2 0,-3 2-1-16,1-10-1 0,-6-18-1 15,-4-27-2 1,-1-14-6-16,-1-21-3 0,0 0-14 15,0-12-52-15,0-4-21 0,0-7-6 16,-3-7-3 0</inkml:trace>
  <inkml:trace contextRef="#ctx0" brushRef="#br0" timeOffset="530.0106">6864 1148 32 0,'-17'-34'88'15,"17"34"-1"-15,-7-54 1 16,9 40-72-16,15 3-1 0,8 6-2 15,4 2-1-15,5 3-1 16,6 4-1-16,0 7-4 0,3 0-3 16,-2 2 0-1,-1 4-1-15,-4 2 0 0,-5-1 1 16,-6 5-1-1,-7-2-1-15,-10 2-2 0,-8-1-5 16,-6-3-6-16,-11 0-12 0,-7-2-29 16,-6 0-40-16,7-2-5 15,-3-3-2-15</inkml:trace>
  <inkml:trace contextRef="#ctx0" brushRef="#br0" timeOffset="950.019">7805 1093 80 0,'0'-11'92'15,"0"11"-2"-15,0 0-34 0,-7-3-35 16,7 3-8-16,-15 22-2 15,2 1 1-15,-2 4-2 0,-2 2-3 16,-1 5-3-16,5-1 2 16,-26 50-3-16,-1-8-2 15,1-2-6-15,20-42-19 0,1-7-63 16,3-6-7-1,-2-10-7-15</inkml:trace>
  <inkml:trace contextRef="#ctx0" brushRef="#br0" timeOffset="1120.0222">7446 1345 57 0,'1'-20'98'15,"7"2"-4"-15,4 7-7 0,6 8-58 16,-1 3-20 0,3 8 1-16,17 25-5 0,25 29-13 15,-3 11-48 1,4-7-31-16,0-3-7 0,-16-11-4 15</inkml:trace>
  <inkml:trace contextRef="#ctx0" brushRef="#br0" timeOffset="1760.0352">9043 1006 37 0,'8'-28'90'0,"1"0"-2"16,-2 6-3-1,-2 2-69-15,6 6 1 0,-11 14-3 16,8 5-3-16,-4 14 0 15,0 6 0-15,-1 1-1 16,-1 8-3-16,-16 8-2 0,14-2-1 16,4 6-2-16,-2-5 0 15,3 3 0-15,-2-1-2 0,2-3-4 16,-2-8-6-1,1-4-16-15,2-10-57 0,-6-18-10 16,0 0-8 0</inkml:trace>
  <inkml:trace contextRef="#ctx0" brushRef="#br0" timeOffset="1990.0398">9120 910 57 0,'0'0'95'0,"-1"-32"-3"15,0 0-4-15,5 9-71 16,-4 23-3-16,15 11 1 0,-6 10-2 15,4 7-3 1,-1 3-2-16,0 7-2 0,1 1-2 16,0 1-1-1,1 6-3-15,0-3-1 0,2 0-2 16,-2-5-7-16,-1-1-26 0,0-6-51 15,-6-11-10-15,-4-8-6 16</inkml:trace>
  <inkml:trace contextRef="#ctx0" brushRef="#br0" timeOffset="2190.0438">8909 1164 46 0,'-32'-4'95'0,"4"2"-2"15,11 2-4-15,9 2-72 16,8-2 0-16,10 0 1 15,13 0-3-15,10-4-5 0,9-4-4 16,8-5-9 0,10-3-15-16,-3 0-64 0,9 1-10 15,2-3-8 1,-1 1-3-16</inkml:trace>
  <inkml:trace contextRef="#ctx0" brushRef="#br0" timeOffset="2420.0483">9148 1090 35 0,'-52'24'92'0,"7"1"0"0,7-4-5 16,10 0-69-16,12 0-3 0,11-5 1 15,8-2-1-15,13-4-5 16,12-3-2-16,10-5-5 0,9-2-8 16,15-5-16-1,-4-6-60-15,12 2-10 0,1-3-7 16,2-5 3-1</inkml:trace>
  <inkml:trace contextRef="#ctx0" brushRef="#br0" timeOffset="2690.0538">10320 806 14 0,'0'0'86'0,"-34"-1"2"16,11 5-3-16,-3 13-57 0,2 3-14 15,1 2 0-15,8 4-2 0,0 3-1 16,10 1-1 0,3 3-1-16,2 2-3 0,2 0 0 15,5 9-2 1,-1-8 1-16,2 5-1 0,-4-5-2 15,-2 0-6-15,-4-7-18 16,-6-1-64-16,-4-4-7 0,-5-1-6 16</inkml:trace>
  <inkml:trace contextRef="#ctx0" brushRef="#br0" timeOffset="4030.0806">7187 2435 48 0,'0'0'73'15,"6"-19"-47"-15,-6 19-1 0,6-15-2 16,-6 15 1-1,0-13-2-15,0 13-1 0,0 0-5 16,-12-8-4-16,0 8-1 0,-6 2-3 16,-6 5-2-16,-3 3 0 15,-6 5-2-15,-4 5-1 0,-7 5 1 16,-1 3-1-1,-2 3 0-15,2 5 0 0,2-2-1 16,5-1 0 0,3 4 0-16,10-6 1 0,7-3-1 15,8-2 1-15,10-5 0 16,8-4 0-16,15-5 1 0,11-5 2 15,12-7-1-15,8 0 2 0,8-9-2 16,4-1 0 0,3-2-1-16,-4-2-1 0,-5 1 0 15,-9 2-1 1,-9 3-1-16,-11 3 0 0,-7 3 0 15,-11 1-1-15,-13 1 1 16,0 5-1-16,-15 5 1 0,-13 4-1 16,-8 5-1-1,-8 4 1-15,-7 5-1 0,-2 2 0 16,-3 5 1-16,2 0 0 0,4 4 0 15,10 0 1 1,7 4 1-16,9-4 0 0,10 1 1 16,11-2 0-16,9-2-1 15,10-3 1-15,12-4 0 0,6-4-1 16,12-9 0-1,2-3-3-15,7-8-4 0,1-5-8 16,4-4-27-16,3-9-42 0,-5-13-14 16,-3-10-7-1</inkml:trace>
  <inkml:trace contextRef="#ctx0" brushRef="#br0" timeOffset="4260.0852">7674 2420 55 0,'-16'20'92'0,"-3"11"-1"0,1 8-4 16,2 10-72-16,-1 11-1 16,4 8 2-16,1 9-2 15,-1-2-2-15,3 0-4 16,3-7-3-16,1-9-4 0,1-12-5 15,5-10-13 1,-3-15-58-16,3-22-16 0,-12-20-6 16,-2-23-4-16</inkml:trace>
  <inkml:trace contextRef="#ctx0" brushRef="#br0" timeOffset="4420.0884">7349 2626 95 0,'29'19'99'16,"5"8"-6"-1,8 6-5-15,4 5-71 0,9 3-6 16,3 5-3-1,-1 0-5-15,-6 2-4 0,-4-3-7 16,-4 1-11-16,-7-3-59 0,-2-19-15 16,-6-10-5-16,-2-14-5 15</inkml:trace>
  <inkml:trace contextRef="#ctx0" brushRef="#br0" timeOffset="4680.0936">8378 2428 67 0,'-34'23'96'16,"-7"7"-1"-16,-3 14-6 0,-8 7-71 15,14 13 0 1,7 5-2-16,12 3-2 0,11-4-3 15,9-8-4-15,16-6-2 16,13-11-1-16,10-8-2 0,4-10-2 16,4-11-4-1,4-6-11-15,-4-8-47 0,-6-11-30 16,7-21-6-16,-3-11-8 0</inkml:trace>
  <inkml:trace contextRef="#ctx0" brushRef="#br0" timeOffset="5090.1018">8905 2323 83 0,'-23'0'91'0,"-6"8"-2"0,-5 12-5 16,-2 11-75-1,-2 13 0-15,1 9 1 0,1 5 2 16,3 5-1-1,6-1-2-15,12-3-1 0,8-1-1 16,8-12-2-16,12-6-1 16,11-11 0-16,7-6-1 0,7-6-2 15,3-8 2 1,1-8-1-16,0-1-1 0,-7-10 0 15,-3 0-1-15,-9 0-1 0,-12-2 0 16,-11 12-1 0,-4-9 0-16,-16 10 1 0,-11 12 0 15,-7 11 1-15,-3 5-2 16,1 8 4-16,1 4-2 0,8 1 2 15,8 0 1 1,10-2-1-16,13-2 0 0,8-11 1 16,18-3 0-1,12-12-2-15,7-5-3 0,12-2-9 16,1-7-31-16,2-17-43 0,7-5-10 15,-2-6-11-15,-3-4-3 16</inkml:trace>
  <inkml:trace contextRef="#ctx0" brushRef="#br0" timeOffset="5720.1144">9548 2458 10 0,'0'-18'94'0,"0"18"0"15,-21 0-2-15,5 15-4 0,8 14-76 16,-11 14-3 0,1 15 0-16,3 8 0 0,-3 6 0 15,5 1-2-15,3 1-2 16,1-3-1-16,4-6-1 15,1-9-1-15,-1-8 0 0,-2-12 0 16,6-7 0-16,0-6-1 16,1-7 0-16,1-4 1 0,-1-12-2 15,16 0 1 1,-4-14-2-16,6-6 1 0,-2-9-1 15,3-11-1 1,-1-9 0-16,0-10 1 0,-4-11 0 16,0-8 0-16,-6-4-1 15,2-1 2-15,1 4-2 0,3 8 2 16,5 5-1-16,3 8 0 0,7 17 1 15,6 10 0 1,5 14 0-16,2 12 1 0,-2 5 1 16,-4 6-2-1,-7 10 2-15,-9 13-1 0,-10 5 0 16,-11 8 0-16,-16 2 1 15,-12-4-1-15,-9-1 0 0,-3-6 0 16,-1-4 0-16,-2-12 1 16,7-8-1-16,5-4-1 15,10-2 2-15,7 1-1 0,8 6-1 16,5 7 1-1,8 6 0-15,9 2-2 0,6 7 2 16,3 4 0-16,6 2-1 16,3-3 0-16,3-1-1 0,-1-8-1 15,0-4-4 1,-4-8-6-16,9-5-25 0,-6-9-35 15,-4-16-25-15,7-13-6 0,2-15-4 16</inkml:trace>
  <inkml:trace contextRef="#ctx0" brushRef="#br0" timeOffset="5930.1186">10337 2329 31 0,'-29'34'102'16,"-5"9"-3"-1,0 17-5-15,2-1-2 0,4 7-85 16,13 6 0-16,13-4-1 0,7-8 0 15,14-7-1 1,9-12-2-16,7-14-3 0,9-8-7 16,-1-19-10-16,5-7-54 15,2-9-21-15,-10-19-9 0,-3-13-5 16</inkml:trace>
  <inkml:trace contextRef="#ctx0" brushRef="#br0" timeOffset="6130.1226">10783 2294 22 0,'4'32'100'0,"-4"10"-2"15,-1 8-4-15,-4-4-3 0,0 5-81 16,-1 7-4 0,2 8-3-16,0-1 1 0,-2-7-3 15,3-7-1 1,3-5-5-16,3-8-9 0,3-14-34 15,3-13-43-15,18-13-3 0,5-23-8 16</inkml:trace>
  <inkml:trace contextRef="#ctx0" brushRef="#br0" timeOffset="6390.1278">11357 2147 16 0,'-14'0'97'0,"-9"10"-1"15,-10 10-4-15,-1 4-4 0,0 13-84 16,3 6 2-16,7 2 1 15,11 6 1-15,11 0-1 16,6-3 0-16,17-1-2 0,9-4 0 16,3-7-1-1,2-4-1-15,-6-6-1 0,-7-4 0 16,-8-2-1-16,-10-7-1 15,-4-13-3-15,-10 11-2 16,-2-11-8-16,-2-9-16 0,4-10-54 16,9-4-12-16,2-14-7 15,16-4-5-15</inkml:trace>
  <inkml:trace contextRef="#ctx0" brushRef="#br0" timeOffset="6810.1362">11853 2115 41 0,'33'-23'92'0,"-5"1"-1"15,-3 0-2-15,-29 5-72 0,16 9-2 16,-2 2 0 0,-10 6 0-16,0 0-1 0,0 0-5 15,-15 12-3 1,-2 1-2-16,-3 7 0 0,-8 3 0 15,-5 6 1-15,-5 3-1 16,-5 13-1-16,-4-4 1 16,7 0-1-1,2-2 0-15,9 0 0 0,7-8 0 16,15-4-1-16,9-8 0 0,22-8 0 15,11 2-1 1,3-2 1-16,4 0-1 0,-5 1-1 16,-2 5 0-16,-11 2 1 15,-15 4 0-15,-9 5 0 0,-4 4 1 16,-12-1-1-1,0 5 1-15,2-3 1 0,8-5 1 16,10 3-1-16,21-6-1 0,12-4-1 16,12-4-2-1,8-2-2-15,4-2-4 0,-1-6-6 16,0 6-25-16,-12-6-42 15,-21-5-20-15,-2-2-4 0,-18-9-3 16</inkml:trace>
  <inkml:trace contextRef="#ctx0" brushRef="#br0" timeOffset="10330.2066">3223 5473 14 0,'-6'-16'83'0,"0"1"2"0,22 1-40 16,-16 5-13 0,0-1-9-16,0 10-6 0,-1-14-6 15,1 14-6-15,0 0 1 16,0 0-3-16,0 9 1 0,0 3-1 15,0 1 2 1,0 5 0-16,0 2 1 0,0 3 2 16,1 4-1-1,-1 7 2-15,1 1-4 0,1 5 2 16,1 6-2-16,1 6 0 0,0 3-1 15,0 5-1-15,2 1 0 16,1-2-1-16,-2 1 0 16,3-7 0-16,1-3 0 15,1-5 0-15,1-5-1 0,2-6 1 16,1-6 0-1,2-2 1-15,-2-8-1 0,2-3 0 16,0-7 1-16,3-6 0 0,0-2 0 16,4-14-1-1,3-3 1-15,1-12 0 0,6-5-1 16,3-10-1-16,0-2 1 15,0-5-1-15,-2-4-1 0,-4 0 1 16,-6-1-2 0,-4 3 1-16,-6 1 0 0,-7-1-1 15,-6 5 0-15,-1 2 0 16,0 3 0-16,-5 3 0 15,1 4 0-15,-1 2 0 0,-1 5 0 16,5 3 0-16,1 6 1 16,0 4 0-16,1 3-1 0,1 3-2 15,-2 10 2 1,2-14-2-16,-2 14 1 0,0 0-1 15,0 0-1 1,0 0 2-16,10 12 2 0,-7-1 0 16,-1 5 0-16,2 7 1 15,-1 4 0-15,0 8 1 0,-2 8 1 16,-1 9-1-16,0 5-1 0,-1 9 1 15,-4 4-1 1,0 2 0-16,2-1 0 0,1-2 0 16,2-2 1-1,3-8-2-15,8-5 0 0,7-8 1 16,6-8 1-16,6-5 0 15,8-5 0-15,-2-11 0 0,1-3 1 16,-5-5-1-16,-2-3 0 0,-6-2 0 16,-8-4 0-1,-4 0-2-15,-12 0-1 0,0 0-2 16,0 0-5-1,-8-4-11-15,-4-4-33 0,0-9-28 16,8 1-20-16,-1-8-5 16</inkml:trace>
  <inkml:trace contextRef="#ctx0" brushRef="#br0" timeOffset="11050.221">4510 5490 51 0,'-24'2'60'0,"6"2"-14"16,3-1-2-16,15-3-7 15,-5 10-10-15,13-3-6 0,14-4-3 16,11-1-1-16,11-1 0 0,7-1-1 15,7 0-2 1,5-1-4-16,1-4-2 0,-2-2-2 16,-6 0-1-1,-3 1-2-15,-10-1-1 0,-3-3-2 16,-8 3-3-16,-9-2-3 15,0 1-8-15,-8 1-9 0,0 1-25 16,-3 3-41-16,-12 3-9 0,10-3 0 16</inkml:trace>
  <inkml:trace contextRef="#ctx0" brushRef="#br0" timeOffset="11360.2272">4440 5770 84 0,'-24'9'90'0,"24"-9"-1"15,10-6-51 1,39-3-14-16,22-5-5 0,18 2-1 16,15-1 0-1,9 6-6-15,5-4-4 0,2 11-2 16,-5-3-3-16,-13 6-2 0,-10 2-2 15,-10 4-6-15,-15-2-9 16,-8-7-57-16,-10 6-17 0,-18-6-7 16,-12 0-4-1</inkml:trace>
  <inkml:trace contextRef="#ctx0" brushRef="#br0" timeOffset="12395.2483">6864 4844 16 0,'0'38'85'15,"-2"7"2"-15,2 11-52 0,-3 7-2 16,3 3 1-16,-2-4-3 15,0-6-9-15,-3-6-3 16,-1-10-2-16,1-14-2 16,-4-9-3-16,9-17-1 0,-17 6-3 15,7-12-1-15,-6-12-1 0,3-10-4 16,-4-13 1-1,5-10-2-15,-2-14-1 0,2-10-1 16,6-7 0 0,2-5-1-16,4-5 1 0,10 2 0 15,3 4-2-15,5 5 2 16,5 13-1-16,0 5 2 0,4 10 0 15,0 9 0 1,0 6 0-16,-4 9-1 0,2 7 1 16,-4 10-2-16,0 2 1 0,0 10 0 15,1 5 0 1,1 14-1-16,1 13 1 0,-3 12 0 15,1 14 0-15,1 9 1 16,-4 11 1-16,-3 1 0 0,-3 2 0 16,-6 2 0-1,0-8 1-15,-5-6-1 0,-1-10 1 16,-1-8 0-16,0-8-2 0,0-8 0 15,0-5-1 1,0-9-2-16,0-4-4 0,3-4-7 16,-3-13-15-16,0 0-43 15,0 0-24-15,0 0-5 0,3-11-3 16</inkml:trace>
  <inkml:trace contextRef="#ctx0" brushRef="#br0" timeOffset="12565.2517">6782 4947 69 0,'21'-17'95'16,"17"0"-5"0,14-2-5-16,13 0-75 0,4 0-5 15,9 6-7-15,-2-2-24 16,-11 6-56-16,3-1-8 15,-13 2-7-15</inkml:trace>
  <inkml:trace contextRef="#ctx0" brushRef="#br0" timeOffset="12915.2587">7883 4592 39 0,'-3'12'97'16,"7"-7"-3"-16,22-5-6 16,14 0-69-16,10 0-4 0,6-3 1 15,5-2-3-15,1 0-6 16,-4-2-9-16,-5 4-11 15,-12-2-30-15,-20 0-46 0,-1-1-6 16,-16-6-6 0</inkml:trace>
  <inkml:trace contextRef="#ctx0" brushRef="#br0" timeOffset="13255.2655">8026 4313 62 0,'3'14'84'0,"24"6"-43"16,-21 9-9-16,5 9 3 15,1 11-1-15,0 8-6 0,1 7-3 16,-1 1-6-16,1 3-4 0,-3-4-2 15,-3-2-4 1,-1-6-1-16,-3-9-2 0,0-7 0 16,-2-13-2-1,2-4-1-15,-3-7 1 0,-2-2 0 16,2-14 0-16,0 9-2 15,0-9 1-15,0 0-2 0,0 0-2 16,0 0-2 0,-1-7-6-16,1 7-11 0,-3-10-38 15,3 10-36-15,8-14-6 0,-8 14-6 16</inkml:trace>
  <inkml:trace contextRef="#ctx0" brushRef="#br0" timeOffset="13745.2753">9007 4582 13 0,'-2'-15'91'15,"2"1"-1"-15,-5 3-6 16,5 11-55-16,0 0-14 0,0 0-6 16,7 15-1-1,0 10-1-15,4 10-1 0,-3 7 2 16,2 6 2-16,0 8 0 15,-3 4-1-15,-3-1 0 16,-4 0-2-16,0-4 0 16,-6-2 0-16,-4-7-1 0,-5-3 0 15,-5-11-1-15,-3-3 0 0,-7-9 0 16,-1-7-1-1,-5-7 0-15,1-6-1 0,0-6 0 16,2-10-1 0,3-4-1-16,1-9-2 0,6-2-2 15,4-10-6-15,10 2-21 16,3-10-48-16,5-12-20 15,1-8-6-15,4-11-6 16</inkml:trace>
  <inkml:trace contextRef="#ctx0" brushRef="#br0" timeOffset="13865.2777">8758 4146 81 0,'3'-32'96'0,"0"2"-6"16,-3 1-12-16,3 12-94 0,5 3-64 16,-8 3-10-1,0 11-5-15</inkml:trace>
  <inkml:trace contextRef="#ctx0" brushRef="#br0" timeOffset="14405.2885">9770 4195 19 0,'-5'40'94'0,"-2"11"-1"0,-2 5-2 16,-8 9-65-16,7 5-3 0,-4-1-6 15,2-2-1 1,-1-6-3-16,0-11-5 0,3-8-2 16,1-12 0-16,1-9-1 15,3-9 0-15,5-12-3 0,0 0-6 16,-5-5-7-1,0-17-10-15,5-5-43 0,8-3-30 16,-6-9-8 0,5-3-3-16</inkml:trace>
  <inkml:trace contextRef="#ctx0" brushRef="#br0" timeOffset="15085.3021">9109 4096 52 0,'-26'7'50'0,"11"-1"-2"15,5-3-10 1,10-3-7-16,-8 8-11 0,8-8-6 16,0 0-1-16,12 4-2 15,1-4-1-15,6 0 0 0,3-4-3 16,5 1 0-16,6-6-1 0,6 1 1 15,9-4 0 1,5 2 1-16,10-5 0 0,10 4-1 16,5-3 0-1,7 4 0-15,2 3-2 0,-1 3 0 16,-2 3-2-1,-5 1 0-15,-8 5-2 0,-8 7 0 0,-9 4-1 16,-11 1 0 0,-9 5 0-16,-12-2 1 0,-11 2 0 15,-10 0 1-15,-10 0-1 0,-15-1 0 16,-14-5 1-1,-7-1 0-15,-9-3 0 0,0 0-1 16,-3-4 0 0,5-2 0-16,7 0-1 0,7-3 0 0,11 1 0 15,9 0 0 1,18-4 0-16,0 10 0 0,26-2-1 15,10 0 0 1,12 5 1-16,15 4-1 0,11 5 1 16,9 7-1-16,6 7 0 0,-1 8 1 15,-5 4-1-15,-8 3 1 16,-15-1-1-16,-13 0 2 15,-20-5 1-15,-18-2 0 16,-21-10-1-16,-23-7 1 0,-20-4 1 16,-16-9-1-1,-16-4 2-15,-11-4-3 0,-5-3-2 16,1-2-6-16,7 0-11 0,4 0-42 15,9 0-31 1,22 0-6-16,15-3-5 0</inkml:trace>
  <inkml:trace contextRef="#ctx0" brushRef="#br0" timeOffset="15685.3141">6343 5767 41 0,'-70'9'75'0,"14"-3"-1"0,15-1-43 16,22 1-13-1,19-6-5-15,20 6 0 0,31-6 1 16,21 0 0-16,31-3 4 15,30-6 1-15,35-2-2 16,35-4 1-16,38-5-4 16,35-1-2-16,29-4-3 0,60 1-3 15,-17 2-1-15,9 0-1 0,5 2-2 16,-10 1 0-1,-16 5-1-15,-20 2 0 0,-25 4 0 16,-67 0-3-16,8 7-6 16,-38-1-14-16,-42 1-60 15,-32 1-10-15,-43 1-7 16,-41 1-2-16</inkml:trace>
  <inkml:trace contextRef="#ctx0" brushRef="#br0" timeOffset="16515.3307">7352 6321 0 0,'27'-22'89'0,"-3"1"3"0,-3-8-30 15,-1 7-13-15,-5-2-15 16,-4 4-10-16,-4 1-6 0,-7 1-7 16,-4 5-3-1,-11 3-5-15,-6 3-1 0,-7 4-2 16,-9 3-1-1,-6 8 0-15,-9 6 0 0,-7 5-1 0,-5 8 1 16,-4 8 0 0,-3 5 0-16,-1 3 0 0,2 5 1 15,3 1 0-15,8 7 0 16,7-3 2-16,11-2 1 15,13-3 0-15,13-4 2 0,15-7 1 16,14-2 1 0,20-6 0-16,12-9 0 0,15-4 0 15,7-6-1-15,5-5-1 16,4-2-2-16,-1-3-2 0,-4 0-5 15,-5-3-5 1,-5 1-13-16,-8 2-47 0,-11-10-23 16,4-1-9-16,-7-7-4 0</inkml:trace>
  <inkml:trace contextRef="#ctx0" brushRef="#br0" timeOffset="16785.3361">7660 6557 55 0,'0'0'96'0,"5"6"-2"16,22-6-4-16,14-5-67 15,14 1-5-15,7-1 0 0,4-2-4 16,1 0-6-1,-1-1-3-15,-10 2-4 0,-7 2-4 16,-12 0-2-16,-10-1-6 16,-10-7-15-16,-11-6-56 15,-3 2-11-15,-6-7-8 0,-12-3 1 16</inkml:trace>
  <inkml:trace contextRef="#ctx0" brushRef="#br0" timeOffset="17005.3404">7946 6232 58 0,'-5'13'92'0,"0"0"-1"15,5 7-3-15,0 9-70 16,-3 9-3-16,0 7 2 0,0 6 1 16,-1 5-4-16,-1 1-3 15,3-1-3-15,-1-3-2 16,1-5-1-16,2-5-1 0,0-9-1 15,0-4-2 1,0-6-2-16,4-6-1 0,-1-5-4 16,-3-13-6-16,18 5-14 15,-3-5-54-15,5-8-14 0,5-10-8 16,1-6-2-16</inkml:trace>
  <inkml:trace contextRef="#ctx0" brushRef="#br0" timeOffset="17405.3485">8611 6268 57 0,'17'21'91'0,"-1"-1"-1"16,6 13-39-16,4-1-19 15,3 5-3-15,3 6-6 16,-1 1-4-16,-2 4-4 0,1-2-4 15,-5 0-2 1,-6-2-2-16,-3-5 0 0,-8-4-2 16,-5-7 0-16,-4-6 1 0,-9-7-1 15,-10-4 0-15,-6-6-1 16,-6-5-1-16,-5-3 0 0,-6-6 0 15,-1-6-1 1,-2-3 0-16,2-4-2 0,3-3-2 16,5-2-4-16,4-6-9 15,10-2-38-15,7 2-41 16,3-17-6-16,8-2-6 0,4-6-2 15</inkml:trace>
  <inkml:trace contextRef="#ctx0" brushRef="#br0" timeOffset="17555.3514">8610 5978 36 0,'-3'-17'100'0,"-3"2"-5"16,-1 1-9-16,1-2-7 16,6 16-87-16,0 0-19 0,0 0-48 15,-3 13-16-15,3 7-7 0,6 6 1 16</inkml:trace>
  <inkml:trace contextRef="#ctx0" brushRef="#br0" timeOffset="17915.3587">9327 6109 52 0,'10'-10'92'15,"-10"10"-1"-15,0 0-3 0,6 12-56 16,-4 9-14-16,2 11-4 0,3 11-3 15,-3 9 1 1,2 5-1-16,-1 2-2 0,0 2-1 16,-2-5-4-1,-2-2 2-15,3-11-2 0,-4-6 0 16,1-10-2-16,-1-8-1 15,1-6-2-15,-1-13-5 0,0 0-16 16,0 0-53 0,-10-1-18-16,1-18-8 0,2-5-6 15</inkml:trace>
  <inkml:trace contextRef="#ctx0" brushRef="#br0" timeOffset="18385.3681">9067 6044 17 0,'-33'-10'59'0,"4"4"-1"16,-1-1-5-1,2 1-5-15,5 0-9 0,6 4-11 16,6 2-9-16,11 0-5 0,0 0-3 15,23 0 0-15,16 0 0 16,14 5-3-16,20 7 0 16,18 3 0-16,15 9 0 15,13 9-2-15,5 10-1 0,0 10-2 16,-7 8 0-16,-11 5-1 15,-17 2 0-15,-22 2-1 16,-20-5 0-16,-19-3 1 16,-18-7 1-16,-19-8 0 0,-21-5 0 15,-17-7 1-15,-13-7-2 16,-7-4 0-16,-10-5-3 15,-3 0-9-15,-9-8-35 0,2-11-44 16,11 0-7 0,11-6-8-16</inkml:trace>
  <inkml:trace contextRef="#ctx0" brushRef="#br0" timeOffset="19185.3841">13931 5000 16 0,'-4'42'91'0,"1"1"-1"15,1 10-1-15,0 4-65 16,2 1-1-16,0-6-1 15,0-9-1-15,1-6-2 16,-1-13-3-16,2-9-2 0,-2-15-5 16,0-9-2-1,-2-15 1-15,2-12-5 0,0-7-1 16,0-13-3-16,0-10-2 0,3-7 0 15,6-5 1 1,3 1 0-16,3 7 0 0,3 5 0 0,-2 12 1 16,0 7-2-1,0 14 1-15,-3 9 0 0,1 9 1 16,1 14-1-1,-3 0 1-15,3 15 0 0,0 10 2 16,5 10-1-16,-2 9 1 16,0 12 1-16,-1 9 0 15,-4 7 0-15,2 3 0 0,-6-1 1 0,1-2-2 16,-3-5 0-1,1-13 1-15,-2-6 1 0,-3-12-3 16,1-8-4 0,-4-12-8-16,0-16-42 0,0 0-30 15,-19-7-13 1,-6-18-10-16</inkml:trace>
  <inkml:trace contextRef="#ctx0" brushRef="#br0" timeOffset="19325.3869">13913 5149 89 0,'0'0'96'15,"14"-22"-7"1,16 6-6-16,2 1-78 0,16-1-10 15,13 8-17-15,9-1-60 16,-7 1-7-16,-1 2-7 16</inkml:trace>
  <inkml:trace contextRef="#ctx0" brushRef="#br0" timeOffset="19625.3929">15079 4752 51 0,'14'-2'92'16,"-14"2"1"0,12 8-5-16,-8 12-69 0,2 9-6 15,4 8 2-15,-2 5 1 0,2 7-3 16,-1 4-2-1,1-2-4-15,-4-2-2 0,-1-4-1 16,-4-8 0 0,-1-6-1-16,0-7 1 0,0-7-1 15,-1-9 0-15,1-8-1 16,0 0-2-16,-5-18-2 0,5-3-2 15,-2-13-8 1,2 1-16-16,-1-5-51 0,-4-9-19 16,-2 1-4-16,-4-1-5 0</inkml:trace>
  <inkml:trace contextRef="#ctx0" brushRef="#br0" timeOffset="20205.4045">14771 4713 80 0,'-13'-4'74'0,"2"4"-15"16,11 0-16-16,-12-2-11 15,12 2-10-15,0 0-3 0,0 0-5 16,-4-11-3-1,4 11 0-15,15-16-2 0,1 6-2 16,5-1 1-16,9-6-2 16,9 2 0-16,7-1 0 15,12 1-1-15,8 0 0 0,7 6-1 16,3 4-1-16,0 5-1 15,-1 6 0-15,2 10-1 0,-12 5-1 16,-8 6 0 0,-12 7 1-16,-14-2 1 0,-13 6-1 15,-14-2 1 1,-11-4 1-16,-20 0-3 0,-9-8 2 15,-12-5 1-15,0-3-3 16,0-5 2-16,2-4-2 0,9-5 0 16,8 1 0-16,12-3-1 15,17 0 1-15,8 10-1 16,23 3 1-16,12 7-1 0,16 2 0 15,9 8 1 1,3 0-1-16,-1 3 1 0,-5 0-1 16,-14 2 1-16,-17-3 0 15,-23 0 0-15,-24-7 0 16,-26-4 1-16,-19-2-1 0,-16-6 1 15,-11-2 0-15,-13-6-1 16,5-5-2-16,-1-7-4 0,9 1-12 16,5-9-36-1,6-5-28-15,17-6-17 0,10-2-6 16</inkml:trace>
  <inkml:trace contextRef="#ctx0" brushRef="#br0" timeOffset="20695.4143">16894 4592 11 0,'1'-29'76'0,"-15"4"1"15,-21 11-51 1,-10 7-1-16,-12 7-2 0,-11 16-4 16,-5 8 2-16,-2 11-1 15,2 10 0-15,9 9-1 0,15 8-1 16,17 2-1-1,22-1-1-15,22-1-4 0,24-6-2 16,22-5-1-16,16-12-2 16,17-7-3-16,3-11-2 15,9-4-5-15,-6-9-5 0,-4-7-11 16,-12-1-48-1,-15-20-26-15,-4-10-8 0,-18-12-4 0</inkml:trace>
  <inkml:trace contextRef="#ctx0" brushRef="#br0" timeOffset="20935.4191">17524 4545 78 0,'15'10'96'0,"1"6"-2"0,-6 4-6 0,0-1-69 15,-2 18-7 1,1 7-2-16,-5 7 0 0,-1-1-1 15,-1 6-2 1,-2-5 0-16,0-2-3 0,0-6 1 16,-2-7-4-1,0-5 1-15,-2-10-2 0,4-8-1 16,0-13-4-16,-1-7-8 0,1-12-40 15,1-15-39-15,-12-14-8 16,-4-12-7-16</inkml:trace>
  <inkml:trace contextRef="#ctx0" brushRef="#br0" timeOffset="21165.4237">17440 4467 26 0,'68'18'96'0,"17"11"-2"0,4 3-3 15,4 11-65-15,1 8-2 16,-7 3-5-16,-15 5-3 15,-19 2-5-15,-23 3-3 0,-30 0-2 16,-20-4-2 0,-23-4 1-16,-24-10-2 0,-6-5 0 15,-11-7-3-15,-10-10-3 16,7-2-12-16,3-12-41 15,9-7-35-15,20-1-7 16,18-4-7-16</inkml:trace>
  <inkml:trace contextRef="#ctx0" brushRef="#br0" timeOffset="22561.4521">18806 5138 44 0,'-5'52'98'0,"0"-14"-1"16,1-7-4-1,0-10-65-15,3-6-2 0,1-15-6 16,0-9-4-16,2-15-4 16,9-14-2-16,5-7-6 15,2-9 0-15,11-8-3 0,5-7-1 0,3-1-1 16,7 4 0-1,-4 5 0-15,-3 10 0 0,-4 8 0 16,-4 8-2 0,-7 12 1-16,-9 10 0 0,-2 13 1 15,-10 13-1-15,3 13 2 16,-5 9-2-16,1 9 1 0,2 12 1 15,4 3 1 1,8-3 1-16,4-2 0 0,10-11 1 16,7-3-2-16,10-19 2 0,7-5-1 15,6-16 1 1,2-3-1-16,-2-11 0 0,-4-10-1 15,-2-6-1 1,-11-10-1-16,-8-1-2 0,-13-3 0 16,-9 2-1-16,-10-1 1 15,-5 7-1-15,-14 4 1 0,-9 14-1 16,-8 10 0-16,-6 8 3 0,-2 14 0 15,2 8 0 1,0 12 1-16,3 4 0 0,8 13 1 16,8-2 1-1,12 2 1-15,9-3 1 0,16 0-1 0,9-6 0 16,11-9 0-1,9-6 0-15,3-9 1 0,10-8-1 16,2-10-1 0,2-3-1-16,1-13 1 0,1-8-2 15,-2-5 1-15,-1-8-1 0,-4-4 0 16,-11 3-1-16,-5-2 0 15,-10 5-1-15,-14 1 0 0,-6 7 0 16,-13 8 0 0,-12 7 1-16,-8 12-1 0,-6 2 1 15,-1 13 0 1,-3 9 1-16,1 10-1 0,4 8 2 15,11 3-1 1,8-1 1-16,9-4 0 0,7 0 1 16,12-9 0-16,8-8-1 0,8-10 1 15,5-13 0-15,-1-7 0 16,0-8-2-16,-4-9 0 0,-4-8-1 15,-10-1 0 1,-7-1-1-16,-9 1-1 0,-7 2 1 16,-10 11 0-1,-6 5 0-15,-2 13 1 0,-3 6 0 16,3 14 1-16,4 8 0 0,9 3 1 15,7 5 1-15,14-4 0 16,15-2 0-16,7-5 1 0,11-9-1 16,11-10 0-1,2-4 1-15,5-13-1 0,-7-7-1 16,1-8-1-1,-8-10 0-15,-2-10-1 0,-6-16-1 16,-6-6-2-16,-8-18 1 16,-8-5-1-16,-9-6 0 15,-10-1 0-15,-5 6 1 0,-12 3 0 0,-7 20 1 16,0 10 1-1,-2 21-2-15,-1 13 2 0,1 22 0 16,5 13 1 0,2 21-1-16,5 17 2 0,-1 21 1 15,4 16 0 1,3 18 2-16,4 8 0 0,15 5 1 15,11 0-1-15,14-3 1 16,7-8-2-16,14-15 1 0,5-11-2 16,6-16-3-16,6-6-8 0,-6-12-17 15,0-11-27 1,-7-12-20-16,-9-21-24 0,7-27-11 31</inkml:trace>
  <inkml:trace contextRef="#ctx0" brushRef="#br0" timeOffset="25261.5061">4394 8505 46 0,'-8'-27'91'16,"-2"-3"0"-1,0 6-41-15,1-5-10 0,8 6-10 16,-2 2-8-16,1 6-5 16,2 15-6-16,0 0-1 15,9 18-3-15,2 15-1 0,4 13-1 16,-4 7 0-16,3 9 2 15,-4 8-2-15,-4 0 1 0,-3-4 0 16,-3-4-1 0,-4-6-2-16,-4-8 1 0,1-9 0 15,-3-8-2-15,4-7-1 16,3-9-2-16,2-5-1 0,1-10-3 15,6 0-7 1,11-7-12-16,-5-6-45 0,2-8-25 16,10-7-9-16,-2-7-4 0</inkml:trace>
  <inkml:trace contextRef="#ctx0" brushRef="#br0" timeOffset="25621.5133">4671 8061 57 0,'-24'-14'97'0,"3"3"-6"0,3 4-43 16,8 3-11 0,10 4-13-16,0 4-5 0,13 16-5 15,13 6-5-15,15 16-4 0,9 9-1 16,7 10 2-16,3 13-1 15,1 8 0-15,-4 8 0 16,-14 3 1-16,-16 4 0 16,-16-2-2-16,-13 0 1 0,-20-8-1 15,-6-7 0 1,-8-12-3-16,-6-12-5 0,9-8-12 15,-1-13-43 1,9-20-33-16,17-12-6 0,8-13-8 16</inkml:trace>
  <inkml:trace contextRef="#ctx0" brushRef="#br0" timeOffset="26381.5285">6109 8473 76 0,'-13'0'91'16,"9"17"-3"-16,1 16-2 0,-2 16-69 15,2 8-2 1,3 10-2-16,1 11 2 0,1-4 0 16,2-3-3-16,0-9-1 15,1-11-2-15,-3-12 0 0,2-10-2 16,-3-18 0-16,-1-11-2 0,2-17 0 15,-2-17-1 1,-1-11-1-16,-6-14-2 0,-3-8 0 16,-5-11-2-16,-7-4-1 15,-5 0 0-15,-3 7 0 0,0 4 1 16,-1 13-1-1,5 12 1-15,2 10-1 0,9 8 1 16,8 10 0 0,8 6 0-16,18 2 0 0,13 0 1 15,19 3 0-15,14-2 0 0,13-1 0 16,12 0 1-16,3 0-1 15,1-1 0-15,-5 1 0 16,-8 2-3-16,-9 0-3 16,-18 0-8-16,-5 8-27 0,-17 0-38 15,-14-3-18 1,-10-1-8-16,-8 4-2 0</inkml:trace>
  <inkml:trace contextRef="#ctx0" brushRef="#br0" timeOffset="26571.5323">6126 8637 23 0,'-30'27'103'0,"18"-6"-4"16,12-11-3-16,14-8-5 15,23-2-75-15,11-2-5 0,7-3-2 16,7-3-3-16,5 2-7 15,0-1-7-15,3 6-19 16,-3 1-61-16,-15-2-7 16,-7-3-7-16,-8-4-5 15</inkml:trace>
  <inkml:trace contextRef="#ctx0" brushRef="#br0" timeOffset="26801.5369">6945 8613 19 0,'11'27'103'15,"-2"1"-2"-15,-6-1-6 0,0 2-1 16,2 0-76-16,-2 0-3 16,-2 3-3-16,-1-6-5 15,2-4-3-15,0-3-1 16,2-3-3-16,3-7-3 15,4-4-10-15,-11-5-39 16,15-19-42-16,0-9-4 0,-8-13-7 16,2-10-1-16</inkml:trace>
  <inkml:trace contextRef="#ctx0" brushRef="#br0" timeOffset="26911.5391">7084 8399 17 0,'-6'-17'96'0,"-3"3"-5"0,3 1-8 16,-1-3-19-1,-51 7-141-15,60 0-8 0,-2 9-8 16,20-13-2-16</inkml:trace>
  <inkml:trace contextRef="#ctx0" brushRef="#br0" timeOffset="27291.5467">7259 8485 24 0,'6'53'99'0,"0"3"-1"0,-6-4-5 16,1 34-24 0,-1-43-47-16,0 0-4 0,0-12-3 15,0-8-3-15,-1-5-2 0,1-18-3 16,0 0-2-1,12-15 0-15,1-8-1 0,0-10-2 0,10-4 0 16,4-9-2 0,6 3 0-16,4 0-1 0,4 6 0 15,-3 8 1 1,-1 9-1-16,-5 11 1 0,-3 9 0 15,-5 7 0-15,-8 12 0 16,-4 6 0-16,-8 9 1 0,-3 4 0 16,-1 5 0-16,-4-4 1 0,-5 2-1 15,2-4 0 1,-2-3 0-16,1-8-2 0,3-4-2 15,1-7-1 1,4-6-5-16,0-9-10 0,27-7-36 16,-1-8-33-16,1-14-11 15,5-11-6-15,3-8-2 16</inkml:trace>
  <inkml:trace contextRef="#ctx0" brushRef="#br0" timeOffset="27651.5539">8056 8564 14 0,'3'22'96'0,"-3"7"1"0,-1 5-4 16,-1 2-3-16,2 4-77 15,3 6 1-15,3-6 3 0,3-5-1 16,4-6-4 0,4-8-3-16,6-10-1 0,5-11-2 15,4-6 0-15,1-14-1 0,4-12-2 16,1-11-2-1,0-12-1-15,-3-8-2 0,-7-17-2 16,-5-4-2-16,-13-7-1 16,-10 5-1-16,-14 6 0 0,-14 12 1 15,-13 15 1 1,-9 15 2-16,-3 28 2 0,-5 19 3 15,4 25 1 1,9 17 2-16,11 11 1 0,18 13-1 16,16 1 1-16,20 1 0 0,15-5-1 15,16-11 0-15,14-3-5 16,7-16-6-16,17-3-34 0,4-8-38 15,-2-20-16 1,1-11-8-16,-5-11-8 0</inkml:trace>
  <inkml:trace contextRef="#ctx0" brushRef="#br0" timeOffset="29351.5879">9615 7952 24 0,'-26'-3'91'15,"10"-3"-1"-15,10-5-3 16,14-2-54-16,24 2-9 15,13-8-3-15,19 0-4 0,15 2-4 16,15 0-1-16,9 8-2 16,2 6-2-16,-2 4-2 0,-4 12-2 15,-9 9-1 1,-14 18-1-1,-20 7 1-15,-18 4-1 16,-16 1 1-16,-16-1 0 16,-10-1 0-16,-16-4 1 15,-14-7 0-15,-8-14-1 0,-10-7-1 16,-1-8-1-16,-6-10 0 0,-1-3-2 15,-5-8 1 1,3-3-2-16,3 1 1 0,8-3-1 16,8 3 0-16,9 2 0 15,18 7 1-15,16 4 0 0,9 7 0 16,24 10 1-1,15 5 1-15,14 8 0 0,7 10 2 16,5 4 0-16,3 6-1 0,-5 1 1 16,-8 6-1-1,-11-3 0-15,-8-4-1 0,-14-7 0 16,-7-2-2-16,-7-11-2 15,-5-5-3-15,-7-8-9 16,1-3-30-16,-8-5-33 16,-14-9-19-16,-1-8-7 0,-10-10-4 15</inkml:trace>
  <inkml:trace contextRef="#ctx0" brushRef="#br0" timeOffset="29821.5973">9812 8728 492 0,'-11'21'1'16,"1"1"-1"-16,0 1-1 0,1 2-1 15,2-9-2-15,7-4-5 0,0-12-18 16,21-2-45-16,9-7-24 16,-1-8-6-16,8-3-7 0</inkml:trace>
  <inkml:trace contextRef="#ctx0" brushRef="#br0" timeOffset="30271.6063">10823 8451 45 0,'-24'0'92'0,"6"0"1"16,4 5-5-16,14-5-51 0,0 12-12 16,13-10-3-16,17 0-2 15,8-3-4-15,7-5-2 0,4-3-3 16,3-6-3-1,-4-2-3-15,-2-3-1 0,-10-3-2 16,-16 0-1 0,-10 0-1-16,-8 0-1 0,-9 5-1 15,-13 3 0-15,-7 8-1 16,-9 7 1-16,-6 11 0 0,-2 14 0 15,2 12 2-15,6 11 1 0,10 6-1 16,14 3 1 0,12 0 1-16,25-3-1 0,17-5 0 15,12-11-3-15,17 0-9 16,-3-15-25-16,0-9-45 0,-2-6-14 15,-17-8-8 1,-15-12-6-16</inkml:trace>
  <inkml:trace contextRef="#ctx0" brushRef="#br0" timeOffset="31031.6215">9979 7996 27 0,'-1'-11'79'0,"1"1"-12"15,-2 2-13-15,2 8-16 0,-2-14-11 16,2 14-8-16,-1-10-2 0,1 10-3 16,0 0 0-1,0 0 0-15,-5-11-1 0,5 11-3 16,0 0-3-1,0 0-1-15,-11 6-2 0,7 9-1 16,2 20 0 0,-2 12 1-16,1 11-1 0,-2 10 2 15,-2 11 1 1,-2 3 0-16,-1 3 0 0,-4 0-1 15,-2-16 0-15,1-8-2 0,-4-9 1 16,2-9-2 0,2-10-1-16,2-6-1 0,3-8-4 15,4-4-7-15,6-15-14 16,0 0-52-16,0 0-17 15,5-4-7-15,9-13-5 16</inkml:trace>
  <inkml:trace contextRef="#ctx0" brushRef="#br0" timeOffset="31661.6341">11691 8589 460 0,'17'-3'-2'16,"8"0"-7"-1,1-8-7-15,10-1-37 0,3 0-38 16,0-8-5-16,-1-6-9 15</inkml:trace>
  <inkml:trace contextRef="#ctx0" brushRef="#br0" timeOffset="32071.6423">12073 8153 84 0,'-10'17'95'0,"3"5"-4"16,0 26-4 0,5-14-70-16,2 4-1 0,8 1 0 15,3 0-2 1,4-2-2-16,7-6-1 0,0-7-2 15,3-4-1-15,2-11-1 16,2-6-1-16,0-6-1 0,0-9-1 16,0-11-1-1,-4-5-2-15,2-3 0 0,-4-5-1 16,-7 5 0-16,-3 1-1 0,-5 4 0 15,-4 4 0 1,-2 7-1-16,-1 7 0 0,-1 8 0 16,0 0 1-16,0 12 0 15,-1 5 0-15,2 6 0 0,6 4 2 16,2 3 0-1,0 7 1-15,6-2 0 0,2 0-1 16,5-6 0-16,2-2-2 0,1-5-1 16,2-8-3-1,2-1-7-15,-1-13-16 0,0-6-41 16,0-7-27-1,-3-10-6-15,-1-6-4 0</inkml:trace>
  <inkml:trace contextRef="#ctx0" brushRef="#br0" timeOffset="32451.6498">12683 7814 76 0,'-11'-6'94'0,"11"6"-5"16,3 7-3-1,45 14-66-15,-15 13-10 0,11 28 0 16,4 12-2 0,-1 13 2-16,-5 2-2 15,-9 5-1-15,-13-2-4 16,-16-6-5-16,-7-2-10 15,-32-22-50-15,-5-18-26 0,-9-13-7 16,-8-11-8 0</inkml:trace>
  <inkml:trace contextRef="#ctx0" brushRef="#br0" timeOffset="32851.6579">11967 8078 33 0,'0'-13'88'0,"0"13"0"16,-15-14-4-16,26 14-59 15,-30 14-4-15,-8 11-1 0,-3 16 0 16,0 10-1-16,-1 10-2 0,7 7-3 16,7 3-1-1,10 0-4-15,11-8-2 0,12-5-4 16,15-10-6-16,6-17-25 15,10-12-61-15,13-9-6 0,-3-10-7 16,4-11-4 0</inkml:trace>
  <inkml:trace contextRef="#ctx0" brushRef="#br0" timeOffset="34341.6876">3847 10147 48 0,'-5'-10'60'16,"5"1"-5"-1,0-2-8-15,7 0-7 0,5-4-10 16,7 1-7-16,4 1-4 15,11-1-4-15,4 0-1 16,13 1-2-16,5 5-2 16,8 3-2-16,3 5 0 0,4 6-3 15,-3 9-1 1,-6 10-1-16,-6 8-2 0,-14 8 1 15,-12 7-1-15,-14 6 0 0,-16 6 1 16,-20 1 0 0,-16 3 0-16,-14-3 1 0,-10-3-1 15,-9-4 0-15,-5-9 1 16,0-8-2-16,3-15-1 0,2-8 0 15,9-14 0 1,9-7-1-16,10-13-1 0,11-8 0 16,14-5-1-16,14-2 0 15,12 1 0-15,19 0 0 16,15 7 1-16,9 7 1 0,6 10 0 15,5 8 0-15,-2 4 2 16,0 14 1-16,-7 6-1 0,-6 9 1 16,-9 7-1-1,-6 2 1-15,-5 0 0 0,-4-1 0 16,-4-6-1-16,-3-5-2 15,0-1-3-15,-4-12-5 16,5-6-13-16,1-4-48 0,4-8-20 16,2-12-8-16,2-9-1 15</inkml:trace>
  <inkml:trace contextRef="#ctx0" brushRef="#br0" timeOffset="34591.6925">4897 9940 44 0,'6'0'89'0,"15"16"-3"16,5 13-4-16,9 17-67 0,6 9-2 15,0 16-1-15,0 13 2 16,-4 10-3-16,-11 4 0 15,-9 0-2-15,-7-3-1 16,-11-8-3-16,-1-13-6 0,-4-5-24 16,2-16-60-1,-1-19-6-15,5-11-6 0,0-23-2 16</inkml:trace>
  <inkml:trace contextRef="#ctx0" brushRef="#br0" timeOffset="35221.7051">6179 10161 46 0,'-2'28'90'0,"1"4"1"15,0 7-6 1,9 8-65-16,2 6-2 0,4 1 3 16,0-1-2-1,3-8-4-15,-4-6-1 0,-1-10-2 0,-1-8-1 16,-6-12-4-16,-5-9 0 0,1-16-2 15,-3-9-1 1,-9-12-1-16,-4-9-1 0,-4-15-2 16,-7-9-1-1,-2-2-1-15,-2-1 0 0,2 5 1 16,1 5-1-1,7 10 0-15,4 9 1 0,9 13 0 16,7 9 0-16,13 11 2 0,15 3-1 16,9 0 1-16,15-1 0 15,8 0 0-15,10 3 0 0,3-2 1 16,3 3-1-1,0-3-1-15,-4 2-2 0,-4 2-3 16,-12-1-8-16,-2 5-28 16,-12 0-40-16,-15 0-15 15,-15 1-8-15,-12-1-3 16</inkml:trace>
  <inkml:trace contextRef="#ctx0" brushRef="#br0" timeOffset="35391.7086">6305 10328 31 0,'-8'39'102'0,"8"-14"-5"15,15-8-4-15,15-50-20 16,9 33-60-16,10-2-3 0,4-8-9 16,10 1-17-1,-1 1-64-15,-1-11-12 0,-2-1-6 16,-8-6-6-16</inkml:trace>
  <inkml:trace contextRef="#ctx0" brushRef="#br0" timeOffset="35591.7126">7034 10268 16 0,'11'46'101'0,"-1"0"1"0,-2-3-8 16,-2-2-2-16,40-1-76 0,-36 0-3 16,1-6-2-1,-2-7-2-15,-3-8-3 0,3-5-4 16,0-12-2-16,5-2-8 15,-9-16-36-15,1-10-48 0,4-9-5 16,-6-14-8 0,-1-9-5-16</inkml:trace>
  <inkml:trace contextRef="#ctx0" brushRef="#br0" timeOffset="35691.7146">7103 10053 39 0,'-15'-10'102'16,"4"1"-5"-16,0 1-8 16,5-6-8-16,23 6-93 0,-9 8-49 15,12-5-28 1,-1-1-6-16,7 3-6 0</inkml:trace>
  <inkml:trace contextRef="#ctx0" brushRef="#br0" timeOffset="35991.7205">7461 10253 64 0,'19'59'100'0,"-7"-3"-1"0,1-6-8 15,-8-4-50 1,3-7-17-16,0-8-7 0,1-9-4 16,-1-10-2-16,2-12-3 15,6-4-3-15,2-12-1 16,3-6-1-16,3-4-2 15,4-1 0-15,-1 0-1 0,1 4-1 16,-3 6 0-16,1 12 1 0,-2 5 0 16,2 5 0-1,-1 14 0-15,3 3 1 0,4 4 0 16,3 1-1-1,4-3-1-15,5 0-3 0,-1-8-7 16,7 3-22-16,-7-5-45 16,0-14-18-16,0 0-7 0,-6-8-7 15</inkml:trace>
  <inkml:trace contextRef="#ctx0" brushRef="#br0" timeOffset="36611.7329">8793 10304 83 0,'-23'-31'99'16,"1"9"-7"-16,-3 11-6 15,-4-13-49-15,-3 32-26 0,0 19-6 16,-4 7-2 0,2 11 1-16,1 6 0 0,3 1 1 15,9-1 1-15,6-8 0 16,13-7 1-16,6-11 0 15,16-11 0-15,8-12-1 0,5-7 0 16,3-16 0-16,3-8-2 16,1-12-2-16,-5-11-2 15,-3-12-1-15,-7-8 0 16,-12-5-1-16,-4-4-1 0,-9 5 0 15,-6 4-1-15,-6 14 0 16,-9 15 2-16,1 16-1 16,-4 19 2-16,0 17 0 15,2 18 0-15,9 12 1 0,6 5 0 16,7 9 1-16,10 3 0 15,17 2 0-15,14 0-1 16,14 0-4-16,9-12-11 0,16 2-42 16,8-3-33-1,-7-17-9-15,4-5-6 0</inkml:trace>
  <inkml:trace contextRef="#ctx0" brushRef="#br0" timeOffset="37061.742">9830 9774 43 0,'0'0'98'16,"9"23"-4"-1,5 7-4-15,-2 2-3 0,2 25-83 16,3 12 0-16,1 15 1 0,-7 1 1 15,-3 5 1-15,-5-6-1 16,-4-4 0-16,1-8-1 16,0-13-2-16,-2-8-1 15,-1-15-2-15,2-9-3 0,1-15-8 16,0-12-23-1,15 3-53-15,-10-24-9 0,5-16-7 16,-4-16-4-16</inkml:trace>
  <inkml:trace contextRef="#ctx0" brushRef="#br0" timeOffset="37611.7529">10210 10174 19 0,'26'28'98'16,"-5"5"-2"-16,-2 2-4 0,-5 9-2 15,3 0-79 1,-6 6 1-16,-1-3-2 0,-5-5-2 15,-2-7 0-15,-4-7-1 0,2-5-1 16,-1-9 0-16,0-14-1 16,0 0 0-16,0 0-1 0,11-17 0 15,-1-2-2 1,-1-6-2-16,5-6 0 0,2-6-1 15,4-1-1 1,-1 0 0-16,1 1 0 0,1 8 0 16,0 4 1-16,-2 5-1 15,0 11 1-15,-3 6-1 0,0 9 1 16,-1 9 0-16,-1 6 0 0,-3 11 0 15,0 1 2 1,-3 5 1-16,-3-3 0 0,-1-4 0 16,-2-6 1-1,-1-3 0-15,-1-9 1 0,0-13 0 16,0 0-1-16,9-8-1 15,3-14 1-15,5-5-2 0,7-5 0 16,5-2-1-16,8 0-2 0,2 4 1 16,3 8-1-1,-4 5 1-15,-2 14 0 0,-2 4 0 16,-8 13 0-1,-6 13 1-15,-8 2 1 0,-4 6 0 16,-8 2 1 0,-2 2 0-16,-5-1 0 0,-2-6 0 0,2-3-1 15,-2-7-2 1,4-3-2-16,1-9-2 0,4-10-6 15,9 0-14-15,10-7-31 0,7-12-29 16,-1-15-15 0,6-12-9-16,2-18 7 0</inkml:trace>
  <inkml:trace contextRef="#ctx0" brushRef="#br0" timeOffset="37821.7573">11731 9618 38 0,'-16'32'100'0,"-10"12"-2"0,-4 14-5 15,-8 8-3 1,7 9-81-16,3 14-1 0,8 8-1 16,9-5 0-16,9-1 1 15,7-8-4-15,14-6-4 0,15-5-10 16,2-11-49-1,7-19-33-15,19-15-5 0,4-11-9 16</inkml:trace>
  <inkml:trace contextRef="#ctx0" brushRef="#br0" timeOffset="38371.7682">11987 10077 67 0,'0'19'95'16,"0"8"-2"-16,5 4-4 15,3 0-61-15,2 10-11 0,7 6 0 16,2-4-2-16,5-6-3 15,2-5-3-15,1-9-2 16,3-9-1-16,-1-8 0 0,1-7-1 16,-3-13-2-1,-3-8 0-15,-3-6 0 0,-2-7-2 16,-4-4 0-16,-4 1-1 15,-4 1 0-15,-3 6-2 16,-3 2 0-16,-1 13-1 0,0 16 0 16,-6 1 1-16,0 20 0 15,0 12 0-15,4 8 0 0,2 3 3 16,2 6 1-1,7-1 0-15,3-4 1 0,3-6 0 16,4-6 0 0,2-8 0-16,5-8-2 0,2-5-1 0,2-9-3 15,5-3-6 1,-4-9-10-16,9-9-31 0,-2-8-35 15,1-12-14-15,0-9-6 0,-4-13-2 16</inkml:trace>
  <inkml:trace contextRef="#ctx0" brushRef="#br0" timeOffset="38611.7729">12652 9643 49 0,'6'-4'94'0,"19"6"-1"0,20 13-2 16,4 16-64-16,25 13-5 0,7 12-1 15,4 14-2-15,-2 13-6 16,-9 10-4-16,-11 7-3 16,-14 2-3-16,-16 5-1 15,-19-5-5-15,-9 3-7 0,-18-14-20 16,-18-6-59-1,-7-5-4-15,-18-8-9 0,-13-11-3 16</inkml:trace>
  <inkml:trace contextRef="#ctx0" brushRef="#br0" timeOffset="39661.7939">4185 11717 45 0,'-22'-3'85'0,"-1"3"-25"16,-1 0-8-16,3 5-12 15,1-2-10-15,1 3-7 16,7-3-6-16,-2 2-4 0,14-5-3 16,-12 6-1-1,12-6-2-15,0 0 0 0,0 0-1 16,11 5 0-16,8-5 0 0,6 0 1 15,10-5-1 1,11-1 0-16,10 0 0 0,9-2-2 16,7 3 0-16,3 2-1 15,-1 3-1-15,-3 0-1 0,-7 8-1 16,-9 4-1-1,-13 5 0-15,-12 4 1 0,-13 4 0 16,-14 0 0-16,-7 4-1 0,-17-2 1 16,-13 3 1-1,-8-2 1-15,-9-2-1 0,-2-4 0 16,-2-2 0-16,5-5-1 15,9-2 0-15,8 1 0 0,15-2 0 16,12 3 0 0,18 2-1-16,22 7 1 0,16 0 0 15,6 6-1-15,12 6 1 16,-2 0 0-16,-1 4 0 15,-9 2 0-15,-15-1 0 0,-18-2 0 16,-19-2 0-16,-16-3 0 16,-23-1 1-16,-15-4-1 0,-10-7 0 15,-9-3 0 1,-4-6-3-16,0-4-3 0,5-3-8 15,2-5-18-15,14-8-43 16,22-3-20-16,10-5-7 16,18-2-4-16</inkml:trace>
  <inkml:trace contextRef="#ctx0" brushRef="#br0" timeOffset="40131.8035">4987 11532 46 0,'-27'-28'92'0,"12"4"-2"15,9 4-5-15,11 11-54 16,23 9-10-16,18 20-7 0,14 11-3 15,11 19-5 1,7 13-1-16,1 22 0 0,-9 12 0 16,-12 11 0-1,-20 8-1-15,-25-4 1 0,-16 1-2 16,-26-11 2-16,-16-6 0 0,-14-11-3 15,-4-14-3 1,-3-10-9-16,1-17-27 0,4-10-53 16,17-10-6-16,9-14-6 15,16-8-2-15</inkml:trace>
  <inkml:trace contextRef="#ctx0" brushRef="#br0" timeOffset="42291.8467">6476 11405 6 0,'25'-7'87'0,"-8"2"4"0,-5-2-5 15,-12 7-52 1,8-10-9-16,-8 10-4 0,0 0-6 16,-13-7-4-16,-6 7-4 15,-6 7-4-15,-10 4 0 0,-7 7-2 16,-4 3 0-16,-7 8 1 15,-2 5 1-15,2 2-1 16,5-1 0-16,8 2 1 0,10-2-1 16,12-3 2-1,14-3-1-15,11-8 0 0,19-4 1 16,11-6-1-1,11-2 0-15,2-4 0 0,0-2-1 0,-2-2-3 16,-6-1 0-16,-12 5-2 16,-9 5 1-16,-17 5 0 15,-11 6-1-15,-15 7 1 0,-9 5 1 16,-7 6 2-1,-6 6 2-15,3 0-1 0,1-2 1 16,7-4 1 0,10-1-1-16,10-5 2 0,13-6-1 15,19-7 0-15,13-3 0 16,11-5-2-16,13-5-3 0,7-1-6 15,5-9-14-15,7-10-53 0,9-5-18 16,-8-10-8 0,-3-10-6-16</inkml:trace>
  <inkml:trace contextRef="#ctx0" brushRef="#br0" timeOffset="42481.8505">7041 11715 20 0,'-23'16'93'15,"-5"9"0"-15,-6 11-1 0,-5 5-4 16,-1 7-75-16,0 9-5 0,1 6 1 15,2-3 1-15,4-2-1 16,8-7-4-16,7-8-3 16,4-8-4-16,7-13-6 15,7-13-13-15,0-9-51 0,4-12-18 16,0-20-10-1,-3-14-4-15</inkml:trace>
  <inkml:trace contextRef="#ctx0" brushRef="#br0" timeOffset="42651.8539">6644 11950 32 0,'0'-15'103'0,"8"15"-5"0,8 11-6 0,9-22-10 16,3 37-67-1,10 14-6-15,3 5-2 0,5 5-3 16,-5-3-5 0,0 2-4-16,-11-11-8 0,-1-4-31 15,-1-10-45 1,-11-16-6-16,-4-8-9 0</inkml:trace>
  <inkml:trace contextRef="#ctx0" brushRef="#br0" timeOffset="42861.8581">7101 11838 90 0,'17'27'97'0,"2"9"-3"16,-2 7-4-16,0 9-61 0,0 5-16 16,1 6 0-1,-6 1-3-15,-6-1 0 0,-5-5-3 16,-1-6-2-16,0-8-1 0,-4-12 0 15,-1-9-1 1,-1-10-3-16,-2-13-1 0,8 0-7 16,-21-33-24-16,4-9-54 15,6-6-10-15,-1-14-7 0,-1-8-5 16</inkml:trace>
  <inkml:trace contextRef="#ctx0" brushRef="#br0" timeOffset="43411.869">7132 11867 26 0,'18'-20'104'16,"5"6"-3"-1,9 9-7-15,-1 3-3 0,4 10-69 16,-2-4-14-16,1 7-2 15,-3 5-2-15,-6 10 0 0,-14 4-2 16,-11 6 0 0,-10 3 0-16,-10-2 0 0,-2 1 0 15,-3-7 1 1,0-4-1-16,2-7-1 0,6-7 0 15,6-10-2-15,11-3 0 0,0-7-2 16,13-8-1-16,6-3-1 16,6-3 0-16,7-4 1 0,3 1 0 15,6 0 2 1,-1 5 1-16,-1 3 2 0,-5 6 1 15,-6 6 0 1,0 4 1-16,-7 9 0 0,0 5 1 16,0 7-1-1,5 1 0-15,6-2 1 0,9-1-1 16,7-6 1-16,6-8-1 0,6-5 1 15,-1-12-1-15,-6-8-1 16,-4-9 0-16,-8-5-1 0,-13-1-1 16,-14-5 0-1,-13 2-1-15,-6 4 1 0,-15 7 0 16,-7 7-2-16,-6 8 0 15,-5 12 1-15,2 10 0 0,2 14 0 16,4 13 1-16,3 6-1 16,9 5 1-16,9 4 1 15,6 1 1-15,6-8 0 16,10-1 0-16,10-10 0 15,3-5-1-15,5-10-1 0,4-7-1 16,2-7-3 0,2-7-5-16,7-5-16 0,-6-16-29 0,6-17-31 15,9-9-13 1,-1-12-11-16,4-11 2 0</inkml:trace>
  <inkml:trace contextRef="#ctx0" brushRef="#br0" timeOffset="43714.8754">8559 11586 41 0,'-37'3'99'0,"-7"12"-4"16,-4 8-5-16,6 5-4 15,6 5-78-15,10 1-3 16,20 4-1-16,12-4-1 0,19-2 1 16,11-5-1-1,9-3-1-15,8-4 0 0,1-3-1 16,-5 1 0-16,-10-2 0 0,-11 2-1 15,-17 2 1-15,-11 5 0 16,-22 3 1-16,-14 1 0 16,-13 3 0-16,-6-1 1 15,-2-2-1-15,3-4 0 0,7-6-1 16,11-5-1-1,12-6-2-15,13-8-7 0,18-3-15 16,14-10-53-16,11-11-15 16,9-11-8-16,11-11-6 0</inkml:trace>
  <inkml:trace contextRef="#ctx0" brushRef="#br0" timeOffset="43984.8808">9086 11639 39 0,'5'8'97'0,"-10"7"-1"16,-7 6-6-16,-6 4-3 0,-7 6-79 15,1 9 0 1,2 7 0-16,-4 0 2 0,1 3-1 16,2-1-3-16,2-6 0 15,4-1 0-15,1-6-2 16,4-4-1-16,-3-6 0 0,6-5 0 15,0-4-2-15,-1 0 0 16,0-5-1-16,-1 0-2 0,-1-5-4 16,12-7-7-1,-21 3-17-15,11-3-51 0,10 0-15 16,0 0-7-16,-7-7-5 15</inkml:trace>
  <inkml:trace contextRef="#ctx0" brushRef="#br0" timeOffset="44734.8958">10013 11889 0 0,'2'-43'100'0,"-2"1"1"15,0 6-6-15,0 7-5 0,0 4-64 16,0 25-11-16,-1 8-4 15,1 24-3-15,0 14-3 16,6 16-1-16,3 9 0 16,1 8 1-16,4 3 0 0,2-6 1 15,3-8-1 1,-1-13 0-16,4-14 1 0,0-18-2 15,8-12 0-15,0-15 0 16,2-14-1-16,3-16 0 16,1-14-1-16,4-11-2 0,-2-13 0 15,2-5 0-15,-8 1 0 16,-4 4 0-16,-3 7 0 0,-10 12-2 15,-1 14 1 1,-12 20-1-16,-2 19 0 0,-16 14 0 16,2 16 1-16,2 16-1 15,0 9 2-15,4 7 0 16,7 7 1-16,6-1 1 0,15-1-1 15,9-7-2-15,9-6-2 16,12-6-8-16,-4-14-23 0,14-10-34 16,10-5-30-1,-8-14-6-15,5-5-7 0</inkml:trace>
  <inkml:trace contextRef="#ctx0" brushRef="#br0" timeOffset="45334.9078">11523 11771 0 0,'-9'-18'91'0,"-10"7"5"15,2 11-6-15,-9 0-4 16,-5 21-71-16,-2 13 1 0,3 15-2 16,-1 6-2-1,4 8-1-15,6 1-2 0,9 1 0 16,10-9-1-16,11-7-1 0,11-12-1 15,8-15-1 1,3-15 0-16,8-9-2 0,-3-20 1 16,-2-13-2-16,-5-10-2 15,-8-11-1-15,-6-5 0 16,-10-6 0-16,-4 4 0 15,-1 5 0-15,-8 10 0 0,-1 9-1 16,-3 15 2 0,0 19-1-16,0 12 1 0,4 18 0 15,4 13 0-15,0 11 0 0,3 11 1 16,1 3 1-16,1 6 0 15,6-5 0-15,1-3 0 16,1-6-1-16,-2-9 1 16,3-10-1-16,3-11-1 0,0-7-2 15,7-9-1 1,2-9-5-16,11-1-7 0,-1-20-20 15,11 0-38-15,9-11-24 16,4-6-6-16,4-10-6 16</inkml:trace>
  <inkml:trace contextRef="#ctx0" brushRef="#br0" timeOffset="45584.9128">12058 11732 38 0,'-47'12'92'15,"3"9"-2"-15,6-1-4 0,16 45-30 16,21-34-46-16,12 2-2 0,26 5 1 15,14 1 0-15,5 3 0 16,0 0 0-16,-7 3 0 0,-17 0-1 16,-20 0 0-1,-22 3-2-15,-32-5-2 0,-19-5-2 16,-15-1-6-1,-10-10-7-15,10-4-47 0,7-10-33 16,12-9-6-16,18-4-8 16</inkml:trace>
  <inkml:trace contextRef="#ctx0" brushRef="#br0" timeOffset="46934.9398">13863 11575 7 0,'0'0'99'0,"0"0"-3"16,0 0-3-16,0 0-3 16,26 8-68-16,-43 13-6 0,-10 8-1 15,-7 5-5 1,-13 4-1-16,-4 8-1 0,-7 0-2 15,-1 3-2 1,4-8-1-16,2-1-1 0,5-9-2 16,9-1-4-16,8-11-3 0,11-1-13 15,0-15-39-15,9-9-36 16,9-15-6-16,2-16-6 15</inkml:trace>
  <inkml:trace contextRef="#ctx0" brushRef="#br0" timeOffset="47084.9428">13437 11642 48 0,'31'0'104'16,"8"12"-3"-16,5 7-9 0,0 4-1 15,-5 3-79-15,15 11-3 16,-1 1-4-16,0 5-5 16,-13-6-7-16,1 9-23 15,-7-5-59-15,-3-14-6 0,-1-8-8 16,-1-11-4-1</inkml:trace>
  <inkml:trace contextRef="#ctx0" brushRef="#br0" timeOffset="47584.9528">14165 11604 10 0,'-4'14'103'0,"12"-2"-2"16,19 1-5-16,14-1-4 15,14 4-58-15,9-5-22 0,7 0-4 16,1-4-3 0,-1 1-5-16,-11-6-6 0,-9 2-7 15,-17-11-19-15,-15-2-60 0,-11-7-3 16,-7-5-7-1,-14-8-3-15</inkml:trace>
  <inkml:trace contextRef="#ctx0" brushRef="#br0" timeOffset="47784.9568">14436 11289 7 0,'-15'0'94'15,"4"7"3"1,3 9-3-16,5 9-5 0,-38 10-71 16,39 8-4-16,-1 7 2 0,-1 14 0 15,0 4-4-15,-2 2-4 16,-3 2-2-16,1-5-1 0,0-4-2 15,-3-5-2 1,3-9-2-16,2-10-2 0,3-7-5 16,3-15-16-1,5-10-57-15,15-7-14 0,5-11-8 16,11-10-6-16</inkml:trace>
  <inkml:trace contextRef="#ctx0" brushRef="#br0" timeOffset="48084.9628">15043 11562 5 0,'13'6'90'0,"-8"4"3"15,-1 6-2-15,-2 8-5 0,0 5-68 16,3 8-8-16,0 11 2 15,1 6 2-15,2 6-2 0,-2 0-3 16,0 0-1 0,-3-4-1-16,-3-6 0 0,-5-6 0 15,-9-8-2-15,-4-8 0 16,-7-8 0-16,-3-10-1 15,-5-6-1-15,-3-4-1 16,-1-13-1-16,2-7-3 0,0-15-7 16,12-6-28-16,2-13-48 0,5-16-11 15,8-7-8 1,8-9-6-16</inkml:trace>
  <inkml:trace contextRef="#ctx0" brushRef="#br0" timeOffset="48204.9652">14971 11272 29 0,'2'-19'94'0,"-2"0"-6"16,-9 3-14-16,-4 8-63 0,-19-8-95 15,24 4-7 1,6 2-5-16</inkml:trace>
  <inkml:trace contextRef="#ctx0" brushRef="#br0" timeOffset="48604.9732">15166 11398 77 0,'-2'48'101'0,"1"0"-6"0,1-2-5 16,10 3-60-1,7-5-6-15,9-9-6 0,1-7-5 16,5-10-3-16,0-10-1 16,1-8-2-16,2-5-2 0,-4-13 1 15,-1-6-3 1,-5-4 0-16,-1-8-1 0,-9 0-2 15,0 0 0 1,-6 0 0-16,-3 6-1 0,-2 1-1 16,-4 13-1-16,0 16 1 0,0 0 1 15,-4 20 0-15,1 19 0 16,-1 14 0-16,1 8 1 0,-2 14 0 15,-1 9 2 1,-2 2-1-16,0 1 1 0,-5-5-1 16,-1-4-2-1,-2-8 0-15,0-4-5 0,-3-15-12 16,7-6-38-16,7-9-33 0,-4-12-11 15,7-16-7-15,2-8-2 16</inkml:trace>
  <inkml:trace contextRef="#ctx0" brushRef="#br0" timeOffset="50885.0188">4478 13304 38 0,'11'-17'97'0,"-4"3"-4"0,-5 6-7 16,-2 8-52-16,0 0-12 16,6 10-7-16,-5 12-5 0,-1 10-4 15,0 11-1 1,-7 7 0-16,-1 7 2 0,-4 6 0 31,0-4-1-31,-4-5 1 0,3-8-2 16,2-8 1-16,3-9 0 0,7-9-1 15,9-10-1-15,17-8-1 16,10-2 0-16,8-2-1 0,6-5-3 15,6-3-1 1,8-1-5-16,-1-9-10 0,2 3-34 16,-7-1-43-1,-8-22-8-15,-12-6-5 16</inkml:trace>
  <inkml:trace contextRef="#ctx0" brushRef="#br0" timeOffset="51125.0234">4833 13264 69 0,'-21'31'94'16,"5"14"-1"-1,-1 7-4-15,6 15-71 0,1 13 2 16,-1 10-1-16,-1 9 0 16,-4 0-2-16,1 0-5 0,-2-9-3 15,0-6-2-15,3-15-2 16,2-9-3-16,5-14-2 15,6-14-2-15,3-19-3 0,15-7-5 16,2-16-11 0,11-17-49-16,13-8-24 0,-8-19-7 15,5-13-6-15</inkml:trace>
  <inkml:trace contextRef="#ctx0" brushRef="#br0" timeOffset="51385.0288">5008 13159 1 0,'-9'-8'90'15,"9"14"4"-15,6 11-2 16,13 12-7-16,12 10-74 16,12 16 0-16,6 14 1 15,7 10 2-15,-2 20 0 16,-6 7-2-16,-10 1-2 0,-13-5-2 15,-13-1 0 1,-12-9-2-16,-17-11-3 0,-5-12-2 16,-9-24-7-16,9-5-13 15,-2-11-50-15,0-17-25 16,24-12-6-16,0-13-8 15</inkml:trace>
  <inkml:trace contextRef="#ctx0" brushRef="#br0" timeOffset="52185.0448">6394 13124 83 0,'11'-13'94'16,"-11"13"-7"-16,-3-2-6 15,-15 2-68-15,-8 18-6 0,-7 6-3 16,-11 8-2 0,-6 6 1-16,-8 5 0 0,-2 0 0 15,4-2 1-15,7-2-1 16,9-3 0-16,9-8 1 15,15-5-1-15,12-6 1 16,15-6-1-16,18-2 0 0,15-4 1 16,9-2-1-16,7 0 1 0,9 0-2 15,-2 1 0 1,-4 1-1-16,-9 4-1 0,-10 4 1 15,-17 4 0-15,-14 5 0 16,-15 12 2 0,-18 2 2-16,-8 3 0 15,-8 4 1-15,0-2 0 0,-1-4-1 16,4 0 1-16,4-6-1 0,15-10-1 15,11-6-1 1,9-3 0-16,13-3-1 0,12-4 0 16,9-5-1-16,3 0-1 15,9-2-3-15,3-7-5 16,7-1-14-16,-3-9-38 15,-3-11-37-15,4-6-6 0,-3-10-6 16</inkml:trace>
  <inkml:trace contextRef="#ctx0" brushRef="#br0" timeOffset="52395.049">7086 13373 30 0,'-15'31'101'0,"-5"10"-1"16,-10 5-7-16,-5 17-1 15,-4 6-82 1,3 7 0-16,1 1 0 0,0-4-1 15,7-5-3-15,1-8-3 16,9-7-2-16,11-19-4 16,1-13-7-16,6-12-24 0,10-10-52 15,-6-28-12-15,1-17-6 16,-5-17-4-16</inkml:trace>
  <inkml:trace contextRef="#ctx0" brushRef="#br0" timeOffset="52555.0522">6759 13479 25 0,'20'11'98'16,"-5"13"-1"-16,0 4-5 0,5 13-2 15,5 2-84 1,-2 10 2-16,5 3 1 0,-2 2-1 16,3 0-2-1,-2-4-3-15,0-6-7 0,1-4-22 16,7-3-59-16,-10-20-8 15,0-13-7-15,-2-13-5 16</inkml:trace>
  <inkml:trace contextRef="#ctx0" brushRef="#br0" timeOffset="52805.0572">7243 13503 39 0,'18'27'103'0,"2"9"-4"0,0 7-4 15,0 8-2 1,-7 10-81-16,4-1-4 0,-4 10 1 15,-4-1-1 1,-1 1-1-16,-7-6-1 0,-1-10-3 16,0-11 0-16,-1-7-2 0,-1-9-2 15,-1-15-3 1,3-12-9-16,-4-12-33 0,0-26-48 15,2-11-6-15,-5-16-7 16,0-11-4-16</inkml:trace>
  <inkml:trace contextRef="#ctx0" brushRef="#br0" timeOffset="53015.0612">7294 13576 51 0,'0'0'107'15,"9"-13"-6"1,3 9-7-16,7 3-2 0,-19 1-83 16,18 7-4-16,8 6-2 15,-5 6 0-15,-2 10-1 16,-11 3 0-1,-5 3 0-15,-3 0 0 0,-2-2-1 16,-6-5 0-16,-1-6-2 16,-2 0-3-16,1-15-8 15,10-7-27-15,2 11-47 0,5-21-13 16,1-9-6-16,0-7-5 15</inkml:trace>
  <inkml:trace contextRef="#ctx0" brushRef="#br0" timeOffset="53495.0709">7530 13718 24 0,'7'32'103'15,"-4"-3"-2"-15,3 2-6 16,-4-11-2-16,39-8-77 0,-52 2-2 16,16-4-1-16,5-10-4 0,3-7-1 15,3-9-3 1,2-11 0-16,4-5-2 0,3-8 0 15,2-3-2 1,-1-3 0-16,2 3-1 0,-5 6 0 16,-1 5 0-16,-6 11-1 15,2 9 0-15,0 12 0 0,-2 6 0 16,4 12-1-16,5 2 1 0,4 4 1 15,10-2 1 1,10-5-1-16,5-5 2 0,4-8-1 16,1-6 0-1,-2-9 1-15,-8-5-1 0,-6-8 0 16,-13 0-1-16,-17-2 0 15,-13 4-1-15,-9 7 0 0,-16 5-1 16,-8 8 0 0,-5 5 0-16,2 11 1 0,-1 10-1 15,4 5 1-15,12 3 0 0,8 5 1 16,13-2 0-1,13-4 0-15,11-5 0 0,11-8-1 16,7-1-1-16,6-10-1 16,6-3-3-16,0-7-4 0,3-8-6 15,-5-10-18 1,2-7-32-16,-7 3-28 0,-3-19-9 15,-1-2-2 1</inkml:trace>
  <inkml:trace contextRef="#ctx0" brushRef="#br0" timeOffset="53824.0783">8840 13309 24 0,'-17'-16'104'0,"-12"11"-4"16,-11 5-5-16,-10 12-4 0,1 11-74 15,1 0-6 1,4 7-4-16,6 2-1 0,11-1-1 16,13-1-2-1,14-3 0-15,9-1 0 0,16-5 0 16,11-3-1-16,10-4 1 0,11 1-1 15,4-1-1-15,5-1 0 16,-3 3-1-16,-6 1-1 16,-8 3 1-16,-11 4 0 15,-17 3 0-15,-15 0 0 0,-11 4 1 16,-16-2 1-1,-10-3 0-15,-6 1 0 0,-2-8 0 16,4-2 1-16,3-9-1 0,5-2-1 16,8-5 0-16,5-4-2 15,8-6-3-15,4-6-1 16,4 1-7-16,3-11-11 15,7 2-35-15,3 1-33 0,0-10-11 16,8 1-7 0</inkml:trace>
  <inkml:trace contextRef="#ctx0" brushRef="#br0" timeOffset="54104.0839">9443 13406 57 0,'26'0'105'16,"-17"2"-7"-16,-11 9-5 0,-22 0-1 15,28 6-86-15,-47 7-3 16,8 7 1-16,0 1 0 0,6 2-1 16,15 3 0-1,9-1 0-15,5-1-1 16,5-2-1-16,3-1 1 0,-5-1-1 15,-4-2-2 1,-9 2-4-16,-14-14-12 0,3 2-42 16,3-4-36-16,-3-5-5 15,12-6-9-15</inkml:trace>
  <inkml:trace contextRef="#ctx0" brushRef="#br0" timeOffset="54964.101">10315 13433 36 0,'0'0'102'0,"-1"-9"-2"15,1 9-6-15,-4-8-13 0,3 25-59 16,1 17-11-16,0 4-3 16,5 8-1-16,1 3 0 15,5 1-1-15,3-6-1 16,2-8 0-16,2-5-1 0,2-13 0 15,2-4-1 1,5-13 0-16,3-5-1 0,1-15 0 16,1-8-1-16,3-9 0 15,-1-9-1-15,0-9 0 0,-6-6 0 16,-2 0-1-16,-6 1 0 15,-8 9 1-15,-4 7-1 16,-4 6-1-16,-4 17 1 0,0 20 0 16,0 0 0-1,-6 29 0-15,5 6 1 0,1 8 0 16,7 3 1-16,9 8 0 15,11 1 0-15,5-2-1 16,4-8-2-16,4-1-4 0,7-10-10 16,6-2-27-1,2-3-35-15,-9-17-20 0,4-7-9 16,-1-5-4-1</inkml:trace>
  <inkml:trace contextRef="#ctx0" brushRef="#br0" timeOffset="55594.1137">12245 13442 67 0,'22'-21'96'16,"-9"-1"-2"-16,-5 0-6 15,-78 7-63-15,64 4-4 0,-5 6-4 16,-8 5-3-1,-9 9-3-15,-6 15-2 0,-4 10-2 16,0 7-1-16,0 6-1 0,2 6-1 16,6 0-1-1,9-2 0-15,16-5 0 0,7-9 0 16,17-11-1-16,12-12 0 15,7-9 1-15,8-7-1 0,2-17 0 16,2-6-1 0,-1-11 0-16,-5-7-1 0,-7-6 1 15,-11-2-1-15,-7 2 0 16,-7 3-1-16,-9 8 1 15,-3 6 0-15,-7 15 0 0,-8 13-1 16,-3 11 2-16,-2 19-1 16,2 6 1-16,4 9 0 0,4 8 0 31,2 4 0-31,7-2 0 0,1-6 1 15,8-3-2 1,3-9 0-16,4-6-2 0,2-5-1 16,4-12-4-16,4-7-8 15,1-6-20-15,7-14-33 0,9-3-26 16,-1-15-11-16,8-5-4 0</inkml:trace>
  <inkml:trace contextRef="#ctx0" brushRef="#br0" timeOffset="55864.1191">12956 13222 31 0,'-12'-3'103'0,"-19"3"-5"0,-9 7-5 16,-5 6-4-16,-3 9-80 0,12 5-2 16,10 9 1-1,14 2-3-15,15 4-1 0,21 1-2 16,13 1 1-1,8-1 0-15,0 6 0 16,-5-3 1-16,-14-2-1 16,-14 1 0-16,-18-8 0 15,-15-2-2-15,-11-4-2 16,-7-7-3-16,4-4-10 0,-1-12-23 15,10-6-48-15,26-2-13 0,0 0-7 16,0 0-3 0</inkml:trace>
  <inkml:trace contextRef="#ctx0" brushRef="#br0" timeOffset="57214.1461">13882 13292 88 0,'-7'-9'99'15,"7"9"-6"-15,-12-15-5 0,12 15-70 16,-10-3-5-16,10 3-3 15,-6 20-3-15,-1 7-3 0,1 9-1 16,3 10 0-16,-5 7 0 0,2 8 3 31,1 2-1-31,2-5 1 0,1-8-1 16,-1-8 0-1,3-8-1-15,-2-8 0 0,2-7-1 16,0-8-1-16,0-2 0 16,0 0 0-16,0-9-1 0,0 11 0 15,0-11 0 1,0 0 1-16,0 11 1 0,0-11 0 15,0 0 0-15,6-9 0 0,0-1 0 16,-5-10-1 0,3-4 0-16,1-7 0 0,1-8-1 0,1-7-1 15,3-5 0 1,2-4 1-16,4-3-1 0,3 2 1 15,7 2 0 1,2 3 0-16,4 2-1 0,3 10 1 16,8 2-1-16,-1 6 1 15,1 4-1-15,4 3 1 0,-5 3-1 16,2 3-2-16,0 1-1 0,0 6-1 15,-3-2-5 1,0 8-8-16,-9-1-22 0,3 1-31 16,-1 4-28-1,-5-1-6-15,-8 2-6 0</inkml:trace>
  <inkml:trace contextRef="#ctx0" brushRef="#br0" timeOffset="58024.1623">14635 13358 74 0,'-18'-3'100'16,"9"3"-4"-16,9 0-5 16,5-7-55-16,22 7-15 0,18-2-5 15,11-1-4 1,6-3-3-16,7-2-1 0,2-3-2 15,-2-2-2-15,-9-1-1 0,-12-1 0 16,-15-3-1 0,-14 0-1-16,-8 0 0 0,-11 1-1 15,-9-1 0-15,-8 3 0 16,-9 2-1-16,-4 5 0 0,-7 7 0 15,-3 2-1 1,-3 15 1-16,1 8-1 0,-4 11 1 16,7 12-1-1,2 13 2-15,2 8 0 0,8 7 0 16,5 5 2-16,8 1 1 0,9-2-1 15,6-6 2-15,16-8 0 16,11-15 0-16,12-10-1 0,14-9 0 16,6-15-2-1,8-8-3-15,-1-9-2 0,6-8-10 16,-5-11-32-16,-4-6-31 15,-19-17-23-15,2-8-7 16,-9-9-5-16</inkml:trace>
  <inkml:trace contextRef="#ctx0" brushRef="#br0" timeOffset="58434.1705">15783 12922 20 0,'-9'-7'103'16,"9"7"-3"-16,-12-7-7 0,12 7-2 15,0 0-75-15,0 10-5 16,8 9-2-16,4 8-2 0,2 9-2 16,1 8 0-1,0 9 0-15,-3 5 0 0,-8 3-1 16,-4-4 1-16,-6-4-1 0,-15-4 0 15,-9-11 0-15,-8-10 1 16,-2-10-1-16,-6-11 0 16,6-7-1-16,0-9 1 15,8-12-4-15,4-11 0 0,11-10-4 16,8-13-5-1,9-2-17-15,6-17-36 0,5-1-38 16,16-2-4-16,5 2-8 0</inkml:trace>
  <inkml:trace contextRef="#ctx0" brushRef="#br0" timeOffset="58544.1727">15719 12626 44 0,'-4'-21'103'0,"-7"4"-7"0,-2 1-7 16,-1-2-13 0,14 7-115-16,0 11-47 0,12-10-8 15,3 10-6-15</inkml:trace>
  <inkml:trace contextRef="#ctx0" brushRef="#br0" timeOffset="58894.1796">16352 12767 20 0,'-17'10'100'0,"-9"5"-1"15,-3 7-8-15,1 2-1 0,2 8-79 16,9 3 0-16,11 5 1 0,13-5-2 15,19-6-1 1,17-5-2-16,14-9-1 0,9-11-1 16,4-4-1-16,-1-9 0 15,-5-11-1-15,-11-8-1 16,-17-8 0-16,-21-5-1 15,-22-1 0-15,-21-4 0 16,-17 0 0-16,-13 8-1 0,-7-1 0 16,-3 12-2-16,0 6-2 15,8 11-2-15,9 5-5 0,16 10-9 16,10 7-24-16,16-4-44 15,16 10-11-15,16-5-7 16,14 1 0-16</inkml:trace>
  <inkml:trace contextRef="#ctx0" brushRef="#br0" timeOffset="59124.1843">16493 12393 38 0,'-20'-18'104'16,"8"12"-5"-16,-2 8-4 15,4 17-2-15,4 17-76 16,5 10-7-16,2 17-3 0,8 14 1 16,3 11-1-16,6 4-2 15,3 5-2-15,-2 1-2 16,0-1-4-16,-10-6-5 0,-4-2-22 15,-13-12-48-15,-9-14-20 16,-14-8-7-16,-9-16-5 0</inkml:trace>
  <inkml:trace contextRef="#ctx0" brushRef="#br0" timeOffset="59664.1949">13850 13108 78 0,'-16'0'98'0,"16"0"-6"0,-5-15-11 16,5 23-56 0,0 15-4-16,0 7-5 0,1 7-3 15,2 4-3-15,0 7-3 0,0 1-3 16,3 2-4-1,-2-7-9-15,6-4-37 0,3-4-45 16,0-14-5 0,4-5-7-16,3-12 3 0</inkml:trace>
  <inkml:trace contextRef="#ctx0" brushRef="#br0" timeOffset="61364.2289">4895 15408 70 0,'-9'-8'93'16,"1"-2"-6"-16,-3 6-51 15,1 4-6-15,-1 9-8 0,-2 5-5 16,-1 6-4 0,-3 3-3-16,0 1-1 0,1 4-1 15,3-6-1-15,2-3 0 0,5-5-1 16,6-14-1-16,10 11-1 15,14-9-1-15,11-1 0 0,8 0-1 16,11 1 0 0,5 1-1-16,1 4-1 0,-1 5 0 15,-8 2 0 1,-12 4 0-16,-13 6 1 0,-16 0 1 15,-15 4-2-15,-19 0 2 16,-13 0 0-16,-9 0 0 16,-6-5 0-16,-5-2 0 0,1-5-1 15,3-7-2-15,12-6-2 16,6 0-4-16,13-10-8 0,9-6-10 15,13-7-38 1,16 0-32-16,4-5-8 0,7-2-2 16</inkml:trace>
  <inkml:trace contextRef="#ctx0" brushRef="#br0" timeOffset="61594.2335">4924 15470 50 0,'-28'0'100'0,"5"0"-3"16,10 0-5-16,13 0-56 15,27-5-15-15,16-3-6 16,19 0-4-16,6-4-3 16,15 2-5-16,4-2-5 15,6 3-6-15,-13-2-10 0,-4 6-31 16,-15 2-42-16,-20 0-9 15,-17 1-4-15</inkml:trace>
  <inkml:trace contextRef="#ctx0" brushRef="#br0" timeOffset="61924.2403">5466 15012 69 0,'-19'2'94'15,"19"-2"-2"-15,9 11-6 0,37 1-72 16,17 10-1-16,13 11-3 0,10 13 2 15,7 13-2 1,-4 11-3-16,-10 13-1 0,-18 8-1 16,-29 4-1-16,-25 1-1 15,-21-2 0-15,-19-7-1 0,-15-6-1 16,-8-12-5-1,1-8-9-15,-4-17-33 0,9-7-47 16,14-9-5 0,12-14-8-16</inkml:trace>
  <inkml:trace contextRef="#ctx0" brushRef="#br0" timeOffset="63514.2721">6879 15386 74 0,'-2'-31'99'0,"0"9"-6"0,2 6-50 16,0 16-5-16,0 0-11 0,7 13-7 15,-2 16-7-15,3 15-5 16,-3 8-2-16,2 9-1 16,-1 8 1-16,-4 3-2 15,-1 0-1-15,-1-9 0 0,0-5-1 16,-3-10-1-1,-1-9 0-15,1-10-2 0,-1-8-1 16,3-10-2-16,1-11-3 16,0 0-7-16,0-26-20 15,-4-12-51-15,2-5-12 0,-3-12-8 16,-2-11 8-16</inkml:trace>
  <inkml:trace contextRef="#ctx0" brushRef="#br0" timeOffset="64234.2865">6695 15287 14 0,'0'0'62'0,"-11"0"-1"0,11 0-1 16,-13-3-7-1,13 3-17-15,-10-7-11 0,10 7-5 16,0 0-4-16,-11-11-2 0,11 11-1 15,-2-11-3-15,2 11-3 16,5-14-1-16,3 6-1 0,6-4-1 16,4-2 0-1,5-3-1-15,11-3 1 0,8 1-1 16,11-2 0-1,11 3 0-15,8 1-1 0,4 5 0 16,3 7 0-16,0 5-1 16,-3 2-1-16,-8 13 0 0,-8 5 0 15,-13 6 0-15,-11 3 0 16,-10 1 0-16,-9-3 0 15,-8-1 1-15,-6-3 0 0,-3-3 2 16,-9-5-2-16,-5-3 0 16,-7-1 1-16,-5-3-1 15,-3 4 0-15,-7 0 0 16,-5 1-1-16,-3 3 0 0,-2-2 0 15,-3 6-1 1,0-3 1-16,2 2 0 0,-1-2 0 16,2 0 0-16,3-6 0 0,5 0 0 15,6-2 0-15,7-2 0 16,6-4 0-16,3 0 0 15,16-3 0-15,0 0 0 16,1 12 1-16,19-2 0 16,10 2 1-16,8 2 0 15,9 3 1-15,3 3-1 0,8 3 1 16,-1-3-1-16,-1 4-1 0,-10-3 0 15,-3 1 0 1,-13-2-1-16,-5-2 0 0,-8-2 0 16,-4-3-2-16,-6 1-1 15,-3-2-4-15,-4-12-6 0,4 21-29 16,-4-21-30-1,0 0-27-15,-6 0-6 0,-3-15-3 16</inkml:trace>
  <inkml:trace contextRef="#ctx0" brushRef="#br0" timeOffset="65014.3021">6907 15436 52 0,'-34'-20'97'0,"11"-1"-3"16,20-1-5-16,21-4-65 0,29-6-5 15,21 0-6-15,14-1-4 16,9-1-1-16,1 2-3 15,-6 6-2-15,-11 5 0 16,-23 9-1-16,-31 11-1 0,-30 2-1 16,-36 12 1-1,-23 6-2-15,-24 4 1 0,-17 4 0 16,-13 2 0-16,-3-3 0 0,14-1 0 15,19-5-1-15,18-4 1 16,29-8 1-16,36-6-1 0,34-2 0 16,34-8 1-1,29-5-1-15,15-1 1 0,10 0-1 16,2 5 0-16,-10 1-1 15,-17 7 0-15,-26 4 0 16,-33 11 1-16,-32 8 0 16,-36 6 1-16,-32 2 1 0,-19 2 0 15,-16 2 1-15,-7-5 0 16,4-6 1-16,14-9-1 15,22-7 0-15,30-7-1 0,34-8 0 16,31-9 0 0,38-2-1-16,31-3-1 0,22 3 0 15,11 4-1-15,8 8 1 16,-7 7-1-16,-17 12 0 0,-22 10 0 15,-36 11 1 1,-35 9 0-16,-33 11 0 0,-40 8 1 16,-30 2 0-16,-19 4 0 0,-10-4 1 15,0-7 0 1,14-7-1-16,16-10 0 0,31-13-1 15,40-16 1-15,36-7-1 16,44-6 0-16,30-5 0 0,23-3 0 16,13 0 0-1,3 2 0-15,-11 2 0 0,-20 4-1 16,-30 3 1-16,-32-1 0 0,-40 1 0 15,-41 13 1 1,-33-5-1-16,-27 2 1 0,-12-1 0 16,-7-3 0-16,-2-3-2 15,12-3-1-15,21-10-6 16,22-15-12-16,35-7-31 15,30-8-25-15,21-12-24 0,33-4-7 16</inkml:trace>
  <inkml:trace contextRef="#ctx0" brushRef="#br0" timeOffset="65664.3151">8336 15461 85 0,'-15'27'100'0,"4"6"-7"16,6 7-6-16,2-25-53 16,3 29-30-16,5 6 1 15,4-3 1-15,-2-8-1 0,2-8 1 16,-3-7-1-1,-1-5 1-15,-1-6 0 0,-4-13-1 16,0 0 0-16,-2-17 0 16,-7-9-1-16,-6-9 0 15,-5-13-1-15,-6-6-2 0,-3-11 0 16,-5-3 0-16,3 1-1 15,0 4 1-15,3 4-1 0,5 9 0 16,6 12 0 0,2 5 0-16,9 12 0 0,4 1-1 15,2 6 1 1,7 3-1-16,9 1 1 0,11-2 0 15,8 2 0-15,13 0 0 16,12-2 0-16,15 4 0 16,7 0 1-16,7 3-1 0,4-1 0 15,1 4 0-15,-8 0-1 16,-9 2-2-16,-11-1-2 0,-15 1-7 15,-8 5-11 1,-19 1-36-16,-24-6-28 0,0 0-15 16,-11 1-6-16</inkml:trace>
  <inkml:trace contextRef="#ctx0" brushRef="#br0" timeOffset="65864.3191">8339 15432 74 0,'-12'30'104'16,"8"-9"-4"-16,18-4-7 15,-14-17-69-15,40 16-4 0,12-16-2 16,6 0-7 0,9 0-6-16,0-7-6 0,6 5-8 15,-12-14-18-15,-2 4-61 0,-1 8-9 16,-12-1-7-1,-10 0-5-15</inkml:trace>
  <inkml:trace contextRef="#ctx0" brushRef="#br0" timeOffset="66194.3257">9254 15541 90 0,'12'10'105'16,"0"1"-5"-1,-4-3-6-15,1-3-56 0,-1 8-27 16,-1 4-1-16,1 1-2 0,-2 0-4 15,1 3-1 1,-2 1 0-16,1 1-3 0,1-1 0 16,3-2-3-16,0-4-3 15,5-1-6-15,-3-8-12 16,5-10-50-16,6-5-22 15,-9-15-8-15,-4-11-4 0</inkml:trace>
  <inkml:trace contextRef="#ctx0" brushRef="#br0" timeOffset="66294.3277">9360 15323 4 0,'-14'-25'98'0,"4"2"1"15,1 5-10-15,4-1-10 0,5 19-90 16,0 0-68 0,8-14-11-16,4 6-6 0,3 4 3 15</inkml:trace>
  <inkml:trace contextRef="#ctx0" brushRef="#br0" timeOffset="66724.3363">9638 15383 49 0,'15'43'100'0,"0"-1"-3"15,-6 0-5 1,-2 3-58-16,-1-1-7 0,0-3-11 16,-5-7-5-1,-1-6-2-15,0-6-1 0,-3-8-1 16,3-14-1-16,0 0-1 0,0-8-1 15,2-13 1-15,8-5-2 16,6-8-1-16,4-3-2 0,5-3 0 16,6 0 0-1,5 0 0-15,3 7 0 0,0 6 0 16,-2 8 0-1,-3 9 0-15,-5 7 0 0,-5 4 0 16,-3 14 0-16,-7 5 1 16,-7 9-1-16,-3 6 1 0,-4 2 0 15,-2 3-1-15,-7-1 1 0,-4 1 0 16,0-6-1-1,1-4-1-15,1-9-1 0,5 0-2 16,3-10-3 0,3-11-8-16,11 4-20 0,6-11-39 15,10-11-24-15,1-9-8 16,6-11-3-16</inkml:trace>
  <inkml:trace contextRef="#ctx0" brushRef="#br0" timeOffset="67124.3443">10517 15308 88 0,'-12'21'100'16,"-2"8"-3"-16,-4 3-6 0,6 5-75 16,-8 9-2-1,4 5 2-15,0 1-4 0,2-2-4 16,8 0-3-16,4-4 0 0,3-10-1 15,8-4 0 1,6-13-1-16,7-7 0 0,7-12 0 16,8-12 1-16,5-14-2 15,5-13 0-15,2-10 0 0,4-12-2 16,-7-12-1-1,2-13 0-15,-11-9-1 0,-11-3 0 16,-17-3 0 0,-11 6 0-16,-19 8 0 0,-15 14 1 15,-7 17 0-15,-13 23 1 0,-3 22 2 16,2 23-3-1,12 20 2-15,7 16-1 0,17 16 1 0,13 8 1 16,13 6-1 0,17 0 0-16,13-3-1 0,15-6 1 15,4-7-2 1,8-8-4-16,8-8-11 0,-4-11-31 15,0-13-35-15,5-7-18 16,-4-9-7-16,-3-9-4 0</inkml:trace>
  <inkml:trace contextRef="#ctx0" brushRef="#br0" timeOffset="69744.3967">12743 15097 57 0,'-13'-21'98'0,"2"2"-4"16,2-27-26-1,9 46-43-15,0 0-4 0,0 0-1 16,-7 31-5-16,7 10-4 0,-1 14-2 15,-1 14-2 1,0 9 2-16,-3 10-2 0,-3 4-1 0,1 0-2 16,-3-5 0-1,-1-11-2-15,2-9 0 0,0-13-1 16,0-12-1-1,5-10 1-15,0-14-2 0,4-18-2 16,0 0-2 0,5-13-4-16,5-16-9 0,-8-10-34 0,-1-19-40 15,3-6-9-15,-4-10-6 0</inkml:trace>
  <inkml:trace contextRef="#ctx0" brushRef="#br0" timeOffset="70314.4081">12399 15070 55 0,'-25'-4'88'16,"3"-1"-2"-16,5 2-51 0,2 2-3 15,7-2-7 1,8 3-7-16,0 0-4 0,0 0-2 15,11-10 1 1,16 3-1-16,14-3-2 0,13-1-1 0,17 0 0 16,10 0-2-1,15 0-1-15,3 7 1 0,3 2-4 16,-5 4 0-16,-3 9-1 15,-14 4-1-15,-13 9 0 16,-14 5-1-16,-17 3 1 0,-12 3-1 16,-19-1 1-1,-9 1 0-15,-18 0 0 0,-16-3 0 16,-7-5-1-16,-9-3 0 15,-7-6-1-15,-4-4 0 0,-5-4-1 16,6-6-1 0,1-3 1-16,3-1-1 0,7-2 1 15,9-3 1-15,7 0-2 0,10 2 1 16,9 3 1-1,18 0 0-15,-4 10 2 0,17 5-1 16,16 3 2-16,8 7 0 16,10 7 1-16,6 2 1 0,6 7 0 15,-3 1-1 1,-3 5-1-16,-10 1 0 0,-6 4 0 15,-10-2-1 1,-10-1 0-16,-8-4-1 0,-4-6 0 16,-3-4-2-16,0-6-3 0,-1-11-5 15,12-3-24-15,-2-8-36 16,2-7-27-16,9-12-8 0,4-10-4 15</inkml:trace>
  <inkml:trace contextRef="#ctx0" brushRef="#br0" timeOffset="70954.4209">13686 15530 51 0,'-9'3'99'0,"9"-3"-3"0,4 12-6 15,13-4-69 1,13-2-2-16,6 1 0 0,8-3-3 16,2-5-4-1,2-1-5-15,-1-6-1 0,-8-6-1 16,-10-2-2-16,-9-4-1 0,-12-1 0 15,-8 3-2-15,-10-4 0 16,-13 4 0-16,-9 4-1 0,-5 7-1 16,-12 7 1-1,0 8-1-15,-2 16 1 0,1 8 0 16,7 8 1-1,6 12 0-15,10 6 1 0,13 0 1 0,14-1 1 16,20-3 0 0,17-9 0-16,12-7 0 0,11-9 0 15,4-8 0-15,3-9-3 0,-2-4-2 16,-3-5-6-1,-7 3-18-15,-12-6-42 0,-9-2-27 16,-8-5-10-16,-5-8-6 16</inkml:trace>
  <inkml:trace contextRef="#ctx0" brushRef="#br0" timeOffset="71804.4377">15032 15011 35 0,'7'-26'93'0,"-3"3"0"16,-1 2-6-16,-40 8-69 0,37 13-1 16,-15-2-4-1,-3 15-1-15,-10 22-3 0,-4 16 0 16,-5 19-2-16,-5 18 0 0,5 12 2 15,3 8 0 1,13 8-1-16,12-3-1 0,11-6-1 16,16-12-2-16,13-16 1 15,9-14-1-15,9-14 0 0,3-12 1 16,3-13-1-1,-5-8-1-15,-7-11 1 0,-4-2 0 16,-8-5 0-16,-6-1-1 16,-9 1 0-16,-6-4 0 0,-10 4-1 15,0 0 0-15,6-9 0 16,-6 9 0-16,0 0-1 15,0 0-1-15,0 0 1 0,-5-11 0 16,5 11-1 0,0 0 0-16,-8-9-1 0,8 9-2 15,-6-12-2-15,-2 4-3 16,8 8-9-16,-20-21-22 0,11 7-36 15,3-1-25 1,-3-3-9-16,6 0-3 0</inkml:trace>
  <inkml:trace contextRef="#ctx0" brushRef="#br0" timeOffset="73814.4781">15536 15455 85 0,'5'-11'97'16,"2"-4"-4"-16,-4 2-51 0,-3 13-8 15,16-16-7 1,-16 16-6-16,9-14-7 0,-9 14-4 16,0 0-2-16,0 0-1 0,0 0-3 15,0 0-1-15,0 0-1 16,0 0-1-16,0 0 0 15,1 12 0-15,-1 6-1 16,0 10 1-16,2 4 0 16,0 8-1-16,3 9 2 15,0 4-1-15,5 4 1 0,5 0-1 16,0-2 1-16,2-8-1 0,-1-4 1 15,3-8 0 1,-2-10 1-16,3-6-1 0,2-12 0 16,4-7 1-1,1-9-1-15,3-11 1 0,0-9-1 16,0-9 0-16,2-3 0 15,-4-10 0-15,-2-1-1 0,-9-1 0 16,-2-1 0 0,-7 4-1-16,-2 4 0 0,-5 6 0 15,-1 6 0-15,0 7 0 0,-5 6-1 16,1 5 1-16,-2 5-1 15,6 11 0-15,-12-2 0 16,6 10 0-16,2 15 0 16,2 11 0-16,3 10 0 0,6 7 1 15,9 8 0 1,5 7 0-16,8 0 1 0,10-4-1 15,2-7 1-15,3-8 0 16,1-8-1-16,0-6 0 16,-2-8-3-16,-3-8-3 0,-2-3-10 15,-8-10-22-15,5-5-29 16,2-5-22-16,-4-16-17 0,-1-9-6 15</inkml:trace>
  <inkml:trace contextRef="#ctx0" brushRef="#br0" timeOffset="74594.4935">16785 15272 8 0,'-21'-6'98'15,"-3"2"-3"1,4 24-10-16,1-14-43 0,5 5-11 16,7 3-5-16,3 3-8 15,6 4-4-15,12 1-3 0,11 0-1 16,8-5-2-16,9-3-2 0,7-3 1 15,1-7-2 1,4-4-1-16,-4-7 0 0,-1-7-1 16,-10-4 0-16,-5-4-1 15,-6-4 0-15,-8-5 0 16,-9-1-1-16,-6-4 0 15,-6 0 0-15,-9-2-1 0,-6 5-1 16,-10-2 0 0,-6 10-1-16,-7 7 1 0,-2 10-1 15,-9 8 1-15,1 14-1 0,-5 14 1 16,1 16-1-16,4 12 1 15,6 12 0-15,6 12 0 16,11 6 1-16,14 6 0 16,11-2 0-16,20-4 1 15,20-10 0-15,16-10 0 16,16-13 1-16,9-13 0 0,4-12-1 15,-1-13 1-15,-5-6-2 16,-7-9-1-16,-9 0-5 16,-18-15-12-16,1 0-30 0,-16-6-28 15,-13-13-24-15,3-4-8 16,-5-8-3-16</inkml:trace>
  <inkml:trace contextRef="#ctx0" brushRef="#br0" timeOffset="75384.5095">17497 14720 41 0,'2'-12'93'15,"-2"2"-3"-15,0 10-35 0,0 0-12 0,3-10-13 16,-3 10-10 0,0 0-6-16,6 7-4 0,1 7-2 15,4 6-2-15,1 8-1 0,3 4-1 16,1 8 1-1,3 6 0-15,-2-1 1 0,-5 2-1 16,-3-2 1 0,-8-5-2-16,-3-5 1 0,-11-5 1 15,-6-7-2-15,-5-5 1 16,-5-9-1-16,0-6-1 0,-2-3 0 15,-1-12-1 1,5-8-1-16,3-6-3 0,2-6-2 16,7-4-7-16,1-8-25 0,10-6-40 15,14-3-21-15,-2-1-8 16,8-2-5-16</inkml:trace>
  <inkml:trace contextRef="#ctx0" brushRef="#br0" timeOffset="75524.5121">17515 14345 41 0,'-7'-13'103'15,"-2"-1"-4"1,-5 3-7-16,7-5-4 0,13 9-94 16,-6 7-14-16,-1-16-61 15,7 15-12-15,7 3-6 0,6 6-5 16</inkml:trace>
  <inkml:trace contextRef="#ctx0" brushRef="#br0" timeOffset="76114.5249">17890 14548 70 0,'0'0'95'0,"-14"5"-3"15,8 5-4 1,0 8-65-16,5 8-4 0,1 4-5 16,-1 4-1-16,5 6-2 15,5-1-2-15,6 0-2 16,5-6-1-16,4-7-1 0,2-7-1 15,3-8 0-15,-2-7 0 16,-2-4-1-16,-1-7 0 16,-4-10 0-16,-4-2 0 15,-4-3-1-15,-4 0 0 0,-4 2-2 16,-2 2 0-1,0 3-1-15,-2 15 0 0,0 0 0 16,0 0 0-16,0 15 0 16,1-1 0-16,9 5 1 15,6-3 1-15,3-1 1 0,4-11 0 16,5-4 0-16,-3-9 0 15,2-7 1-15,-6-5 0 0,-6-4-2 16,-10-2 1 0,-5-5-1-16,-10-1-2 0,-7-1 0 15,-1-3-3-15,-5 3-2 16,5 6-6-16,-4-1-14 15,10 8-30-15,5 10-32 16,7 11-14-16,0 0-6 0</inkml:trace>
  <inkml:trace contextRef="#ctx0" brushRef="#br0" timeOffset="76434.5313">18679 14413 56 0,'10'-8'92'0,"-10"15"0"15,-4 14-4-15,-10 12-71 16,1 12 0-16,-2 9 4 15,-5 7-2-15,2 2-3 0,6-2-4 16,4-7-2 0,5-7-2-16,4-10-2 0,14-5-1 15,6-13-2-15,9-5 0 0,3-9-2 16,4-1-2-16,-1-4-5 15,5-1-10-15,-13-3-29 16,-2-12-45-16,0 9-9 16,-8-6-8-16,-4 2 5 0</inkml:trace>
  <inkml:trace contextRef="#ctx0" brushRef="#br0" timeOffset="76684.5361">18537 14637 32 0,'-38'-4'109'0,"9"0"-6"0,7 1-6 16,13-2-3-16,22 4-77 0,14-1-6 15,19-1-3 1,9-1-5-16,14 3-8 0,2-9-14 16,13 2-58-16,4 5-18 15,-6-2-7-15,-5-1-7 0</inkml:trace>
  <inkml:trace contextRef="#ctx0" brushRef="#br0" timeOffset="77254.5477">19311 14195 74 0,'-23'-3'100'0,"-2"-3"-4"16,3 0-5-16,3-1-57 15,4 5-11-15,7-1-3 0,8 3-8 16,0 0-4 0,8 4-2-16,20 15-2 0,12 9-2 15,13 18-1-15,5 18-1 0,5 21 1 16,-3 16-2-1,-7 20 1-15,-14 9-1 0,-23 14 0 16,-16 7 2 0,-33-3-2-16,-22 0 1 0,-23-5-1 15,-19-6 1-15,-14-1-3 16,-17-8-11-16,-2-2-40 0,-6 4-35 15,-9-14-9 1,4-4-8-16</inkml:trace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511" units="cm"/>
          <inkml:channel name="T" type="integer" max="2.14748E9" units="dev"/>
        </inkml:traceFormat>
        <inkml:channelProperties>
          <inkml:channelProperty channel="X" name="resolution" value="946.39398" units="1/cm"/>
          <inkml:channelProperty channel="Y" name="resolution" value="1675.80408" units="1/cm"/>
          <inkml:channelProperty channel="F" name="resolution" value="1.41944" units="1/cm"/>
          <inkml:channelProperty channel="T" name="resolution" value="1" units="1/dev"/>
        </inkml:channelProperties>
      </inkml:inkSource>
      <inkml:timestamp xml:id="ts0" timeString="2016-05-17T18:47:19.184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0193 3069 41 0,'-3'16'89'16,"-2"6"1"0,2 2-46-16,3 4-7 0,0 1-6 15,0 0-10-15,0-3-5 16,0-3-5-16,0-3-1 0,0-4-3 15,0-5-2 1,0-11-3-16,0 0-5 0,0 0-10 16,8-11-47-1,-2-6-28-15,1-8-8 0,0-5-4 16</inkml:trace>
  <inkml:trace contextRef="#ctx0" brushRef="#br0" timeOffset="120.0024">10208 2813 22 0,'-8'-17'2'0,"8"6"-1"16,-1-2-1-16</inkml:trace>
  <inkml:trace contextRef="#ctx0" brushRef="#br0" timeOffset="570.0114">10455 3052 81 0,'12'32'90'15,"-22"-2"-38"1,21 5-5-16,3 1-8 0,-2-2-11 15,2 1-11-15,-5-9-5 16,1-4-2-16,-4-5-1 16,0-3-2-16,-6-14 0 15,0 0-1-15,0 0-1 0,10-12-1 16,-9-10 0-16,0-8-2 0,3-5 0 15,2-2-2 1,1-4 0-16,7 7-1 0,2 1 0 16,2 8 1-1,4 11 0-15,6 12 0 0,1 6 1 16,-1 15 1-16,-1 8 0 15,-5 9 0-15,1 6 0 0,-6 1 0 16,-4 1 0-16,-2-5-1 0,-4-6-2 16,1-4-2-1,-2-9-5-15,6-4-19 0,-6-6-58 16,2-10-9-1,3-9-7-15,-2-8-4 0</inkml:trace>
  <inkml:trace contextRef="#ctx0" brushRef="#br0" timeOffset="1070.0212">11494 2612 18 0,'0'0'91'0,"-10"-4"0"16,7 10-3-16,0 31-39 15,3-11-33-15,1 11 0 0,3 6-1 16,2 6-2 0,-1 7-1-16,0 1-4 0,1-1-2 15,3-2-1 1,-5-6-2-16,2-11-1 0,-1-4-3 15,-2-7-3-15,-1-7-6 0,-2-19-24 16,-14 13-58-16,5-16-3 16,-7-14-8-16</inkml:trace>
  <inkml:trace contextRef="#ctx0" brushRef="#br0" timeOffset="1240.0248">11257 3071 61 0,'0'0'95'0,"22"1"-2"15,17-7-7-15,11-3-61 0,11-11-15 16,7-4-1-16,5-4-2 0,-1-1-5 15,-5-5-10 1,-3 4-35-16,-4 5-43 0,-22 0-7 16,-13 5-4-1</inkml:trace>
  <inkml:trace contextRef="#ctx0" brushRef="#br0" timeOffset="1570.0312">11706 2891 80 0,'-4'26'94'15,"3"-6"-3"-15,21 3-48 0,12-10-12 16,10-6-4-1,10-7-8-15,-1 0-6 0,5-12-5 16,-3-6-1-16,-2-3-4 16,-11-6-1-16,-12 1-4 15,-14 1 1-15,-9-1-3 16,-11 4 1-16,-15 7-1 0,-7 11 0 15,-9 7 0-15,-9 13 3 0,3 14 1 16,-4 10 0 0,7 11 2-16,5 7 0 0,9 1 1 15,10 1 0 1,12-6 0-16,6-3 0 0,15-11 0 15,6-6-2-15,8-12-3 16,2-14-5-16,5-6-24 0,-1-2-54 16,-5-23-9-1,-1-11-6-15,-6-9 4 0</inkml:trace>
  <inkml:trace contextRef="#ctx0" brushRef="#br0" timeOffset="1770.0354">12175 3057 3 0,'8'31'99'0,"-1"1"2"15,-2 2-5-15,2-22-3 0,8 10-74 16,3-5-4-1,4-12-1-15,3-5-4 0,3-13-1 16,-1-8-2-16,0-6-3 0,0-6-2 16,-5-1-3-1,0 0-4-15,-8 2-4 0,0 2-5 16,-8-2-18-16,3-3-55 15,-2 14-12-15,0 2-4 0,0 5-5 16</inkml:trace>
  <inkml:trace contextRef="#ctx0" brushRef="#br0" timeOffset="2510.0502">12627 3035 89 0,'13'39'101'16,"-1"-1"-5"-16,-2-6-5 16,-4 0-70-16,3-3-7 15,-3-7-3-15,-1-9-1 16,-5-13-3-16,12 8-2 0,-3-15-1 15,0-10 0 1,5-10-2-16,0-5 1 0,7-5-2 16,2-3-1-16,0-1-1 15,3 3 1-15,0 1 0 0,-1 10-1 16,-4 9 0-16,4 8 1 15,-6 12 0-15,0 6 0 16,-3 9 1-16,-3 14 1 0,-5 3-2 16,2 5 2-1,-5 2-1-15,-2 0 0 0,-3-2 1 16,0-8 0-16,0-5 0 15,-3-10 1-15,0-4 0 16,3-12 0-16,0-6 0 0,4-12-1 16,4-10 0-16,6-3-1 15,6-6-1-15,5-1-1 0,3-1 0 16,5 3-1-1,0 9 0-15,-2 8 1 0,0 9 0 16,-5 10 0-16,-8 5 1 16,-6 14 0-16,-6 4 1 15,-6 9 0-15,-5 3 0 16,-7-4 0-16,-2 0 0 0,-1-4 0 15,3-3-1-15,3-7-1 0,4-7-1 16,5-10-1 0,8-2-3-16,10-10-2 0,5-11-5 15,10-7-7 1,6-12-20-16,5-13-29 0,11 1-29 15,-3-7 9-15,-1-4 42 16,-1 3 27-16,-4 11 14 0,-11 4 13 16,-5 15 26-1,-11 12 36-15,-18 10 26 0,-1 10-19 16,-14 10-36-16,-6 10-19 0,-7 6-9 15,6 7-4 1,1 4-1-16,10 3-2 0,6 1-1 16,9 1-1-16,11 1 0 15,7-4-1-15,5 0 0 0,-4-2 0 16,-5-1 2-1,-9 4-2-15,-12-3 1 0,-16 1-1 16,-13-3-1-16,-9 1-3 0,-7-6-4 16,3 1-13-1,-5-10-54-15,16-7-21 0,15-5-9 16,18-9-6-16</inkml:trace>
  <inkml:trace contextRef="#ctx0" brushRef="#br0" timeOffset="3320.0663">14637 2868 64 0,'-5'-11'92'0,"-8"3"-2"16,-7 8-4 0,-3 11-70-16,-7 12-5 0,-2 11 0 15,1 11-1-15,1 2 1 16,6-1-2-16,10 2-2 0,9-9 1 15,6-8-2-15,15-12-1 16,6-11 0-16,4-8 0 16,0-17-1-16,-2-6-1 0,-7-2-2 15,-5-4 1 1,-7 4-2-16,-5 4 0 0,-2 8-2 15,-5 4 1-15,7 9 0 16,-14 0 0-16,14 0 1 16,11 7 0-16,15-5 1 15,8-4 0-15,10-13 1 0,9-10 0 16,3-11 1-16,0-11-2 0,-6-8-3 15,-9-7 0 1,-20-9-1-16,-8 0-1 0,-15 5 0 16,-21 4-1-16,-10 11-1 15,-7 8 3-15,-5 22 1 16,0 18 3-16,2 23-1 15,5 24 2-15,4 23 1 0,13 20 0 16,3 16 2-16,6 14-1 0,8 5-1 16,4 2 1-1,7-11-1-15,7-9-3 0,3-13-3 16,2-16-8-1,13-16-37-15,-1-7-38 0,-1-29-13 16,3-12-8-16</inkml:trace>
  <inkml:trace contextRef="#ctx0" brushRef="#br0" timeOffset="3810.0762">15464 2489 11 0,'-5'9'97'0,"5"20"-1"15,1 14-4-15,-2-18-2 0,1 43-82 16,0 10 2 0,0 11 0-16,-3 0-1 0,-5-6-2 15,1-9-1-15,1-9-1 16,1-14-3-16,1-14-1 15,1-11-2-15,3-26-4 0,0 0-5 16,-3-9-14-16,3-29-63 16,0-1-9-16,-2-13-7 0,-1-7-1 15</inkml:trace>
  <inkml:trace contextRef="#ctx0" brushRef="#br0" timeOffset="4250.085">15217 2622 84 0,'-15'-8'93'0,"8"-1"-2"15,7-31-27 1,18 29-40-16,15-2-3 0,13-1-4 16,12 2-2-1,12 6-2-15,9 6-3 0,2 1-2 16,-3 16-2-16,-8 7-2 15,-14 6-1-15,-14 6-1 0,-17 3 0 16,-17 1 0-16,-13-1-1 16,-21-2 0-16,-11-6-2 15,-7-9 0-15,-9-8 0 0,-5 1 0 16,2-7-1-1,5-8 0-15,7 0 0 0,8 0 0 16,11 0 2-16,9 3-2 16,13 5 1-16,8 3 1 0,14 5 1 15,7 8 0 1,7 3 2-16,2 2-1 0,5 8 1 15,0-2 1-15,-1 4-1 0,-4 0-1 16,-10-1 0 0,-4-3 0-16,-5-4-2 0,-6-2-1 15,-2-8-3-15,-6-8-3 16,1 3-12-16,-3-16-42 15,0 0-34-15,0-8-7 16,2-11-7-16</inkml:trace>
  <inkml:trace contextRef="#ctx0" brushRef="#br0" timeOffset="4420.0884">16005 3171 31 0,'28'22'103'0,"-3"4"-4"16,-4 1-6-16,-4-1-4 15,-10 1-83-15,3 3-3 0,0 4-4 16,-7-9-9-1,1-5-70-15,-3 6-12 0,-1-9-7 16,2-2-5-16</inkml:trace>
  <inkml:trace contextRef="#ctx0" brushRef="#br0" timeOffset="4878.0982">16955 2527 16 0,'9'-15'97'15,"-9"15"0"-15,0 0-4 0,4 27-4 16,-3 5-76-1,-1 16-4-15,0 13-2 0,0 14 1 16,-4 2 1-16,-1 10-5 0,0-9 1 16,-3-3-2-1,0-9-1-15,4-11-3 0,-3-11 0 16,1-17-5-16,3-14-7 15,3-13-34-15,10-19-47 0,-9-17-6 16,-2-11-6-16</inkml:trace>
  <inkml:trace contextRef="#ctx0" brushRef="#br0" timeOffset="5278.1062">16736 2644 64 0,'-11'-10'95'0,"8"-2"-2"0,5-5-7 15,24 0-67 1,0-3-2-16,12 1-1 0,11 0-3 15,9 2-4-15,10 5-1 0,2 4-2 16,1 8 0 0,-5 1-2-16,-6 19 0 0,-13 3-2 15,-12 7 0-15,-22 11-1 16,-14 2-1-16,-21 4 0 0,-13 2-1 15,-14-6 0 1,-12-6 0-16,-7-5 0 0,-1-6 0 16,9-6 1-1,7-9 0-15,12-3 0 0,12 2 2 16,12 1 0-16,20 3 1 0,16 4-1 15,14 2 1-15,12 6 0 16,7 3 1-16,4 3-2 0,2 0 1 16,-3-4-3-1,-4 1 0-15,-11-2-4 0,-5-6-2 16,-11-5-4-1,-1 4-19-15,-8-10-42 0,-15-10-26 16,20-4-6-16,-12-13-4 0</inkml:trace>
  <inkml:trace contextRef="#ctx0" brushRef="#br0" timeOffset="5608.1128">17534 3040 6 0,'0'0'103'16,"1"-12"-3"-16,-1 12-5 0,13-15-4 15,3 6-75-15,8 4-2 16,2-2-6-16,5 4-1 16,0 3-3-16,3 3 0 0,-4 6-1 15,-8 5-2 1,-10 9 0-16,-12 6 0 0,-12 5 0 15,-10 2 1-15,-1 0 0 16,-5 0-1-16,2-3 2 16,3-6-1-16,6-7 1 15,10-3 0-15,10-8 0 0,17-3-1 16,5-2-2-16,7-3-1 0,8-1-5 15,2-3-7 1,13 3-36-16,0-2-45 0,-3-7-6 16,-1 1-6-1,2-5-1-15</inkml:trace>
  <inkml:trace contextRef="#ctx0" brushRef="#br0" timeOffset="6178.1242">19413 2437 73 0,'13'-23'90'0,"-11"7"-2"0,-11 5-5 16,-16-4-68-16,-10 16-6 15,-12 14 2-15,-7 11-1 0,-3 8 2 16,3 12 1-1,7 4-1-15,10 7-1 0,17 5 0 16,14-9-2-16,19-2-1 0,22-15-2 16,18-4 0-1,11-10-1-15,9-12-1 0,6-6-1 16,-1-8-2-16,-4-1-4 15,-14-2-3-15,-5 3-8 0,-20-9-22 16,-12 0-54 0,-9 13-10-16,-14 0-7 0,0 0-1 15</inkml:trace>
  <inkml:trace contextRef="#ctx0" brushRef="#br0" timeOffset="7918.159">16687 4174 65 0,'0'10'92'0,"0"10"-3"0,-2 5-4 15,7 7-74-15,-6 10-3 16,0 8 1-16,0-3-2 0,-1-5 0 16,2-4-2-1,0-8 0-15,0-4-4 0,3-12-1 16,1-5-9-16,-4-9-25 0,6-14-51 15,1-6-7 1,1-13-7-16</inkml:trace>
  <inkml:trace contextRef="#ctx0" brushRef="#br0" timeOffset="8058.1618">16687 3956 20 0,'-6'-14'91'0,"0"1"-4"0,0 5-18 16,0 32-69-1,6-24-83-15,0 0-6 0,0 0-1 16</inkml:trace>
  <inkml:trace contextRef="#ctx0" brushRef="#br0" timeOffset="8448.1696">16974 4155 41 0,'21'30'94'0,"4"6"0"0,-4 0-8 15,0 11-58-15,-1 0-8 16,-2 0-5-16,-4-6-4 0,-2 1-4 15,-2-7 0 1,-5-5-2-16,-2-6 1 0,3-5-1 16,-3-9 0-16,-3-10-1 15,0 0 0-15,3-8-1 16,-3-16 0-16,0-5-1 0,2-9 0 15,1-4-2-15,3-4 0 16,2 1-1-16,8 3-1 0,4 8 1 16,13 10 1-1,-1 5 0-15,8 14-2 0,0 5 2 16,3 12 0-1,-2 8 2-15,-3 9-2 0,-5 6 1 16,-6 4-1-16,-3 5 1 0,-8-3 0 16,-3 1-1-16,-6-6-2 15,0-7-6-15,0 0-21 0,-5-10-48 16,-2-19-18-1,0 0-8-15,13-15-5 0</inkml:trace>
  <inkml:trace contextRef="#ctx0" brushRef="#br0" timeOffset="9168.184">16198 5149 5 0,'-21'-5'84'0,"-9"4"4"16,-5 5-46-1,-7 9-8-15,-5 6 0 0,2 11-3 16,-1 6-9-16,2 7-4 0,9 5-3 15,4 4-2-15,10 1-2 16,10 0-2-16,8-5-1 16,8-4-1-16,14-6 0 15,9-6-3-15,5-10-3 0,8-5-3 16,7-13-7-1,9-1-17-15,8-3-60 0,-5-20-8 16,2-14-8-16,-5-6-1 0</inkml:trace>
  <inkml:trace contextRef="#ctx0" brushRef="#br0" timeOffset="9528.1912">16485 5327 54 0,'-16'25'96'0,"-6"10"-3"0,4 1-4 15,3 11-71-15,6-1 0 16,8 0 0-16,8-5-3 15,12-7-1-15,9-8-5 0,7-19-2 16,6-7 0-16,1-12-3 16,-3-12-2-16,-7-8-3 0,-5-8-1 15,-13-5-3 1,-12-5 0-16,-7 7-1 0,-11 1-1 15,-6 8 2 1,-3 8 1-16,-2 11 2 0,2 11 0 16,4 11 3-16,5 17 2 15,8 8 1-15,4 9 0 0,3 4 1 16,10 4 0-16,6 4-1 0,6-4 3 15,2-8-3 1,2-3-2-16,-3-8-2 0,8-8-4 16,-8-12-5-1,6-4-17-15,-9-6-46 0,-2-25-22 16,0-5-8-16,-10-17-3 15</inkml:trace>
  <inkml:trace contextRef="#ctx0" brushRef="#br0" timeOffset="9798.1966">16781 5370 61 0,'19'34'100'0,"4"7"-6"0,-5 1-2 16,34 0-66-16,-30 0-5 16,-3-3-3-16,-3-12-4 0,-8 0-2 15,3-11-2 1,-11-16-2-16,17 2-2 0,-9-11 0 15,5-11-2-15,3-10 0 0,1 1-2 16,6-8 0 0,-1 2-4-16,5 2 0 0,-2 4-3 15,-1 2 0-15,1 5-5 16,-5 8-3-16,2 4-6 0,-3-3-19 15,-1 0-46 1,2 5-15-16,3 0-6 0,-3-3 7 16</inkml:trace>
  <inkml:trace contextRef="#ctx0" brushRef="#br0" timeOffset="10358.2078">17549 5058 65 0,'0'0'97'16,"4"11"-4"-1,-1 12-4-15,-2 5-70 0,1 9-3 16,3 6 0-16,0 5-4 0,-1 6-1 16,2-4-2-16,0 2-2 15,-2-2-1-15,2 2-1 16,-5-8-2-16,1-3-2 15,-1-12-2-15,-1-3-7 0,-5-13-4 16,-1-1-19 0,-7-8-48-16,-7-13-17 0,-4-16 1 15,0 1 49-15,-2 4 20 16,-2-6 13-16,11 9 12 15,-1-7 24-15,11 3 57 0,7 11 16 16,18 5-13-16,4-7-45 16,14-2-12-16,12-1-9 0,3 0-4 15,7-6-3 1,2-1-2-16,0-4-3 0,-5 0-1 15,-7-1-2 1,-8-3-2-16,-8 3 0 0,-12 0 0 16,-9 4-2-16,-11 4-1 15,-4 6 0-15,-12 6 0 0,-6 7 0 16,-3 12-1-16,-6 11 2 0,2 12 0 15,-2 4 0 1,7 9 4-16,6 3 1 0,5 1 1 16,11-3 0-1,2-3 1-15,12-5 0 0,7-9 0 16,8-6 0-16,6-10-3 15,8-6-5-15,4-10-4 0,9-1-15 16,-2-16-42-16,-1-13-30 0,4-10-7 16,-2-9-7-1</inkml:trace>
  <inkml:trace contextRef="#ctx0" brushRef="#br0" timeOffset="10598.2126">18303 5173 13 0,'-27'6'100'0,"-3"9"-4"0,3 4-4 15,8 17-2 1,15-8-82-16,7 5-1 0,16 1 1 15,9 0-1-15,3 0 1 0,6-2-2 16,-2 1-1 0,-5 3-1-16,-9-2 0 0,-15 0 1 15,-10-2-2-15,-16 0 0 16,-7-7 0-16,-8-2-1 0,-3-2-2 15,-1-11-2 1,7-8-5-16,6-7-7 0,17-9-35 16,7-2-45-1,5-16-7-15,12-5-6 0</inkml:trace>
  <inkml:trace contextRef="#ctx0" brushRef="#br0" timeOffset="10778.2162">18642 5346 84 0,'20'17'101'16,"-1"7"-5"-1,-10 1-4-15,-2-12-57 0,-7 19-26 16,0 2 2-16,0-3-3 0,-4-6-4 16,2-2-3-16,-3-7-7 15,7-3-33-15,12-10-52 16,-8-11-5-16,6-15-9 15,-3-10 1-15</inkml:trace>
  <inkml:trace contextRef="#ctx0" brushRef="#br0" timeOffset="10908.2188">18715 5048 0 0,'-7'-20'80'15,"-2"7"-37"-15,6 1-43 16,-6 3 1-16,9 9-94 16</inkml:trace>
  <inkml:trace contextRef="#ctx0" brushRef="#br0" timeOffset="11428.2292">19199 5240 4 0,'9'-7'100'0,"-9"7"-3"15,11-6-5-15,-11 6-4 0,18 8-73 16,-27 10-6-16,-16 13-2 0,-1 2 0 16,-2 8 0-1,-3 8 0-15,4-4-1 0,5 2 1 16,7-4-2-1,6-7 1-15,9-7 0 0,12-7-2 16,5-5-1-16,11-14 0 16,3-4-1-16,6-15-1 0,1-8-2 15,-1-9-1 1,1-4-1-16,-7-5-1 0,-3-2 0 15,-6 4 0-15,-8 7 1 0,-4 5 1 16,-8 11 1 0,-2 17 0-16,0 0 3 0,-12 0 1 15,1 20-2-15,2 4 3 16,1 2-1-16,2 8 1 15,2-2-1-15,4-2 0 16,0-2-2-16,10-2-3 0,2-12-1 16,6-1-7-1,3-11-6-15,8-4-30 0,-3-10-35 16,2-12-17-16,4-8-8 0,-2-7-3 15</inkml:trace>
  <inkml:trace contextRef="#ctx0" brushRef="#br0" timeOffset="11758.2358">19653 5271 83 0,'0'0'102'0,"4"12"-6"16,-4 10-5-1,0-1-61-15,-1 16-16 0,1 7-2 16,0-5 1-16,-3 4-3 0,3-7-2 16,-4-2-1-16,4-9 0 15,0-4-3-15,4-6 0 16,6-14-1-16,6-1 0 15,4-14 0-15,6-2-1 0,5-11-1 16,8-5 0 0,-2-4-2-16,4 0 1 0,-7 9-1 15,-4-2-1-15,-3 13-1 16,-10 5 1-16,-6 11-1 15,-7 10 1-15,-2 7 2 0,0 9 0 16,4-3 1-16,9 6 1 16,9-6 0-16,12-1 0 0,4-4 0 15,10-4-4 1,2-4-2-16,1-5-6 0,-3-5-9 15,-3 0-33-15,-10 0-33 16,-8-6-17-16,-8-8-6 16,-4 0 1-16</inkml:trace>
  <inkml:trace contextRef="#ctx0" brushRef="#br0" timeOffset="14588.2924">2143 8097 24 0,'-25'-4'86'0,"5"1"-24"0,-3 1-12 16,3 2-10-16,3 0-7 0,1 0-10 15,16 0-6-15,5 0-5 16,25 0-3-16,14 0-2 0,17 2-1 16,13-2-1-1,8 3 1-15,10-3 0 0,0 2-2 16,-4-2 0-1,-8 3-1-15,-10 0-1 0,-17 0 0 16,-8 0 0-16,-13-2-1 0,-8 2 0 16,-8 0 0-16,-5 0-1 15,-11-3 1-15,6 12-1 0,-6 0 1 16,-5 3-1-1,-1 6 1-15,-10 4 0 0,-3 6 0 16,0 6 0 0,-9 4 1-16,-3 4-1 0,-5 4-1 15,-5 2 1-15,-4 4-1 16,-2 1 1-16,-1 4-1 0,-5 1 1 15,0 2-1-15,3 0 0 0,-2-5 1 16,2 2 0 0,4-7 0-16,3-4 0 0,9-7 0 15,7-7-1 1,8-3 1-16,7-7 1 0,10-4-1 15,5-4 0-15,17-3 1 16,13-2 1-16,9-1 0 0,11-4-1 16,10 2 1-1,10-4-1-15,-1-1 0 0,3 0 0 16,-3-2-1-16,-4 2 0 0,-6-4-2 15,-8 3-1 1,-8-3-3-16,-7 0-2 0,-5 0-4 16,-9-3-4-16,-2 0-28 15,-7-2-35-15,-12-11-17 0,-4-1-7 16</inkml:trace>
  <inkml:trace contextRef="#ctx0" brushRef="#br0" timeOffset="14797.2973">2138 8860 65 0,'-32'8'96'0,"20"-7"-4"16,20-1-4-16,23-7-64 0,21-4-10 15,21 3-1-15,9-4-3 0,15 2-4 16,-1-2-5-1,8 8-9-15,-7-1-28 0,-12 5-51 16,-1-1-7-16,-14 1-6 16</inkml:trace>
  <inkml:trace contextRef="#ctx0" brushRef="#br0" timeOffset="15247.3062">3270 9026 78 0,'0'0'95'0,"5"10"-2"15,13-7-6-15,8-3-70 16,8 0-2-16,4-10 0 16,5-1-3-16,-1-6-3 15,-5-3-3-15,-4-2-2 0,-7 0-1 16,-8-2-1-1,-11 1-2-15,-7 1 0 0,-9 4-2 16,-16 3 0-16,-7 8-1 16,-12 7 1-16,-3 12-1 0,-7 13 0 15,1 10 1-15,2 9 1 16,7 7 0-16,11 4 1 15,12 1 1-15,15-5 0 0,10-4 2 16,17-5-1 0,12-10 1-16,9-7 0 0,6-9-1 15,5-6-2-15,2-8-2 16,5-2-6-16,-4-9-10 15,3-11-47-15,7-4-25 16,-7-7-9-16,6-6-5 0</inkml:trace>
  <inkml:trace contextRef="#ctx0" brushRef="#br0" timeOffset="15707.3155">4204 8844 45 0,'0'0'82'0,"-4"-12"-2"16,-15 9-2-16,-8 5-71 15,-2 11 0-15,-7 5 0 0,-4 6 2 16,-6 3 2-16,-1 6 0 15,5 0-1-15,6 5-1 16,5-4 0-16,9 0-1 0,11-5-2 16,9-7 0-1,10-5-1-15,14-10 0 0,8-7 1 16,6-9-1-16,8-9 0 15,-1-8-2-15,4-5 0 0,-4-6-2 16,-6 1-1 0,-5-1 0-16,-9 1-1 0,-5 7-1 15,-7 4 0-15,-6 9 0 0,-5 2-1 16,0 14 1-1,-8-3 0-15,2 9 0 0,2 12 0 16,-1 5 2-16,0 10 0 16,4 8 1-16,1 7 2 0,1 9 1 15,5 5 0 1,0 8 0-16,0 3 1 0,-2 1-1 15,-2 0 0-15,-2-2-1 16,0-4 0-16,-4-8 0 16,-3-5-1-16,-1-13 0 0,-1-6-1 15,3-12-3-15,0-11-5 16,6-13-25-16,0 0-42 0,2-23-20 15,9-21-6 1,3-23-7-16</inkml:trace>
  <inkml:trace contextRef="#ctx0" brushRef="#br0" timeOffset="16167.3247">4796 8245 12 0,'-37'2'90'0,"1"-2"2"16,17 0-34-16,-8 1-15 0,6-1-10 15,6 0-10 1,15 0-4-16,0 0-5 0,22 6-3 16,18-6-1-16,15 0-2 0,12 0 1 15,12 3 0 1,9-3-2-16,-1 0-2 0,-6-3 0 15,-6 1-2-15,-13 0-1 16,-12 0-1-16,-14 2-2 0,-13 0-3 16,-4 1-4-1,-10 0-6-15,2 6-20 0,-3 6-51 16,-8-13-12-16,0 0-5 0,-1 8-3 15</inkml:trace>
  <inkml:trace contextRef="#ctx0" brushRef="#br0" timeOffset="16507.3314">4631 8637 44 0,'-34'15'92'0,"14"-8"1"15,20-7-5-15,0 0-63 16,31 7-6-16,29-4 1 0,21 1 0 15,9 1-2 1,15-2-5-16,5 2-3 0,-4 2-1 16,-2-3-3-16,-11 0-1 0,-14 0-1 15,-14 1-2-15,-12-1-3 16,-10-1-5-16,-9 2-10 15,-15 4-43-15,-10-7-35 16,2-2-6-16,-11 0-8 0</inkml:trace>
  <inkml:trace contextRef="#ctx0" brushRef="#br0" timeOffset="34767.6965">6432 8093 6 0,'-11'0'69'15,"11"0"-27"1,0 0-7-16,0 0-6 0,18 0-4 16,11-3-6-1,-2 1-3-15,18 0-1 0,0-1 0 16,12 1-3-16,2-1-2 0,6 0 0 15,-1-3-4-15,1 3 0 16,0 1-2-16,-3-1 0 0,-6 2-2 16,-6 1 1-1,-7 0-1-15,-8 0 0 0,-8 3 0 16,-7 3 0-16,-6 0-1 15,-7 3 1-15,-4 2 0 16,-3 5 0-16,-4 3 1 0,-7 4 0 16,-4 3 0-16,-7 6 1 15,-4 0-1-15,-7 3 0 0,-8 5 0 16,-3 0 1-1,-6 1-1-15,-4-1-1 0,0 0 0 16,-2 0-1-16,1-2 0 16,0-1 0-16,4-2 0 15,7-3-1-15,5-5 0 16,8-4 0-16,5-2 1 0,9-4 1 15,10-1 1-15,7-3 1 0,15-4 0 16,13 0 2 0,13-2-1-16,8 1 1 0,11-1 0 15,9 1-1-15,4-2-1 16,0 2-1-16,-1 0-1 15,-8 1 0-15,-2-1-3 16,-11-1 0-16,-5 1-4 0,-9-5-4 16,-5 0-7-1,-8-3-27-15,-10-3-45 0,3-6-6 16,-6-5-7-16</inkml:trace>
  <inkml:trace contextRef="#ctx0" brushRef="#br0" timeOffset="34987.7009">6703 8468 88 0,'26'14'96'0,"13"-13"-6"15,17-1-5-15,-27 0-71 16,46-1-2-16,7-1-3 16,2-2-10-16,2 3-41 0,-8 1-41 15,-20 0-8-15,-5-3-5 16</inkml:trace>
  <inkml:trace contextRef="#ctx0" brushRef="#br0" timeOffset="35427.7097">8154 8688 70 0,'-2'23'89'16,"-2"7"-4"-16,-6 11-3 0,-2-1-72 15,1 16-3-15,-1 3 0 16,3 2-7-16,-3-11-14 0,5 1-64 15,7-8-7-15,2-14-4 16</inkml:trace>
  <inkml:trace contextRef="#ctx0" brushRef="#br0" timeOffset="35847.7183">8905 8124 7 0,'-1'22'88'15,"10"-7"3"1,23-6-4-16,26-3-62 0,11 0 1 15,15-5-2-15,8-1-6 0,2-1-5 16,0-8-5 0,-4-1-7-16,-8 0-8 0,-16-4-25 15,-19-3-52-15,-4-7-7 16,-18-9-7-16</inkml:trace>
  <inkml:trace contextRef="#ctx0" brushRef="#br0" timeOffset="36067.7225">9274 7731 43 0,'-5'40'88'0,"5"9"1"0,0 14-2 31,0 11-69-31,0 11-2 0,1 6 1 16,-2 2 1-1,1-4-4-15,0-5-4 0,-3-3-3 0,0-23-11 16,3-10-38-16,4-7-41 16,2-21-9-16,7-9-6 15</inkml:trace>
  <inkml:trace contextRef="#ctx0" brushRef="#br0" timeOffset="36777.7368">10436 7795 59 0,'12'0'84'16,"31"0"-43"-1,-3 0-4-15,12 0 1 0,10-2 0 16,8 2-13-16,7 0-9 15,1 2-4-15,-5 7-3 16,-3 0-3-16,-10 5-3 16,-9 0-1-16,-13 5-1 0,-10 3 0 15,-8 1 0 1,-20 15 2-1,-16 5-1-15,-18 3 3 0,-14 7-1 16,-16 5 0-16,-13 5 0 16,-14 3 0-16,-8 4-1 0,6-11 0 15,3-3-3 1,4-2 0-16,15-3 0 0,12-5-1 15,19-4 2-15,17-4 1 16,21-4 2-16,16-5 0 16,25-3 2-16,19-6 1 15,15-6 0-15,14 0 0 0,5-7-1 16,2-4-2-16,-1-3-2 0,-7 0-3 15,-8-6-3 1,-16-2-5-16,-9 3-23 0,-13-5-54 16,-15-14-9-1,-12-4-5-15,-11-11-4 0</inkml:trace>
  <inkml:trace contextRef="#ctx0" brushRef="#br0" timeOffset="36937.74">10487 8357 75 0,'0'0'96'15,"20"4"-5"-15,27-9-5 0,23 6-47 16,16-6-33-16,9-7-5 16,16 8-19-16,2-2-65 0,-3 1-5 15,-7 4-7 1,-14 1-3-16</inkml:trace>
  <inkml:trace contextRef="#ctx0" brushRef="#br0" timeOffset="37443.7506">11659 8561 44 0,'7'-3'91'0,"10"-3"-3"15,10-3-5-15,3 4-58 0,2 3-8 16,2-1 0-16,1 3-7 0,-2 0-6 15,-11 5 1 1,-1 3-2-16,-11 6-1 0,-10 4 0 16,-7 5 0-16,-15 0 2 15,-2 3 1-15,-5 0-1 16,1-1 0-16,0-2 1 15,8-2 1-15,11-5 0 0,9-1 0 16,16-2-1-16,16-3-5 0,14 2-6 16,2-7-16-1,7-6-64-15,19 1-6 0,-2-4-7 16,3-8-7-16</inkml:trace>
  <inkml:trace contextRef="#ctx0" brushRef="#br0" timeOffset="37813.7581">12680 8246 18 0,'-24'8'95'0,"24"-8"-2"16,24 7-3-1,23-7-5-15,-21-5-77 0,50 0-2 16,13 0 2-16,4-1-2 0,-3-1-3 16,0-4-4-1,-11 3-9-15,-16 2-56 0,-10-19-23 16,-11-5-7-16,-18-12-5 15</inkml:trace>
  <inkml:trace contextRef="#ctx0" brushRef="#br0" timeOffset="37993.7615">13109 7821 55 0,'-10'74'99'16,"3"8"-4"0,4 6-5-16,-41 7-67 0,36 5 0 15,-1-2-8-15,-1-5-7 16,5-4-18-16,5-19-72 15,2-27-6-15,13-15-9 16,6-16-4-16</inkml:trace>
  <inkml:trace contextRef="#ctx0" brushRef="#br0" timeOffset="38643.7745">14271 7686 56 0,'-10'5'88'0,"10"-5"-1"0,25 24-33 16,20-24-36-16,13 0 2 16,15 0 0-16,10 0-1 15,3 0-5-15,3 0-4 16,-7 10-5-16,-6 0 0 0,-15 7-3 15,-14-1-1 1,-14 9-1-16,-14-1 0 0,-11 2 0 16,-8 5 0-1,-25 9 2 1,-11 3 0-16,-12 6 1 0,-11 3-1 15,-9 9 2-15,-8 1-1 16,-6 5 0-16,-6 5-1 0,15-9-1 16,7-2 0-1,8-3 0-15,13-5 0 0,11-7 1 16,19-5 1-16,15-7 1 15,18-4 1-15,19-6 0 16,15-5 1-16,13-5 0 0,10-3-1 16,9-3-2-16,3-5 0 15,4-3-3-15,-1-6-2 0,-6-2-3 16,-5-3-4-1,-10 0-8-15,-14-7-38 0,-9-1-38 16,1-7-5-16,-16-5-5 16</inkml:trace>
  <inkml:trace contextRef="#ctx0" brushRef="#br0" timeOffset="38803.7777">14606 8265 17 0,'-66'0'96'15,"20"2"-2"-15,19-2-3 16,27 0-5-16,42-3-77 15,16 0-3-15,21 2-2 16,16-3-3-16,15 4-8 0,0 1-33 16,5 4-45-1,1 3-7-15,-10-3-6 0</inkml:trace>
  <inkml:trace contextRef="#ctx0" brushRef="#br0" timeOffset="39363.789">16116 8375 0 0,'-22'-4'89'0,"-9"-1"2"0,-1 3-3 15,1-1-53 1,1 3-6-16,3 0-5 0,6 0-6 15,5 0-4-15,6 0-4 0,10 0-2 16,0 0-1-16,16 3 0 16,3-1-2-16,5 4 0 0,4 0-1 15,2 0 0 1,-1 3-4-16,-2 0 0 0,-5 3 0 15,-10 4 0 1,-10 3 1-16,-8 2-1 0,-15-1 0 16,-6 1 1-16,-1-1 0 15,-2-3-1-15,3-1 1 0,4-3 0 16,11 0-1-16,12-2 0 0,12-1 0 15,12 5 0 1,3-1 0-16,4 4 1 0,0 2-1 16,-4 0 0-1,-5 4 0-15,-14 1 1 0,-10 3 0 16,-20-3 1-16,-7 1-2 15,-11 2-2-15,-5-3-4 0,1 4-21 16,-4-2-47-16,-1-12-18 0,7-4-7 16,7-4-6-1</inkml:trace>
  <inkml:trace contextRef="#ctx0" brushRef="#br0" timeOffset="40523.8123">3760 3970 16 0,'41'-10'80'15,"30"5"-33"1,-8-4-5-16,8 2-2 0,1-2-5 15,-1 4-8-15,-8-2-7 0,-8 3-4 0,-15 3-5 16,-13 0-2 0,-9-1-2-16,-18 2-2 0,0 0-1 15,-7 11-1 1,-13 3-2-16,-5 3 1 0,-8 5-2 15,-7 6 0-15,-6 6 0 16,-4 1 0-16,-3 4 0 0,-1 0 0 16,2-2 1-1,2 1-1-15,8-9 2 0,7 0-1 16,5-4 0-16,16-4 2 0,9-3 0 15,10 2 2 1,18-6 0-16,15-1 0 0,11-3 1 16,11-1-1-16,9-4 0 15,5-1 0-15,1-2-2 0,-2-2-1 16,-8-1-1-1,-7-4-1-15,-13 1-2 0,-8-4-3 16,-14 2-5-16,-10-7-12 0,-11 0-46 16,-2 3-24-1,-19-4-9-15,-10-2 0 0</inkml:trace>
  <inkml:trace contextRef="#ctx0" brushRef="#br0" timeOffset="40723.8163">3727 4250 4 0,'-26'-4'91'15,"10"-4"3"-15,16-2-3 0,15-2-56 16,18-1-8 0,14 2-12-16,7 3-3 0,8 1-3 15,4-2-3-15,1 4-3 16,-3-1-6-16,-4 5-10 0,-13 1-31 15,-13-3-44 1,1 0-7-16,-7-6-5 0</inkml:trace>
  <inkml:trace contextRef="#ctx0" brushRef="#br0" timeOffset="40893.8197">4578 4084 42 0,'26'19'89'0,"-4"2"-1"0,-6 4-5 16,-28 4-72-1,16 10 0-15,3 5-5 0,-4 1-13 16,-1-9-70-16,-1 8-8 0,1-5-6 16</inkml:trace>
  <inkml:trace contextRef="#ctx0" brushRef="#br0" timeOffset="41823.8383">7599 3832 42 0,'-23'-2'82'15,"6"-1"-33"-15,17 3-9 16,0-10-6-16,23 2-4 0,10 1-9 16,12 0-7-1,10-1-2-15,3 0-2 0,3 0-1 16,0 4-2-16,-8 1-1 0,-5 2-2 15,-12 2-2 1,-10-1-1-16,-7 0 1 0,-10 2-2 16,-6 7 0-16,-3 3 0 15,-7 3 1-15,-9 5-1 0,-6 4 0 16,-9 10 2-1,-8 2-2-15,-5 6 0 0,-9 3 1 16,-5 2-1-16,-1 1 0 0,3-3 0 16,2 1 1-1,12-3 0-15,9-5 1 0,12-4 2 16,17-6 0-1,8-3 2-15,19-4-1 0,15-3 1 16,9-5 0-16,8 0 0 16,6-4-2-16,1-6-1 0,1 0-2 15,-4-3-3 1,-1 0-2-16,-13-7-4 0,-1 1-7 15,-15-5-31-15,-11-4-45 0,0-4-7 16,-11-3-4-16</inkml:trace>
  <inkml:trace contextRef="#ctx0" brushRef="#br0" timeOffset="42043.8427">7659 4068 67 0,'0'0'96'16,"11"0"-3"-16,27-5-7 0,8-2-73 16,25-2-3-1,8 1-1-15,8-1-3 0,0 3-10 16,-10-5-22-16,-16 6-59 15,1 4-8-15,-21-2-5 16</inkml:trace>
  <inkml:trace contextRef="#ctx0" brushRef="#br0" timeOffset="44713.8961">8603 4132 27 0,'-9'-2'32'0,"-4"-3"-6"0,0 5-4 15,-6 9-7 1,-2 0-1-16,-3 14 2 0,-2-5 2 15,-5 11 0 1,6-1 0-16,1 5 3 0,9-3 1 16,10 0 0-16,10-1-1 15,19-7-5-15,16-4 0 16,15-7-2-16,7-1-2 0,11-8-5 0,9 4-18 15,4-3-69 1,-8-4-8-16,-7-6-7 0</inkml:trace>
  <inkml:trace contextRef="#ctx0" brushRef="#br0" timeOffset="45833.9185">10751 4008 31 0,'-19'0'83'0,"19"0"-34"16,0 0-8-16,10-7-5 0,17-1-7 15,13 0-11-15,10-3-7 16,12-4-3-16,11 2 0 0,5 2 1 16,-1 0-1-1,-3 1-2-15,-7 3-1 0,-10 0-1 16,-9 2-1-1,-11 2 0-15,-10 3-1 0,-8-3-1 16,-6 3 1-16,-13 0-1 0,11 0 0 16,-11 0-1-16,0 17 0 15,-7-6 1-15,-3 3-1 16,-5 5 0-16,-4 5 1 15,-5 1-1-15,-5 4 1 0,-1 3-1 16,-7 6 1 0,-3-1-1-16,1 5 0 0,0-2 0 15,3 0 2-15,0-1-2 16,7-1 0-16,3-4 0 0,9-2 3 15,8-6 1-15,9-2 0 16,6-4 1-16,14-5 2 16,11 1-2-16,11-7 1 0,8 1-1 15,9-5-1 1,5-2-1-16,5-3-1 0,-3 0-2 15,-1-2-2-15,-5-6-2 16,-4 0-4-16,-9-3-5 16,-6-1-25-16,-9 3-46 15,-14-8-13-15,-12-2-3 16</inkml:trace>
  <inkml:trace contextRef="#ctx0" brushRef="#br0" timeOffset="46013.922">10943 4253 35 0,'-38'2'92'0,"25"-2"-3"16,22-7-4-16,-9-3-64 0,62-3-8 16,18 2-7-1,10-1-6-15,18 5-22 0,9-4-58 16,-10 1-8-1,-1 2-6-15</inkml:trace>
  <inkml:trace contextRef="#ctx0" brushRef="#br0" timeOffset="46563.933">12121 4225 14 0,'0'0'76'0,"0"0"-11"16,0 0-14-16,5-4-14 0,5 1-8 16,2-2-8-1,3 2-3-15,0 2-2 0,3-1-4 16,0 0-2-1,0 2-2-15,-2 0-2 0,0 4 0 16,-5 5-2-16,-5 5-2 16,-6 3 0-16,-3 6 0 0,-13 5-1 15,-5 2 0 1,-5-3 1-16,-1 4 0 0,-1-7-1 15,4-2 0-15,6-2 1 0,15-7 0 16,8-3 0-16,17-3 0 16,14-2 1-16,8 2-1 15,10 0-3-15,4-1-7 16,11 2-39-16,1 4-41 0,-8-6-7 15,-4 1-7 1</inkml:trace>
  <inkml:trace contextRef="#ctx0" brushRef="#br0" timeOffset="47777.9585">12077 8589 5 0,'11'1'82'15,"-11"-1"0"-15,0 0-12 0,0 0-13 16,13 0-16 0,-13 0-13-16,0 0-4 0,0 0-9 15,2-9-4 1,-2 9-4-16,-8-13-3 0,-2 5-1 0,-6 1-1 15,-4 2 0 1,-3 3-2-16,-7 2 0 0,-1 1 0 16,-2 7 0-1,-4 4 0-15,2 3-1 0,3 3 0 16,6 2 1-16,5 4 0 0,9 0 1 15,8 3 1-15,7-1 0 16,13-1 2-16,11-1 1 16,9-1 0-16,8-2 0 15,6-7 0-15,4-2 0 0,-2-7-2 16,4-1 0-1,-3-4-3-15,-7 0-2 0,-8 0-4 16,-4-3-4-16,-11-3-10 0,-3 4-34 16,-3-1-39-1,-17 3-7-15,1-10-5 0</inkml:trace>
  <inkml:trace contextRef="#ctx0" brushRef="#br0" timeOffset="48187.9667">12192 8553 43 0,'0'0'79'16,"-23"-13"0"-16,-2-4-36 0,-12 17-20 15,-4 5-5 1,-8 10 0-16,-6 3 2 0,-3 5-4 16,3 0-3-1,6 7 0-15,5-2-2 0,12 5 0 16,12-4-2-1,12 1 0-15,16-2-1 0,21-5 0 0,10-3 0 16,14-2-1-16,8-2-4 0,6-6-8 16,13 0-35-1,9-3-49-15,-9-5-5 0,-1-2-8 16,-2-5-3-1</inkml:trace>
  <inkml:trace contextRef="#ctx0" brushRef="#br0" timeOffset="49988.0027">16005 8543 33 0,'-9'-5'88'0,"9"5"-3"0,-2-12-3 15,10 12-57-15,6 2-6 16,8 5-10-16,0 1-3 15,-4 5-2-15,0 3-1 16,-6 1 1-16,-7-2 3 0,-5-1 0 16,-15-5 0-1,-11-5 3-15,-4-4-1 0,-7-6 2 16,-2-8-1-1,1-6-3-15,0-6-1 0,7-3-2 16,9-2-2-16,11 1-1 0,11-1 0 0,20 4-3 16,14 7 0-1,9 7 0-15,7 8-1 0,3 5 0 16,-1 14 1-1,-4 5 0-15,-16 9 1 0,-19 4 0 16,-13 2 1-16,-18-2 0 16,-20 0 1-16,-11-6 1 0,-9-4 0 15,-4-8 1-15,1-7 0 0,3-6 0 16,10-6 1-1,13-10-1-15,12-2 0 0,18-2-2 16,12-1 0 0,21 2-2-16,16 3 0 0,11 6 0 15,8 8-1-15,4 4 0 16,-4 11-1-16,-4 5 1 0,-10 10 1 15,-16 5 0 1,-20 4 1-16,-16 1 0 0,-20-3 0 16,-15 1 1-16,-10-8 2 0,-9-4 0 15,-2-9 0 1,-1-8 1-16,8-8-1 0,7-10 0 15,14-10-1-15,12-9 0 16,15-4-1-16,12-1-2 16,18 0 1-16,18 2-1 15,11 7-1-15,7 9 0 0,8 7-1 16,-1 9 0-1,-9 9 1-15,-6 7 1 0,-17 8 0 16,-18 6 1-16,-19 2 1 0,-15-2 0 16,-23 0 2-16,-11-4 0 15,-12-4 0-15,-13-7 0 16,2-10 1-16,0-4-2 15,5-14 2-15,8-9-2 0,13-7 0 16,12-9 0 0,16-3-1-16,17-6 0 0,15 2-2 15,20 2 0-15,22 3-1 0,10 8 1 16,7 11-1-16,9 14 0 15,-5 7 0-15,-2 11 1 16,-11 12-1-16,-9 8 1 16,-24 10 0-16,-13 3 1 0,-16 3 0 15,-13-2 0 1,-14-5 1-16,-15-5 0 0,-9-9 2 15,-7-8-1-15,0-11 1 16,-1-8-1-16,7-12 1 0,6-10-2 16,8-11 1-16,10-7-2 15,12-4 0-15,14-2-1 16,9 4-1-16,18 0 0 0,14 5-1 15,13 12 1 1,3 14-1-16,7 7 1 0,-4 12 0 16,-5 13 0-16,-10 10 1 15,-12 9 0-15,-23 4 1 16,-12 5 0-16,-19-3 1 15,-16-6 0-15,-13-4 1 0,-10-9 0 16,-4-9 1-16,-9-13 0 0,6-5 0 16,5-15-1-1,6-9 0-15,9-10 0 0,15-1-1 16,16-8-1-16,16 3-1 15,23 0 0-15,24 5-1 16,17 9 1-16,11 10-1 16,9 13 0-16,-3 6-1 0,-2 15 1 15,-15 7 0-15,-20 8 2 0,-23-1-1 16,-21 0 1-1,-16-4 0-15,-21-5 0 0,-11-8 1 16,-12-5 1-16,0-8 0 16,2-3 0-16,6-11-1 15,7-4 1-15,10-6 0 16,15-4-1-16,16 0-1 0,12-4 0 15,19 6-2 1,13 4 1-16,8 8-1 0,7 9 1 16,-1 4-2-16,-1 14 1 0,-9 8 0 15,-15 10 1 1,-18 4 0-16,-15 7 0 0,-21-2 1 15,-15 1 0-15,-7-2 1 16,-11-6 0-16,-4-5 1 0,4-7 0 16,8-5-1-1,10-10-2-15,9-4-2 0,20-3-7 16,6-7-18-16,20-5-22 15,8-6-19-15,11-12-23 16,12-2-12-16,9-3-3 0</inkml:trace>
  <inkml:trace contextRef="#ctx0" brushRef="#br0" timeOffset="51588.0346">16717 8361 70 0,'-11'-9'59'0,"11"9"-8"0,-17-17-7 16,8 9-6-16,-1 1-11 0,1-1-6 16,9 8-6-1,-12-12-3-15,12 12-3 0,0-14-2 16,0 14-2-1,16-14-1-15,2 3-1 0,4 2 2 16,7 0 0-16,6 0 0 16,7 4 2-16,5 4 0 15,6-1 1-15,2 9 0 0,7 9-1 0,3 5 0 16,-4 8-1-1,-3 4-1-15,-5 7 0 0,-8 3-1 16,-11 2-2 0,-9 1 0-16,-16 3 0 0,-9-1 0 15,-20 4 0 1,-14-1 0-16,-14-6 0 0,-10-6 0 0,-7-5 1 15,-2-8-2 1,-2-8 1-16,7-12-1 0,7-9-2 16,8-13-1-16,15-6-1 0,9-2 0 15,12 0-2 1,9-1 0-16,8 1 0 0,12 7 1 15,11 8 1-15,8 6 1 16,5 6 0-16,1 9 2 16,4 7 1-16,2 5 0 15,2 1 3-15,0 6-3 0,3-2 2 16,6 0-1-1,6-2 0-15,11-7-3 0,10-2-2 16,2-8-8-16,11 0-31 0,2-1-35 16,-7-10-16-16,-4-12-10 15,-5-11-1-15</inkml:trace>
  <inkml:trace contextRef="#ctx0" brushRef="#br0" timeOffset="52378.0505">4937 10364 57 0,'-17'8'93'0,"6"-4"0"0,39 4-46 16,-5-6-10-1,20 2-10-15,16-3-4 0,16 0-3 16,11-2-6-1,6 1-5-15,4 0-2 0,-1 0-3 16,-7-2 0-16,-11 2-1 0,-13-2-3 16,-9 1-2-16,-8 1-3 15,-12-2-5-15,-5 1-7 0,-13 1-24 16,-17 0-50-1,10 3-5-15,-10-3-7 0</inkml:trace>
  <inkml:trace contextRef="#ctx0" brushRef="#br0" timeOffset="52638.0557">5066 10701 36 0,'-17'16'95'0,"14"-5"3"0,15-1-6 15,23-4-60 1,20 1-5-16,14-6-2 0,13 2-7 16,8-2-6-16,3-1-3 0,5 0-5 15,-6-1-4-15,1 5-5 16,-8-2-11-16,-1 1-59 15,-4 7-17-15,-5-4-7 16,-3 0-7-16</inkml:trace>
  <inkml:trace contextRef="#ctx0" brushRef="#br0" timeOffset="153737.0813">7265 10023 7 0,'-4'-14'89'0,"-4"-1"0"15,3 1-5-15,-35 2-58 0,40 12-2 16,0 0-10-1,3 19-3-15,8 11-3 0,4 13-3 16,2 12 0-16,1 11 1 0,3 9 1 16,-3 5-1-1,-2-3 0-15,-6-2-2 0,-2-7-1 16,-1-7 0-16,-6-6-1 15,1-12 0-15,-3-6-4 0,1-13-2 16,2-2-6 0,-2-10-32-16,0-12-45 0,3-20-5 15,3-13-5-15</inkml:trace>
  <inkml:trace contextRef="#ctx0" brushRef="#br0" timeOffset="154247.0914">7078 10060 43 0,'-27'-12'92'0,"6"-5"-3"0,9-2-3 16,12-4-62-16,18-1-5 0,15-2-3 15,15 1-1-15,15 3-4 16,12 3-2-16,9 7-1 0,6 8-3 15,1 6 0 1,-4 11-2-16,-4 11-1 0,-12 7-1 16,-12 10-1-1,-14 5 0-15,-14 4 0 0,-13 1 1 16,-14 2 0-16,-6 0 1 15,-14-6 0-15,-14-4 0 0,-8-9 0 16,-5-8 0-16,-9-10-1 16,-2-10 0-16,-1-6-1 15,1-9 0-15,8-6-1 0,7-1-1 16,14 1 1-1,14 0-1-15,11 15 1 0,27-9 0 16,12 13 1-16,12 13 0 16,9 10 1-16,3 7 2 0,1 10 0 15,-3 8 0-15,-8 4-1 16,-11 7 2-16,-9 2-1 15,-10-2 0-15,-8-2-1 0,-5-3 1 16,-6-8-1 0,-3-7-1-16,-1-8 0 0,0-6-4 15,0-9-3-15,0-8-5 16,4-4-33-16,4-6-42 0,3-7-10 15,2-10-8 1,3-7-3-16</inkml:trace>
  <inkml:trace contextRef="#ctx0" brushRef="#br0" timeOffset="154547.0976">8727 10519 27 0,'5'17'97'0,"1"9"0"16,-5 4-7-16,4 9-1 15,-5 6-79-15,1 4-4 16,2 7 3-16,-3-1-1 15,1-3-1-15,-1-2-1 0,1-6-2 16,-1-4-1 0,0-10-4-16,0-4 0 0,1-6-8 15,-1-11-18-15,0-9-63 0,0 0-5 16,10-17-7-1,4-13-4-15</inkml:trace>
  <inkml:trace contextRef="#ctx0" brushRef="#br0" timeOffset="154907.1048">9421 10372 20 0,'-27'2'97'0,"2"-2"0"15,13 2-4-15,12-2-2 0,10 0-78 16,27 0-3-16,14 3-1 0,5-3 1 16,6 0-2-1,5 0-2-15,-2 0-3 0,-3-3-2 16,-12-1-2-1,-9 4-4-15,-12-3-4 0,-7 3-10 16,-6 0-64-16,-7-7-11 16,-8-8-7-16,-5-8-4 0</inkml:trace>
  <inkml:trace contextRef="#ctx0" brushRef="#br0" timeOffset="155107.1088">9616 9960 8 0,'0'20'94'0,"3"2"2"16,10 14-5-16,-1 2-3 0,2 8-75 15,-1 13-2 1,4 11 1-16,-7 5 0 0,-3 0-3 16,-4 0-1-16,-3-3-3 0,0-6-2 15,-2-11-3 1,-1-2-9-16,-9-11-48 0,10-13-35 15,2-14-4-15,0-15-7 16</inkml:trace>
  <inkml:trace contextRef="#ctx0" brushRef="#br0" timeOffset="156707.1408">12148 9416 70 0,'6'-12'91'15,"-6"12"-2"-15,0 0-3 16,19 16-63-16,-10 12-7 0,-1 8-4 16,-1 5-3-16,2 8 1 0,-2 4-2 15,0 5 0 1,-1-7-2-16,-2-1-1 0,1-6-2 15,-3-7-3 1,1-2-3-16,-3-8-9 0,3-5-43 16,2-4-33-16,-8-7-9 15,-11-9-7-15</inkml:trace>
  <inkml:trace contextRef="#ctx0" brushRef="#br0" timeOffset="156957.1458">11482 9924 85 0,'-23'13'97'16,"18"0"-2"-16,18-5-7 0,34-10-60 15,34 2-14-15,33 0-1 0,28 0 1 16,24 0-1-1,22-6-5-15,6-3-1 0,-2 3-2 16,-13-3-2-16,-19 5-3 16,-24 1-7-16,-24 8-21 0,-24 7-64 15,-34-9-4 1,-24 2-7-16,-30-5-5 0</inkml:trace>
  <inkml:trace contextRef="#ctx0" brushRef="#br0" timeOffset="157607.1588">11675 10685 73 0,'3'-13'92'0,"-3"13"-2"16,5-17-4-16,-5 9-68 0,0 8-4 16,0-9-1-16,0 9-2 0,0 0-3 15,0 0-2 1,0 0-3-16,6 19 0 0,0 7 0 15,1 5-1 1,3 7 1-16,1 4 1 0,1 8 0 16,-1 0 1-16,0 2 0 15,-4-8 0-15,-5-1 0 0,-2-5 0 16,-5-4 0-1,-6-5 0-15,-7-7 1 0,-5-2-2 16,-5-11 1-16,-4-4 0 0,-4-5-1 16,-7-12-1-1,-5-8-1-15,-3-8-2 0,-2-9-4 16,0-4-6-16,-6-10-37 15,9-16-46-15,8 2-6 0,14-4-8 16,16-4-5 0</inkml:trace>
  <inkml:trace contextRef="#ctx0" brushRef="#br0" timeOffset="157727.1612">11427 10265 14 0,'1'-14'88'16,"-1"3"-16"-16,-14 2-39 0,3-3-33 15,41 1-87 1,-30 11-6-16</inkml:trace>
  <inkml:trace contextRef="#ctx0" brushRef="#br0" timeOffset="158317.173">12016 10511 3 0,'3'-14'93'15,"-2"0"3"-15,-1 1-5 0,0 4-6 16,-27 0-73-16,27 9-3 16,0 0-2-16,0 0-1 15,-9 21-1-15,6 1-2 0,2 7 0 16,0 6 1-1,1 5 1-15,0 4 0 0,6 2 0 16,3-2 1-16,4-6-3 16,0-2 1-16,3-8 0 0,2-7 0 15,-1-6 0-15,4-10 0 16,1-6 1-16,0-12-1 15,2-6 0-15,-1-11-1 0,2-3 0 16,-5-6-1 0,3 2-1-16,-6 2 0 0,-4 6-1 15,-6 6-2-15,2 8 1 16,-9 15-1-16,9 9 0 0,-2 14 1 15,2 10-1 1,5 3 0-16,1 2 1 0,5 0 2 16,2-5 1-16,3-8 1 0,1-11-1 15,2-11 2 1,-1-8-1-16,2-11 1 0,-5-9-1 15,-4-7-1-15,-5-3 1 16,-6-7-2-16,-7 0 0 16,-5-1-1-16,-8 1-2 15,-7 3-1-15,0 3-2 0,-4 7-3 16,5 7-5-1,0 6-4-15,7 14-20 0,10 2-31 16,-8 9-27-16,15 1-8 0,8 2-2 16</inkml:trace>
  <inkml:trace contextRef="#ctx0" brushRef="#br0" timeOffset="158647.1796">13232 10389 5 0,'20'-10'92'0,"-7"0"0"15,-13 10-4-15,-3-14-7 16,-18 14-70-16,-3 5-6 16,-6 9 1-16,-10 8 1 0,-6 12 0 15,1 5-1 1,0 14 2-16,7 3 0 0,5 8 0 15,13-5 1-15,11-1-1 16,13-6 0-16,20-7 0 16,16-13 0-16,12-9-2 0,11-13 0 15,11-10 0-15,0-2-2 16,-1-8-1-16,-7-2-1 0,-9-3-1 15,-9 5-2 1,-14-4-4-16,-10 7-4 0,-24 7-8 16,12-5-41-16,-12 5-38 15,-7-3-5-15,-6-3-8 16</inkml:trace>
  <inkml:trace contextRef="#ctx0" brushRef="#br0" timeOffset="159137.1893">14195 10291 23 0,'-6'-16'100'0,"16"9"-1"16,20-2-6-16,17-2-2 15,21 2-76-15,10 2-5 0,10 1 0 16,6 2-2-1,0-1-3-15,-5 0-1 0,-9 0-2 16,-10 0-1-16,-19 0-4 0,-17-3-3 16,-10 2-8-1,-19-7-24-15,-17-1-54 0,-11-5-5 16,-16-7-6-16,-12-3-2 15</inkml:trace>
  <inkml:trace contextRef="#ctx0" brushRef="#br0" timeOffset="159327.1932">14495 9907 16 0,'-11'6'97'0,"9"10"1"16,3 8-5-1,13 5-2-15,4 13-73 0,3 3-6 16,0 13 1-16,1 7-3 16,-9 4-1-16,-2-2-2 0,-6-2-2 15,-2-6-2 1,-3-6-5-16,0-7-5 0,0 0-17 15,-4-12-59-15,7-18-11 16,12-8-9-16,5-8-5 16</inkml:trace>
  <inkml:trace contextRef="#ctx0" brushRef="#br0" timeOffset="160227.2112">15857 9564 11 0,'4'-13'56'0,"-4"13"3"15,6-19 0-15,-6 19-6 0,1-14-10 16,-1 14-11-1,0-10-7-15,0 10-9 0,-9 0-1 16,3 9-5-16,-5 9 0 16,4 13-1-16,-2 10 0 0,1 8-1 15,-3 11 0 1,6 6-2-16,0 6 0 0,0 5-1 15,5-1-1 1,0 3-1-16,0-8-1 0,0-1 0 16,0-3 0-16,0-3 1 0,-2-7 1 15,-5-4-2-15,0-8 1 16,0-9-1-16,2-5 0 0,-1-12-1 15,1-4-2 1,5-15-4-16,0 0-6 0,-8-20-9 16,8-7-37-1,6-5-36-15,-5-9-8 0,4-4-5 16</inkml:trace>
  <inkml:trace contextRef="#ctx0" brushRef="#br0" timeOffset="160817.223">15728 9769 62 0,'-21'-12'89'0,"2"0"-1"15,8 6-48-15,2-8-8 0,7 3-4 16,2-6-5 0,10-2-5-16,13-6-4 0,10 3-3 15,16-4-1-15,8 2-2 16,10 5-1-16,10 6-1 0,6 10-2 15,0 4 0 1,-1 16-2-16,-4 8-1 0,-12 10 0 16,-7 9-1-16,-17 5 1 0,-12 3-1 15,-18 3 1 1,-12-1-1-16,-8-3 1 0,-13-3 0 15,-12-7 1-15,-9-7 0 16,-4-10-1-16,-7-6 1 0,-3-9-1 16,-2-9 1-1,-2-5-1-15,3-8 0 0,6-4-1 16,6-1 1-1,9 1-1-15,9 2 0 0,8 4 0 16,6 1-1-16,13 10 1 0,6 0-1 16,12 7 1-16,5 10-1 15,5 9 1-15,3 8 0 16,4 6 1-16,3 15 1 15,-4 1 0-15,-7 8 0 0,-5-2 1 16,-5 0-1 0,-4-6 1-16,-7-1-1 0,-4-8 0 15,-2-14 0-15,0-2-1 0,0-11-2 16,0-3-2-16,0-7-2 15,0-10-7-15,11-3-20 16,5-14-38-16,8-2-25 16,0-10-7-16,12 0-6 0</inkml:trace>
  <inkml:trace contextRef="#ctx0" brushRef="#br0" timeOffset="161287.2324">16930 10345 7 0,'-18'2'95'0,"0"-2"1"15,4 0-4-15,-5 0-45 16,19 0-14-16,-15 1-4 15,15-1-12-15,0 0-5 0,19 0-2 16,3 0-3-16,7 0-2 0,4-3 1 16,3 1-2-1,2 2-1-15,2 0-1 0,-7 2-1 16,-5 8-1-16,-10 2 1 15,-9 6-1-15,-9 3 0 16,-11 3 0-16,-10 4 0 16,-8 0 1-16,-6 2-1 0,-3-3 1 15,4-1 0-15,2-5-2 0,7-1 2 16,9-2 1-1,12-3 1-15,13-3 0 0,20-2 0 16,16-3 1-16,8-2 0 16,5-1 0-16,6-2-1 15,2-3-1-15,-4 1-1 16,-7 0-2-16,-10 0-3 0,-15-1-3 15,-5 2-4 1,-10 1-11-16,-4 3-38 0,0 0-37 16,-11-5-6-16,0 0-6 0</inkml:trace>
  <inkml:trace contextRef="#ctx0" brushRef="#br0" timeOffset="162387.2543">4429 12227 19 0,'-21'3'95'0,"3"-3"-2"16,6 0-3-16,8-8-38 0,11 8-27 16,22 0-5-16,17 0-4 15,20-1-3-15,17 1-3 16,19 0-1-16,15 0-1 15,6 0-2-15,-1-3-1 0,-6 3-1 16,-12 3-1 0,-16-3-1-16,-16 1 0 0,-15 2-1 15,-17 0 0-15,-7 1-2 0,-11-1-2 16,-5-3-3-1,-8 0-3-15,0 3-7 0,-9-3-26 16,0-5-49-16,0 5-8 16,0 0-4-16,-17-3-1 0</inkml:trace>
  <inkml:trace contextRef="#ctx0" brushRef="#br0" timeOffset="162637.2593">4836 12508 50 0,'-55'29'98'0,"16"-10"-2"15,24-6-3 1,15-13-62-16,49 4-6 0,26-4-3 16,22-6-1-1,20-1-5-15,14-2-5 0,7 5-5 16,2 3-1-16,-13 1-1 15,-17 5 0-15,-20 3-3 0,-19 0-1 16,-19 4-3-16,-19 0-3 0,-13 2-4 16,-17-4-8-1,-3-10-53-15,-11 10-24 0,-8-10-8 16,-2 0-5-1</inkml:trace>
  <inkml:trace contextRef="#ctx0" brushRef="#br0" timeOffset="167670.3603">20456 6210 38 0,'3'-10'85'15,"-3"10"1"-15,0 0-3 0,-16 17-70 16,-3 12 0-1,-3 13 1-15,-11 6 2 0,0 6 1 16,-8 3-2-16,-1 2-1 0,-4-4-5 16,6-7-1-1,2-9-1-15,5-5-2 0,10-10-2 0,3-10-4 16,8-6-9-1,3-12-29-15,2-12-49 0,7-15-7 16,6-10-8 0</inkml:trace>
  <inkml:trace contextRef="#ctx0" brushRef="#br0" timeOffset="167860.3639">20046 6157 96 0,'-2'27'101'16,"3"9"-6"-16,9 7-3 0,2 9-76 15,10 8-2 1,0 7-2-16,4 0-4 0,0 2-2 15,1-9-3-15,2-5-3 16,-2-6-4-16,0-10-7 0,2-3-25 16,9-15-56-1,-13-10-4-15,0-11-8 0,0-10 4 16</inkml:trace>
  <inkml:trace contextRef="#ctx0" brushRef="#br0" timeOffset="168120.3693">20882 6368 1 0,'-16'-5'100'0,"4"5"0"16,12 0-4-16,16-8-5 15,-16 8-75-15,49-11-3 16,18 6-2-16,9-1-1 16,4 1-4-16,4-8-3 0,-9 9-7 15,-10-8-7 1,-7 0-56-16,-18 3-26 0,-16-6-6 15,-13-4-7-15</inkml:trace>
  <inkml:trace contextRef="#ctx0" brushRef="#br0" timeOffset="168310.3731">21181 6174 88 0,'-12'42'101'0,"-4"2"-6"16,9 3-5-16,-20 4-71 15,21 1-2-15,0-1-5 16,-1-3-3-16,4-3-4 0,2-4-5 15,5-2-9-15,-2-6-44 16,9-7-37-16,7-9-7 0,-1-10-8 16</inkml:trace>
  <inkml:trace contextRef="#ctx0" brushRef="#br0" timeOffset="168720.3811">22031 6244 65 0,'9'16'94'16,"-2"7"-2"-16,2 35-19 0,3-20-54 15,2 5-1-15,-7 6 1 16,-4 5-1-16,-3-4-5 0,-1-1-1 16,-9-9-1-1,-6-5-2-15,-7-9 0 0,-3-9-1 16,-2-7-1-16,-2-10-1 0,3-10-1 15,-3-4-3 1,4-12-1-16,2-6-4 0,9-12-7 16,-3-13-27-16,6-12-54 15,8-3-8-15,5 1-8 16,4-8-4-16</inkml:trace>
  <inkml:trace contextRef="#ctx0" brushRef="#br0" timeOffset="168820.3831">21880 5908 67 0,'-5'-17'40'0,"5"0"-40"16,3 4 0-16,-3 1-90 15</inkml:trace>
  <inkml:trace contextRef="#ctx0" brushRef="#br0" timeOffset="169310.3929">22478 6034 48 0,'-10'11'93'0,"5"1"-1"16,-2-1-4-16,-1 15-68 0,8 5-3 15,-1 10 1-15,0-2-4 16,1 3-4-16,5-4-1 0,9-1-1 16,-1-6-1-1,7-9 0-15,-1-8 0 0,5-14-2 16,4-4 0-16,-1-14-1 15,3-4-1-15,-4-10-1 16,3-6-1-16,-6-2 0 0,-2-3-1 16,0 5 1-16,-8 3-1 15,1 6-1-15,-8 7 1 0,0 11-1 16,-6 11 1-1,4 17 0-15,-4 18 1 0,-6 13 0 16,-2 15 1 0,-4 9 0-16,2 8 1 0,1 5 0 15,-3 0 1-15,4-7-3 16,6-2 0-16,-3-9-5 0,6-3-7 15,-3-9-39-15,1-8-42 0,7-1-7 16,4-12-8 0,8-3-5-16</inkml:trace>
  <inkml:trace contextRef="#ctx0" brushRef="#br0" timeOffset="170710.4209">6971 12101 20 0,'-7'-18'84'0,"-3"3"-1"0,-4 2-3 16,-2 9-57-1,-1 6-9-15,-3 16-5 0,0 11 2 0,-1 20-3 16,1 16 0-16,5 19 0 15,3 15 0-15,5 10 1 16,7 6 0-16,12 0-2 0,6-5 0 16,10-8-3-1,8-14-1-15,13-8-6 0,11-24-15 16,6-9-66-16,23-16-3 15,9-18-8-15,18-13-3 0</inkml:trace>
  <inkml:trace contextRef="#ctx0" brushRef="#br0" timeOffset="171230.4313">9939 12150 56 0,'-4'-22'75'0,"4"5"-40"0,4-1-3 16,11 5-6-16,14 8 2 0,14 5-3 16,20 18-5-1,10 12-3-15,13 20-2 0,4 15 0 16,2 23-3-16,-10 12-3 15,-16 14-1-15,-20 4-1 0,-26-4-1 16,-20-3 0 0,-26-9-1-16,-20-12-5 0,-14-8-22 15,-4-22-61 1,-13-19-4-16,9-19-8 0,2-17-4 15</inkml:trace>
  <inkml:trace contextRef="#ctx0" brushRef="#br0" timeOffset="171640.4397">11151 12500 0 0,'0'0'95'0,"20"-1"3"16,29-2-6-1,18-4-4-15,11 2-71 0,18 2-5 16,6 1 0 0,1 0-5-16,-3 0-5 0,-10-1-5 15,-21-2-10-15,-10-8-52 16,-17 3-24-16,-21-8-7 0,-10-3-5 15</inkml:trace>
  <inkml:trace contextRef="#ctx0" brushRef="#br0" timeOffset="171800.4429">11460 12165 56 0,'-16'44'95'0,"14"6"-3"0,3 1-6 16,11 0-55-16,6 13-16 15,4 7-1-15,-1 2-5 0,-2-3-3 16,1 0-7-16,-1-9-9 0,2-10-61 15,-2 2-17 1,0-17-6-16,-3-9-5 0</inkml:trace>
  <inkml:trace contextRef="#ctx0" brushRef="#br0" timeOffset="172510.4571">13079 12477 77 0,'0'0'94'0,"-5"-12"-3"16,5 12-8-16,-7-11-63 0,7 11-10 16,0 0-6-16,0 0-2 15,0 0-2-15,4 16-1 16,4 3 2-16,3 10 2 15,2 10-1-15,3 8 2 0,0 7 1 16,0 5 1 0,-3 4-1-16,-1-5 1 0,-4-2-1 15,-6-7 1-15,-2-7 0 16,-8-10 0-16,-6-6 0 15,-6-9 0-15,-3-6 1 0,-6-7-2 16,-3-4 0-16,-5-10-1 16,-1-9-1-16,-1-7-2 0,0-11-4 15,6-9-5 1,-3-15-25-16,8-10-54 0,12-4-9 15,7-7-7-15,10-2-4 16</inkml:trace>
  <inkml:trace contextRef="#ctx0" brushRef="#br0" timeOffset="172610.4589">13005 12102 37 0,'6'-22'99'15,"-6"5"-5"1,-3-2-7-16,-5 0-8 0,-7 2-116 16,11 6-45-16,4 2-9 15,0 9-6-15</inkml:trace>
  <inkml:trace contextRef="#ctx0" brushRef="#br0" timeOffset="173060.4681">13912 12079 83 0,'-14'-6'91'16,"5"13"-1"-16,-5 14-5 0,31 11-69 15,-31 22-2 1,-5 12-2-16,-1 15 0 0,2 14 1 16,8 5-3-16,8 2-2 15,10-7 0-15,17-5-2 0,14-10-2 16,13-17-5-1,17-5-10-15,10-10-61 0,19-26-19 16,12-12-7-16,12-10-8 0</inkml:trace>
  <inkml:trace contextRef="#ctx0" brushRef="#br0" timeOffset="173590.4787">17296 11778 32 0,'16'8'91'0,"16"12"0"0,20 12-3 16,48 11-55 0,-17 23-13-16,2 12 0 0,1 20-5 15,-13 11-5 1,-19 9-3-16,-26 3-2 0,-30 1-3 0,-41-6-2 15,-29-3-9 1,-33 4-67-16,-27-23-13 0,-28-8-7 16,-26-12-4-16</inkml:trace>
  <inkml:trace contextRef="#ctx0" brushRef="#br0" timeOffset="181008.6277">7523 12253 63 0,'-4'-10'94'0,"1"2"-5"15,3 8-6-15,0 0-61 0,-1 16-4 16,2 12-6-16,4 11-2 15,2 11-3-15,0 11-1 16,2 10 1-16,-3 7 0 16,0 0-1-16,-4-4-1 0,-1-3-1 15,-1-10-1-15,0-10-1 0,0-13 0 16,0-9-2-1,0-11-2-15,0-18-2 0,0 0-6 16,11-14-11 0,-3-21-52-16,0-2-19 0,0-9-8 15,1-9-2-15</inkml:trace>
  <inkml:trace contextRef="#ctx0" brushRef="#br0" timeOffset="181458.6367">7497 12355 32 0,'-17'-7'88'15,"1"-4"-2"-15,6 2-41 16,10 9-10-16,-4-10-8 16,4 10-3-16,20-11-6 15,1 6-3-15,11-1-4 0,10 1-1 16,2 2-1-1,6 3-1-15,0 5-2 0,1 7-1 16,-4 5-2-16,-8 5-1 0,-7 3-1 16,-10 3-1-16,-11 3 1 15,-6-4 0-15,-8 2 0 16,-12-5 0-16,-10-2 0 15,-7-5-1-15,-3-5 1 0,-4-4-1 16,2-6-1 0,2-1 0-16,6-1-3 0,7 0 1 15,6 1 0-15,16-1 1 0,0 25 2 16,12-4 0-16,10 6 2 15,6 6 0-15,2 4 2 0,4 3 1 16,0 3-1 0,-4-3 0-16,-4-2-2 0,-8-3 1 15,-5-3-1 1,-5-3-1-16,-4-4-1 0,-3-9-4 15,0-2-5-15,-1-14-24 16,0 0-53-16,0 0-8 0,12 0-8 16,1-11-3-16</inkml:trace>
  <inkml:trace contextRef="#ctx0" brushRef="#br0" timeOffset="181778.6431">8333 12796 13 0,'7'10'97'16,"-2"5"-2"-16,-2 5-3 15,-4 5-4-15,1 0-75 0,-2 6-4 16,-2 5 1 0,-2 2 0-16,-3-4-3 0,2-1-1 15,-3-6-2-15,4-6-2 0,1-4-1 16,2-4-4-1,3-13-2-15,1 9-11 0,-1-9-53 16,12-12-22-16,7-8-9 16,-3-14-4-16</inkml:trace>
  <inkml:trace contextRef="#ctx0" brushRef="#br0" timeOffset="181968.6469">8428 12736 17 0,'0'0'98'15,"0"0"0"-15,0 0-4 16,4 0-3-16,19-10-72 0,6 6-9 15,7-1 1 1,0 0-3-16,2-4-2 0,2 4-5 16,-5-2-3-1,-3 0-4-15,-12-5-11 0,-8-6-66 16,-6 1-9-16,-6-8-9 15,-3-4-3-15</inkml:trace>
  <inkml:trace contextRef="#ctx0" brushRef="#br0" timeOffset="182198.6513">8574 12409 5 0,'0'24'96'0,"0"10"4"0,3 0-8 16,4 16-1-16,0-4-75 16,-1 6 2-16,0 3-3 0,-5 0-4 15,2-1-3-15,-3-3-3 16,0-5 0-16,0-6-2 15,-3-6-1-15,1-9-3 0,0-3-3 16,0-10-6 0,4-2-27-16,10-10-55 0,0-9-6 15,2-7-6-15,4-15-4 16</inkml:trace>
  <inkml:trace contextRef="#ctx0" brushRef="#br0" timeOffset="182528.6581">9074 12426 0 0,'-2'10'94'0,"2"6"1"0,0 5-2 16,0 10-4-1,7 7-72-15,-5 6-3 0,-2 4 4 16,-2 5-3-1,-2 1-5-15,-1-1-2 0,1-4-3 16,-2-8-1-16,1-6-1 16,0-5-1-16,0-10-1 0,4-5-1 15,1-15-4-15,0 0-3 0,6-4-12 16,0-12-56-1,2-11-18-15,2-11-7 0,0-5-7 16</inkml:trace>
  <inkml:trace contextRef="#ctx0" brushRef="#br0" timeOffset="182968.6669">8954 12550 41 0,'-21'-12'97'0,"3"0"-3"0,10 0-5 16,6-13-42-16,11 9-24 0,12 0-7 15,6 0-4-15,10 1-3 16,7 3-2-16,6 5 0 0,2 3-1 15,-1 4-1 1,-1 4-1-16,-10 9-1 0,-2 3-2 16,-12 6-1-1,-9 4 0-15,-8 4-1 0,-8 1 2 16,-3 0-1-16,-13-2 0 15,-4-4 1-15,-6-2 0 0,-5-8 0 16,0-6 0-16,-1-6 0 16,1-3 0-16,1-4 0 15,7-1-1-15,3-2-1 0,6 2 0 16,4 2 1-1,9 3-1-15,0 7 1 0,4 8 1 16,12 4 0-16,3 5 0 16,3 4 2-16,4 4 0 0,0 3 0 15,0-1-1-15,-1-1 1 16,-8 0-2-16,-2-4 1 15,-6-2-1-15,-2-4-1 0,-1-4-3 16,-2-4-4 0,-2-3-4-16,8 0-24 0,1-5-39 15,4-7-22-15,6 0-8 16,2-8-4-16</inkml:trace>
  <inkml:trace contextRef="#ctx0" brushRef="#br0" timeOffset="183428.6761">9758 12805 65 0,'-12'0'98'15,"0"0"-5"-15,3-1-5 0,0 1-57 16,9 0-11-16,0 0-3 0,0 0-6 16,0 0-2-16,0 0-2 15,16 1-1-15,1 2 0 16,2 0-1-16,4 2-1 15,0 1-1-15,-4 2-1 0,-3 3-1 16,-5 3 0 0,-9 6-1-16,-4 4 0 0,-13 3 1 15,-9 2-1-15,-5 3 1 0,-1-4 0 16,0-2-1-1,4-2 2-15,7-5 1 0,9-7 0 16,10-12 0-16,21 5 0 16,12-5 0-16,9-10 1 15,7 1-2-15,6-2-1 16,2-2-3-16,-1 1-4 0,-8 2-6 15,-10 0-27-15,-8 0-43 16,-6 10-15-16,-7-2-8 16,-6 2-4-16</inkml:trace>
  <inkml:trace contextRef="#ctx0" brushRef="#br0" timeOffset="187558.7587">15691 11778 56 0,'0'0'44'15,"0"-15"-6"-15,0 15-6 16,3-13-4-16,-3 13-3 0,4-11-1 15,-4 11-1 1,3-9 0-16,-3 9 0 0,0 0-3 16,3-11-3-16,-3 11-2 0,0 0-3 15,0 0-2 1,0 0-2-16,0 0-3 0,0 0-1 15,0 0-1-15,0 0 0 16,0 0-1-16,0 0 0 0,0 0 0 16,0 0 1-1,0 0-1-15,0 0 1 0,0 0 0 16,0 0 0-16,0 0 0 15,0 0-1-15,0 0 1 16,0 0-1-16,0 0 0 0,0 0-1 16,0 0 0-16,0 0 0 15,0 0 0-15,0 0 0 0,0 0 0 16,0 0 0-1,0 0-1-15,0 0 1 0,0 0-1 16,0 0 0-16,0 0 0 16,0 0 0-16,0 0-1 0,0 0 1 15,0 0 0-15,0 0-1 16,0 0 1-16,0 0 0 15,0 0 0-15,0 0 0 0,0 0 0 16,0 0 0 0,0 0 0-16,0 0 0 0,0 0 0 15,0 0 0 1,0 0 0-16,0 0 0 0,0 0 0 15,0 0 0-15,0 0-1 16,0 0 1-16,0 0-1 0,0 0 1 16,0 0 0-16,0 0 0 0,0 0 0 15,0 0 1 1,0 0 0-16,0 0 0 0,0 0 1 15,0 0 0-15,0 0 0 16,0 0-1-16,0 0 0 16,0 0 0-16,0 0 0 15,0 0-2-15,6 9 0 0,-4 0 0 16,-2 5 0-1,3 6 1-15,-1 2 0 0,1 7 1 16,0 7-1-16,1-3 3 0,-1 6-1 16,-1-3 0-16,1-1 0 15,0-4 0-15,0-3 0 16,-2-5-1-16,3-4-1 15,-2-1-2-15,0-6-2 0,0-3-5 16,4 3-10 0,-6-12-35-16,0 0-34 0,0 0-12 15,0 0-6-15</inkml:trace>
  <inkml:trace contextRef="#ctx0" brushRef="#br0" timeOffset="187988.7673">14982 12269 33 0,'-11'2'95'0,"11"-2"-2"16,-13 1-6-1,13-1-56-15,0 0-5 0,0 0-3 16,6 7-7-16,11-7-3 15,13 0-3-15,14 3 1 0,20-2-2 16,16 2 0-16,20-1 0 0,15-1-2 16,11-1 0-1,4 0-1-15,2 0-1 0,-8-1-1 16,-12 1-1-1,-13 0-1-15,-17-4 0 0,-17 2 0 16,-10 1-1-16,-11-1-1 16,-15 2-2-16,-7-3-1 0,-6 3-2 15,-4-1-4-15,-3 1-5 0,-9 0-9 16,0 0-37-1,0 0-38-15,-9 3-3 0,-11 2-6 16</inkml:trace>
  <inkml:trace contextRef="#ctx0" brushRef="#br0" timeOffset="189128.7901">14848 12659 33 0,'3'-9'85'0,"-2"-9"-21"15,2 8-15 1,-2 1-8-16,0 1-6 0,-1 8-8 15,0-14-7-15,0 14-4 16,0-12-3-16,0 12-2 0,0 0-3 16,0 0-1-16,0-8-2 15,0 8 0-15,0 0 0 16,0 0-2-16,0 0 0 0,0 0-1 15,0 0-1 1,0 0-2-16,0 0 0 0,0 0-1 16,0 5 1-16,0 5-1 15,1 4 1-15,4 4 1 16,0 3 0-16,3 4 1 15,2 5 0-15,1 1 1 0,3 1 0 16,0-2 0-16,2 1 0 0,-1-7 1 16,0-2-1-1,-1-3 1-15,2-5 1 0,-5-3-1 16,-1-6 1-1,2-3 0-15,-2-2 1 0,1-6-1 16,1-7 0-16,0-2-1 16,-1-2 0-16,0-9-1 15,-1 1 0-15,1-4-1 0,-4 0-1 16,0 4 1-16,-2-1-1 15,-2 6 0-15,-1 2 0 0,-1 5 0 16,-1 2 0 0,0 11 0-16,0-10 0 0,0 10-1 15,0 0 1-15,0 0-2 16,0 0 1-16,0 0-2 0,0 0 1 15,0 0 0 1,0 10 0-16,0 7-1 0,8 4 2 16,2 6-1-16,1 7 1 0,2-2 1 15,3 6 0 1,-1-6 0-16,2 0 0 0,-4-5 0 15,0-6 1-15,-3-5 0 16,-3-4 0-16,-7-12 1 0,13 13 0 16,-13-13 1-1,13 2-1-15,-13-2 1 0,14-3 0 16,-1-7 0-1,0-4-1-15,4-3 1 0,-4-9-2 16,4-3 1-16,-4-8-1 0,0-2 1 16,-4-2-1-16,-2-2-1 15,-5 2 1-15,-2 1 0 16,-4 3-1-16,-5 7-1 15,0 6 0-15,1 3-3 0,0 5-3 16,2 7-2 0,6 9-5-16,0 0-12 0,-6 15-29 15,8-3-25-15,15 5-20 0,-5 2-7 16</inkml:trace>
  <inkml:trace contextRef="#ctx0" brushRef="#br0" timeOffset="189598.7995">16080 12607 80 0,'7'-14'92'0,"-7"14"-4"0,0 0-37 16,-4-12-21-16,4 12-9 15,-14-7-6-15,1 4-5 0,-2 3-4 16,-7 0-2-1,-4 3 0-15,-2 6 0 0,-5 2-1 16,-1 4-1-16,-2 6 0 0,3 2 1 16,1 4-1-1,6 2 2-15,5 5-1 0,8 0 2 16,8 2 1-16,5-1 1 15,17-2 0-15,13-1 1 0,10-6 0 16,8-4-1 0,11-5-1-16,5-5 0 0,2-6-1 15,0-4-2-15,-2-2 0 0,-10-1-1 16,-4 1 0-1,-10-2-1-15,-9 0-1 0,-8 1-2 16,-4 1-1-16,-8 1-3 16,-11-1-4-16,5 8-15 0,-5 0-36 15,0-8-36 1,-1 15-5-16,1-15-7 0</inkml:trace>
  <inkml:trace contextRef="#ctx0" brushRef="#br0" timeOffset="191808.8437">14216 12264 4 0,'-13'-5'96'16,"13"5"0"-16,0 0-4 0,0 10-27 16,19-10-37-16,12 0-8 15,14 0-6-15,8 0-8 0,12 1-12 16,2 12-71-1,4-7-11-15,-4 1-7 0,-12-7-8 16</inkml:trace>
  <inkml:trace contextRef="#ctx0" brushRef="#br0" timeOffset="211789.2441">21203 8417 13 0,'2'-19'85'0,"-1"-15"-3"15,-1 19-28-15,0-1-9 0,1 8-12 16,-1 8-7-16,0-15-10 15,0 15-2-15,0 0-5 0,-1 13 0 16,1 11-3 0,0 7-1-16,2 5-2 0,0 6 0 15,1 6 1-15,1 5-1 16,0-6 1-16,-1-1-2 15,-1-3 0-15,-1-8-1 0,-1-3-3 16,3-2-5-16,-3-9-14 16,1-8-62-16,0 3-8 0,-1-16-7 15,0 13-5 1</inkml:trace>
  <inkml:trace contextRef="#ctx0" brushRef="#br0" timeOffset="212069.2497">20658 8932 74 0,'-16'8'95'16,"16"1"-2"-16,21-4-4 15,26-2-67-15,31-1-4 0,19 0-3 16,20-2 1 0,14 0-3-16,5 0-4 0,-2-6-4 15,-8-2-4-15,-18 4-3 0,-20 3-6 16,-21-4-11-1,-16-5-55-15,-18 9-18 0,-14 1-8 16,-19 0-6-16</inkml:trace>
  <inkml:trace contextRef="#ctx0" brushRef="#br0" timeOffset="212549.2593">21077 9404 59 0,'0'0'88'15,"0"0"-3"-15,0 0-4 0,20 17-68 16,-18 7-4-1,2 7 0-15,1 8-1 0,0 7 1 16,0 5 1-16,-3 2-2 16,1 0 1-16,-3-4-2 0,0-4-1 15,-6-6 1-15,-5-7-1 0,-3-5 1 16,-1-8 0-1,-5-8 0-15,-6-7-1 0,0-4 0 16,-8-10-1 0,-2-10-1-16,-1-6-1 0,-4-3 0 15,0-5-1-15,3-1-2 16,7 0-1-16,3-1-3 15,10 2-4-15,4-1-8 0,14-2-50 16,12 5-29-16,4-2-5 16,5-2-6-16</inkml:trace>
  <inkml:trace contextRef="#ctx0" brushRef="#br0" timeOffset="212689.2621">21066 9243 24 0,'12'-11'100'15,"-7"-3"-2"-15,-2 4-7 0,-2-4-4 16,-1-11-82-16,0 25-27 0,7-7-63 15,-7 7-6 1,12-2-6-16,-1 2-5 0</inkml:trace>
  <inkml:trace contextRef="#ctx0" brushRef="#br0" timeOffset="213119.2707">22052 9042 26 0,'-16'1'91'16,"8"-1"-1"-16,8 0-1 0,4 3-59 16,19 1-8-16,6-1-1 15,10 0-3-15,4-1-6 16,3 1-3-16,5 0-2 0,-4-2-3 15,-1-1-2-15,-7 0-2 16,-6 0-3-16,-6-1-4 0,-4 1-8 16,-7-7-23-1,-16 7-51-15,13-1-6 0,-13 1-5 16</inkml:trace>
  <inkml:trace contextRef="#ctx0" brushRef="#br0" timeOffset="213339.2751">22032 9293 63 0,'-6'17'101'16,"11"-3"-3"0,20-7-8-16,18-4-59 0,13-3-8 15,6 0-6 1,9-3-7-16,-3-6-5 0,0 3-7 0,-6-3-6 15,-4 9-26-15,-3-6-57 0,-16 3-6 16,-8-2-5 0,-3 1-2-16</inkml:trace>
  <inkml:trace contextRef="#ctx0" brushRef="#br0" timeOffset="213709.2825">23069 9024 13 0,'0'0'101'0,"0"0"-2"0,7 2-5 0,20-2-4 16,9-1-77 0,5 0-3-16,6-2-2 0,3 0-2 15,-1 0-4 1,-5 0-6-16,2 3-8 0,-15-2-30 15,-9 2-49-15,-3 0-6 0,-6 0-6 16</inkml:trace>
  <inkml:trace contextRef="#ctx0" brushRef="#br0" timeOffset="214189.2921">23894 8770 85 0,'0'0'95'0,"0"0"-5"16,0 0-6 0,6 3-73-16,4 14-1 0,4 9-2 15,3 5-2-15,2 11 0 0,-1 1-1 16,4 6 0-1,-4 4-1-15,-4 0 2 0,-4-1-1 16,-8-5 0-16,-2-1-1 16,-10-2 1-16,-4-4 0 0,-6-5 1 15,-2-6-1 1,-3-3 0-16,-4-4 0 0,-1-10-1 15,-2-2 0-15,-1-3-1 0,-3-7 0 16,3 0 0 0,0-2-1-16,3-5 1 0,3 1-1 15,6-3-1 1,0-4-1-16,5-1-2 0,7-5-3 15,5 0-6-15,-6-8-27 16,9-13-47-16,2 3-14 0,10-12-8 16,10-6-4-1</inkml:trace>
  <inkml:trace contextRef="#ctx0" brushRef="#br0" timeOffset="214319.2947">23912 8383 44 0,'6'-31'102'15,"-4"0"-5"-15,1 7-8 0,1 6-10 16,-4 9-156-1,2 0-13-15,8 2-7 0,1 0-6 16</inkml:trace>
</inkml:ink>
</file>

<file path=ppt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511" units="cm"/>
          <inkml:channel name="T" type="integer" max="2.14748E9" units="dev"/>
        </inkml:traceFormat>
        <inkml:channelProperties>
          <inkml:channelProperty channel="X" name="resolution" value="946.39398" units="1/cm"/>
          <inkml:channelProperty channel="Y" name="resolution" value="1675.80408" units="1/cm"/>
          <inkml:channelProperty channel="F" name="resolution" value="1.41944" units="1/cm"/>
          <inkml:channelProperty channel="T" name="resolution" value="1" units="1/dev"/>
        </inkml:channelProperties>
      </inkml:inkSource>
      <inkml:timestamp xml:id="ts0" timeString="2016-05-17T18:52:50.087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9779 1954 27 0,'2'-12'57'16,"-2"0"-3"-16,0 3-7 0,0 1-9 15,0 8-6-15,0-14-6 0,0 14-8 16,1-9-6-16,-1 9-2 16,0 9-4-16,0 9-1 15,2 10-1-15,0 8-1 16,0 10 2-16,1 7 2 0,1 10-1 15,-1-1 2 1,-1-3-2-16,-1-3 0 0,1-2-2 16,-1-7 2-16,0-11-3 0,-1-4 0 15,0-11-2 1,0-4-2-16,0-2-2 0,0-15-6 15,0 0-17-15,0 9-46 16,-2-18-19-16,0-10-6 0,-1-3 2 16</inkml:trace>
  <inkml:trace contextRef="#ctx0" brushRef="#br0" timeOffset="460.0092">9308 1874 46 0,'-17'-2'56'16,"1"0"-7"-16,5 1-6 0,0-1-9 15,11 2-8-15,-8 0-7 16,8 0-5-16,0 0-2 0,16-8-3 16,6 4-2-16,10-4-1 15,14-4 0-15,14 0-1 16,14-2 2-16,11-1-1 0,7-2-1 15,3 3 0 1,-3 0-1-16,-4 4 0 0,-9 5-2 16,-13-2-2-16,-9 7-3 15,-16 0-3-15,-4 1-5 16,-11 5-10-16,-6-2-19 15,-3 9-42-15,-10-4-11 0,-3 3 1 16</inkml:trace>
  <inkml:trace contextRef="#ctx0" brushRef="#br0" timeOffset="800.016">9361 2585 51 0,'-18'20'87'15,"11"-28"-18"1,11 13-29-16,19 3-4 0,17-4-7 16,20-4-4-16,17-1-6 0,14-3-3 15,9 0-4 1,4-1-4-16,3 5-1 0,-8 0-3 15,-10 0-2-15,-13 5-4 16,-18 2-4-16,-10 3-11 16,-15-3-29-16,-15-1-42 15,-3-5-7-15,-15-1-4 0</inkml:trace>
  <inkml:trace contextRef="#ctx0" brushRef="#br0" timeOffset="1350.027">10846 1777 51 0,'-10'3'33'15,"-3"5"-1"1,3 5-5-16,-6 4-5 0,2 5 0 16,-3 7-5-1,1 0 0-15,-3 10 0 0,3 0-2 16,-1 6-1-16,3 3 1 15,2 11 1-15,2 1-2 16,7-1 1-16,3 1-1 0,3-4-1 16,10-1-2-1,4-6 0-15,5-3-1 0,3-13-4 16,1-6-2-1,-1-3 0-15,-2-8-3 0,-2-2-2 16,-3-4-4-16,-8-8-11 16,4-6-44-16,2-2-28 15,-10-6-8-15,3-5-3 16</inkml:trace>
  <inkml:trace contextRef="#ctx0" brushRef="#br0" timeOffset="1730.0346">11238 1877 63 0,'-12'13'75'0,"-2"7"-50"0,2 5-4 16,-2 10 2-16,-1 4 1 15,1 10-2-15,-2 10-3 16,4 1-3-1,0 5-1-15,2-2-2 0,4 0 0 16,5-5-1-16,1-3-2 0,3-6-1 16,12-12-1-1,5-4-1-15,2-4-1 0,5-7 0 16,3-3-1-16,-1-2-2 15,3-7-1-15,-1-1-3 0,-2-3-4 16,-4-6-8 0,1 0-27-16,-1-1-47 0,-10-5-7 15,-3-5-5-15</inkml:trace>
  <inkml:trace contextRef="#ctx0" brushRef="#br0" timeOffset="2060.0412">10997 2179 0 0,'0'0'87'0,"0"0"4"16,18 5-3-1,21 10-62-15,10 5-4 16,11-1-1-16,3 2-3 15,6-2-3-15,1 2-5 0,-1-7-5 16,-5-5-8-16,-19-9-16 16,-9-3-59-16,-5-2-12 15,-5-11-9-15,-3-4 5 0</inkml:trace>
  <inkml:trace contextRef="#ctx0" brushRef="#br0" timeOffset="2380.0476">11949 1755 31 0,'0'10'84'16,"7"14"1"-16,11 8-3 0,8 11-71 16,4 15-2-16,2 14 2 0,-3 11 3 15,-4 9-2 1,-6 9-2-16,-8-4-1 0,-11-4-2 15,-5-8 0 1,-10-8-1-16,-6-10-1 0,-5-15-2 16,0-11-5-16,1-11-7 15,0-17-25-15,-2-8-51 0,15-3-6 16,5-9-6-1</inkml:trace>
  <inkml:trace contextRef="#ctx0" brushRef="#br0" timeOffset="2740.0548">12617 2118 26 0,'0'0'91'0,"-8"8"1"0,12-6-6 15,15 3-63 1,11-1-9-16,8-3-1 0,10 0-1 16,4-1-3-16,2 0-2 0,2 0-4 15,-8-1-2-15,0 1-3 16,-10 0-2-16,-8 0-5 15,-7 0-6-15,-7 3-17 16,-7 8-41-16,-9-11-20 31,-18 17-4-31</inkml:trace>
  <inkml:trace contextRef="#ctx0" brushRef="#br0" timeOffset="2900.058">12717 2363 8 0,'36'11'87'16,"11"-5"0"-1,18-2-2-15,6-3-63 0,6-1-6 16,-2 1-16-16,-7 2-46 16,-8-3-33-16,-5-1-6 15,-12-7-3-15</inkml:trace>
  <inkml:trace contextRef="#ctx0" brushRef="#br0" timeOffset="3480.0696">14308 1806 23 0,'0'0'87'0,"0"17"0"0,0 15-2 16,0 7-72-16,0 11 0 16,0 8 3-16,-2 8 0 15,2 1-4-15,-3-4-2 16,1-5 0-16,1-12-4 0,-1-9 1 15,0-9-3 1,2-9-3-16,0-9-3 0,0-10-8 16,0 0-20-16,-10-16-55 0,7-8-9 15,-8-11-6 1</inkml:trace>
  <inkml:trace contextRef="#ctx0" brushRef="#br0" timeOffset="3670.0734">13759 1833 59 0,'0'0'93'16,"33"-13"-2"-16,19-5-4 0,23 0-73 16,16 0-4-16,11 3 4 15,7 2-4-15,4-1 1 0,-3 7-6 16,-8 0-5-1,-10 6-6-15,-16 1-17 0,-13-2-57 16,-12 4-12 0,-11 5-7-16,-11 1 5 0</inkml:trace>
  <inkml:trace contextRef="#ctx0" brushRef="#br0" timeOffset="3880.0776">14068 2360 27 0,'-49'49'95'15,"19"-6"-1"-15,20-9-3 16,18-11-57-16,24 1-17 0,21-10 0 16,10-2-3-16,15-10-4 15,5-1-4-15,1-2-5 16,5-5-8-16,-11-3-39 0,-4-7-41 15,-8 0-8 1,-8-6-6-16</inkml:trace>
  <inkml:trace contextRef="#ctx0" brushRef="#br0" timeOffset="4120.0824">14964 2469 61 0,'-7'47'94'0,"5"0"0"16,8-2-6-1,22-5-67-15,7-6-1 0,14-10-5 16,7-11-4-1,5-15-3-15,-1-11-1 0,-6-14-3 16,-10-10-3-16,-17-5-2 16,-20-5 0-16,-15 5-1 0,-21 2 0 15,-18 8-1 1,-14 4-3-16,-11 10-5 0,-11 7-27 15,0 11-50-15,17 7-6 0,12 5-6 16</inkml:trace>
  <inkml:trace contextRef="#ctx0" brushRef="#br0" timeOffset="5170.1034">16169 1938 14 0,'0'-21'83'0,"9"6"-31"15,-14 3-4 1,-5 3-9-16,-7 6-9 0,-5 3-9 15,-4 9-6 1,-2 12-5-16,-2 10-1 0,1 6-2 16,1 12 0-16,7 6 1 15,9 5-2-15,4 3 0 0,8-3-1 16,10-6 1-1,11-7 0-15,8-7-1 0,7-10-3 16,2-13-6-16,8-4-10 0,1-13-36 16,6-6-34-1,2-14-9-15,-5-16-6 0</inkml:trace>
  <inkml:trace contextRef="#ctx0" brushRef="#br0" timeOffset="5480.1096">16477 2137 44 0,'-9'39'93'0,"9"1"-2"15,7-2-48-15,23 4-13 0,15-7-3 16,14-8-6-16,10-12-1 16,7-8-8-16,2-17-3 0,-9-9-3 15,-6-12-5 1,-18-6 1-16,-17-2-2 0,-19-2-1 15,-15 5-1 1,-19 0 1-16,-15 7-1 0,-12 7 0 16,-9 9 2-16,-7 12-1 0,2 1 1 15,3 11-1-15,7 3-1 16,8 6-5-16,9 6 0 15,17 0-11-15,10-1-23 16,12 0-46-16,23-6-7 0,6-7-3 16</inkml:trace>
  <inkml:trace contextRef="#ctx0" brushRef="#br0" timeOffset="5730.1146">17245 1966 3 0,'-17'0'88'15,"1"7"1"-15,0 8-2 0,5-15-40 16,6 19-38-16,8 13 2 16,11 1-1-16,3 8 2 15,4 6 0 1,-1 6-3-16,-8 1 0 0,-5-2-2 15,-12 2 0-15,-14-4-1 0,-11 0 0 16,-9-8-5 0,-5-9-4-16,2-10-11 0,-3-6-67 15,10-3-9-15,11-14-7 16,12 0-4-16</inkml:trace>
  <inkml:trace contextRef="#ctx0" brushRef="#br0" timeOffset="6610.1322">17879 2048 8 0,'0'0'87'0,"-9"-8"2"0,9 8-44 16,-10 13-5-16,8 6-9 15,2 13-10-15,0 3-7 0,0 7-4 16,2 7 2-1,6-6-3-15,4-2 2 0,6-4-2 16,6-13-2 0,5-10-2-16,3-7-1 0,3-7 0 15,-3-9-3-15,-2-8 0 16,-6 3-3-16,-7-1 1 0,-7 5-2 15,-10 10 1-15,5-11-1 16,-5 11 0-16,-6 11 2 16,6 6 0-16,0-5 2 0,11-3 1 15,6-1 2 1,3-8-1-16,7-8 2 0,2-13-2 15,-3-8 1-15,-4-5-1 16,-9-7-2-16,-10-4-1 16,-3-5-2-16,-11 0-1 0,-6 3-3 15,-2 5-1-15,0 9-9 16,0-2-26-16,2 13-48 0,11 4-6 15,6 5-5 1</inkml:trace>
  <inkml:trace contextRef="#ctx0" brushRef="#br0" timeOffset="6870.1374">18673 1804 80 0,'-6'29'90'15,"-8"11"-3"-15,1 6-66 0,-5 6 2 16,1 3 0-16,5 4 0 16,15 1-4-1,14-7-2 1,8-9-5-16,14-10-3 0,7-8-2 15,7-8-4-15,3 2-6 0,-3-17-13 16,-11-5-62-16,-7-5-15 16,-9-8-9-16,-12 1-2 15</inkml:trace>
  <inkml:trace contextRef="#ctx0" brushRef="#br0" timeOffset="7030.1406">18447 2034 22 0,'0'0'85'0,"25"11"-3"15,23-7-2-15,15 0-71 16,14 1-4-16,6-5-20 0,-10-3-60 16,17-8-8-1,-12-11-2-15</inkml:trace>
  <inkml:trace contextRef="#ctx0" brushRef="#br0" timeOffset="7230.1446">19161 1647 27 0,'-9'-15'95'0,"9"15"-4"15,0 0-3-15,23 27-73 0,3 8-2 16,12 12-2 0,7 12-4-16,-14 5-8 0,-15 7-10 15,-16-1-14-15,-21-3-44 16,-48 11-18-1,-16-9-5-15</inkml:trace>
  <inkml:trace contextRef="#ctx0" brushRef="#br0" timeOffset="7490.1498">17536 1780 43 0,'-52'75'93'15,"13"14"-1"-15,10 13-5 16,42 7-64-16,-2 7-4 15,20-4-6-15,22-7-12 0,2-12-43 16,19-14-38-16,1-11-10 0,-3-20-6 16</inkml:trace>
  <inkml:trace contextRef="#ctx0" brushRef="#br0" timeOffset="29600.5928">10300 3720 61 0,'0'0'81'15,"0"0"1"-15,5 17-54 0,-3 17-5 16,1 12-3-16,-3 14-6 16,0 13 1-16,-5 12 0 15,-5 9-2-15,-8 3-2 16,-3-5-2-16,-2-4-2 0,-5-10-1 15,2-12-3 1,2-13 0-16,1-11-2 0,4-13-2 16,1-18-5-16,9-8-28 0,3-10-52 15,-8-17-7-15,0-11-6 16</inkml:trace>
  <inkml:trace contextRef="#ctx0" brushRef="#br0" timeOffset="29970.6002">9434 3829 44 0,'-24'8'80'0,"4"-4"-37"16,20-4 0-16,6 5-9 0,27-5-5 16,23 0-5-16,25-9-4 0,31-3-1 15,29 1-3 1,30-5-2-16,21 0-2 0,12 1-1 15,3-3-3 1,-6 3-1-16,-15 1-1 0,-26 3-2 16,-23-2-3-16,-27 4-3 15,-28-1-3-15,-20 3-10 0,-24 1-39 16,-22-1-36-16,-6 0-9 0,-10 7-3 15</inkml:trace>
  <inkml:trace contextRef="#ctx0" brushRef="#br0" timeOffset="30330.6074">9365 4715 43 0,'-63'27'86'0,"21"-6"4"15,23-29-42 1,24 16-28-16,37-3 1 0,34-1 0 16,38-8 0-16,27-7 0 0,29-4-7 15,18-4-5 1,6-1-1-16,-1 1-3 0,-13 2-2 15,-22 2-3-15,-23 8-6 16,-29-4-12-16,-22 2-64 0,-27 7-11 16,-23-3-8-1,-22-2-3-15</inkml:trace>
  <inkml:trace contextRef="#ctx0" brushRef="#br0" timeOffset="30670.6141">9526 4532 10 0,'-18'16'84'0,"-7"7"3"15,-4 5-3-15,-6 4-67 16,-1 10-3-16,-3 5-2 0,1-1 1 16,1-1-7-16,5-4-15 15,6-9-24-15,0-11-48 16,20-10-7-16,6-11-3 0</inkml:trace>
  <inkml:trace contextRef="#ctx0" brushRef="#br0" timeOffset="31040.6216">9527 3670 46 0,'-27'22'83'0,"-6"21"-25"0,-5-7-26 15,3 6-7 1,-6 1-2-16,4-2-7 0,2 0-11 16,4-9-22-16,3-6-59 0,20-4-5 15,8-22-4 1</inkml:trace>
  <inkml:trace contextRef="#ctx0" brushRef="#br0" timeOffset="31440.6294">11668 3489 41 0,'-13'11'83'15,"-2"6"0"1,-17 5-58-16,0 12-2 0,-4 2 1 16,-7 10-3-16,1 0-5 0,-2 2-9 15,9 8-25-15,3 6-58 16,8-5-11-16,8-2-4 0</inkml:trace>
  <inkml:trace contextRef="#ctx0" brushRef="#br0" timeOffset="31809.6377">11187 4528 17 0,'0'0'80'16,"3"8"3"-16,-7 13-3 0,-38 13-72 15,22 8 1 1,-7 13 0-16,-2 5 2 0,-3 3-3 15,-3-1-7-15,7-5-40 0,3-1-39 16,7-13-5-16,3-9-6 16</inkml:trace>
  <inkml:trace contextRef="#ctx0" brushRef="#br0" timeOffset="32459.6507">11967 4060 0 0,'9'6'71'16,"17"-1"-41"-16,15 1 0 15,14-3 3-15,7-3 0 0,9 0-9 16,5 0-9-16,-2-4-5 0,-2-1-7 16,-7-2-12-1,-13 2-22-15,-8 6-42 0,-12-1-8 16</inkml:trace>
  <inkml:trace contextRef="#ctx0" brushRef="#br0" timeOffset="32659.6547">12153 4260 71 0,'7'14'88'0,"23"-6"-2"0,16-4-60 0,17-2-4 15,9-1-4 1,10-1-7-16,5-1-18 0,0 4-59 16,-1-6-18-16,-6-4-5 0</inkml:trace>
  <inkml:trace contextRef="#ctx0" brushRef="#br0" timeOffset="33359.6686">13298 3595 59 0,'-14'1'49'0,"14"-1"-7"0,0 0-8 16,22 0-7-16,13 0-6 15,11 0-3-15,9 0-3 0,10 0-1 16,5 1-3-1,-1 6-1-15,-8 2-1 0,-4 4-1 16,-17 4 2-16,-15 4-3 16,-17 5-2-16,-14 4 0 15,-21 4 0-15,-9-1 0 16,-6 0-1-16,-4-2-2 0,5-4-5 15,1-5-9-15,12 2-22 0,18-6-50 16,6-4-9 0,4 2-3-16</inkml:trace>
  <inkml:trace contextRef="#ctx0" brushRef="#br0" timeOffset="33739.6763">13512 4475 59 0,'-4'-5'84'0,"4"5"-4"16,28-17-59-1,-28 17-3-15,9-14-7 0,-9 14-1 16,8-9-1-16,-8 9-3 0,0 0-1 16,0 0 0-1,0 0 1-15,0 0 2 0,-10-1 0 16,10 1-1-16,-15 0 0 15,15 0 1-15,-12-1-1 0,12 1 0 16,-3-11 0 0,3 11-3-16,5-17-1 0,-5 17 0 15,9-12-5 1,-9 12 1-16,9-6-2 0,-9 6 0 15,0 0-6-15,0 0-31 0,0 0-47 16,0 0-5-16,12 0-5 16</inkml:trace>
  <inkml:trace contextRef="#ctx0" brushRef="#br0" timeOffset="35489.7112">14537 3723 44 0,'27'-2'39'0,"26"2"0"16,0 6-5-16,0 5-3 16,-8 5-7-16,-2 4-7 0,-16 2-1 15,-7 4 0-15,-16 1 1 16,-14-1-2-16,-16 3 1 0,-7-5-2 15,-4 1-4 1,-3-6-1-16,2 0-5 0,7-5-3 16,7 2-10-1,7-7-27-15,8 6-46 0,15 6-9 16,6-3-2-16</inkml:trace>
  <inkml:trace contextRef="#ctx0" brushRef="#br0" timeOffset="35749.7165">14671 4576 59 0,'0'0'81'0,"9"-9"-2"15,7 2-60 1,-4-1-3-16,5 1 0 0,-7 0-1 15,0 2-1-15,-10 5-1 0,0 0-1 16,-10 0-1 0,-2 0-3-16,2 2-3 0,-1-2-4 15,11 0-4-15,-15 3-18 16,14-11-61-16,11 4-6 0,7-5-6 15</inkml:trace>
  <inkml:trace contextRef="#ctx0" brushRef="#br0" timeOffset="36289.7271">15297 3684 24 0,'-22'1'77'0,"7"16"0"0,15-17-45 15,7 0-11 1,18-1-5-16,17 1-1 0,9 0-3 16,12 3 1-16,8 6 0 0,3 3-3 15,-7 5 1-15,-3 3-1 16,-14 6 0-16,-18 3 0 0,-17 5-2 15,-16 3-1 1,-18-1 0-16,-11-1-1 0,-6-3 1 16,-2-2-4-1,2-2-2-15,5-9-7 0,16 1-29 16,15-5-50-16,0-4-7 15,10-2-7-15</inkml:trace>
  <inkml:trace contextRef="#ctx0" brushRef="#br0" timeOffset="36529.7319">15762 4511 42 0,'-7'13'92'0,"7"-13"-3"15,-13 0-5-15,13 0-68 16,-4-6-5-16,4 6 0 0,0 0-1 15,0-11-4-15,0 11 1 0,0 0-3 16,-11-4 1 0,11 4-1-16,-15-4-2 0,15 4-27 15,0 0-58 1,0 0-7-16,12-19-7 0</inkml:trace>
  <inkml:trace contextRef="#ctx0" brushRef="#br0" timeOffset="75506.5137">17730 3633 57 0,'0'0'86'0,"-9"-15"-6"0,9 15-50 16,0 0-5-1,0 8-7-15,0 11-4 0,0 8-3 16,-2 11-3-1,-2 7 0-15,-1 3 1 0,-2 5-1 16,-2-4-1-16,1-1-2 16,2-10 1-16,-1-4-4 0,0-9 0 15,6-7-4-15,-3-7-3 0,4-11-9 16,0 0-14-1,0 0-49-15,0-11-16 0,1-5-2 16</inkml:trace>
  <inkml:trace contextRef="#ctx0" brushRef="#br0" timeOffset="75826.5201">17288 3617 43 0,'-23'-4'67'0,"8"-4"-11"16,2 3-11-16,13 5-12 15,2-11-6-15,15 7-6 0,18 0-5 16,11-2-5-16,16-1 2 0,19-2-2 15,20-4 3 1,12 1-2-16,9-2-1 0,9-3-2 16,-7 2-2-1,-3-2-2-15,-14 2-3 0,-18 8-5 16,-18-3-6-16,-18 8-13 15,-14-5-29-15,-25 4-36 0,-5 3-9 16,-9 0-3 0</inkml:trace>
  <inkml:trace contextRef="#ctx0" brushRef="#br0" timeOffset="76136.5263">17206 4238 68 0,'-16'19'89'0,"21"-9"-2"15,31-2-58-15,28-6-3 16,28-2-2-16,23-4-2 0,19-7-4 16,9 1-3-1,7-4-4-15,-9 4-3 0,-12-1-4 16,-16 3-5-16,-23 2-10 0,-22 1-34 15,-26 4-44 1,-23-1-8-16,-19 2-4 0</inkml:trace>
  <inkml:trace contextRef="#ctx0" brushRef="#br0" timeOffset="77016.5437">19018 4124 50 0,'0'0'85'0,"-16"-1"-1"15,8 5-51-15,1 12-8 16,1 4-6-16,6 5-3 16,0 0-1-16,7 0-2 15,12-1-2-15,11-5-1 0,6-7 0 16,8-4-1-16,3-8-1 0,-2-5-2 15,-2-10 0 1,-6-3-2-16,-12-7 0 0,-13 3-2 16,-12-2 1-1,-14 0-2-15,-12 2 1 0,-9 7-2 16,-3 4-1-16,-8 4-6 15,9 8-27-15,4 6-54 0,4 1-8 16,14 1-5 0</inkml:trace>
  <inkml:trace contextRef="#ctx0" brushRef="#br0" timeOffset="82266.6489">13772 5288 8 0,'-9'-10'73'0,"-4"8"1"16,-1 9-47-16,-5 10-5 16,2 17-4-16,-3 5 0 0,3 12-3 15,2 7 1 1,5 2 1-16,5-4 0 0,5 0-3 15,8-8 0-15,4-8-7 0,17-8-6 16,-2-14-19 0,1-9-61-16,17-4-6 0,4-7-5 15</inkml:trace>
  <inkml:trace contextRef="#ctx0" brushRef="#br0" timeOffset="82706.6577">15429 5284 69 0,'0'0'81'15,"6"-15"-19"-15,9 24-34 0,6 13-10 16,8 12-4-16,2 3-1 16,-1 11 0-16,2 4-2 0,-6 5-3 15,-7-1 0 1,-10 0-2-16,-8-5 0 0,-10-6-2 15,-10-4-6 1,-7-9-38-16,-3-8-40 0,-1-11-6 16,1-8-5-16</inkml:trace>
  <inkml:trace contextRef="#ctx0" brushRef="#br0" timeOffset="83236.6683">16222 5520 4 0,'0'0'84'16,"15"5"2"-16,7-2-41 0,11-3-7 16,6 4-7-16,4 2-8 15,7-3-6-15,-10-2-7 0,1-1-6 16,-8 0-7-1,-4 0-20-15,-5 0-52 0,-15-13-10 16,-6-5-6 0</inkml:trace>
  <inkml:trace contextRef="#ctx0" brushRef="#br0" timeOffset="83426.6721">16258 5304 20 0,'0'13'84'0,"3"10"2"15,5 12-37 1,2 1-22-16,3 8-1 0,-1 6-4 15,-2 2-5-15,-2-2-3 0,-3-1-4 16,2-10-4-16,-7-3-7 16,5-7-22-16,7-7-58 15,-9-11-6-15,8-8-6 16</inkml:trace>
  <inkml:trace contextRef="#ctx0" brushRef="#br0" timeOffset="83816.6799">17104 5452 52 0,'0'19'86'0,"0"2"-1"16,0 5-51-16,0 5-12 15,0 6 0-15,0-2-2 16,0-2-4-16,-3 2-2 0,-2-9-3 15,-5 1 0-15,1-9-3 0,-4-7-2 16,-4-6-6 0,0-5-14-16,-3-1-57 0,1-24-18 15,3-8-6 1,1-10-3-16</inkml:trace>
  <inkml:trace contextRef="#ctx0" brushRef="#br0" timeOffset="83926.6821">16941 5324 6 0,'4'-24'84'15,"-4"2"-11"-15,2-6-64 0,-2 28-51 16,8-17-33-16</inkml:trace>
  <inkml:trace contextRef="#ctx0" brushRef="#br0" timeOffset="84616.6959">17825 5259 38 0,'-7'3'69'0,"-13"9"1"16,-3 14-62-16,1 15 0 15,-3 8 4-15,6 10 3 0,2 8 3 16,10 3-1-16,7-2 1 16,15-4-2-16,17-12-3 15,9-14-16-15,16-14-40 16,7-9-34-16,6-15-8 0,9-19-1 15</inkml:trace>
  <inkml:trace contextRef="#ctx0" brushRef="#br0" timeOffset="84946.7024">19237 4994 73 0,'16'-11'93'0,"15"-1"-4"16,13 2-5-16,6 10-74 0,20 8-4 15,7 16-2-15,4 9-1 0,-2 13 0 16,-5 9 0-1,-5 9-5-15,-14 4 5 0,-8 1-2 16,-12 1 2-16,-11-6-1 16,-10-2-3-16,-10-5-10 0,-3-9-64 15,-8 3-10 1,-9-5-8-16,-5-4-3 0</inkml:trace>
  <inkml:trace contextRef="#ctx0" brushRef="#br0" timeOffset="85746.7184">14494 5337 51 0,'0'0'82'0,"-5"7"-22"0,5-7-26 16,-4 15-7-1,1 1-8-15,1 6-4 0,0 2-3 16,-1 8-2-16,2-1 2 16,-2 3-2-16,2-4 0 0,1-1-2 15,0-6 0 1,0-6-4-16,1-5-1 0,-1-12-2 15,0 0-5-15,9 5-13 0,-3-12-60 16,-6 7-10 0,10-20-6-16</inkml:trace>
  <inkml:trace contextRef="#ctx0" brushRef="#br0" timeOffset="85966.7227">14202 5388 29 0,'0'0'87'15,"-4"-13"0"-15,17 4-2 16,16-5-63-16,13-1-10 16,8 4 0-16,9-3-3 15,3 1 0-15,0 2-4 0,-1 1-3 16,-10 5-8-1,-5-2-13-15,-11 5-29 0,-7 2-40 16,-17 1-3-16,-11-1-5 16</inkml:trace>
  <inkml:trace contextRef="#ctx0" brushRef="#br0" timeOffset="86206.7277">14149 5709 38 0,'0'13'95'0,"11"1"-3"0,17-12-5 16,14-2-61-16,10-2-4 16,8-1-4-16,1-5-6 0,0-3-6 15,-5 6-4 1,-6-6-5-16,-3 6-8 0,-19 3-16 15,-6-7-40 1,-9 7-23-16,-13 2-8 0,0 0 1 16</inkml:trace>
  <inkml:trace contextRef="#ctx0" brushRef="#br0" timeOffset="86546.7344">14760 5693 20 0,'2'24'86'0,"11"3"-2"0,6-10-33 15,8 4-18-15,7 0-1 0,6-13-8 16,3-6-6-1,-2-4-6-15,-2-15 0 0,-9-1-4 16,-7-4-2-16,-15-1-2 16,-8-1-1-16,-5 2-1 0,-15 8-2 15,-5 4 1 1,-9 10-1-16,-1-2 0 0,-2 9-3 15,2 1-4-15,10 13-30 0,11 0-46 16,1-3-9 0,2 0-5-16</inkml:trace>
  <inkml:trace contextRef="#ctx0" brushRef="#br0" timeOffset="87636.7561">18616 5310 8 0,'0'-10'76'0,"0"1"1"0,-11 6-49 15,11 3-5-15,-13 0-10 16,13 0-5-16,-18 19-2 0,7-1-1 16,-1 6 4-1,1 2 2-15,-3 6 0 0,0 5 1 16,7 1 1-16,-2 5-1 0,6-2 1 15,2 3-1 1,2-6-3-16,9-4 0 0,7-2 1 16,5-8-1-16,7-10 1 15,5-8-2-15,8-6-1 0,3-8 0 16,7-8-2-1,-3-9-1-15,-2-6-1 0,-2-5 0 16,-12-2-3 0,-6-1 1-16,-13 2 1 0,-14-2-3 15,-14 7 0-15,-17 3 0 0,-12 5-1 16,-11 12 1-16,-4 0-1 15,-8 7-3-15,5 5-9 0,-1 7-43 16,28 10-32 0,20 3-7-1,14-1-4 1</inkml:trace>
  <inkml:trace contextRef="#ctx0" brushRef="#br0" timeOffset="88466.7729">17063 5280 52 0,'0'0'88'0,"0"0"-35"0,0 0-4 16,-5-12-8-16,5 12-14 15,0 0-7-15,-3-9-9 16,3 9-3-16,0 0-4 16,0 0-2-16,0 0-1 0,-9-5-1 15,9 5 0 1,-9 8-1-16,9-8-1 0,-7 13-7 15,7-13-28-15,0 0-47 0,-2 13-5 16,2-13-4-16</inkml:trace>
  <inkml:trace contextRef="#ctx0" brushRef="#br0" timeOffset="89176.7871">16942 5337 17 0,'0'0'42'16,"11"2"7"-1,-11-2-2-15,20-2-6 0,-9-3-7 16,0 0-8-16,1-2-7 15,-2 2-2-15,-1 0-5 0,-9 5-4 16,15-6-2 0,-15 6-2-16,0 0-1 0,0 0-1 15,-6 3 1-15,6-3 1 0,-16 5 0 16,16-5 0-1,-13 3 0-15,13-3-6 0,0 0-25 16,0 0-54-16,0 0-6 16,0 0-6-16</inkml:trace>
  <inkml:trace contextRef="#ctx0" brushRef="#br0" timeOffset="115173.3083">10304 6316 22 0,'-3'-16'84'0,"-1"-1"-2"15,23 3-43-15,-19 4-4 0,1 0-10 16,-1 10-6-16,0 0-7 16,8 2-1-16,-2 19-4 0,6 11-1 15,0 12-1 1,-2 14 0-16,3 6 0 0,0 10 1 15,-3 6 1-15,1-1-3 16,-4 0 0-16,-3-8-1 16,-3-6 0-16,2-11-3 0,-3-10-5 15,3-4-16-15,5-14-60 16,-7-13-8-16,-1-13-6 0,0 0 2 15</inkml:trace>
  <inkml:trace contextRef="#ctx0" brushRef="#br0" timeOffset="115903.3229">9817 7199 30 0,'-9'-4'37'0,"-1"-1"-3"15,1 4-5-15,9 1-4 16,-12 0-6-16,12 0 0 15,0 0-3-15,0 0-3 0,0 6-3 16,8-1 0 0,5-2 1-16,8 1 0 0,5 1 0 15,8-3 1-15,12 1-1 16,18-3-2-16,12 0 1 15,17-4 0-15,14 0-1 0,10-8 0 16,11 3-1-16,4-4-1 16,-2 2-2-16,-11 1 0 0,-10-1-1 15,-15 3-2 1,-14 1 0-16,-15 6-4 0,-18-1-4 15,-6 2-9 1,-19 0-19-16,-22 0-51 0,16 13-5 16,-16-13-6-16</inkml:trace>
  <inkml:trace contextRef="#ctx0" brushRef="#br0" timeOffset="116293.3307">11267 7184 54 0,'-15'-1'73'0,"6"3"-38"0,4 13-9 16,-2 13 0 0,2 11-1-16,1 14-1 0,2 16-3 15,-1 13-3-15,-1 17-3 16,1 10-3-16,-3 7-6 15,1-1-9-15,-5-5-3 16,-1-10-25-16,3-9-50 0,-9-16-5 16,-4-17-4-16</inkml:trace>
  <inkml:trace contextRef="#ctx0" brushRef="#br0" timeOffset="117093.3467">9727 7338 65 0,'-4'-17'62'0,"2"7"-10"0,0 1-9 16,2-1-10-16,0 10-9 0,0 0-11 15,0 0-5-15,0 0-3 16,6 2-1-16,-3 12-2 0,2 9 0 15,2 6-1 1,1 10 1-16,3 11 0 0,0 5 1 16,4 11-1-1,-2 1 0-15,5 3 0 0,-4 6 1 16,0-1 0-16,-1-2 0 15,-1-1 1-15,-5-7-1 0,-1-4 1 16,-2-4 0-16,-2-3-1 0,-2-8-1 16,0-4 0-1,0-9 0-15,-1-1-1 0,-2-6 1 16,-2-6 0-1,2-5-2-15,-1-4 1 0,-2-1 2 16,6-10-2-16,-10 12 1 16,10-12 0-16,-9 10-1 0,9-10 0 15,-13 6 0 1,13-6-1-16,0 0 1 0,-10 12 0 15,10-12 1-15,3 11 2 0,14-6 0 16,16 0 1 0,22-3 1-16,22 0 1 0,24-2 0 15,18 0 0-15,16-5-1 16,8-2-1-16,-2-2-1 0,-6 1-1 15,-15 0-1 1,-14 1-2-16,-19 0-5 0,-17 0-4 16,-14 5-22-16,-10 2-53 0,-14-5-9 15,-12 0-6 1,-10 0-5-16</inkml:trace>
  <inkml:trace contextRef="#ctx0" brushRef="#br0" timeOffset="117623.3573">10639 8620 58 0,'0'0'89'16,"0"0"-4"-16,0 8-2 0,-3 13-64 16,2 13-7-1,-4 10 0-15,-2 14 0 0,3 14 1 16,0 3-3-16,-1 5-3 15,2 1-2-15,-2-6-2 0,5-6-4 16,-3-10-16-16,-6-13-68 0,4 4-5 16,-3-14-5-1,0-7-5-15</inkml:trace>
  <inkml:trace contextRef="#ctx0" brushRef="#br0" timeOffset="119343.3917">10154 7657 50 0,'0'0'88'15,"-9"0"-2"1,19 0-43-16,-10 0-12 0,21-8-6 15,-1 2-9-15,6-4-6 0,7 4-3 16,5-3-2-16,0 1 0 16,6 1 2-16,-5 0-1 15,-2 3-1-15,-9 2-1 16,-6 0-2-16,-3 1 1 0,-8 0-1 15,0 0-1 1,-11 1 0-16,12 0-1 0,-12 0 1 16,0 0-1-16,9 9 0 0,-9-9-1 15,3 14 1 1,-3-4 0-16,0 3 0 0,-2-1-1 15,-1 2 1-15,-2 6 0 16,-3-1 0-16,-1 3 0 0,-3 1 1 16,-3 1-1-1,-1 4 1-15,-2-1 0 0,-1 2-1 16,-2 0 1-16,1-4-1 15,-4 4 1 1,0-3 0-16,1-1 0 0,4-4 1 16,1-3-1-16,5-1 1 15,5-4 1-15,4 0 1 0,5-3-1 16,11-4 1-1,4 3 0-15,7-2-1 0,4 0 1 16,3 0-1-16,2-1 0 16,2-1-2-16,-3 0 1 15,2-1-1-15,-6-2-1 16,-1 1-2-16,-7-1-1 0,-4 0-5 15,-5-1-2-15,1-1-5 0,-11 0-14 16,0 0-33 0,9 0-30-16,-9 0-7 0,0 0 0 15</inkml:trace>
  <inkml:trace contextRef="#ctx0" brushRef="#br0" timeOffset="119563.3961">10223 7865 78 0,'0'0'96'0,"26"-12"-3"0,15 3-6 0,17 0-68 16,15-1-6-1,5 0-4-15,4-1-9 0,5-3-53 16,-9 5-32-16,-11-1-8 0,-14 4-6 16</inkml:trace>
  <inkml:trace contextRef="#ctx0" brushRef="#br0" timeOffset="121093.4267">11719 7524 48 0,'-11'3'86'0,"-1"-3"-32"0,12 0-9 16,0 0-8-16,0 0-8 0,9-3-12 16,10 0-5-16,8 1-4 15,4-1-3-15,4 1-1 0,6 0 1 16,-1 2 0-1,1 0-2-15,-4 0 0 0,-6 0-1 16,-7 0 0 0,-5 2-1-16,-5 0 1 0,-3-1-1 15,-11-1 0-15,9 10 0 16,-11-2-1-16,0 6 1 0,-6 2-1 15,-3 6 1-15,-7 6 1 0,0 2-1 16,-9 2 0 0,0 0 1-16,-5 3-1 0,-2-1 2 15,1-4-2 1,-3 2 1-16,5-7-1 0,2 2 0 15,6-8 0-15,2 1 1 16,5-3-1-16,6-3 1 0,10 1 1 16,3-2 0-16,10-1 0 15,9-2 1 1,10-2 0-16,7 1 0 0,6-2 0 15,7-1-1 1,1-3 0-16,-2-3-2 0,0 0-1 16,-2 0-4-16,-10 0-4 15,0-3-10-15,-10-2-36 0,-11-3-37 16,-2-3-6-1,-5-4-5-15</inkml:trace>
  <inkml:trace contextRef="#ctx0" brushRef="#br0" timeOffset="121283.4304">11666 7835 52 0,'-9'0'90'15,"16"-3"-3"1,25-5-5-16,18-5-62 0,19 3-12 15,5 2-4-15,13 1-10 0,-1 7-48 16,5-5-27-16,-6 1-8 16,-15-4-2-16</inkml:trace>
  <inkml:trace contextRef="#ctx0" brushRef="#br0" timeOffset="121743.4397">12870 7648 46 0,'-11'3'92'15,"11"-3"-2"-15,0 0-6 16,0 0-60-16,19 0-8 0,9-2-3 15,7 0-2-15,5 0-4 0,8 0-2 16,-3-1-2 0,2 2-1-16,-8 0-4 0,-5 0-3 15,-10-1-9-15,-3 1-14 16,-11 7-45-16,-10-6-17 15,9 0-6-15</inkml:trace>
  <inkml:trace contextRef="#ctx0" brushRef="#br0" timeOffset="121913.4431">12799 7810 41 0,'-19'18'93'0,"14"-3"0"15,10-5-7-15,22-3-59 0,16-2-9 16,10-5-1-1,11 0-4-15,3 0-9 0,-1-9-16 16,-5 3-71-16,5 2-7 0,-11-6-4 16,-4 3-6-1</inkml:trace>
  <inkml:trace contextRef="#ctx0" brushRef="#br0" timeOffset="122413.4531">14165 7093 38 0,'6'5'86'0,"3"7"0"0,1 5-4 0,-1 5-65 16,4 8-7-1,-2 11 1-15,0 4 0 0,0 6-3 16,-3 2-1 0,-2-5-4-16,0-4-2 0,-2-5-8 15,1-9-30-15,3-6-46 16,-8-11-4-16,0-13-8 0</inkml:trace>
  <inkml:trace contextRef="#ctx0" brushRef="#br0" timeOffset="122613.4571">13833 7608 74 0,'18'10'96'0,"23"-3"-3"0,21-7-6 15,57-5-66-15,-53 0-6 16,46-2-3-16,6 1-5 0,0-2-6 15,-4 5-10 1,-15 3-49-16,-11 0-30 0,-20 0-7 16,-24 0-6-16</inkml:trace>
  <inkml:trace contextRef="#ctx0" brushRef="#br0" timeOffset="123073.4661">13877 8081 54 0,'-4'7'86'0,"4"6"-1"15,0 6-3 1,-19 7-70-16,22 4-1 0,7 5 1 16,1 4 0-16,-1 1 0 0,-1 1 1 15,-1-6-1 1,-5 1-2-16,-3-9 0 0,0-3-1 15,-8-9 0-15,-5-1 0 16,-4-9-3-16,0-5 0 0,-4-4-1 16,-4-9-1-1,0-6-1-15,0-3-1 0,0-4-2 16,0-3-3-16,6 0-6 15,-2-9-26-15,1 3-57 16,12 3-4-16,3-2-9 0,5 1-1 16</inkml:trace>
  <inkml:trace contextRef="#ctx0" brushRef="#br0" timeOffset="124083.4864">14022 7899 38 0,'0'0'79'0,"0"0"-33"15,0 5-7 1,0 4-3-16,0 1-8 0,4 5-9 15,-3 1-3 1,4 4-2-16,-3-3-1 0,4 7-1 16,-1-7-2-16,2 2 0 0,1-5-1 15,-3 0-1-15,0-3 0 16,-5-11-2-16,7 10 0 0,-7-10-2 15,0 0 0 1,8 8-1-16,-8-8-1 0,0 0-1 16,0 0 1-1,10 9-1-15,-10-9 0 0,0 0 0 16,9 3 0-16,-9-3 0 0,0 0 0 15,0 0 0-15,0 0 0 16,8 0 0-16,-8 0 0 0,0 0 0 16,0 0 0-1,11-3 0-15,-11 3 0 0,9-10 0 16,-9 10 0-1,11-14 0-15,-6 2 0 0,0 0-1 16,-2 1 1-16,2-2-1 16,-1 1 0-16,-3 1 0 0,0 0 0 15,-1 11 0-15,2-14 0 16,-2 14-1-16,0 0 0 15,0 0-1-15,0 0 1 0,0 0 0 16,0 7 0 0,1 4 0-16,1 7 1 0,0 1-1 15,3 2 2-15,0 1 0 16,2 0 0-16,2-3 0 15,3-2 2-15,1-5 0 16,2-7 2-16,1-3-2 0,3-2 1 16,0-7 1-16,0-9-1 0,-1-3 0 15,-1-3-1 1,-1-3 0-16,-6-1-2 0,-5 0-1 15,-4 1-2 1,-1-1-1-16,0 4-6 0,-8 2-4 16,3 9-13-16,-8-2-33 15,-1 5-35-15,0 8-7 0,-2 4-2 16</inkml:trace>
  <inkml:trace contextRef="#ctx0" brushRef="#br0" timeOffset="124323.4913">13872 7924 30 0,'-12'-8'105'15,"12"8"-4"-15,-9-9-7 0,9 9-3 16,-7-10-79-16,7 10-9 16,0 0-11-16,-8-12-43 0,8 12-40 15,0 0-6 1,5 5-8-16</inkml:trace>
  <inkml:trace contextRef="#ctx0" brushRef="#br0" timeOffset="125033.5055">14855 7879 12 0,'5'-14'88'0,"-3"5"1"16,0-3-4-1,-2 12-57-15,-7-8-8 0,7 8-5 16,-17-3-3 0,4 3-4-16,-6 6 0 0,-3 4-2 15,-3 4 1-15,-2 5 1 16,1 5 0-16,4 1-1 0,4 5 0 15,4 0 0 1,12 2 1-16,5-4-2 0,16-3 1 16,11-3-2-16,9-6 1 0,9-5 0 15,3-6-1 1,4-4-1-16,-3-1 0 0,-2 0-1 15,-10-5 1-15,-6 1-2 16,-9-1 1-16,-9 2-1 0,-3-3 0 16,-13 6-1-1,0 0 1-15,0 0 0 0,0 0-2 16,0 0 1-16,2-10 0 0,-2 10-1 15,0 0 0 1,0 0 0-16,0 0-1 0,0 0 1 16,0 0 0-16,-5-3 0 15,5 3 0-15,0 0 0 0,0 0 0 16,0 0 0-1,0 0 0-15,0 0-2 0,0 0 0 16,0 0-3 0,0 0-2-16,0 0-4 0,0 0-7 15,0 0-31-15,0 0-37 0,0 0-12 16,0-12-6-16,0 12-2 15</inkml:trace>
  <inkml:trace contextRef="#ctx0" brushRef="#br0" timeOffset="126403.5329">17245 6798 13 0,'7'-12'91'0,"-1"3"-1"0,1-1-3 16,-7 10-60-16,10-10-6 15,-10 10-4-15,8 5-1 0,-4 4-4 16,0 9-1-16,1 8-3 15,1 3 1-15,0 9-1 16,4 4 0-16,-2 4-1 0,4 0-1 16,-2-1-1-1,0 1-1-15,3-7 1 0,-6-2-2 16,5-6 1-16,-1-5-1 15,-1-3 0-15,-3-4 0 16,2-5 0-16,-4-2-1 16,2-2 1-16,-7-10-1 0,9 13 0 15,-9-13 0-15,0 0 0 0,0 0 0 16,0 0-1-1,11 7 1-15,-11-7 0 0,0 0 0 16,0 0 0-16,0 0-1 16,0-7 0-16,0 7-1 15,8-17 0-15,-2 2 0 16,4-10 0-16,5-7 0 0,0-8 1 15,8-7-1 1,2-8 1-16,5-3-1 0,1 2 2 16,0-1-2-16,1 6 0 0,-3 5-1 15,-3 6-1-15,-4 10-1 16,-7 7-2-16,-2 5-3 15,-7 1-7-15,-6 17-9 16,2-15-28-16,-2 15-33 0,0 0-16 16,5-10-6-1</inkml:trace>
  <inkml:trace contextRef="#ctx0" brushRef="#br0" timeOffset="126663.5381">17538 6661 70 0,'0'0'95'15,"0"0"-5"-15,20-13-4 0,23 4-70 16,11 4-3-16,10-3-5 15,3-2-2-15,1 4-9 0,-3-5-13 16,-7-1-48 0,-16 12-25-16,-16 0-6 0,-18 0-3 15</inkml:trace>
  <inkml:trace contextRef="#ctx0" brushRef="#br0" timeOffset="127013.5451">17015 6800 8 0,'-8'0'92'0,"8"0"1"0,7-2-4 15,15-6-50-15,12 1-14 0,9-6-8 16,6 6-6-1,0-2-9-15,9 4-32 0,0-1-51 16,-13 2-10 0,-9-2-6-16</inkml:trace>
  <inkml:trace contextRef="#ctx0" brushRef="#br0" timeOffset="128083.5664">18016 7057 4 0,'-8'2'89'0,"8"-2"2"16,22 0-5-16,10 0-53 0,16-2-8 15,10-8-8 1,11 1-3-16,6-1-2 0,4 2-4 16,-7-1-3-16,-4 2-8 15,-16-1-10-15,-12 1-42 16,-12 7-33-16,-20 3-7 15,-8-3-2-15</inkml:trace>
  <inkml:trace contextRef="#ctx0" brushRef="#br0" timeOffset="128273.5703">18029 7272 65 0,'7'10'99'0,"25"-3"-6"15,17-4-5 1,15 0-68-16,16-2-2 0,4-1-6 15,6 0-9 1,-5-8-12-16,-6-2-72 0,-9 10-8 16,-14-4-8-16,-12 2-5 0</inkml:trace>
  <inkml:trace contextRef="#ctx0" brushRef="#br0" timeOffset="128953.5839">19949 6788 63 0,'0'-14'92'16,"0"14"-4"-1,-9 0-4-15,-9 12-68 0,11 10-3 16,2 11-6-16,-4 9-1 15,3 7-1-15,-1 5 0 0,0 0 0 16,4 1-1 0,2-7-1-16,1-8 0 0,-2-10-1 15,2-9-2-15,0-10-2 0,0-11-7 16,0 0-32-1,13-3-45-15,-13-15-7 0,0-4-7 16</inkml:trace>
  <inkml:trace contextRef="#ctx0" brushRef="#br0" timeOffset="129203.5889">19471 6853 64 0,'-15'-1'91'0,"15"1"-4"15,15-39-27-15,20 35-39 16,22-2-1-16,14 1-3 0,16-3 0 15,9 4-1 1,11-3-4-16,-3 2-2 0,-1 0-2 16,-9 0-3-1,-14 3-2-15,-13-3-4 0,-16 5-6 16,-15-5-7-16,-9 5-14 0,-14 5-44 15,-13-5-23-15,0 0-4 16,-11 7-5-16</inkml:trace>
  <inkml:trace contextRef="#ctx0" brushRef="#br0" timeOffset="129433.5935">19448 7353 55 0,'-4'21'99'16,"16"-9"-3"0,33-7-6-16,20-5-60 0,24 0-9 15,13-3-4-15,13-3-6 16,2-5-6-16,-4 6-4 0,-11-8-9 15,-9 5-30 1,-12 1-52-16,-31-3-6 0,-21 2-8 16</inkml:trace>
  <inkml:trace contextRef="#ctx0" brushRef="#br0" timeOffset="129769.6007">19428 7243 69 0,'-13'10'95'0,"-1"7"-2"15,1-12-6-15,0 24-72 0,1 1-2 16,0 7-2-1,3-2-5-15,-1-2-5 0,6-1-6 16,-2-13-17-16,0-6-56 16,5-2-13-16,1-11-7 0,0 0 2 15</inkml:trace>
  <inkml:trace contextRef="#ctx0" brushRef="#br0" timeOffset="130079.6069">19557 6770 76 0,'-19'16'82'0,"-4"1"-4"16,-32 4-63-16,30 4-7 0,2 0-13 16,0 4-33-1,9-8-36-15,6 1-7 0</inkml:trace>
  <inkml:trace contextRef="#ctx0" brushRef="#br0" timeOffset="130369.6127">20623 6686 18 0,'-8'16'76'16,"-6"2"2"-16,2 2-5 0,-1 4-69 15,-3 4-10-15,1 0-25 16,10 1-43-16,-4-4-3 16</inkml:trace>
  <inkml:trace contextRef="#ctx0" brushRef="#br0" timeOffset="130879.6229">19682 6653 10 0,'-26'3'20'0,"12"11"2"0,1 4 4 16,0 8 2-16,-6 2-4 15,6 4-3-15,-4 0-26 0,15 5-52 16,-10-9-2-16</inkml:trace>
  <inkml:trace contextRef="#ctx0" brushRef="#br0" timeOffset="131309.6315">20568 7315 85 0,'-12'-4'92'0,"12"4"-10"16,-17 6-49-1,7-2-8-15,-4 6-8 0,-4 8-8 16,-1 3-3-16,-4 8-4 0,2 4-10 15,-5 3-26-15,-2 0-48 16,13-2-8-16,2-5-2 16</inkml:trace>
  <inkml:trace contextRef="#ctx0" brushRef="#br0" timeOffset="131889.6431">21775 6280 59 0,'6'15'95'0,"-6"-1"-6"15,0 9-3-15,-1 6-72 0,-3 3-3 16,2 7 0-1,1 3-3-15,-1 1-2 0,0-3-2 16,2 2-4-16,-1-6-8 16,4-3-17-16,-2 1-59 15,-1-11-6-15,-7-5-8 16</inkml:trace>
  <inkml:trace contextRef="#ctx0" brushRef="#br0" timeOffset="132069.6467">21373 6825 74 0,'0'0'96'15,"0"0"-1"-15,39 29-25 16,29-30-43-16,22-8-4 0,27 0-6 16,11 1-6-1,16-2-6-15,0 2-5 0,-8 6-9 16,-17-5-25-16,-27 7-55 0,-18 5-5 15,-27 0-8 1</inkml:trace>
  <inkml:trace contextRef="#ctx0" brushRef="#br0" timeOffset="132539.6561">21624 7256 35 0,'0'0'89'15,"0"0"1"-15,0 11-4 16,1 13-65-16,2 5-7 0,6 9-1 16,-2 7 0-16,4 7 1 0,-2 4-3 15,-3 0-2 1,2 4-3-16,-7-8 1 0,-1-4-2 15,-9-4 1 1,-1-11-1-16,-6-5 0 0,-3-11 0 16,-3-7-1-16,-7-10-1 15,-1-6 0-15,-5-11 1 0,-2-7-1 16,1-6 0-16,-2-3-1 0,3-1 0 15,3-4 0 1,7 4-1-16,6-3-3 0,13 3-6 16,-2-5-11-1,11 1-51-15,19 4-24 0,-2-2-9 16,11 1-5-16</inkml:trace>
  <inkml:trace contextRef="#ctx0" brushRef="#br0" timeOffset="132679.6589">21623 7074 10 0,'-2'-14'98'16,"2"14"-2"-16,-12-15-8 16,6 6-9-16,6 9-93 0,0 0-59 15,0 0-16 1,0 9-8-16,0-9 0 0</inkml:trace>
  <inkml:trace contextRef="#ctx0" brushRef="#br0" timeOffset="133209.6695">21891 7189 82 0,'4'-11'96'0,"-4"11"-7"16,1 25-15-16,-1-25-56 15,2 9-2-15,2 0-4 0,-4 4-4 16,4 2 0-1,-1 3-2-15,2 2 1 0,3 1-1 16,0-2 0-16,2-4 0 16,5-4 0-16,0-6-2 0,4-3 1 15,4-2 0-15,-2-10-2 16,2 2 0-16,-3-5-1 15,-2 1-1-15,-5-1-1 0,1 4 0 16,-9 0-2 0,-5 9 0-16,0 0 0 0,0 0 1 15,0 0 0-15,11 10 0 16,-9 5 0-16,0-2 1 0,3-1 1 15,3-3 1 1,2-1 0-16,3-7 0 0,2-1 0 16,-4-5-1-16,2-9 1 0,-5-1-1 15,-3-9 0 1,-4 2-1-16,-1-4-1 0,-7 2-1 15,-2 0-3-15,0 2-1 16,0 3-6-16,0-2-9 16,9 21-28-16,-6-10-34 15,6 10-17-15,6 0-4 0</inkml:trace>
  <inkml:trace contextRef="#ctx0" brushRef="#br0" timeOffset="133569.6767">22725 7061 62 0,'-4'-11'92'16,"-9"0"-4"-1,-6 12-4-15,-2 1-72 0,-2 10-1 16,-3 5 0-16,1 12 1 16,-3 5 0-16,5 3-1 0,9 5 0 15,8 1-2 1,11 0 1-16,15-7-3 0,15-5 0 15,10-6-1-15,10-8-1 16,5-5-1-16,3-5-2 16,-1-6 0-16,-8-1 0 0,-9-3-1 15,-9-2-1-15,-9-2-1 16,-5 4-4-16,-12-4-6 0,-10 7-16 15,0 0-51 1,0 0-17-16,-10-14-8 0,-7 5-5 16</inkml:trace>
  <inkml:trace contextRef="#ctx0" brushRef="#br0" timeOffset="139229.7899">2791 10152 52 0,'0'-9'85'0,"0"9"-2"0,0-12-51 16,0 12-5-1,13 0-7-15,-3 10-6 0,4 8-2 16,2 4-3-16,4 7 0 16,2 2 1-16,0 8 0 0,1 2 1 15,-2 2 0 1,0-1-2-16,-2 3-1 0,1-3-1 15,-4 1-1 1,2-1 0-16,-4-3-1 0,-1-3 0 16,0 0-2-16,0-2 1 0,-4-5-2 15,-1-3 0-15,0-4 0 16,0-3 0-16,-4-4-1 15,0-5 1-15,-4-10 0 16,7 12 0-16,-7-12 0 0,0 0 1 16,0 0 0-1,0 0 0-15,4-5 0 0,-3-10 0 16,2-6-1-16,4-8 0 0,2-10 0 15,6-15-1-15,6-13-1 16,7-10 0-16,5-11 0 16,6-6 1-16,3-1-1 15,-2 4 0-15,-3 8-1 0,-3 13 2 16,-6 11-1-1,-9 16 0-15,-6 13-2 0,-4 10-1 16,-6 8-2-16,-3 2-4 16,0 10-4-16,0 0-6 0,0 0-27 15,1 15-35-15,-1-3-18 16,-3 3-6-16</inkml:trace>
  <inkml:trace contextRef="#ctx0" brushRef="#br0" timeOffset="139489.7951">3281 9934 37 0,'-20'2'93'15,"7"-2"0"-15,13 0-4 16,-10-12-60-16,35-2-7 16,21-4-6-16,11-5-3 15,7 0-4-15,8-5-3 0,2 3-5 16,-8 1-5-16,-8 7-14 0,-18 8-53 15,-13 2-17 1,-17 7-10-16,-16 0-4 0</inkml:trace>
  <inkml:trace contextRef="#ctx0" brushRef="#br0" timeOffset="139858.8032">2597 10226 75 0,'-21'9'95'15,"6"-7"-5"1,23-2-43-16,-8 0-13 0,22-15-13 15,8 0-5-15,9-3-7 16,9-2-4-16,3 0-6 0,5 3-9 16,-5 5-33-16,-6 7-42 0,-6 4-7 15,-15 1-6 1</inkml:trace>
  <inkml:trace contextRef="#ctx0" brushRef="#br0" timeOffset="140258.8112">3968 10123 87 0,'-17'5'92'15,"17"-5"-3"-15,0 0-51 16,12 0-11-16,18-4-8 0,6 0-3 15,9-1-6 1,1-2-3-16,8 0-2 0,-3 1-2 16,-4 0-2-16,-4 3-2 0,-10-1-3 15,-5 3-8 1,-12-3-13-16,-8-1-57 0,-8 5-9 15,0 4-6-15</inkml:trace>
  <inkml:trace contextRef="#ctx0" brushRef="#br0" timeOffset="140468.8154">3900 10389 70 0,'0'10'96'0,"18"-6"-3"15,17-4-5-15,12-4-67 0,17-6-9 16,8 1 1-1,3-3-4-15,0-1-7 0,-4 6-10 16,-9 1-46-16,-6 1-34 16,-10 2-7-16,-16-1-5 15</inkml:trace>
  <inkml:trace contextRef="#ctx0" brushRef="#br0" timeOffset="142068.8474">5856 9927 32 0,'0'-17'86'16,"0"4"-27"-16,0 2-7 0,0 1-8 16,0 10-11-16,0 0-9 15,0 0-8-15,10 13-4 0,-3 8-2 16,-2 10-3-1,2 8-2-15,1 4 1 0,-1 6 0 16,-1 0-2 0,-1-1 0-16,-3-3 0 0,1-8-1 15,-2-5-1-15,0-6-2 16,-1-11-3-16,0-5-5 0,0-10-14 15,-5-11-61-15,1 0-8 0,-2-7-7 16,-3-7-2 0</inkml:trace>
  <inkml:trace contextRef="#ctx0" brushRef="#br0" timeOffset="142298.8518">5530 9965 35 0,'-18'-5'92'15,"18"5"-3"1,0 0-1-16,7-13-58 0,26 8-6 15,17-2-5 1,18-2-4-16,11-2-2 0,11-1-2 16,5 1-2-16,2 0-3 15,-7-1-2-15,-8 4-4 0,-16-1-5 16,-14 6-7-1,-19-2-8-15,-12 2-45 0,-11 3-27 16,-10 0-6-16,-15 6-6 0</inkml:trace>
  <inkml:trace contextRef="#ctx0" brushRef="#br0" timeOffset="142568.8573">5611 10338 30 0,'-15'28'97'15,"11"-8"0"-15,9-3-5 0,16-8-57 16,14-3-6-16,14-6-5 16,5 0-5-16,6-7-6 15,-3-3-5-15,3 0-3 16,-7-1-2-16,-6 3-4 0,-10 2-3 15,-8 4-5 1,-10-1-6-16,-5 6-15 0,-4 9-53 16,-10-12-14-16,0 16-5 0,0-16-2 15</inkml:trace>
  <inkml:trace contextRef="#ctx0" brushRef="#br0" timeOffset="142888.8638">6405 10401 85 0,'6'17'93'0,"3"2"-3"15,4 5-49-15,9-4-11 0,10-1-4 16,2-9-5-1,7-4-6-15,0-6-3 0,0-6-3 16,-4-9-1-16,-6-4-3 16,-12-1-1-16,-8-4-2 15,-11 3-2-15,-11 0 1 16,-11 5-1-16,-11 2 0 0,0 6-2 15,-6 1 0-15,1 6-5 0,2 1-5 16,8 4-27 0,7 9-51-16,8-7-6 0,13-6-7 15</inkml:trace>
  <inkml:trace contextRef="#ctx0" brushRef="#br0" timeOffset="143938.8846">5399 9812 19 0,'0'-21'78'0,"-2"4"2"15,-7 3-44 1,-6 9-7-16,-3 5-12 0,-3 8-5 16,-4 10 0-16,1 12-3 15,-5 15 2-15,4 11-1 0,3 14 2 16,6 10-1-1,2 9 0-15,8-1 0 0,6 6-3 16,5-8 1-16,10-3-1 0,4-12-3 16,7-8-2-1,9-10-2-15,3-10-7 0,12-4-21 16,13-13-57-16,1-13-5 15,9-8-8-15</inkml:trace>
  <inkml:trace contextRef="#ctx0" brushRef="#br0" timeOffset="144338.8928">6980 9830 30 0,'-11'-10'81'0,"11"10"-2"0,-1-12-46 16,7 12-5-16,14 9-7 15,4 6-4-15,6 12-5 0,5 6-4 16,2 14-1-16,-3 6 1 16,0 10-1-16,-10 4 1 15,-8 4-1-15,-12-3-1 0,-7-3 2 16,-11-8-2-1,-10-8 1-15,0-8-5 0,-7-9-9 16,6-8-31-16,9-9-45 16,-3-8-6-16,7-5-6 15</inkml:trace>
  <inkml:trace contextRef="#ctx0" brushRef="#br0" timeOffset="144668.8993">7555 10142 74 0,'-15'0'93'0,"15"0"-2"0,0 0-5 16,10 12-71-16,17-6-1 15,6-1-1-15,7-1-1 0,5 0-3 16,-1-1-3-1,3-3-2-15,-7-2-3 0,-4-2-5 16,-10-2-5-16,-5 3-16 0,-5 3-53 16,-10-9-14-1,-6-2-7-15,-2-6-1 0</inkml:trace>
  <inkml:trace contextRef="#ctx0" brushRef="#br0" timeOffset="144868.9033">7730 9956 71 0,'-1'21'93'15,"1"8"-4"-15,0 2-4 0,0 8-74 16,-1 7 2-16,3 2-2 16,2 1-1-16,-2 1-3 0,1 0-7 15,-2-9-11 1,6-10-55-16,-3 3-20 0,1-10-6 15,2-9-6 1</inkml:trace>
  <inkml:trace contextRef="#ctx0" brushRef="#br0" timeOffset="145498.916">8358 10110 68 0,'0'0'82'0,"0"0"-1"0,-1 8-43 15,9 2-17 1,0 6-8-16,5 4-4 0,-4 2 2 15,5 6 0 1,-2 2-1-16,0 1-1 0,-2 1-1 16,-4-1 2-16,-2-2-2 15,-2-2 2-15,-2-2-1 0,-2-2 0 16,-7-5 1-1,-5-5-1-15,-3-5 0 0,-3-3-2 16,-4-5-1-16,0 0-1 0,0-5-1 16,1-6-2-1,1-1-1-15,1-5-3 0,6-2-4 16,-1-4-5-16,10-4-35 15,3 3-46-15,2-13-6 0,1-6-7 16,2-4 5 0</inkml:trace>
  <inkml:trace contextRef="#ctx0" brushRef="#br0" timeOffset="145618.9184">8260 9915 22 0,'0'-18'96'0,"0"4"-2"16,-1 2-7-16,1 2-12 16,-3-7-114-16,3 17-43 0,15-14-7 15,-4 6-7 1</inkml:trace>
  <inkml:trace contextRef="#ctx0" brushRef="#br0" timeOffset="146138.9288">8982 9936 37 0,'-7'-9'93'0,"7"9"-3"16,-13-8-6 0,4 23-47-16,0-2-23 0,4 8-3 15,-4 13 0 1,0 9-2-16,1 10-1 0,3 6 0 15,1 3 0-15,4 2 0 16,1-3 0-16,7-4-2 0,1-9 0 16,6-7-2-16,-3-12-1 0,3-5 0 15,4-6-2 1,0-10-5-16,5-2-8 0,0-6-38 15,1-7-41 1,12-10-6-16,2-8-8 0</inkml:trace>
  <inkml:trace contextRef="#ctx0" brushRef="#br0" timeOffset="146458.9352">9426 10297 71 0,'-2'29'93'0,"2"5"-3"15,9 0-44-15,11 2-8 0,4-6-8 16,7-7-5 0,7-8-6-16,3-8-5 0,2-7-2 15,-3-2-1 1,-3-12-3-16,-8-6-2 0,-7-3-2 15,-13-5-2-15,-9-1-1 0,-11 3-1 16,-11 2-1-16,-7 0 0 16,-6 8-1-16,-4 3 0 15,-3 8-1-15,1 5 0 16,9 7-2-16,3 7 0 0,4 3-2 15,7 3 0 1,7-2-3-16,9-3-3 0,5 5-7 16,7-9-36-16,2-2-34 0,12-3-6 15,1-6-2-15</inkml:trace>
  <inkml:trace contextRef="#ctx0" brushRef="#br0" timeOffset="146808.9422">9837 9965 73 0,'-10'9'78'0,"13"36"-18"0,16-24-44 16,8 8 2-16,6 5 6 16,4 9 0-16,6 4-3 15,1 2-5-15,-5 3-1 16,-6 4 1-16,-11-5 1 0,-15 2-4 15,-7-5-2-15,-11-6-2 0,-14-3-2 16,-4-8-3 0,-5-3-8-16,-2-15-20 0,0 0-63 15,12-12-5 1,11-2-5-16,12-12-5 0</inkml:trace>
  <inkml:trace contextRef="#ctx0" brushRef="#br0" timeOffset="147808.9622">10488 9822 70 0,'-22'-4'87'16,"-6"1"-25"-16,18 5-16 0,10-2-11 16,0 0-10-16,28 3-7 15,7-2-3-15,15-1-1 0,6 0-3 16,6-1-1-1,7 0-1-15,-3-3 0 0,-5 2-2 16,-9-3 0-16,-13 3-1 16,-10-3-1-16,-10 3-1 15,-5 1-1-15,-14 1-1 16,0 0-1-16,0 0 0 0,0 10-1 15,-5 3-1-15,2 6 0 0,-4 5 0 16,1 11 0 0,2 8 1-16,-1 9 0 0,2 9-1 15,1 5 1 1,2 8 0-16,0 6 1 0,0 3 1 15,0 1-1-15,6 3 1 16,-2-2-1-16,2 0 1 0,-1-2 0 16,2-6 0-16,-2-4-1 0,0-12 0 15,-1-7 1 1,-2-11-1-16,-2-6 1 0,0-13 0 15,0-4 1 1,-1-12-1-16,1-8 1 0,-19 4-1 16,1-4 0-16,-3-7 0 15,-6-1 0-15,-10 0-1 0,-4-4-1 16,-8 4-1-1,-2 0-2-15,-5 1-3 0,0 4-7 16,-6-8-18-16,4 7-49 0,5 4-15 16,4 0-8-1,9 0-4-15</inkml:trace>
  <inkml:trace contextRef="#ctx0" brushRef="#br0" timeOffset="148838.9828">4826 9763 74 0,'16'-6'89'16,"9"4"-31"-16,-15-7-8 15,-10 9-12-15,13-11-10 0,-13 11-8 16,-3-16-5-1,-7 6-4-15,-7-2-3 0,-4 0-4 16,-2 1-1-16,-4 2-2 0,-1 2 1 16,2 2-1-1,2 1-1-15,2 3 1 0,5 1-1 16,5 5 0-16,1 9 0 15,4 6-1-15,3 9 1 0,4 12 1 16,3 8 0 0,5 13 1-16,0 12 0 0,3 10 1 15,-1 5-1 1,-1 4 2-16,-3 0 0 0,-2 1 0 15,-4-2-1-15,-1-4 1 0,-6-8-1 16,-3 0 0-16,-1-10-1 16,0-4-1-16,-2-7 1 0,1-7-1 15,1-11 0 1,2-5 0-16,2-10-1 0,3-6 3 15,3-8-3 1,4-2 3-16,11-6-1 0,10-3 2 16,10-2-2-16,10 0 0 0,9-4-1 15,8-1-6-15,5 1-7 16,-5-6-40-16,5-5-39 0,-2 5-9 15,-4-1-6 1</inkml:trace>
  <inkml:trace contextRef="#ctx0" brushRef="#br0" timeOffset="152299.052">12246 9699 18 0,'2'-8'89'0,"1"-1"-1"15,-3 9-33 1,1-10-13-16,-1 10-12 0,0 0-8 15,0 0-8-15,1 13-3 0,-1 6-4 16,0 8 0-16,0 6-3 16,1 4 0-16,0 6 1 0,0 3-1 15,1-4 0 1,-2-4-1-16,3-2-1 0,-3-9-4 15,1-3-5 1,-1-7-8-16,1-2-35 0,4-3-38 16,-7-1-7-16,-7-5-3 0</inkml:trace>
  <inkml:trace contextRef="#ctx0" brushRef="#br0" timeOffset="152559.0572">11831 10251 54 0,'0'0'94'16,"5"17"-1"-16,23-13-4 15,29 2-64-15,9-3-8 0,14 3 3 16,20-3-2-1,7-1-4-15,6-2-5 0,-4 0-3 16,-8 0-4 0,-14-2-5-16,-14 2-5 0,-21-2-10 15,-13 2-20-15,-10 2-52 16,-20 2-6-16,-9-4-8 0</inkml:trace>
  <inkml:trace contextRef="#ctx0" brushRef="#br0" timeOffset="153019.0663">12007 10674 46 0,'0'0'90'0,"-5"-9"-4"16,5 9-4-1,0 0-48-15,2 18-23 0,3 0-2 16,6 9-2-16,1 7 2 0,1 9 1 16,3 3-2-1,-2 2 1-15,-2 1-2 0,-2-4 0 16,-6-3 0-16,-2-3 0 15,-2-9 0-15,-6-8-1 16,-9-9 0-16,-5-8 0 16,-7-5 0-16,-5-5-1 0,-4-12-2 15,-2-1 0 1,-1-6 0-16,1-1-1 0,3-2-1 15,6 0 0-15,9 1-2 0,4-1-2 16,7 5-6 0,5-2-8-16,9 4-37 0,11 0-40 15,-2 4-5-15,6 0-8 16</inkml:trace>
  <inkml:trace contextRef="#ctx0" brushRef="#br0" timeOffset="153279.0716">12026 10500 5 0,'-1'-11'101'16,"1"11"-2"-1,-1-13-5-15,1 13-5 0,0 0-67 16,0 0-10-16,0 0-6 0,0-9-7 16,0 9-7-16,0 0-11 15,0 0-28-15,13 9-42 0,-8 2-8 16,0 2-3-1</inkml:trace>
  <inkml:trace contextRef="#ctx0" brushRef="#br0" timeOffset="153829.0826">12323 10573 69 0,'0'0'94'0,"0"0"-4"16,5-8-6-16,-5 8-65 0,0 0-5 16,0 10-4-16,1 4-2 15,2 8-3-15,0 3-2 16,0 2 1-16,4 4 1 0,-1 0 0 15,1-4 1 1,-1-3 0-16,-1-7 0 0,3-5 0 16,-8-12 0-16,14 6 0 15,-6-7-1-15,2-9 0 0,0-6-1 16,0-1-1-1,-1-3-1-15,-1-2-2 0,-1 1 0 16,-4 3-1-16,-3 1-1 0,0 8-1 16,0 9 1-1,0 0 0-15,-7 12 0 0,7 6 0 16,2 5 0-16,6 0 2 15,5 2 1-15,4-5 1 0,4-4 1 16,1-8 0 0,0-3 1-16,-3-5 0 0,-4-5 0 15,-3-7-1 1,-5-3 0-16,-7-3-1 0,-3-3-1 15,-8 0-1-15,-1-1 0 0,0 2-2 16,-3-1-2-16,3 4-1 16,-1 2-4-16,13 15-5 15,-8-14-8-15,8 14-31 16,11 2-32-16,-1 1-13 0,4 1-6 15</inkml:trace>
  <inkml:trace contextRef="#ctx0" brushRef="#br0" timeOffset="154079.0876">12895 10545 54 0,'-4'12'94'0,"-7"8"0"16,-4 2-6-1,0 2-58-15,3 8-10 0,4 2 1 16,8 2-6-16,8-4-3 15,13-3-2-15,6-5-5 0,8-5 1 16,3-5-1-16,0-6-1 16,-4-4-3-16,-1-2-2 15,-10-2-5-15,-2-1-14 0,-7 1-57 16,-7-7-15-1,-3-7-8-15,-3-4-7 0</inkml:trace>
  <inkml:trace contextRef="#ctx0" brushRef="#br0" timeOffset="154419.0943">13576 10231 74 0,'-23'3'93'15,"5"-2"-3"1,6 6-38-16,12-7-16 0,0 11-9 16,16-5-9-16,7 0-7 15,10-1-2-15,6 2-2 0,5-3-1 16,2 0-4-1,-3 0-3-15,-4-4-5 0,-6 3-12 16,-11-3-36-16,-22 0-35 0,16 1-6 16,-16-1-8-1</inkml:trace>
  <inkml:trace contextRef="#ctx0" brushRef="#br0" timeOffset="154579.0976">13586 10447 61 0,'-6'15'100'16,"7"-4"-5"-16,17-4-5 0,-3 0-59 15,24-1-9-15,11-1-7 0,2-3-10 16,7 3-23-16,-5-5-67 16,-2 0-6-16,-8 0-6 15,-6-8-6-15</inkml:trace>
  <inkml:trace contextRef="#ctx0" brushRef="#br0" timeOffset="155129.1086">15012 9739 0 0,'-7'-13'94'0,"7"13"0"15,-12-15-7 1,12 15-5-16,-10 4-68 0,10 12-4 16,0 10 1-16,0 3-4 15,-1 6 0-15,1 5-1 0,0 4 1 16,0-5 0-16,0-1-2 15,1-8-1-15,-1-5-1 16,0-7-3-16,0-8-3 0,0-10-2 16,0 0-9-1,2-7-54-15,-2-7-22 0,-3-9-7 16,-5-6-6-16</inkml:trace>
  <inkml:trace contextRef="#ctx0" brushRef="#br0" timeOffset="155329.1126">14636 9743 71 0,'0'0'94'15,"10"-3"-3"-15,21 2-4 0,12-2-67 16,19 2-2-16,11-3-1 16,5 1-3-16,4 1-3 15,-1 1-3-15,-5-2-1 16,-11 1-6-16,-9 2-5 0,-14-3-7 15,-8 3-17 1,-13 8-57-16,-10-5-7 0,-11-3-10 16,0 0-2-16</inkml:trace>
  <inkml:trace contextRef="#ctx0" brushRef="#br0" timeOffset="155529.1166">14801 10031 52 0,'-25'32'98'16,"7"-9"-2"-16,17-3-5 0,8-4-52 15,17-7-16 1,11-2-4-16,9-5-4 0,5-3-4 16,4 1-5-16,4-3-4 15,0-6-4-15,1 3-9 0,-10-3-39 16,-7-2-41-1,5-4-5-15,-5-5-9 0</inkml:trace>
  <inkml:trace contextRef="#ctx0" brushRef="#br0" timeOffset="155799.122">15455 10044 70 0,'-16'30'95'16,"4"-1"-2"0,10 1-4-16,8 1-62 0,17-5-8 15,11-6-3 1,9-6-2-16,7-6-2 0,6-8-3 15,-5 0-3-15,-3-10-1 16,-12-5-2-16,-13-3-1 0,-16-4 0 16,-11-1-1-16,-17 4-1 0,-12 0-1 15,-10 3-1 1,-7 2-2-16,-3 3-2 0,-1 4-6 15,7 9-11 1,6 10-53-16,4 0-18 0,12-1-5 16,6 0-6-16</inkml:trace>
  <inkml:trace contextRef="#ctx0" brushRef="#br0" timeOffset="156079.1276">14629 10328 27 0,'-39'15'102'16,"20"-3"-2"-1,30 1-6-15,41-9-3 0,34 3-78 16,45-3-4-16,25 0 1 16,25-2-2-16,13-4-4 15,9 2-3-15,-10-1-4 16,-11 1-7-16,-29-5-11 0,-23 0-50 15,-29 3-23 1,-31 2-7-16,-22 0-6 0</inkml:trace>
  <inkml:trace contextRef="#ctx0" brushRef="#br0" timeOffset="156689.1398">14836 10851 70 0,'1'7'88'16,"0"7"-1"-16,4 2-4 0,4 7-73 15,-3 5-1 1,2 2 0-16,2 6 4 0,-2 0-2 16,0-1 0-16,-2-6-2 15,0-3 0-15,-3-6 1 0,-3-3-1 16,0-17 1-16,-19 8-2 0,-1-9-2 15,-4-10 1 1,-1-5-2-16,-8 0-2 0,-2-9-1 16,1-3-1-1,1-1-1-15,4-3-1 0,8 1-6 16,0-3-11-16,9-2-53 15,12 4-22-15,5 1-7 0,4 1-6 16</inkml:trace>
  <inkml:trace contextRef="#ctx0" brushRef="#br0" timeOffset="156829.1426">14788 10725 30 0,'10'-3'100'16,"-10"3"-3"-16,2-8-7 16,-2 8-4-16,-12-13-82 0,12 13-9 15,0 0-26 1,13-7-55-16,-13 7-7 0,20 5-6 15</inkml:trace>
  <inkml:trace contextRef="#ctx0" brushRef="#br0" timeOffset="157369.1533">15158 10739 0 0,'1'-9'94'0,"-1"0"0"16,0 9-4-16,0-27-33 15,0 27-34-15,0 0-3 0,0 12-4 16,0 5-5-1,0 7-3-15,1 5-1 0,4 3 0 16,1 3 0-16,6-1 0 16,1-5-1-16,3-2-1 0,0-7 0 15,5-8-1-15,-2-8 0 16,-1-4 0-16,1-2 0 15,-6-8-1-15,-1-7-1 0,0-2-1 16,-5 2 0 0,-6-2-1-16,2 2-1 0,-3 4 0 15,0 13-1-15,0-9 0 16,0 9 0-16,0 17 1 0,2 2 0 15,9 1 0 1,1 0 1-16,5 1 1 0,3-4 0 16,2-5 1-16,0-7 0 0,-1-5 0 15,-3-2 0 1,-7-11 0-16,-3-2-1 0,-8-6-1 15,-5-3-1-15,-6-2-2 16,-1-1-4-16,-6-6-4 16,5 9-9-16,-5-1-29 15,8-1-38-15,8 10-12 0,2 6-6 16,9 6 5-16</inkml:trace>
  <inkml:trace contextRef="#ctx0" brushRef="#br0" timeOffset="157719.1604">16027 10722 88 0,'10'-16'96'0,"-6"0"-6"16,-5 3-4-16,21 4-65 0,-37 10-4 15,-10 2-4 1,-7 11-3-16,0 8 0 0,-3 8-2 15,4 8 1-15,6 1-1 16,16 5 0-16,13-4-3 16,24 1 0-16,21-12 0 0,16 1-2 15,16-14 1-15,15-3-3 16,8-4-5-16,-3-9-8 0,10 0-52 15,-7-4-31 1,-16-4-4-16,-4-4-8 0,-17-5 1 16</inkml:trace>
  <inkml:trace contextRef="#ctx0" brushRef="#br0" timeOffset="176002.5271">2719 2801 52 0,'5'-8'41'0,"-6"-1"0"15,1 9-8 1,-12-12-2-16,3 9-2 0,1-2-6 15,-3 4-3 1,11 1-5-16,-17-4-4 0,17 4-4 16,0 0-2-16,-2 5-1 0,15 5 1 15,15-4 1-15,18 1-1 16,13-5 2-16,21-2 1 0,12-2 1 15,12-6 0 1,8-7-1-16,-1-1-4 0,0 3-4 16,-17-4-11-1,-5 4-62-15,-15 13-13 0,-22 0-7 16,-11 7-3-16</inkml:trace>
  <inkml:trace contextRef="#ctx0" brushRef="#br0" timeOffset="181222.6315">1265 12637 41 0,'-7'-15'83'16,"0"-5"-27"-16,1 9-7 0,-2 0-8 15,5 3-6-15,3 8-9 16,-11-16-6-16,11 16-2 15,-6-13-6-15,6 13-1 0,0 0-4 16,0 0-2-16,0 0-1 16,-7 11-1-16,7 4-2 0,4 5 0 15,6 6 1 1,1 9 0-16,5 2 0 0,2 6 0 15,4 5 0-15,3 3-1 16,2-1 1-16,1 2-1 16,-5-3 0-16,1-3 0 0,1-1 0 15,-5-8 0-15,-3-1 0 16,-3-6 0-16,-2-4 0 0,-4-3 0 15,1-4 2 1,-4-5-2-16,-2-2 1 0,-3-12 2 16,3 12-1-1,-3-12 1-15,0 0 0 0,0-9-1 16,0-8 1-16,0-8-1 15,0-8-1-15,1-12 0 16,3-12-1-16,3-16 0 0,6-9 0 0,-1-3-1 16,4 2 1-1,-3 2-1-15,-5 6 1 0,1 10-1 16,-2 14-1-1,-5 14-2-15,-2 13-4 0,0 9-8 16,0 1-9-16,0 14-42 16,0 0-28-16,5 11-8 0,-1 4-5 15</inkml:trace>
  <inkml:trace contextRef="#ctx0" brushRef="#br0" timeOffset="181642.6399">1972 12617 63 0,'-9'-10'89'0,"-2"6"-3"0,-2 4-6 16,2 15-69-1,-2 9-1-15,0 14 0 0,3 8 0 16,-3 6 2-16,6 7 0 0,1 2 0 16,6 0-2-16,4-4 0 15,7-5 0-15,6-7-2 0,3-8-2 16,5-6 0-1,2-4-2-15,1-6-2 0,-1-7 0 16,-4-2-2 0,0-5-2-16,-3-4-7 0,-6-7-12 15,-3-12-62-15,2-3-11 16,-5-9-8-16,0-5-4 0</inkml:trace>
  <inkml:trace contextRef="#ctx0" brushRef="#br0" timeOffset="181902.6451">2206 12664 0 0,'0'0'89'0,"0"0"1"16,3 7-3-16,-5 13-5 0,-7 12-74 16,-3 5-2-16,5 8 2 15,-1 9 2-15,3 2 2 16,2 0-1-16,2-1-1 0,2-5-1 15,7-5 0 1,5-4-1-16,2-10-2 0,5-2-1 16,0-7-2-16,0-4 0 15,3-4-1-15,-1-5-1 16,2-2-3-16,-4-7-3 15,-1 0-5-15,-3-12-23 0,-6-7-57 16,3-1-6-16,-7-5-6 16,-5-5-5-16</inkml:trace>
  <inkml:trace contextRef="#ctx0" brushRef="#br0" timeOffset="182072.6485">2087 12973 0 0,'-21'4'95'0,"21"-4"3"0,-4 15-6 15,21-11-4 1,19-4-73-16,13 0-7 0,9 0-3 15,2-4-8-15,8-5-43 0,2 1-40 16,-12-3-7 0,-6-2-7-16</inkml:trace>
  <inkml:trace contextRef="#ctx0" brushRef="#br0" timeOffset="182292.6529">2576 12603 69 0,'17'0'92'15,"10"2"-4"-15,4 15-5 16,2 11-71-16,8 10-1 0,3 12-1 16,-3 8 2-1,-10 8-2-15,-5 3-3 0,-13 5-1 16,-10-3-3-1,-5-1-3-15,-11-11-8 0,0-14-56 16,-10 0-24-16,0-11-7 0,3-15-5 16</inkml:trace>
  <inkml:trace contextRef="#ctx0" brushRef="#br0" timeOffset="182762.6623">3472 12736 3 0,'-22'8'90'0,"4"-3"3"16,9 0-1-16,9-5-58 15,11 11-6-15,16-7 1 0,15-1-3 16,14-2-8-16,9-1-5 0,10 2-3 16,1-2-3-1,2 1-2-15,-7-2-2 0,-9 1-3 16,-14-2-5-1,-9 2-7-15,-19-1-12 0,-20 1-56 16,0 0-16-16,-10-6-5 16,-20 6-5-16</inkml:trace>
  <inkml:trace contextRef="#ctx0" brushRef="#br0" timeOffset="182942.6659">3422 12983 84 0,'0'21'101'0,"17"-6"-4"15,24-5-7-15,13-6-66 16,21-1-6-16,14-5-3 0,4-3-6 15,5-2-7 1,-12-6-8-16,2 4-38 0,-9 3-46 16,-24 0-7-16,-15 3-6 0,-15 1 3 15</inkml:trace>
  <inkml:trace contextRef="#ctx0" brushRef="#br0" timeOffset="183362.6743">4655 12382 10 0,'0'0'91'16,"0"0"3"-16,-6 19-4 16,6 8-4-16,0 13-77 0,0 17 1 15,6 9 1 1,-2 14 0-16,1 1 0 0,-1 4-2 15,1 0-2 1,1-7-2-16,-2-6-1 0,-1-16-1 16,-2-9-2-16,1-14-2 0,0-12-4 15,-2-21-6-15,0 0-31 16,12-11-49-16,-12-23-7 0,0-7-6 15,-3-13 4 1</inkml:trace>
  <inkml:trace contextRef="#ctx0" brushRef="#br0" timeOffset="183842.6839">4447 12484 27 0,'-23'-12'91'0,"4"2"-2"16,8-8-30-1,11 18-21-15,0-15-6 0,19 9-9 16,11 0-5-16,12 3-4 16,11 3-4-16,14 3 1 0,9 9-1 15,6 3-2 1,4 9 0-16,-5 4-4 0,-11 6-1 15,-8 3-1-15,-15 5-1 0,-15 0 0 16,-20 2 0 0,-12-1-1-16,-20-6 1 0,-14-1-1 15,-8-10 1-15,-10-6-2 16,-8-8 1-16,-6-8-1 0,4-4 1 15,3-9-1 1,12-1-1-16,4 0 1 0,16 1 0 16,14 7 1-16,13 2 0 0,24 10 1 15,12 6 0 1,11 6 1-16,6 6 1 0,5 4 1 15,0 3 0-15,-2 1-1 16,-12 1 1-16,-4-2-1 0,-13-1-1 16,-5-2-2-1,-8-2-1-15,-7-7-4 0,-2-1-5 16,-5-22-15-16,0 0-46 15,0 0-23-15,8-4-8 16,3-14-5-16</inkml:trace>
  <inkml:trace contextRef="#ctx0" brushRef="#br0" timeOffset="184142.6899">5254 13082 26 0,'11'13'103'16,"3"-2"-1"0,6-2-6-16,7-6-3 0,23-3-79 15,-12-4-2-15,4-6-2 16,2-5-2-16,-5-5-3 0,-6-5-4 15,-7 1-2-15,-15 0-1 0,-11 3-1 16,-10 7 1 0,-15 6-1-16,-9 8 0 0,-6 8 1 15,-7 16 2 1,6 10 1-16,2 9 0 0,11 4 1 15,9 3 0-15,16-6 1 16,10-4-1-16,21-5-2 0,13-11-3 16,18-4-9-16,0-11-46 0,19-9-35 15,12-11-6 1,7-11-8-16</inkml:trace>
  <inkml:trace contextRef="#ctx0" brushRef="#br0" timeOffset="184702.7011">6416 12642 3 0,'0'-15'97'15,"0"3"1"1,0 12-6-16,5-11-4 0,6 11-69 16,5 13-7-16,5 12-2 0,3 9-2 15,6 11-1 1,2 7-1-16,3 9 0 0,0 2 1 0,-4-2-1 15,-3-5 0 1,-6-8-1-16,-4-7 0 0,-6-11 0 16,-1-8-1-1,-4-8 0-15,-7-14 1 0,0 0-1 16,0 0 1-16,6-22-2 15,-5-12 0-15,1-13 0 0,3-10-3 16,3-9 0-16,1-3 0 16,1-2 0-16,2 4 0 15,1 6-2-15,-1 12-2 0,-1 9-4 16,0 13-6-1,-6 3-19-15,3 5-41 0,7 10-24 16,-15 9-8 0,15-6-4-16</inkml:trace>
  <inkml:trace contextRef="#ctx0" brushRef="#br0" timeOffset="184972.7065">6618 12540 48 0,'-17'3'99'0,"17"-3"-5"0,14-8-5 15,26-50-14 1,14 41-71-16,17 0-4 0,2-3-5 16,8 9-10-16,-5 3-65 15,-8-1-8-15,-14 4-7 0,-17 0-5 16</inkml:trace>
  <inkml:trace contextRef="#ctx0" brushRef="#br0" timeOffset="185272.7125">6259 12668 16 0,'0'0'99'0,"16"3"-2"0,19-6-6 15,12-10-5 1,17 2-82-16,-5-8-32 0,11 3-53 16,2 0-7-16,-7-1-10 0,-10 5 0 15</inkml:trace>
  <inkml:trace contextRef="#ctx0" brushRef="#br0" timeOffset="186062.7283">6140 12213 10 0,'4'-17'92'0,"-4"-1"1"0,-14 0-5 0,-8 36-12 16,-9-29-64-1,-2-3-2-15,-1 4-2 0,0-1-1 16,4 5-2-16,6 5-1 0,5 2 0 16,8 14-1-1,6 9-1-15,5 9-1 0,0 15 0 16,7 11 1-16,2 16-1 16,1 13 1-16,5 8 0 0,-3 11 0 15,0 3 0 1,-3 3 1-16,-6 0 0 0,-1-2 0 15,-4-6 0 1,-2-4 0-16,-7-12 1 0,1-11-1 16,-1-7 0-16,2-15 1 15,2-11 1-15,7-13 0 16,5-9-1-16,16-11 0 0,5-9 0 15,12-3-1 1,6-10-3-16,8 1-3 0,1-6-9 16,15 3-44-1,-6 5-38-15,-3-9-7 16,-5-2-6-16,2 1-1 0</inkml:trace>
  <inkml:trace contextRef="#ctx0" brushRef="#br0" timeOffset="187152.7501">7266 12859 76 0,'-3'11'91'0,"5"0"-1"0,9 1-47 16,10 0-12-1,9-5-3-15,7-3-3 0,5-4-7 16,5-8-5-16,-2-7-2 16,1-5-2-16,-10-3-2 15,-7-4-2-15,-12-1-4 0,-13-1 0 16,-8 1-2-16,-18-1 0 15,-9 5 0-15,-10 8-1 0,-5 6 0 16,-6 10-1 0,0 9 2-16,-3 16 1 0,6 12 0 15,9 15 0 1,7 10 0-16,12 6 2 0,14 3 1 15,13 1 1-15,22-9 1 16,19-5 0-16,11-5 0 0,15-14 0 16,6-11-1-16,-1-12-1 0,-2-4-3 15,-10-13-7 1,-3 3-31-16,-14-3-45 0,-10-16-12 15,-13-7-9 1,-6-6-5-16</inkml:trace>
  <inkml:trace contextRef="#ctx0" brushRef="#br0" timeOffset="187682.7607">7946 12240 26 0,'12'17'87'0,"1"8"1"16,4 3-2-16,2 9-67 15,0 6 5-15,-2 1 0 16,0 4-1-16,-8-5-3 0,-4-2-3 16,-5-6-3-1,-6-6-1-15,-10-8-2 0,-9-8-2 16,-10-6-1-16,-1-9-1 0,-5-11-2 15,-3-9-3 1,2-9-3-16,2-13-4 0,7-4-5 16,4-14-11-16,12-2-37 15,13 1-38-15,3-1-4 0,4 4-8 16</inkml:trace>
  <inkml:trace contextRef="#ctx0" brushRef="#br0" timeOffset="187772.7625">7764 11983 37 0,'2'-10'93'0,"-2"10"-3"15,0-9-11-15,-1 28-37 0,1-23-109 16,0 4-15-16,0 0-10 15,15 9-1-15</inkml:trace>
  <inkml:trace contextRef="#ctx0" brushRef="#br0" timeOffset="188212.7713">8156 12080 1 0,'1'10'90'15,"-1"-10"4"1,0 21-5-16,0-4-3 0,-1 3-70 16,13 12-5-16,1 6 0 15,5 4 1-15,7-4-2 0,5-2-1 16,3-9-3-16,3-5-1 0,-1-10 0 15,-4-10-1 1,-3-3-1-16,-4-13 0 0,-9-4-1 16,-6 0-1-1,-3 0 0-15,-4 2-1 0,-2 3-1 16,0 13 0-16,-5-11-1 15,5 11 1-15,0 5 0 0,0-5 1 16,16 10 1 0,-1-8 0-16,3-2 2 0,1-1 0 15,1-10 0-15,-4-4 1 0,-4-8-2 16,-6 3 0-1,-6-9-3-15,-4 4-2 0,-8-6-5 16,2 9-11-16,-10 0-44 16,1-1-30-16,7 6-7 0,3 4-7 15</inkml:trace>
  <inkml:trace contextRef="#ctx0" brushRef="#br0" timeOffset="188532.7777">8969 11918 4 0,'0'0'91'0,"-1"10"2"15,-4 6-3-15,-6 9-5 16,-2 21-69-16,-1-5-6 0,2 8 1 16,4 6 1-1,5-4 0-15,3 0-2 0,6-3-2 16,11-7 0-1,3-7-2-15,6-9-1 0,1-7-2 16,1-8-2-16,0-5-3 16,-4-5-5-16,-1 0-7 0,-12-7-36 15,-4-7-43-15,-3-3-5 0,-4-6-8 16</inkml:trace>
  <inkml:trace contextRef="#ctx0" brushRef="#br0" timeOffset="188682.7807">8764 12105 25 0,'-20'0'98'0,"20"0"-1"15,0 0-8 1,31 9-2-16,15-2-80 0,6-3-5 16,10 5-13-16,6 5-67 0,3-8-10 15,-4 0-7 1,-10-6-6-16</inkml:trace>
  <inkml:trace contextRef="#ctx0" brushRef="#br0" timeOffset="189362.7943">9325 11889 49 0,'-20'0'95'16,"1"0"0"-16,11 0-6 0,8 0-55 15,0 0-7 1,25 8-9-16,7-1-4 0,6-3-4 15,8 2-3 1,4 1-1-16,1-1-2 0,-5 0-1 16,-6-1 0-16,-11 0-1 0,-8-1-1 15,-7 5 1-15,-7 3-1 16,-7 4 0-16,0 5 0 0,-3 9-1 15,-3 6 1 1,1 9 0-16,-2 7 1 0,-1 5-2 16,0 4 1-1,3 4 0-15,-3 5 0 0,-1 1 0 16,-1 1 1-16,0 1-1 0,-2-1 0 15,4 0 1-15,-4-3-1 16,3-1 1-16,2-6 0 0,2 1-1 16,3-6 0-1,1-3 0-15,1 0 0 0,1-6 0 16,1 1 0-1,0-3 0-15,-1-6 1 0,-1-3-1 16,0-6 1-16,-8-1 0 16,-9-7 1-16,-11-3-1 0,-10-7 1 15,-10-4-1-15,-9-2-2 0,-12-7-1 16,-3 1-6-1,-11-12-17-15,8 3-39 0,10 2-35 16,0-6-5 0,12-1-9-16</inkml:trace>
  <inkml:trace contextRef="#ctx0" brushRef="#br0" timeOffset="196082.9293">9784 12672 51 0,'-26'3'97'0,"1"-3"-4"0,5 20-16 16,5-19-38-16,15-1-12 15,0 0-10-15,21 1-6 0,25-1-3 16,14-1-1 0,10-3-2-16,9-1-1 0,4-3-1 15,-1 0 0-15,-5 0-2 16,-15-1 0-16,-12 4-2 0,-18 0-2 15,-10 0-3 1,-7 0-5-16,-5 5-10 0,-10 0-24 16,0 0-45-16,0 0-6 0,0 0-6 15</inkml:trace>
  <inkml:trace contextRef="#ctx0" brushRef="#br0" timeOffset="196382.9355">9944 12864 46 0,'-25'8'94'0,"5"-4"-2"0,7 0-5 16,4 2-55 0,9-6-7-16,16 16-3 0,15-10-5 15,17-4-3-15,18 1-2 0,12 0-1 16,12 0-4-16,5-1-4 15,1-2-9-15,5 0-49 16,-8 1-37-16,-15-1-6 16,-17 0-7-16,-10-2-1 0</inkml:trace>
  <inkml:trace contextRef="#ctx0" brushRef="#br0" timeOffset="204023.0883">11359 12300 59 0,'-7'-14'90'0,"1"3"-5"0,6 11-4 15,-12 4-65-15,7 19-1 16,1 12-4-16,-1 13 0 15,-1 8-2-15,2 12 0 16,-2 11 0-16,-3 1-1 0,-2-1-1 16,-1-8 0-1,-1-6-2-15,0-9-2 0,1-11-1 16,0-10-2-16,2-13-2 0,5-10-8 15,5-12-17 1,-8-14-46-16,7-6-19 0,1-11-7 16,0-3-2-16</inkml:trace>
  <inkml:trace contextRef="#ctx0" brushRef="#br0" timeOffset="204613.1001">11222 12462 30 0,'-17'-12'76'16,"-2"8"-40"0,7 4 2-16,-2-2-2 0,2 2-1 15,-1 2-7-15,2-2-6 16,11 0-2-16,-11 0-4 15,11 0-1-15,0 0-4 16,4-17-1-16,9 9-3 0,7-1 0 16,10-1-2-16,9 3 0 0,7 4 0 15,10 3 0 1,5 1-1-16,3 13 0 0,-2 5 0 15,-5 6-2 1,-4 4 0-16,-10 5-1 0,-11 2 0 16,-12 0 0-16,-8 0 0 15,-11-2 1-15,-4-3 0 0,-16-4 0 16,-10-10 0-16,-8-4 1 0,-9-8-2 15,-6-5 0 1,-5-5 0-16,-1-6 0 0,3-1-1 16,8 0-1-1,8 1 0-15,9 7 0 0,14 4 1 16,13 4-1-16,8 12 1 15,14 6 1-15,12 5 0 0,7 7 1 16,2 4 1 0,3 2 0-16,0 1 1 0,-7-3-1 15,-4-4 0-15,-6-1 0 0,-9-5-1 16,-6-6 0-1,-5-9-1-15,-3 1-1 0,-3-14-2 16,0 0-4-16,0 0-5 16,9-2-23-16,-9 2-47 0,12-21-15 15,-4 6-7 1,1-4-4-16</inkml:trace>
  <inkml:trace contextRef="#ctx0" brushRef="#br0" timeOffset="204943.1067">11810 12845 25 0,'0'0'97'15,"16"9"0"1,-1-4-7-16,5 36-24 0,6-36-50 16,8-5-3-1,2 0 1-15,4-4-3 0,-1-6-5 16,-2-5-1-16,-6-2-4 0,-9-5 0 15,-12 1-2-15,-10-1 0 16,-10 1-1-16,-14 5-1 0,-11 5 0 16,-6 8 1-1,-10 6 1-15,-2 18 1 0,2 10 2 16,2 12 1-1,11 5 1-15,9 9 1 0,15 1 1 16,14 0-1-16,18-5 1 16,19-9-1-16,14-10-1 0,13-8-2 15,2-5-3-15,1-12-10 0,9-5-47 16,-5-4-36-1,-12-11-4-15,-10-8-9 0,-5-8 5 16</inkml:trace>
  <inkml:trace contextRef="#ctx0" brushRef="#br0" timeOffset="205611.1207">13756 11976 17 0,'0'0'85'0,"-7"-12"5"0,7 12-4 16,0 15-52-16,5 9-7 0,1 8-8 15,-3 7-2 1,3 6-3-16,-1 6 0 0,1 2-4 15,-1-3-3 1,-2-5-1-16,-1-8-3 0,1-4-7 16,-3-7-6-16,3-7-32 15,1-6-47-15,-4-13-6 0,-9 5-6 16</inkml:trace>
  <inkml:trace contextRef="#ctx0" brushRef="#br0" timeOffset="205811.1245">13352 12540 4 0,'-8'20'97'0,"14"-2"0"16,21-7-5 0,23-4-3-16,25-6-72 0,18-2-5 15,16-7-1-15,5-6-3 0,1 2-4 16,-6-3-7-1,-8 3-11-15,-18 12-56 0,-20-7-20 16,-21 3-7-16,-20 4-6 16</inkml:trace>
  <inkml:trace contextRef="#ctx0" brushRef="#br0" timeOffset="206301.1343">13638 12958 58 0,'-4'13'91'0,"4"7"-2"15,2 3-6-15,-24 12-70 0,31 5-3 16,10 1 0-16,1 7 2 16,-2-3-1-16,-2 4-2 15,-3-6-1-15,-5-3 1 0,-7-8 0 16,-3-8 0-16,-10-10 1 15,-8-6-2-15,-8-8 0 0,-7-15 0 16,-7-8-2 0,-4-5-1-16,-2-5-1 0,-1-4-1 15,4 1-1 1,3-2 0-16,10 2-2 0,10 3-2 15,12 3-5-15,9 1-7 16,15 4-36-16,10 4-45 0,3 0-4 16,3 5-9-16,2 0 6 0</inkml:trace>
  <inkml:trace contextRef="#ctx0" brushRef="#br0" timeOffset="206551.1395">13703 12739 46 0,'-3'-9'105'0,"3"9"-4"0,-7-13-8 16,7 13-3-16,-7-10-82 15,7 10-6-15,0 0-4 0,7 2-8 16,-7-2-10 0,14 10-49-16,-4 4-24 0,-1 2-8 15,-1 4-3-15</inkml:trace>
  <inkml:trace contextRef="#ctx0" brushRef="#br0" timeOffset="207081.1501">13888 12908 67 0,'0'0'97'0,"0"0"-6"15,-8-11-5-15,36 11-62 16,-28 0-8-16,1 16-1 0,2-2-4 16,-1 4-3-1,1 5-1-15,1 1 1 0,-1 0 0 16,4 3-2-16,1-7 1 0,-2-3-1 15,4-5 0-15,3-9-1 16,2-3-1-16,1-6 0 16,0-8-1-16,3-3-1 15,-2-8-1-15,0 4 0 0,-1-3-1 16,-6 7 0-1,-2 1-1-15,-5 8-1 0,-3 8 2 16,0 0-1-16,10 9 0 16,-10 8 1-16,5 6-1 15,0 0 1-15,2 1 1 0,3-7 1 16,3-2 0-16,1-8 0 15,2-7 0-15,0-7 0 0,-1-8-1 16,-5-4 0 0,-1-6 0-16,-4 0-1 0,-5-3-1 15,-3 2-1-15,-3 1-1 16,-4 2-1-16,4 4-3 15,-4 1-3-15,10 18-3 16,-7-14-6-16,7 14-13 0,4 9-35 16,2-1-30-16,7 4-4 0,2-3-2 15</inkml:trace>
  <inkml:trace contextRef="#ctx0" brushRef="#br0" timeOffset="207301.1543">14578 12841 87 0,'1'6'99'16,"-9"9"-4"-16,-6 6-4 0,2 4-69 15,-2 1-3 1,6 4-1-16,7-1-3 0,5-2-4 16,13-6-3-1,7-2-1-15,9-7-2 0,5 0-3 16,2-7-4-16,3 2-6 15,-11-8-17-15,-2-5-61 0,-7 4-9 16,-6-8-9 0,-8 1-6-16</inkml:trace>
  <inkml:trace contextRef="#ctx0" brushRef="#br0" timeOffset="207931.1671">15066 12623 87 0,'-6'14'99'0,"13"-9"-4"16,12-2-5-1,22-4-64-15,3-1-10 0,11-1 0 16,6-4-4-16,0-5-2 16,-4-3-4-16,-4-4-1 0,-10-3-1 15,-10 0-2-15,-14-2-1 16,-16-2-1-16,-9 4-1 15,-14 2 0-15,-9 4 0 0,-9 11 0 16,-10 5 0 0,-8 12 0-16,0 12 0 0,0 15 1 15,3 12 0-15,7 9 1 16,9 5-1-16,15 2 1 15,10-3 1-15,12-2 1 16,19-10 0-16,16-11 0 0,12-10 0 16,10-12 0-16,7-9-2 0,6-10-1 15,2-2-4 1,-1-13-4-16,-4 3-9 0,-18-13-36 15,-3-4-39 1,-6 3-9-16,-10-5-6 0</inkml:trace>
  <inkml:trace contextRef="#ctx0" brushRef="#br0" timeOffset="208341.1753">15947 12061 62 0,'0'0'93'16,"-15"0"-3"-16,15 10-3 16,4 13-63-16,9 3-6 0,5 9-3 15,4 10 0 1,-1 5-2-16,1 3-2 0,-6 1-1 15,-3-1-3 1,-8-5 1-16,-5-5-1 0,-11-4 0 16,-11-13-1-16,-5-6 0 0,-7-6-1 15,-6-10 0-15,0-4-1 16,-2-8-2-16,0-12-1 15,4-4-1-15,5-6-2 16,8-3-3-16,9-4-8 0,14 1-29 16,2 2-45-1,11-9-10-15,7 2-10 0,6-3-3 16</inkml:trace>
  <inkml:trace contextRef="#ctx0" brushRef="#br0" timeOffset="208461.1777">15904 11939 11 0,'-2'-13'93'0,"0"0"-5"16,-6-2-20-1,-5 2-68-15,14-15-78 0,-1 28-11 16,14-11-4-16</inkml:trace>
  <inkml:trace contextRef="#ctx0" brushRef="#br0" timeOffset="208881.1861">16224 12015 25 0,'0'16'97'15,"0"4"0"-15,0 6-6 16,0 40-23-16,0-30-50 0,0 1-2 16,3-3 0-16,4-2-4 0,3-6-1 15,4-7-4 1,4-9-1-16,2-10-1 0,0-3-1 15,0-14 0 1,-3-3-2-16,1-5 0 0,-6 0-1 16,-3 2-1-16,-3 4-1 15,-3 5 1-15,-3 14-1 0,0 0 0 16,0 7 1-16,0 13-1 0,0 5 1 15,7 2 0 1,2-4 2-16,5 1 0 0,3-11 2 16,4-4-1-1,-2-9 0-15,0-2 0 0,-3-13 1 16,-5-7-2-16,-6-2-1 15,-5-5-1-15,-2-2-3 0,-7-7-4 16,2 3-4 0,-9-4-11-16,10 3-42 0,4 9-33 15,0 4-5-15,5 4-7 0</inkml:trace>
  <inkml:trace contextRef="#ctx0" brushRef="#br0" timeOffset="209171.1919">16845 11891 87 0,'-2'13'94'0,"-9"4"-3"15,-1 12-4-15,-5 9-67 16,-1 6-6-16,5 4 0 0,1 3 1 15,6 1-2 1,6 0-3-16,11-8-1 0,7-5-3 16,7-9 0-1,6-5-2-15,0-6-2 0,1-10-2 16,-1-1-3-16,-8-8-4 0,-2 0-6 15,-9-11-16-15,-7-7-49 16,-3 4-18-16,-2-10-6 16,-7 3-4-16</inkml:trace>
  <inkml:trace contextRef="#ctx0" brushRef="#br0" timeOffset="209351.1955">16681 12050 22 0,'0'0'96'15,"0"8"-1"-15,18 2-6 16,14-5-4-16,17 4-80 15,3-6-5-15,9 6-20 0,1-5-62 16,-7-2-7 0,-1-2-6-16,-9-7-4 0</inkml:trace>
  <inkml:trace contextRef="#ctx0" brushRef="#br0" timeOffset="209921.2069">17275 11756 30 0,'-17'-9'105'16,"6"1"-5"-16,1-2-6 0,10 10-3 15,3-14-75 1,13 9-5-16,8 3-3 0,4-1-3 16,4 3-2-16,1 0-2 15,-1 5 0-15,-3 4 0 16,-5 5 0-16,-10 4-1 15,-6 6 0-15,-8 4 0 0,0 8 1 16,-7 5 0 0,-1 8 1-16,-3 5-1 0,0 6 1 15,2 5-1-15,2 2 1 0,0 4-1 16,2 1 1-1,1-2-1-15,-1 2 0 0,-2-4 0 16,2-2 0-16,1-2 0 16,-2-3-1-16,2-4 1 0,2-3 0 15,0-1 1 1,1-7 0-16,-1-2 0 0,1-5-1 15,-1-3 1-15,1-5 0 16,0-2-1-16,-1-4 1 16,-2-6-1-16,0 0 0 0,0-2-1 15,-7-4 2-15,-4-1-1 16,-5-2 0-16,-8-1 0 0,-10-4 0 15,-8-2 1 1,-10-2-2-16,-9-1 0 0,-5 0-3 16,-9-7-3-16,2 2-9 15,-8-3-30-15,2-3-32 16,7 0-22-16,-8-2-9 0,0 0-4 15</inkml:trace>
  <inkml:trace contextRef="#ctx0" brushRef="#br0" timeOffset="210731.2231">13157 12080 12 0,'43'-9'98'0,"-1"-1"-1"16,-5 3-4-16,-7-1-3 15,-7 1-74-15,-9 4-3 0,-14 3-2 16,0 0-3 0,-16-4 0-16,-13 2-2 0,-8 0-2 15,-5-1-1-15,-4 0 0 0,-2-1 0 16,-2-2-1-1,10 4-1-15,3 0 0 0,11 2-1 16,6 0 0-16,6 5 0 16,11 11-1-16,3 8 1 0,7 10 0 15,5 8 1 1,5 16 0-16,-2 10 0 0,-1 11 1 15,-3 9-1-15,-2 6 1 16,-7 3-1-16,-6 4 1 16,-10-1-1-16,-8-9 0 0,-7-1 1 15,1-10-1-15,-1-9 0 16,4-12 0-16,2-9 1 0,8-9 0 15,9-12 0 1,9-7 0-16,15-9 0 0,12-4 0 16,9-5 0-16,5-2-3 15,3-2-2-15,7 0-7 16,2 4-13-16,-11-4-36 0,-2-7-37 15,-3 4-7-15,-8 0-7 16</inkml:trace>
  <inkml:trace contextRef="#ctx0" brushRef="#br0" timeOffset="218944.3908">13603 11969 0 0,'-24'2'93'15,"4"-1"2"-15,3-1-5 0,6 0-45 16,11 0-12 0,0 0-8-16,31 0-8 0,13-4-6 15,14 0-3-15,9 1-2 0,9-3 0 16,5 1-2-16,-5-1-1 15,-5 0-1-15,-11 1-4 16,-15 0-2-16,-16 3-5 16,-17-1-9-16,-12 3-32 0,0 0-40 15,-22 4-6 1,-8 1-6-16</inkml:trace>
  <inkml:trace contextRef="#ctx0" brushRef="#br0" timeOffset="219214.3962">13528 12344 37 0,'-28'10'97'0,"3"-1"-2"0,7-4-6 15,18-5-50-15,0 0-10 16,25 7-9-16,24-9-4 0,12-5-5 16,13-5-3-1,8 2-3-15,8-3-1 0,-3 3-4 16,-4-1-2-16,-16 2-5 15,-11 7-8-15,-17-6-19 16,-14 8-57-16,-8 0-5 16,-17 0-7-16,0 0 1 0</inkml:trace>
  <inkml:trace contextRef="#ctx0" brushRef="#br0" timeOffset="219624.4043">14426 12242 57 0,'-8'-5'92'0,"-1"10"-1"16,-1 8-5-16,-7 10-63 0,7 2-7 15,4 3 2 1,6 4-4-16,3-5-3 0,11-3-1 16,10-7-2-16,6-7-1 15,4-10-1-15,3-6 0 0,-5-9-1 16,-5-4-1-1,-9-4-1-15,-12-1-1 0,-10 1-1 16,-17 2 0 0,-6 4-2-16,-6 5-5 0,-1 9-8 15,-4 1-46-15,4 4-32 0,19 6-6 16,15-8-7-16</inkml:trace>
  <inkml:trace contextRef="#ctx0" brushRef="#br0" timeOffset="224724.5064">17737 12417 19 0,'-15'5'94'0,"7"-3"-2"0,8-2-2 16,0 0-51-16,22-2-12 15,12-3-4-15,8 2-7 0,9-4-5 16,1 4-3-1,-1 0-2-15,-1 2-2 0,-6-1-2 16,-10 2-2 0,-9 5-2-16,-8 1-2 0,-7-1-2 15,-10-5-3-15,7 12-4 0,-7-3-14 16,-5 6-43-16,-7-8-23 15,-6 1-3-15,-8-1-2 0</inkml:trace>
  <inkml:trace contextRef="#ctx0" brushRef="#br0" timeOffset="224894.5098">17604 12632 39 0,'-15'18'98'0,"15"-2"-2"0,16-6-5 16,21-3-54-16,15 2-12 0,11-4-8 15,13 3-4 1,-1-4-7-16,4 1-8 0,-11-5-13 15,-7 0-72 1,-9 2-3-16,-14 1-9 0,-12-3-4 16</inkml:trace>
  <inkml:trace contextRef="#ctx0" brushRef="#br0" timeOffset="230370.6198">19021 11897 17 0,'0'0'80'0,"1"-14"-23"15,-1 14-6 1,6-11-9-16,-6 11-8 0,0 0-8 16,7-9-8-1,-7 9-6-15,0 0-3 0,0 0-2 16,9 9 0-16,-6 3 1 15,0 8-2-15,1 6 1 0,-2 3 1 16,1 5 0 0,-2 2-1-16,-1-1 0 0,0-2-2 15,0-4-1-15,0-5-1 0,-2-6-1 16,0-5-1-1,2-5-2-15,0-8-3 0,0 11-3 16,0-11-8-16,0 0-29 16,0 0-43-16,12-8-8 0,-3-2-5 15</inkml:trace>
  <inkml:trace contextRef="#ctx0" brushRef="#br0" timeOffset="230760.6276">18892 11893 24 0,'-18'0'91'15,"5"-2"-1"-15,3 17-21 0,10-15-31 16,0 0-7-1,13-2-9-15,11 2-4 0,10-1-7 16,8-1-2-16,12-1-1 16,6 2-1-16,3 1-1 0,-3-1-1 15,-2-1-2-15,-6 1-1 16,-8-1-3-16,-11 0-4 15,-6 2-4-15,-11-2-9 0,-3 1-27 16,-1 1-44 0,-12 0-7-16,0 0-5 0</inkml:trace>
  <inkml:trace contextRef="#ctx0" brushRef="#br0" timeOffset="231040.6332">18885 12201 32 0,'-11'17'95'0,"11"-6"-2"15,12 0-4-15,10-1-56 0,18-1-7 16,11-4-4-16,5 3-5 0,4-4-5 15,-1-1-5 1,-5-1-2-16,-10-1-3 0,-11-1-2 16,-9 0-4-1,-8 1-3-15,-16-1-10 0,0 0-45 16,0 0-28-16,0 0-7 15,-13-5-4-15</inkml:trace>
  <inkml:trace contextRef="#ctx0" brushRef="#br0" timeOffset="231400.6404">19662 12218 54 0,'0'15'89'16,"-6"-5"-2"-16,2 3-4 0,-1 2-62 16,5 3-10-16,10 1 1 0,7-5 2 15,5-1-2-15,8-6-3 16,6-2-2-16,3-5-1 15,-2-5 0-15,-2-8-1 16,-7-3-1-16,-9-1-2 0,-11-3 0 16,-10-1-1-1,-16 3 1-15,-10 2-1 0,-9 2 1 16,-5 5-1-16,-7 6 0 0,3 3-1 15,-1 2-3-15,10 11-4 16,5-1-8-16,15 3-39 16,16 6-35-16,1-3-8 15,12-1-5-15</inkml:trace>
  <inkml:trace contextRef="#ctx0" brushRef="#br0" timeOffset="231860.6496">18953 12448 75 0,'-22'4'89'0,"3"-1"-2"16,19-3-50-16,0 0-9 0,2 10-3 15,8-5-6 1,17-2-3-16,15 3-3 0,18 0-1 16,15 1-1-1,17 1 1-15,14-2-2 0,5 4-3 16,3 0-1-16,-8-1-1 15,-6-1-3-15,-14 0 0 0,-14 0-4 16,-16-3-4 0,-14 1-9-16,-17-2-47 0,-9-4-30 15,-7-7-8-15,-8-4-5 0</inkml:trace>
  <inkml:trace contextRef="#ctx0" brushRef="#br0" timeOffset="232910.6706">18956 12804 27 0,'0'0'80'15,"0"0"-25"-15,0 0-14 0,0 0-5 16,0 0-9-16,0 0-8 15,0 0-5-15,0 0-3 16,0 0 0-16,0 0-3 0,0 14 0 16,0-3-1-1,2 5 0-15,2 3 1 0,-2 3 1 16,4 4-2-16,-1-1 1 15,2 4-1-15,-1-4-1 16,4-1 0-16,0-5 0 16,3-2 0-16,3-6 0 0,0-7-1 15,3-5-1-15,-1-9 0 0,2-6-1 16,-1-4-1-1,0-7 0-15,-3-4-1 0,-5-3 0 16,-1 4-1 0,-2 0 0-16,-4 7 1 0,-3 5-2 15,-1 8 0-15,0 10 0 16,0 7 0-16,0 12 0 0,0 5 1 15,3 7-2 1,5-1 4-16,4 1-2 0,2-4 2 16,5-6 2-16,-2-7-1 0,2-8 1 15,-1-6 1 1,-5-3-2-16,-2-8 1 0,-4-5-1 15,-7-6-2-15,-4-4 0 16,-6-2-2-16,-5-3-1 0,-4 1-3 16,3 1-2-1,-3 3-5-15,6 6-6 0,3 5-12 16,10 15-36-16,0 0-29 0,4 0-6 15,4 11-1 1</inkml:trace>
  <inkml:trace contextRef="#ctx0" brushRef="#br0" timeOffset="233370.6798">19808 12748 5 0,'-2'-12'89'15,"2"12"3"-15,0 0-18 16,-8 0-36-16,8 0-7 0,-9-8-12 16,9 8-7-16,-13-6-4 0,2 7-3 15,-5-1-1 1,-2 6 0-16,-5 4 2 0,-3 5-1 15,-3 4 1 1,-2 4 0-16,2 2 1 0,5 4 0 16,6 0 0-16,8 2 0 15,10-1 0-15,8-4-1 0,18-2 0 16,8-5 0-16,10-7-1 0,0-5 0 15,6-5-1 1,-2-2-2-16,-5 0 0 0,-6-5-1 16,-8 1-1-1,-8-2-4-15,-6 3-5 0,-15 3-13 16,0 0-50-16,0 0-24 15,0 0-6-15,-7-11-6 0</inkml:trace>
  <inkml:trace contextRef="#ctx0" brushRef="#br0" timeOffset="234140.6952">20362 12225 3 0,'0'0'85'0,"0"0"5"15,0 0-3-15,13 22-49 16,-9 4-10-16,-3 11-7 0,5 4-4 15,-2 9 0 1,0 9-3-16,-2-1-4 0,1-1-2 16,-1-6-2-16,-2-5-1 15,0-9-2-15,-2-5 0 0,2-10-2 16,0-8-2-16,0-14-4 15,0 0-6-15,-4-5-21 16,-2-21-56-16,6 3-8 0,-1-5-6 16,0-6 1-1</inkml:trace>
  <inkml:trace contextRef="#ctx0" brushRef="#br0" timeOffset="234740.7072">20189 12285 65 0,'0'0'87'16,"-10"0"-28"-16,10 0-10 0,0 0-11 16,8-12-11-16,9 6-9 0,5-3-5 15,8 1 0 1,6-5-3-16,10 3 2 0,9 1-2 15,4 7-1-15,2 0-1 16,-2 1-1-16,0 10-2 0,-5 4-1 16,-4 7-2-1,-8 4 0-15,-12 2-1 0,-8 1-1 16,-10 4 1-16,-11-1-1 0,-5 0 1 15,-14-3-1 1,-11-1 1-16,-5-4-1 0,-6-4 0 16,-6-6 0-16,-2-7 0 15,-2-5-1-15,3-3 0 0,3-5 0 16,6-1 0-1,6-3 1-15,8 2-3 0,8 4 2 16,16 6 1 0,0 0-1-16,16 6 1 0,11 6 1 15,6 6 0-15,6 3 2 0,4 6-2 16,0 4 2-16,-1 3 0 15,-8 7 0-15,-8 0-1 0,-8 2 0 16,-8-5-1 0,-4 0 1-16,-6-7-1 0,-2-4 0 15,-5-7-1 1,1-7 0-16,6-13-1 0,-10 13-3 15,10-13-3-15,0 0-5 16,0-8-12-16,0-4-34 0,1-8-34 16,7 7-8-16,0-3-5 15</inkml:trace>
  <inkml:trace contextRef="#ctx0" brushRef="#br0" timeOffset="235100.7144">20899 12674 77 0,'0'0'99'0,"12"13"-5"16,3-10-4-16,11-2-72 0,6-1-1 16,3-4 0-1,4-4-4-15,2-3-4 0,-4-6-3 16,-4 0-3-16,-9-4-3 15,-9 2-1-15,-12-1-1 0,-6 1 0 16,-11 4-1 0,-8 4-1-16,-11 6 1 0,-5 5 0 15,-4 11 3-15,-2 13 0 0,0 11 1 16,5 8 2-1,7 4-1-15,9 2 2 0,11-1 1 16,12-1 0-16,10-5-1 16,16-11 0-16,9-6 0 15,11-8-3-15,-1-9-5 16,8 5-25-16,0-9-47 0,-5-8-19 15,-2-10-7 1,-8-9-6-16</inkml:trace>
  <inkml:trace contextRef="#ctx0" brushRef="#br0" timeOffset="236880.75">21774 11719 42 0,'0'0'56'16,"-1"-12"3"-1,1 12-11-15,-8-14-15 0,5 3-9 16,3 11-5-1,-12-18-3-15,3 10-5 0,-3 2-2 16,-2-2-2-16,-3 2-2 16,-2 0 0-16,-2 3 1 0,-2 0 1 15,-1 3-1-15,4 0 2 0,-4 3 0 16,3 3 0-1,0 3 0-15,4 5-2 0,3 3-1 16,2 6-1 0,7 3 0-16,4 10 1 0,-1 6-1 15,9 7 0-15,3 7 0 16,1 3 1-16,1 4 0 0,-2 6 0 15,-1 0-1 1,-6 3-1-16,-3 1 0 0,-2 2 0 16,-10 2-1-16,0 1 0 0,-6 2-1 15,-2-3 1 1,-5 1 0-16,-1-6 0 0,-3-2-1 15,2-4 2-15,-3-5-1 16,1-4 0-16,1-4 0 0,1-2 0 16,3-7-1-1,6-2 0-15,5-7 1 0,7-6-1 16,6-7 1-16,13-7-1 0,17-6 1 15,14-9-1 1,12-4-1-16,5-6-1 0,9-4-5 16,3 1-6-16,-3-6-31 15,-1-10-37-15,-10 8-19 16,-7-9-8-16,-8-4-3 15</inkml:trace>
  <inkml:trace contextRef="#ctx0" brushRef="#br0" timeOffset="237240.7572">22008 11840 67 0,'0'-10'96'0,"0"2"-3"16,0 8-7-16,11-6-62 0,-7 12-4 15,3 10-4 1,-2 13-4-16,3 8-2 0,-4 9-2 16,4 7 0-1,1 3-1-15,-2 1-1 0,-1-3-2 16,-1-6 0-16,-3-6-4 0,1-9-1 15,1-8-4-15,-4-6-6 16,2-5-10-16,-3-2-49 0,1-12-24 16,0 0-8-1,0 0-4-15</inkml:trace>
  <inkml:trace contextRef="#ctx0" brushRef="#br0" timeOffset="237430.761">21896 12355 1 0,'-18'6'99'16,"18"-6"1"-1,0 0-7-15,27 5-2 0,23-5-75 16,10 0-4 0,12 0-1-16,6-3-4 0,1 0-8 15,-6-1-8-15,-2 2-41 16,-13 2-39-16,-23 0-7 0,-20 0-8 15</inkml:trace>
  <inkml:trace contextRef="#ctx0" brushRef="#br0" timeOffset="237820.7688">21958 12744 63 0,'0'0'92'0,"4"15"-2"0,-4-15-31 16,13 9-35-16,-4 7-3 15,2 9 2-15,0 4-4 0,-1 6-4 16,-3 1-3-1,-4 2-3-15,-3 3-1 0,0-1-2 16,-3-2 0 0,-9-5-1-16,-4-4-1 0,-3-9 0 15,-1-3 0-15,-5-10-1 0,-4-7 0 16,-7-7 0-16,4-8 0 15,-3-5-1-15,0-6-1 0,5-2-1 16,5 0 0 0,7 0-1-16,9 0-2 0,8-1-3 15,5 3-7 1,6-3-15-16,10-3-50 0,10 6-18 15,-3 1-8-15,1 1-4 16</inkml:trace>
  <inkml:trace contextRef="#ctx0" brushRef="#br0" timeOffset="237960.7716">22002 12608 31 0,'1'-15'104'16,"-1"0"-4"-16,0-1-7 0,-2 4-3 16,2 12-84-16,-1-15-9 15,1 15-18-15,11 2-68 0,-3-2-3 16,3 3-10-16,4-1-3 15</inkml:trace>
  <inkml:trace contextRef="#ctx0" brushRef="#br0" timeOffset="238449.7821">22378 12613 70 0,'-15'9'100'0,"7"1"-5"16,5 0-5-16,3-10-56 0,15 16-20 15,10-6-1-15,3-4-1 0,6-3-4 16,2-2-2 0,0-1-1-16,-3-7-2 0,-4-6-2 15,-10-3-2-15,-9-3-1 16,-10 1-1-16,-9-1-1 15,-8 0 1-15,-10 6-2 16,-9 6 0-16,-6 7 2 0,-2 5 1 16,-2 16 2-16,6 8 0 0,2 8 2 15,8 7 0 1,9 2 2-16,13 0 0 0,8 0 1 15,15-3 0 1,10-9 0-16,9-7-1 0,7-7-1 16,2-6-3-16,3-5-2 15,1-5-8-15,-5-10-16 0,-1-7-53 16,-2-1-17-1,-5-7-7-15,-1-8-6 0</inkml:trace>
  <inkml:trace contextRef="#ctx0" brushRef="#br0" timeOffset="238839.7899">22910 12059 6 0,'0'0'95'0,"-4"7"4"16,5 3-7-16,10 7-3 0,7 7-75 15,-1 8-4 1,4 8 0-16,0 3 0 0,0 4-3 16,-4 0-1-16,-4-1-1 0,-5-4-1 15,-8-9 0-15,-6-4 1 16,-13-7 0-16,-4-7-1 0,-6-6 0 15,-2-7 1 1,-5-2-2-16,3-6 0 0,0-7-1 16,4-3 0-1,3-5-3-15,9-4-3 0,4-2-6 16,3-10-31-16,9-5-46 15,2-2-12-15,9-2-7 0,5-3-5 16</inkml:trace>
  <inkml:trace contextRef="#ctx0" brushRef="#br0" timeOffset="238969.7925">22825 11869 20 0,'0'-16'97'0,"-3"-2"-2"16,3 4-8-16,0 0-10 16,32 0-96-16,-26 1-59 15,-6 13-11-15,17 0-7 16,-6 5 2-16</inkml:trace>
  <inkml:trace contextRef="#ctx0" brushRef="#br0" timeOffset="239339.7999">23084 12010 38 0,'0'26'97'16,"-1"6"-2"-16,-1 0-6 0,2 4-53 16,6 0-12-16,0-1-4 0,5-7-6 15,3-9-4 1,6-9-1-16,1-5-3 0,1-7-1 15,1-8 0 1,-5-4-2-16,-3-2-2 0,-1 2-1 16,-8 2-1-16,-6 12 0 15,0 0 0-15,0 0-1 0,-6 6 0 16,4 10 1-1,2 1 1-15,2 0 1 0,12-2 1 16,0-8 0-16,5-6 1 0,1-3 0 16,-1-12 0-1,-4-8 0-15,-2-4 0 0,-7-7-2 16,-6-2-1-16,-1 1-2 15,-7-5-4-15,3 5-5 0,-8 0-9 16,9 3-41 0,2 10-34-16,2 5-5 0,0 16-7 15</inkml:trace>
  <inkml:trace contextRef="#ctx0" brushRef="#br0" timeOffset="239629.8057">23647 11801 62 0,'0'21'94'0,"-7"7"-1"15,-3 40-21-15,-6-20-50 16,-1 8 0-16,-1 4 3 0,1-1-6 15,5-2-5 1,7-5-3-16,5-9-3 0,7-10-1 16,13-8-3-1,4-8 0-15,5-8-3 0,1-6-4 16,1-4-7-16,-5-5-29 15,-6-13-50-15,1 2-8 0,-7-7-7 16,0 0-4-16</inkml:trace>
  <inkml:trace contextRef="#ctx0" brushRef="#br0" timeOffset="239819.8093">23520 11935 35 0,'0'0'101'16,"2"7"-4"-16,21-3-5 0,14-4-4 15,11 0-84-15,13 1-4 0,1 0-3 16,3 3-11 0,-11 4-67-16,-4-8-9 0,-8-4-9 15,-17-2-4-15</inkml:trace>
  <inkml:trace contextRef="#ctx0" brushRef="#br0" timeOffset="240499.8231">23864 11630 83 0,'-11'-3'95'0,"3"-2"-3"16,8 5-43-1,0 0-11-15,0 0-7 0,0 0-11 16,0 0-5 0,0 0-4-16,12 2-3 0,7 3-3 15,4-1-1-15,5 5-2 16,4-1 0-16,5 3-2 0,-1 1 1 15,-4 4-2-15,-2 0 1 16,-5 5-1-16,-6 0 0 16,-4 4 1-16,-8 3-1 0,-2 5 2 15,-5 3-1 1,0 8 1-16,-2 2 0 0,-3 5 0 15,-2 5 0-15,-1 1 0 16,0 6 1-16,-1-2-1 0,0 2 0 16,2 2 0-16,-2-1 0 15,2 1 0-15,4 1-1 16,2-2 1-16,0 2-1 0,-2-3 1 15,1 3 0 1,-3-4-1-16,4 0 1 0,-3-6 0 16,0 0 0-16,-3-5 0 15,4-3 0-15,-3-7 0 0,3-2 0 16,0-5 1-1,-1-5 0-15,-4-5 0 0,-2-4 1 16,-5-1 0-16,-6-5-1 0,-7-2 1 16,-10-2-1-1,-8-2-1-15,-9-4 1 0,-3-4-3 16,-7 0-4-16,0 3-7 15,-8-3-32-15,9-3-31 0,11 1-23 16,3 2-10 0,12-2-5-16</inkml:trace>
  <inkml:trace contextRef="#ctx0" brushRef="#br0" timeOffset="241729.8477">2777 14668 45 0,'-20'-2'90'0,"2"2"-1"0,-4 0-43 16,3 0-6-16,2 0-7 0,2 0-8 16,4 0-5-1,11 0-6-15,0 0-2 0,15 1-3 16,17-1-2-16,10 0 1 15,11-2-4-15,10-1 1 16,6 0 0-16,2-3-2 16,-3 3-1-16,-7-2 0 0,-9 0-2 15,-10 1-4 1,-8 4-2-16,-14-3-5 0,-5 3-11 15,-10 8-53-15,-5-8-19 0,0 0-7 16,-16 4-4-16</inkml:trace>
  <inkml:trace contextRef="#ctx0" brushRef="#br0" timeOffset="242109.8553">2741 14888 71 0,'-30'9'101'0,"4"-4"-5"16,6 0-6-16,10-5-59 0,10 0-10 16,19 1-3-16,16-2-6 15,15 1-3-15,14-2-3 16,10-1-1-16,8 1 0 15,1 2-2-15,-2 0 1 0,-9 0-2 16,-11 0-1 0,-12-1-1-16,-13 1-3 0,-7-2-3 15,-10-5-8-15,-3 1-35 16,-2 2-45-16,-12-6-5 0,-2 1-7 15,-2-1 2-15</inkml:trace>
  <inkml:trace contextRef="#ctx0" brushRef="#br0" timeOffset="244279.8987">4177 14729 22 0,'-12'0'94'16,"1"0"-1"-16,-1 0-5 0,12 0-49 15,0 0-10 1,9 4-7-16,15-4-7 0,13 1-5 16,8-1-1-16,3 0-1 0,6 0-2 15,-1 0-2 1,-8-3-2-16,-4 3-3 0,-13-2-3 15,-8 2-4-15,-9 0-4 16,-11 0-18-16,11 10-52 0,-11-10-12 16,0 8-7-1,0-8-1-15</inkml:trace>
  <inkml:trace contextRef="#ctx0" brushRef="#br0" timeOffset="244619.9055">4758 14514 19 0,'0'-9'94'16,"0"9"-3"-16,0-12-5 0,0 12-49 15,0 7-13 1,6 11-6-16,2 5-6 0,1 11-4 16,2 7-1-16,2 5-1 0,-2 6 0 15,3-1-2-15,-5-4-2 16,1-2-2-16,-2-12-7 0,4 2-24 15,6-15-57 1,-8-6-6-16,-1-10-6 0</inkml:trace>
  <inkml:trace contextRef="#ctx0" brushRef="#br0" timeOffset="245409.9213">5205 14425 35 0,'-18'-18'91'0,"1"-1"-1"15,0 5-4-15,-28 2-65 16,32 2-5-16,13 10-4 0,0 0-4 15,0 0-2 1,19 20-5-16,10 11-1 0,6 8 0 16,3 14 0-16,2 7 2 0,-1 10 0 15,-6 3-3 1,-10 4-3-16,-13-4-2 0,-10-1-11 15,-10 1-52-15,-15-19-19 16,-8-9-7-16,-11-11 5 0</inkml:trace>
  <inkml:trace contextRef="#ctx0" brushRef="#br0" timeOffset="245769.9285">4109 14427 27 0,'-6'-11'79'0,"-8"7"-1"15,-2 4-51 1,-3 15 1-16,-3 15-2 0,0 10 1 15,0 17-6 1,2 7-1-16,8 9-4 0,9 2-2 16,6 2-1-16,12-4-4 0,12-9-5 15,10-12-6-15,12-8-35 16,13-13-48-16,-8-13-6 0,-2-10-6 15</inkml:trace>
  <inkml:trace contextRef="#ctx0" brushRef="#br0" timeOffset="246949.9521">5852 14250 8 0,'0'0'90'0,"0"0"1"0,-6-12-6 16,-5 11-51-16,11 1-8 16,0 6-7-16,3 5-6 0,2 3-3 15,3 7-2 1,-2 5-1-16,3 6 1 0,-2 4 0 15,0 1-1 1,0 0-2-16,-1-5 0 0,-2-2-2 16,-1-6 0-16,-1-6-1 0,-1-4-2 15,-1-14-1-15,0 12-4 16,0-12-4-16,0 0-27 0,-10-10-53 15,6-6-6 1,-9-4-7-16</inkml:trace>
  <inkml:trace contextRef="#ctx0" brushRef="#br0" timeOffset="247199.9571">5560 14289 41 0,'-10'-2'92'15,"10"2"0"-15,0 0-3 0,22-4-58 16,11 3-7-1,15 1-6-15,6 0-1 0,14-7-2 16,5 0-3-16,3-3-3 16,-3-1-2-16,-7 3-2 15,-10-5-2-15,-10 8-4 16,-13-5-7-16,-10 6-8 0,-10-6-25 15,-13 10-50-15,0 0-6 0,0 0-8 16</inkml:trace>
  <inkml:trace contextRef="#ctx0" brushRef="#br0" timeOffset="247419.9613">5668 14553 33 0,'-15'19'100'16,"12"-7"-1"-16,3-12-6 0,18-3-35 15,12 3-40 1,8-1-2-16,5 1-1 0,5 0-5 16,-2-5-5-16,5 0-3 15,-6 0-2-15,-1-1-5 0,-10-3-5 16,1 4-12-1,-5 0-39-15,-7-6-33 0,7 1-6 16,-2 0-5-16</inkml:trace>
  <inkml:trace contextRef="#ctx0" brushRef="#br0" timeOffset="247669.9665">6267 14558 65 0,'-3'29'94'0,"3"0"0"0,9 0-39 16,12 0-18 0,12-8-8-16,5-8-6 0,9-9-5 15,1-5-4 1,4-15-4-16,-4-4-2 0,-7-3-3 15,-9-4-1-15,-15 1-2 0,-12 2-1 16,-12 3 0-16,-15 5 0 16,-13 7-1-16,-8 5-2 15,-10 4-2-15,1 4-4 16,-6 7-6-16,8 8-18 0,10 5-52 15,5-8-12 1,13-2-7-16,9-4-3 0</inkml:trace>
  <inkml:trace contextRef="#ctx0" brushRef="#br0" timeOffset="247969.9725">5719 14752 70 0,'-40'13'97'0,"3"-5"-4"15,17 3-4-15,12 0-54 0,20-3-17 16,29-2-4-1,20 0-2-15,20-5 0 0,18 4-2 16,14-1-1 0,7-4-3-16,-1 1-1 0,-11-2-2 15,-11 1-2-15,-17 0-3 16,-17 0-7-16,-23 0-7 0,-8 0-47 15,-16 0-33-15,-16 0-5 0,-11-3-8 16</inkml:trace>
  <inkml:trace contextRef="#ctx0" brushRef="#br0" timeOffset="248669.9863">5732 15068 71 0,'-1'-10'95'0,"1"10"-3"16,-3-16-43-16,3 16-15 0,1-8-12 15,-1 8-5 1,0 0-5-16,11 10-3 0,-5 5-3 16,1 6-1-16,3 6 0 0,5 4-1 15,-4 6 2 1,3 1-2-16,1-1-1 0,-3-4 1 15,-2-5-1-15,-1-3 0 16,-1-11 1-16,1-5 0 0,0-9-1 16,-1-5 1-1,3-9-1-15,0-9-1 0,-3 1 0 16,6-3-2-16,-5 5-2 0,-3-2-1 15,-1 7-1 1,1 6 1-16,-6 9-1 0,7 9 1 16,-3 6 0-16,3 2 1 15,2 1 1-15,1 1 1 0,0-5 3 16,-1-2 0-1,2-9 0-15,-11-3 1 0,12-9 0 16,-10-6 0 0,-2-3 0-16,-5-6-1 0,-5 0-2 15,-1-3 0-15,-1 3-3 0,-1 0-1 16,0 8-4-16,2 2-4 15,6 4-4-15,5 10-10 0,5-4-35 16,14 11-31 0,0 5-11-16,3 0-4 0</inkml:trace>
  <inkml:trace contextRef="#ctx0" brushRef="#br0" timeOffset="248959.9923">6539 15130 78 0,'0'-14'99'15,"-8"6"-5"1,-11 3-6-16,-3-8-60 0,-4 18-19 16,0 12 0-16,-1 6-2 15,0 6-1-15,6 6-1 16,7 0 0-16,9 0 1 0,9-2-1 15,13-6 1-15,12-5-1 16,9-7-1-16,6-4 0 0,3-6 0 16,1-4-1-1,-4-1-2-15,-8 0-2 0,-9-1-4 16,-9-5-5-1,-1 6-13-15,-17 0-52 0,0 0-21 16,0 0-8-16,-7 3-5 16</inkml:trace>
  <inkml:trace contextRef="#ctx0" brushRef="#br0" timeOffset="249810.0093">7435 14522 37 0,'-10'-25'98'0,"0"7"-3"16,1 4-7-16,4 3-49 0,5 11-18 15,0 0-7 1,-5 19-7-16,5 10-2 0,2 10-1 16,2 13-1-16,-2 9 1 15,0 10 1-15,-2 4-1 0,0-3-1 16,0-5 0-1,-3-8 0-15,-2-7-2 0,1-12 0 16,1-6-2 0,1-14 0-16,2-9-3 0,0-11-7 15,14 0-23-15,1-4-54 0,-5-20-8 16,4-6-8-16,-4-9 8 15</inkml:trace>
  <inkml:trace contextRef="#ctx0" brushRef="#br0" timeOffset="250290.0189">7245 14583 78 0,'0'0'92'0,"2"-16"-3"0,14 10-42 15,10-2-17 1,7 0-7-16,10 0-2 0,9 3-3 16,8 2-4-16,3 3-3 15,1 5-2-15,-8 6-3 16,-7 5-2-16,-8 5-1 0,-12 5-1 15,-17 2 0-15,-10 2 0 16,-11-1 1-16,-13-4-1 0,-7-3-1 16,-9-4 1-1,-4-7-2-15,-6-3 0 0,0-8 0 16,1 0-1-16,7-6-1 15,7 1 0-15,6 1-1 16,11 2 1-16,16 2 0 16,-1 8 1-16,14 8 0 0,20 6 1 15,8 6 0-15,5 3 1 0,7 6 2 16,-2 4 0-1,2 1 0-15,-9 0 0 0,-9 0 0 16,-10-4 0 0,-12-3 0-16,-7-3 0 0,-6-7-1 15,-1-5 0-15,-6-5-2 16,7-15-3-16,-11 7-5 0,11-7-8 15,-1-10-34 1,1-13-38-16,10 3-12 0,3-4-8 16</inkml:trace>
  <inkml:trace contextRef="#ctx0" brushRef="#br0" timeOffset="250610.0253">7921 15087 58 0,'18'17'101'0,"-1"-15"-3"16,8-3-6-1,7-1-58-15,5-10-16 0,2-8 0 16,1-2-5-16,3-5-5 0,-9 1-4 15,-9-1-2 1,-10 1-2-16,-15 3 0 0,-13 7-2 16,-10 6 0-16,-12 8 0 15,-6 7 0-15,-5 13-1 16,1 10 2-16,3 8 1 15,8 7 1-15,8 5 2 0,15-1 0 16,11 0 0 0,11-9 2-16,17-4 0 0,10-13-1 15,10-6-2-15,6-5-2 0,3-10-9 16,10-2-33-16,-2 1-43 15,-7-17-12-15,-6 0-9 16,-5-6-4-16</inkml:trace>
  <inkml:trace contextRef="#ctx0" brushRef="#br0" timeOffset="251210.0373">9200 14790 62 0,'0'-8'97'15,"0"8"-3"-15,-4-18-7 0,-22 14-64 16,26 4-6 0,0 0-1-16,11 11-6 0,4 7-4 15,3 7-2-15,1 4-1 16,0 11 1-16,0 2 1 15,-4 4 0-15,-6 1 0 16,-7 0 0-16,-4-4 0 0,-10-5 2 16,-5-5-1-16,-9-8 0 0,-2-4-1 15,-3-10 0 1,-2-8-1-16,-3-3-1 0,2-6 0 15,1-4-1-15,0-2-1 16,6 0 0-16,4-3 0 16,5 1-2-16,6 2-2 15,4-5-5-15,8 2-13 0,0-5-43 16,11-11-33-16,12-7-6 0,2-11-8 15</inkml:trace>
  <inkml:trace contextRef="#ctx0" brushRef="#br0" timeOffset="251320.0395">9104 14581 35 0,'-8'-11'99'0,"8"11"-11"0,-17-8-60 16,13-8-27 0,3 5-94-16,5 2-6 0</inkml:trace>
  <inkml:trace contextRef="#ctx0" brushRef="#br0" timeOffset="252330.0597">8734 14293 62 0,'32'-6'102'0,"-7"-1"-4"0,9-3-32 16,-21 0-20-16,-4 0-15 0,-9 0-13 15,-17-1-7-15,-5 3-5 16,-11-5-3-16,-4 2-1 0,-2 2 0 16,0 1 0-1,3 3-1-15,6-1 1 0,7 3-1 16,8 2-1-1,6 1 1-15,9 0-1 0,-1 21 0 16,4 5-2-16,4 5 1 16,1 12 0-16,2 8 1 0,-2 16 0 15,3 8 0-15,-2 7 0 0,-1 4-1 16,-4 4 2-1,-1 5 0-15,-4-4-1 0,1 2 1 16,-5-5 0 0,-3-1-1-16,-1-9 1 0,2-3 0 15,-3-7 1-15,2-10-1 16,2-7 0-16,1-10 0 0,3-8 0 15,2-8 0 1,0-5 0-16,3-6 1 0,9-6 1 16,3-4-1-16,9-1 0 0,4-2 1 15,7-1-1 1,6 0-2-16,3-1-5 0,-2-6-7 15,13 5-35-15,-5 1-36 16,-6-9-17-16,2-5-8 0,-3-6-3 16</inkml:trace>
  <inkml:trace contextRef="#ctx0" brushRef="#br0" timeOffset="253040.0739">9543 14883 80 0,'-11'4'91'0,"11"-4"-3"15,-24 5-44-15,32 4-12 16,12-8-5-16,8 1-3 16,6-5-5-16,6-4-2 15,0-4-4-15,1-5-1 0,-4-3-4 16,-5-3-1-1,-8 2-4-15,-10-3-1 0,-10 3-2 16,-6 1 0-16,-11 6-2 16,-8 2 1-16,-8 8-1 15,-4 3-1-15,-5 5 1 0,-3 15 0 16,-1 8 1-16,5 11-2 15,3 6 1-15,8 5 0 0,9 3 1 16,10 1 0 0,10-2 1-16,17-4 0 0,12-6 1 15,10-12 2 1,9-8-1-16,7-7 1 0,0-8-1 15,1-7-2-15,-1 0-4 16,-8-11-9-16,3 3-34 0,-11 0-41 16,-8-8-11-16,-8-4-8 0</inkml:trace>
  <inkml:trace contextRef="#ctx0" brushRef="#br0" timeOffset="253500.0831">10203 14347 29 0,'0'0'89'0,"-8"-10"-3"0,8 10-5 16,0 0-56-1,0 0-11-15,9 13 0 0,4 5-2 16,4 7-2 0,1 9 1-16,3 5 2 0,-4 9-1 15,0 2 0-15,-6-1-2 16,-5 0-1-16,-6-7 0 0,-11-4-1 15,-6-10-1 1,-5-6 0-16,-5-11-1 0,-3-9 0 16,-5-3-1-16,3-11-2 0,2-4 0 15,0-9-3 1,9-4-3-16,0-9-7 0,16-3-36 15,3-2-42-15,4-6-11 16,10-5-8-16,5 3-2 16</inkml:trace>
  <inkml:trace contextRef="#ctx0" brushRef="#br0" timeOffset="253600.0851">10139 14200 20 0,'-12'-13'97'0,"0"-3"-3"0,1 1-9 16,0-7-20-16,-4 10-138 15,15-2-12-15,9 4-8 0,4 3-4 16</inkml:trace>
  <inkml:trace contextRef="#ctx0" brushRef="#br0" timeOffset="254080.0947">10451 14307 74 0,'-1'19'97'16,"1"13"-4"-16,0 3-6 0,14 9-69 16,-5 5-2-16,7 0 1 0,2-4-3 15,3-7-3-15,4-9-3 16,4-11-2-16,-2-11 0 0,3-8-1 15,-5-12 0 1,-1-8-2-16,-5 0 0 0,-3 1-2 16,-4 2-1-1,-5 2 0-15,-7 16-1 0,6-9-1 16,-6 9 1-16,7 16 0 0,4-1 0 15,6 1 1-15,2-5 1 16,4-1 1-16,3-6 1 0,-1-4-1 16,-3-7 1-1,-2-10 0-15,-7-2-1 0,-11-4 0 16,-3 0-1-1,-8-4-2-15,-4 2-2 0,-4-5-4 16,0 6-7-16,-4-2-27 16,6 1-41-16,11 7-17 0,4 2-5 15,4 4-5-15</inkml:trace>
  <inkml:trace contextRef="#ctx0" brushRef="#br0" timeOffset="254310.0993">11072 14214 17 0,'0'0'94'15,"0"20"1"1,-5 1-3-16,-2 11-4 0,1 9-78 16,-2 5 0-16,5 5 3 0,3 3-2 15,13-4 0 1,4-4-3-16,6-6-2 0,5-10 0 15,2-4-2-15,3-9-2 16,-1-5-2-16,-8-8-6 16,-2 0-7-16,-13-4-34 15,-9 0-47-15,2-19-6 0,-2 4-6 16,-11-2 5-16</inkml:trace>
  <inkml:trace contextRef="#ctx0" brushRef="#br0" timeOffset="254480.1027">10958 14446 24 0,'-16'-5'103'0,"16"5"-2"15,7-4-7-15,24 0-4 0,-9-4-78 16,30 1-5 0,13 1-8-16,-2-6-35 0,4 3-53 15,13-3-6-15,-9 0-7 0,-6 0-3 16</inkml:trace>
  <inkml:trace contextRef="#ctx0" brushRef="#br0" timeOffset="255220.1175">11675 14105 84 0,'-18'0'100'16,"4"0"-5"-16,6 0-6 0,8 0-61 16,7 7-13-16,12 1-1 15,12 4-5-15,5 0-3 0,5 4-3 16,4 4 0-1,0 0-2-15,-1 4 0 0,-7 2-1 16,-7 4 1 0,-13 4 0-16,-2 4 0 0,-10 8 1 15,0 3 0-15,-4 9 2 0,-1 2-1 16,-3 4 0-16,0 2-1 15,0 1-1-15,0 0 0 0,0-5-1 16,-1 0 1 0,-1-3-1-16,-1 0 1 0,-2-5-1 15,0-2 2 1,-3 0-1-16,2-6 1 0,1-4-1 15,2-2 0-15,0-7 0 16,4-3 0-16,2-5-1 0,0-2 1 16,7-7 0-16,-2 2 0 0,3-4-1 15,-2-2 1 1,0-3 0-16,-6-9-1 0,14 15 0 15,-14-15 0 1,8 14 0-16,-8-14 1 0,4 11 0 16,-4-11-1-16,0 11 1 15,0-11 0-15,0 15 0 0,0-15 0 16,-11 12 1-16,-1-7 0 15,-5-2 0-15,-11-1 0 16,-11-1-1-16,-12-1 1 0,-8 1-1 16,-11-1-1-1,-3 0-2-15,0 0-3 0,10 0-4 16,7 0-15-16,20 9-33 15,11 5-26-15,17-8-20 16,11 4-8-16,13-1 2 16</inkml:trace>
</inkml:ink>
</file>

<file path=ppt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511" units="cm"/>
          <inkml:channel name="T" type="integer" max="2.14748E9" units="dev"/>
        </inkml:traceFormat>
        <inkml:channelProperties>
          <inkml:channelProperty channel="X" name="resolution" value="946.39398" units="1/cm"/>
          <inkml:channelProperty channel="Y" name="resolution" value="1675.80408" units="1/cm"/>
          <inkml:channelProperty channel="F" name="resolution" value="1.41944" units="1/cm"/>
          <inkml:channelProperty channel="T" name="resolution" value="1" units="1/dev"/>
        </inkml:channelProperties>
      </inkml:inkSource>
      <inkml:timestamp xml:id="ts0" timeString="2016-05-17T18:58:49.010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3069 14728 16 0,'-26'-3'55'0,"11"-2"1"0,-3 2-3 15,2 0-5-15,-2 0-12 0,1 3-10 16,5-3-5-16,1 0-3 15,1 2-4-15,10 1-1 0,-9 0 0 16,9 0-1 0,10 4 0-16,14-3-1 0,15 1 0 15,9-2-1 1,10 0 0-16,8 0-2 0,4 0-1 15,2-3-1-15,-5-1-3 16,-11 0 0-16,-13-1-3 0,-10 1-1 16,-8 4-2-16,-10-3-3 15,-5 2-3-15,-10 1-6 16,0 0-11-16,0 0-37 0,-6-5-31 15,6 5-7 1,-21 0-2-16</inkml:trace>
  <inkml:trace contextRef="#ctx0" brushRef="#br0" timeOffset="300.0059">13071 14867 11 0,'-22'17'91'0,"9"-1"5"0,8 0-4 16,9 7-44-16,22-7-21 16,14 0-3-16,21-5-4 0,12-3-3 15,12-2-4-15,4-2-5 0,-1-3-2 16,-2-2-1-1,-14 1-2-15,-11-4-1 0,-17 1-2 16,-13 1-2 0,-13-1-1-16,-18 3-3 0,9-5-4 15,-9 5-5-15,-11-4-17 16,1 4-53-16,-3 0-12 0,-2-4-7 15,-1 0-1 1</inkml:trace>
  <inkml:trace contextRef="#ctx0" brushRef="#br0" timeOffset="3633.0729">15349 14129 52 0,'-4'14'92'0,"2"8"-2"0,2 8-5 16,0 11-63-16,-1 10-5 0,4 2 0 16,0 2-4-1,-1-4-4-15,1-4-2 0,-1-8-2 16,0-10-1-1,-1-7-2-15,1-13-3 0,-2-9-5 16,0 0-5-16,8-17-23 16,4-8-52-16,-10-9-9 0,1-4-6 15</inkml:trace>
  <inkml:trace contextRef="#ctx0" brushRef="#br0" timeOffset="3843.0771">14945 14096 8 0,'-37'4'96'0,"12"4"1"15,25-8-6 1,5 46-9-16,35-46-66 0,30 0-3 16,17 0-1-1,20-3-1-15,15-1-3 0,6-1-4 16,1 0-3-16,-9-3-5 0,-12 8-7 15,-28-4-20-15,-24 1-59 16,-16 6-6-16,-22-3-4 16,-18 0-4-16</inkml:trace>
  <inkml:trace contextRef="#ctx0" brushRef="#br0" timeOffset="4043.0811">14902 14529 96 0,'-30'33'101'0,"20"-8"-5"15,22-8-4-15,37-5-75 0,14-2-3 16,20-10-2 0,14 0-2-16,12-6-6 0,-2-5-4 15,2 2-6-15,-11-4-7 16,-4 3-31-16,-9-2-47 15,-21 1-7-15,-11-2-5 0</inkml:trace>
  <inkml:trace contextRef="#ctx0" brushRef="#br0" timeOffset="4313.0865">15942 14478 89 0,'-20'30'97'0,"3"3"-3"16,4 4-6-16,34-3-72 15,-9 1-3-15,16-3 0 0,17-13-1 16,12-9-3-16,9-10-1 0,4-10-1 15,0-12-2 1,-10-4-1-16,-10-6-1 0,-21 0-1 16,-24 0-1-1,-20 7-1-15,-25 4-1 0,-20 8 1 16,-16 8-4-16,-15 5-3 15,1 7-6-15,-4 5-24 0,8 3-55 16,18 9-5-16,15 0-7 16,20 0-2-16</inkml:trace>
  <inkml:trace contextRef="#ctx0" brushRef="#br0" timeOffset="4683.0939">14507 15037 13 0,'-89'17'102'0,"23"-2"-3"15,30-7-3-15,36-8-4 0,53 0-80 16,44-3-2-16,45-6 1 0,36-6-1 15,41 2-1 1,25-2-3-16,22 2-2 0,6 2-2 16,-8 3-2-16,-16 0-5 15,-15 6-8-15,-34 1-29 0,-38 4-53 16,-27-1-5-1,-39 1-5-15,-31-2-1 0</inkml:trace>
  <inkml:trace contextRef="#ctx0" brushRef="#br0" timeOffset="5493.1101">14792 15449 85 0,'-10'-5'95'0,"10"5"-5"0,-10-14-49 16,10 14-15 0,0 0-9-16,0 0-3 0,-6 8-4 15,6 11-1-15,5 6-2 16,2 6-2-16,1 11 0 15,0 4 1-15,0 7-1 0,2 0-1 16,2-4-1-16,0-5-1 16,0-11 1-16,1-10 0 0,5-13 0 15,3-10 0 1,7-15 0-16,0-11 1 0,-1-7-1 15,-1-3-1-15,0 4-1 16,-6 1-1-16,-3 8-1 16,-5 9 1-16,-12 14-1 15,13 4 0-15,-6 14 0 0,2 2 0 16,4 2 2-16,2-1 0 0,4-7 2 15,4-10 0 1,-1-5 1-16,1-12-1 0,-3-10 0 16,-9-6 1-1,-4-6-2-15,-6 0 0 0,-6-1-2 16,-10 0-1-16,-6 4-1 15,-3 0-2-15,2 6-5 0,-1 1-5 16,7 8-9-16,1 0-20 0,14 6-33 16,9 10-25-1,11-1-5-15</inkml:trace>
  <inkml:trace contextRef="#ctx0" brushRef="#br0" timeOffset="5713.1145">15626 15395 39 0,'16'0'92'16,"-16"0"-2"-16,-2 17-3 0,2 4-64 15,-19 7-9-15,-8 5 1 0,0 5 2 16,-2 6-2 0,9 0-2-16,8 2-1 0,12-7-2 15,15-6-1-15,15-3-2 16,12-6-1-16,9-5-1 0,5-7-3 15,4-1-5 1,-5-5-9-16,2-1-40 0,-3 0-42 16,-18-5-7-1,-9-5-8-15</inkml:trace>
  <inkml:trace contextRef="#ctx0" brushRef="#br0" timeOffset="6213.1245">17867 14966 81 0,'-85'10'93'0,"7"8"-4"0,11-75-19 0,9 79-53 15,18 10-5 1,20 4-1-16,20-1-4 0,20 3 0 15,29-1-2 1,12 2-1-16,11 1-1 0,5-2 1 16,-5-1-1-16,-6 2 1 15,-19-3 0-15,-20 2 0 0,-27-7-1 16,-23 0 1-16,-24-7 0 15,-13-7-1-15,-13-5-1 16,-6-7-3-16,4-5-4 0,5-13-3 16,16-4-6-1,14-12-8-15,26-4-44 0,19-1-28 16,18-3-6-16,15-4-2 15</inkml:trace>
  <inkml:trace contextRef="#ctx0" brushRef="#br0" timeOffset="6383.1279">18099 15078 18 0,'25'17'104'15,"-6"10"-3"-15,-11 6-6 0,-3 3-2 16,-30 5-81 0,20 2-2-16,-1 5-2 0,-1-5-4 15,2-2-6-15,0-10-5 16,5-6-10-16,1-13-53 0,8-12-23 15,6-12-8-15,-4-19-6 0</inkml:trace>
  <inkml:trace contextRef="#ctx0" brushRef="#br0" timeOffset="6503.1303">18067 14933 7 0,'-19'-37'101'15,"4"9"-4"-15,4 6-5 16,8 3-11-16,3-3-78 0,10 12-28 16,5 8-51-1,5-5-15-15,0 3-5 0</inkml:trace>
  <inkml:trace contextRef="#ctx0" brushRef="#br0" timeOffset="6783.1359">18318 15029 51 0,'11'71'97'0,"1"4"-3"16,-3-2-3-1,-17-7-51-15,14-5-16 0,6-11-7 16,4-13-4-16,0-19-2 0,4-15-2 16,6-11-1-1,2-15-3-15,2-9-1 0,-1-5-2 16,2-1-1-16,-4 4-1 15,0 8 0-15,-7 8 1 16,-1 14-1-16,-9 10 0 16,-1 16 1-16,-5 12 0 0,-2 7-2 15,1 1 0 1,1 5-6-16,1-3-7 0,12-7-43 15,5-6-37-15,2-12-8 0,7-14-8 16</inkml:trace>
  <inkml:trace contextRef="#ctx0" brushRef="#br0" timeOffset="7293.1461">19341 14962 83 0,'-13'-12'96'15,"-5"9"-4"-15,-3 8-5 16,-3 17-72-16,8 9-3 15,2 8-4-15,7 5 0 0,6 0-1 16,4-6-1 0,12-4-1-16,10-13 0 0,2-10-1 15,4-11-1-15,-3-6 1 16,-3-8-1-16,-4-2-2 15,-7 7 0-15,-14 9 1 0,0 0 0 16,7 18 0-16,-7 9 0 16,2 6 1-16,7 3 0 0,3-1 1 15,11-6 0 1,4-12-1-16,6-5-1 0,5-12-1 15,0-14-1 1,1-10-3-16,-4-10-4 0,-3-10-7 16,-10-14-16-16,-3-11-45 15,4-4-22-15,-14-8-5 0,-2-4-6 16</inkml:trace>
  <inkml:trace contextRef="#ctx0" brushRef="#br0" timeOffset="7503.1503">19831 14639 89 0,'-7'48'100'0,"-3"7"-4"16,-1 9-4-16,-25 7-68 15,25 4-5-15,4 2-5 0,5-6-2 16,2-5-4-16,10-7-1 0,12-9-2 16,4-10-2-1,9-11-1-15,0-11-2 0,6-7-2 16,-2-10-7-1,4-1-10-15,-10-12-39 0,-7-9-38 16,3-9-6-16,-16-6-7 16</inkml:trace>
  <inkml:trace contextRef="#ctx0" brushRef="#br0" timeOffset="7643.1531">19761 15000 18 0,'-54'-6'102'0,"6"5"-1"16,19 1-7 0,29 0-3-16,15-2-76 0,32 2-8 15,17 0-2-15,14 0-4 16,5-7-6-16,12 0-11 0,-4-4-51 15,-4-10-25 1,-8-12-7-16,-17-12-6 0</inkml:trace>
  <inkml:trace contextRef="#ctx0" brushRef="#br0" timeOffset="7843.1571">20222 14413 93 0,'0'26'96'16,"12"11"-3"-16,20 13-5 15,4 11-78-15,4 16 2 0,-2 8-1 16,-10 7-3-1,-14 0-3-15,-16 3-5 0,-19-7-3 16,-20-4-5-16,-19-14-9 0,-10-6-35 16,-7-5-39-1,-18-18-5-15,-5-12-5 0</inkml:trace>
  <inkml:trace contextRef="#ctx0" brushRef="#br0" timeOffset="8083.1619">18918 14758 6 0,'-32'-6'100'0,"-3"18"-3"0,1 24-3 15,3 18-4 1,34 18-77-16,-14 15-1 0,6 12-2 15,13 8-3 1,22-6-7-16,23 1-8 0,10-8-48 16,13-19-35-16,23-14-7 15,8-20-8-15</inkml:trace>
  <inkml:trace contextRef="#ctx0" brushRef="#br0" timeOffset="8553.1713">19503 14982 36 0,'0'0'92'0,"-10"0"0"0,10 0-5 0,0 0-59 16,2 11-7-1,5 3-1-15,3 4-3 0,5 7-2 16,1 8-3-16,0 5-1 0,1 4-2 15,-1 4-2 1,-4 0-3-16,-3-2-1 0,-6-6-2 16,-4-2-2-16,-6-7-6 15,1-2-10-15,-9-10-51 0,4-6-26 16,11-11-7-1,-9 1-7-15</inkml:trace>
  <inkml:trace contextRef="#ctx0" brushRef="#br0" timeOffset="9053.1813">20659 14987 55 0,'-11'7'100'16,"11"-7"-5"-16,5 11-5 0,18-11-59 16,9 4-14-16,5 0-3 15,6 1-4-15,3-3-8 16,7 0-7-16,-6-2-10 15,-2 3-31-15,-3-3-44 0,-20-3-5 16,-7-2-7 0</inkml:trace>
  <inkml:trace contextRef="#ctx0" brushRef="#br0" timeOffset="9213.1845">20583 15089 63 0,'-9'20'101'0,"15"-4"-7"0,22-5-5 15,18-6-53 1,11 4-24-16,4-4-7 0,18 8-28 15,8-9-62 1,-5-4-7-16,-3 0-8 0,-7-9 0 16</inkml:trace>
  <inkml:trace contextRef="#ctx0" brushRef="#br0" timeOffset="9693.1941">21335 14589 24 0,'0'0'90'0,"3"7"-1"0,7 18-2 15,0-10-35-15,5 34-40 0,-2 15 3 16,5 13 2 0,-4 12-1-16,-2 1-1 0,-2-5-1 15,-4-5-1 1,-4-12-2-16,1-12 0 0,-3-16-2 15,-2-19 0-15,2-21-2 16,-1-6-1-16,2-18-1 0,0-14-1 16,3-7-2-1,0-10-1-15,2-7-3 0,0-6-1 16,1 4-3-16,2 1-4 0,8 11-8 15,-3 1-27 1,7 8-37-16,9 13-18 0,0 8-7 16,1 5-4-16</inkml:trace>
  <inkml:trace contextRef="#ctx0" brushRef="#br0" timeOffset="9913.1985">21975 14655 93 0,'0'17'99'0,"-12"11"-5"0,-10 4-4 16,-5 12-76-16,-4 7 0 15,-3 12 2-15,0 4-2 0,3 1-3 16,8-3-2 0,10-4-3-16,8-8-1 0,5-7-1 15,14-11-1 1,10-9-3-16,7-10-3 0,5-9-4 15,10-7-10-15,-9-7-37 0,7-21-41 16,7-8-7-16,-2-8-8 16</inkml:trace>
  <inkml:trace contextRef="#ctx0" brushRef="#br0" timeOffset="10153.2033">22267 14737 17 0,'-25'5'101'0,"-1"15"0"15,2 7-7-15,3 11-2 16,3 7-79-16,5 9 0 0,4 6-2 15,4 4-2-15,5-2-4 16,6 1 0-16,4-4-2 0,1-7-2 16,3-8-3-1,-1-8-1-15,3-9-5 0,-6-15-8 16,9-8-44-1,-5-4-35-15,-12-16-6 0,-2-8-6 16</inkml:trace>
  <inkml:trace contextRef="#ctx0" brushRef="#br0" timeOffset="10283.2058">22000 15012 23 0,'0'0'101'16,"5"-4"-3"0,19 1-7-16,11-2-5 0,4 0-86 15,7 4-9-15,4-5-20 16,-3-3-58-16,4-1-7 0,-3-7-6 15</inkml:trace>
  <inkml:trace contextRef="#ctx0" brushRef="#br0" timeOffset="10443.2091">22508 14717 74 0,'15'11'97'15,"4"18"-4"-15,7 4-6 16,0 18-62-16,1 4-11 0,-4 8-3 16,-8 6-3-1,-9 0-5-15,-12-1-5 0,-13 0-7 16,-14-10-48-16,-10-8-32 0,0-8-8 15,2-16-5 1</inkml:trace>
  <inkml:trace contextRef="#ctx0" brushRef="#br0" timeOffset="11480.2304">23333 14061 12 0,'-14'-11'94'0,"2"13"-3"0,4 22-2 16,3 17-3 0,3 24-79-16,0 22 1 0,2 23 1 15,-4 16 1-15,-2 14-1 0,-5 10-1 16,-2 5-2-1,-4 1 0-15,-1-4-3 0,0-4-1 16,0-6 0 0,3-7-1-16,1-8 1 0,8-11-1 15,3-9 0-15,3-11-1 16,0-9 1-16,-1-13-1 0,1-9 1 15,-5-9-1 1,-7-10 0-16,-10-3 0 0,-15-8 0 16,-11-2-1-16,-11-10 0 0,-19-2 0 15,-19-4 0 1,-22-5 0-16,-14-2 0 0,-26-3-1 15,-21 1 2-15,-15-1 0 16,-22 0 1-16,-16-2-1 16,-16 2-1-16,-14-1 1 15,-10-2 0-15,-11 0 0 0,-2-3-1 16,-9 1 0-16,-6-4 0 0,-4 1 1 15,-8-1 0 1,-1-3 0-16,-13 3-2 0,-2 2 2 16,-8 1 0-16,-1 0 0 15,-2 1 2-15,7 3-2 16,11 5 0-16,6-1 1 15,23 2 0-15,14 1 2 0,23 2-1 16,19-2 0 0,26 1 0-16,24-3 1 0,25 1 0 15,30-3-1-15,23-4 0 0,23-4 2 16,24-3-3-1,17-13 2-15,17-11-2 0,15-14 0 16,14-19 0-16,14-15 0 16,4-24-2-16,11-17-3 0,0-22 2 15,0-15 0 1,-4-16 1-16,-8-13-1 0,-13-5 1 15,-9-1 0 1,-16 8 2-16,-17 5 0 0,-11 18-1 16,-9 16 1-16,-7 19 1 0,-5 21 1 15,-2 19-2-15,3 14 0 16,0 15 1-16,11 11 0 0,11 12 0 15,7 7-1 1,14 6-1-16,13 5 0 0,17-1 0 16,27 6 0-1,30 4 1-15,34 0-1 0,34-1 0 16,56-4 1-16,56-4-1 0,60-4 1 15,76-2 0-15,39-9 0 16,53-6 1-16,50-2-1 0,37-6 1 16,29 3 0-1,13 1-1-15,16 3 0 0,-24 3-3 16,10 7-4-1,-23-5-17-15,-25 9-30 0,-48-1-19 16,-41-11-24-16,-27-11-11 16,-69-5-4-16</inkml:trace>
  <inkml:trace contextRef="#ctx0" brushRef="#br0" timeOffset="12550.2518">4924 1939 38 0,'0'0'90'15,"-6"-16"-2"1,6 16-2-16,-9 2-66 0,9 20-3 15,-1 12-3-15,-2 12-2 16,-6 11 4 0,3-2 1-16,2-3-1 15,7-13-2-15,25-25-3 16,33-23-1-16,35-28-1 0,47-31-3 15,-44 22-7 1,22-13-17-16,24-7-53 0,24-12-25 16</inkml:trace>
</inkml:ink>
</file>

<file path=ppt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511" units="cm"/>
          <inkml:channel name="T" type="integer" max="2.14748E9" units="dev"/>
        </inkml:traceFormat>
        <inkml:channelProperties>
          <inkml:channelProperty channel="X" name="resolution" value="946.39398" units="1/cm"/>
          <inkml:channelProperty channel="Y" name="resolution" value="1675.80408" units="1/cm"/>
          <inkml:channelProperty channel="F" name="resolution" value="1.41944" units="1/cm"/>
          <inkml:channelProperty channel="T" name="resolution" value="1" units="1/dev"/>
        </inkml:channelProperties>
      </inkml:inkSource>
      <inkml:timestamp xml:id="ts0" timeString="2016-05-17T18:57:35.135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4535 1517 57 0,'0'-21'90'16,"0"1"-3"-16,0 0-53 15,0 0-5-15,1 1-8 0,0 1-5 16,-1 2-6 0,1 4-3-16,-1 12-2 0,0 0-1 15,0 8 1 1,2 35-2-16,1 17 1 0,-3 24 0 15,0 11 1-15,-1 14 0 0,1 8 0 16,-2-7 0-16,-4-18-1 16,-1-12-2-16,1-12 1 0,0-18-2 15,1-13-3 1,3-8-6-16,-1-19-14 0,3-10-62 15,2-4-9 1,2-19-8-16,5-8 5 0</inkml:trace>
  <inkml:trace contextRef="#ctx0" brushRef="#br0" timeOffset="660.0132">4523 1468 5 0,'-17'-10'78'15,"-4"3"-18"-15,3 0-29 0,-1 2 0 16,0 0-3 0,3 0-4-16,0-1-4 0,5 2-8 15,1-1-2 1,5-7-4-16,5 12 0 0,4-11 0 0,7 5 1 15,5-2 0-15,9 2 0 0,5 1 0 16,4 0-1 0,5 3 0-16,3 2-1 0,3 0-2 15,0 0-2 1,2 8 1-16,1 2-1 0,-5 2 1 15,20 13 2-15,4 19 0 16,-20 4 1-16,-26 5 0 16,-20-2-1-16,-13-8 1 15,-19-8 1-15,-13-10-2 0,-1-14-1 16,-4-7-1-16,3-3 1 0,1-1-2 15,9-7 0 1,6 1-1-16,6-1 0 0,10 3-1 16,14 4-1-1,0 0 0-15,9 7 1 0,13 6 0 16,7 8 2-16,4 6 0 15,5 6 0-15,0 9 2 0,0 6 1 16,-5 4-1-16,-6-1 0 0,-5-4 1 16,-8 2-1-1,-4-7 1-15,-7-12-3 16,-1-6 1-1,-2-9-1-15,0-5-2 0,0-10-2 16,0 0-5-16,7-17-7 16,0-3-10-16,4-4-41 0,9 2-30 15,-2-9-6 1,4-4-2-16</inkml:trace>
  <inkml:trace contextRef="#ctx0" brushRef="#br0" timeOffset="1000.02">5180 1843 39 0,'0'0'94'0,"0"0"-3"0,5 9-3 15,5 3-64 1,10-2-7-16,6-3-1 0,8-7 0 16,5 0-5-1,1-8-2-15,3-6-2 0,-9-5-4 16,-2-2-2-16,-13-6-1 0,-14 6-2 15,-10-1 0-15,-13 7-1 16,-12 0 1-16,-9 9 0 0,-5 6 2 16,-4 13 1-1,2 12 1-15,4 13 1 0,11 8 0 16,11 6 2-1,15 2-1-15,12-2 0 0,16-2-1 16,16-11 1-16,8-6 0 0,9-10-6 16,6-6-3-16,5-5-19 15,-7-5-51-15,5-17-19 31,1-11-7-31,-8-3-5 0</inkml:trace>
  <inkml:trace contextRef="#ctx0" brushRef="#br0" timeOffset="1650.0329">6700 1695 8 0,'0'0'80'15,"0"0"3"-15,0 0-3 0,15 19-66 16,-3 6-2 0,3 9-1-16,0 10 2 0,4 5 1 15,-2 4 0-15,-1 2-3 16,-3-2 0-16,-3-3 0 0,-5-9 1 15,-5-7-1 1,-1-9 0-16,-23-9-1 31,-7-8-1-31,-4-3-1 0,-7-5-1 16,-4-7-1-16,-4-6-2 0,1-6-3 15,2-4-6-15,11-10-8 16,15-6-45-16,7-9-34 0,1-7-7 16,10-9-6-1</inkml:trace>
  <inkml:trace contextRef="#ctx0" brushRef="#br0" timeOffset="1760.0352">6432 1526 93 0,'1'-32'87'15,"-1"-2"-17"-15,2 8-70 0,6-1-88 16,-6 8-7-16</inkml:trace>
  <inkml:trace contextRef="#ctx0" brushRef="#br0" timeOffset="2250.045">7168 1448 59 0,'-11'0'91'0,"11"0"-3"0,-6 7-61 16,6-7-2-1,6 15-2-15,6-9-3 0,2-1-5 16,5-1-4-16,-3 0-1 15,7-1-2-15,-2-1-1 0,5-2-4 16,-7 0 0-16,0-2-2 16,-6-3-1-16,-3 0 0 15,-10 5-2-15,0 0-1 0,-7-6 1 16,-1 12 3-1,-29 16 0-15,-9 9 1 0,2 15 1 16,12 12 1 0,13 8 2-16,20 3 0 0,27-3 0 15,23-22-3-15,11-6-4 16,1-9-6-16,8-7-42 0,-3-4-41 15,-11-11-6-15,-6-6-7 0</inkml:trace>
  <inkml:trace contextRef="#ctx0" brushRef="#br0" timeOffset="3080.0616">7359 1489 30 0,'-11'0'81'0,"-3"0"-36"15,4-2-6-15,0 2-5 0,10 0-7 16,-15 0-4-1,15 0-5-15,0 0-4 0,0 0-1 16,0 0-1-16,15-6-2 0,2 0-2 16,1-2-1-1,2-4 0-15,0-2-3 0,0-4-1 16,-2-2 0-16,-3-2-2 15,-5 0 0-15,-3-2-1 0,-5 2 0 16,-2 1 0 0,-9 2-1-16,-7 3 0 0,-6 5 1 15,-3 4-1 1,-7 6 1-16,1 1-1 0,-3 7 1 15,3 5-2-15,-1 4-2 0,9 5-10 16,2 2-49-16,5 2-26 16,7-3-6-16,5 2-3 0</inkml:trace>
  <inkml:trace contextRef="#ctx0" brushRef="#br0" timeOffset="3570.0714">7959 1103 42 0,'5'-10'81'0,"-5"10"0"0,14 0-57 16,-4 7-3-16,0 2-3 16,0 7 1-16,-1 2-1 15,-1-1-3-15,-3 4 0 16,0 2-1-16,-5 1-2 0,0 0 1 15,-1-1-2 1,-5-2-2-16,-3 2-1 0,-5-3-1 16,-3-3-3-16,-4-4-3 15,-2-6-2-15,-4-7-7 16,1 0-17-16,-1-3-59 0,1-14-10 15,1-5-9-15,0-5 5 16</inkml:trace>
  <inkml:trace contextRef="#ctx0" brushRef="#br0" timeOffset="3680.0736">7747 971 84 0,'7'-36'83'16,"9"-42"-45"-16,-16 78-37 0,11-29-90 16,-1 3-4-1</inkml:trace>
  <inkml:trace contextRef="#ctx0" brushRef="#br0" timeOffset="4120.0824">8108 894 29 0,'44'6'86'15,"-44"-6"2"-15,14 16-3 16,-7-6-73-16,0 4-2 0,2 1 4 15,2 1 2 1,-1-1-1-16,5 3-2 0,-1-4-4 16,2 2-1-16,1 1-2 15,3-4 0-15,0 3 0 16,3-6-3-16,-3-1 0 0,0-5-2 15,-2-2-1-15,0-2-1 16,-1 0-1-16,-4 0-1 0,-1 0 0 16,-2 0 0-1,3 4 0-15,-3-1 1 0,3 2 2 16,1 1 2-1,-4 2 2-15,5-3 0 0,-5 4 1 16,1-3 0-16,1-2 1 0,-4-1-1 16,1-3-2-16,-9 0-3 15,14-7-3-15,-9-3-6 0,-1-4-10 16,-1-1-44-1,-3 15-30-15,2-22-9 0,0 1-1 16</inkml:trace>
  <inkml:trace contextRef="#ctx0" brushRef="#br0" timeOffset="4380.0876">8918 742 24 0,'23'-15'84'0,"-23"15"2"0,32 0-2 15,-30 10-69-15,-2 13-1 16,2 2 2-16,-2 9 0 0,2 0 0 16,2 5-1-1,4 4-4-15,1 2-2 0,3 6-2 16,2-2-1-16,3 2-2 0,4-5-2 15,1 0-4 1,5-12-7-16,1-3-16 0,4-9-58 16,-5-8-10-16,-1-10-9 15</inkml:trace>
  <inkml:trace contextRef="#ctx0" brushRef="#br0" timeOffset="4560.0912">9001 1037 62 0,'-23'-11'92'16,"8"2"-6"-16,15 9-4 16,0 0-75-16,0-18-7 0,16 13-17 15,10-1-61 1,5 3-6-16,5 1-7 0</inkml:trace>
  <inkml:trace contextRef="#ctx0" brushRef="#br0" timeOffset="5490.1098">9466 928 1 0,'-7'-22'89'0,"0"-3"2"16,7 25-2-16,0 0-54 0,1-10-7 16,3-1-10-1,29-23-3-15,-11 22-3 0,9 0 0 16,1 0-4-1,3 2-1-15,1 1-1 0,-5 4-2 16,39-2 1-16,-70 7-2 0,38-3 0 16,0-1-1-1,-3 2 1-15,-1-1-2 0,-8 4 0 16,18 17 0-1,-37-1 0-15,-5 8-1 0,-2 5 1 16,-6 9-1-16,0 5-1 16,-4 7 1-16,5 4 1 0,-6 35 1 15,1 39-1 1,6 10 2-16,4-1-2 0,9-11 1 15,2-17 1-15,1-15-1 0,-3-25 0 16,-5-17-2 0,0-7 1-16,-3-6 0 0,-1-5 1 15,-6-7 0-15,-12-7 0 16,-9-5 0-16,-9-4-1 15,-14-2-1-15,-14-2-2 16,-8-4-3-16,-9-4-6 0,-7-5-12 16,-2-4-42-1,6 6-30-15,-13-8-8 0,7 0-5 16</inkml:trace>
  <inkml:trace contextRef="#ctx0" brushRef="#br0" timeOffset="6280.1256">5858 1063 11 0,'29'-13'93'15,"-3"0"0"-15,0 1-16 0,-4 2-37 16,-22 10-15-16,35-22-8 15,-26 14-2-15,-9 8-6 0,9-18-2 16,-9 18-3 0,-5 0-2-16,-6 5-1 0,-3 2 0 15,0 5-1 1,0 7-1-16,-1 8 0 0,-2 9 0 15,8-4 3-15,-21 72 0 0,0 17 1 16,11 13 0-16,1 15 1 16,7 10 1-16,-1-10 1 15,0-10 0-15,2-44-2 16,0-12 0-16,5-11 0 0,5-14 0 15,6-17 1 1,16-9-1-16,8-12-1 0,9-12-2 16,13-6-4-16,2-2-8 15,19-7-44-15,0 3-39 16,-5-10-5-16,-4-6-7 0</inkml:trace>
  <inkml:trace contextRef="#ctx0" brushRef="#br0" timeOffset="8230.1646">4530 2544 29 0,'-35'17'44'0,"-1"-5"-1"0,7 3-7 16,10-5-3 0,5-3-8-16,14-7-6 0,32-7-3 15,31-15-1-15,40-19 2 16,41-10 1-16,52-22-1 0,54-14 1 15,88-14-2-15,17-13-1 16,-156 56-2-16,25-8-1 16,35-3-3-16,5-6-1 0,3 2 1 15,17-7-2 1,-3 5 0-16,9-3-4 0,-19 8 4 15,5 0-2 1,-25 6-1-16,0 0-4 0,-50 8-5 16,0 2-6-16,-18 3-18 15,-10 8-55-15,-42 8-12 16,-36 8-8-16,-57 14-2 0</inkml:trace>
  <inkml:trace contextRef="#ctx0" brushRef="#br0" timeOffset="8893.178">4756 3560 41 0,'-4'-28'55'16,"1"1"5"-16,-1 2-2 15,2 2-7-15,0 7-15 0,0 2-11 16,2 14-11-16,0 0-2 16,0 0-2-16,0 23-1 15,5 12-2-15,-2 14 0 0,-1 16-2 16,1 8 1-1,-3 12 0-15,0 4 0 0,-3-3-1 16,-5-6-2-16,-1-7 0 16,1-15-1-16,1-12-1 15,2-11-4-15,4-13-4 16,1-12-7-16,11-10-42 0,9-13-34 15,-5-14-10 1,1-8-3-16</inkml:trace>
  <inkml:trace contextRef="#ctx0" brushRef="#br0" timeOffset="9503.1903">4679 3514 58 0,'-28'-3'88'16,"4"0"-34"-16,4 1-10 0,5 1-7 15,1-4-9-15,14 5-8 0,-4-12-6 16,8 0-2-1,16-2-1-15,10-6 0 0,9 1 0 16,9-6-1-16,9 1-2 16,9 2 0-16,5 5-1 0,5 5-1 15,-3 8-3 1,-1 6 0-16,-4 8-2 0,-5 9 0 15,-9 9-1 1,-9 4-1-16,-10 4 1 0,-13 1 0 16,-8 2 1-16,-12-1-1 0,-6-1 0 15,-15-1 0-15,-9-6 1 16,-7-2-1-16,-6-3-1 0,-4-6 0 15,-2-4-1 1,-4-6 0-16,-2-3 0 0,3-3-1 16,2-3 1-1,1 0 0-15,6 0 1 0,6-3-1 16,6 0 1-16,8 1 0 0,8 1 1 15,13 1 0-15,0 0 1 16,12 9 0-16,14 2 0 0,6 8 1 16,6 5 1-1,6 5 0-15,8 6 0 0,-2 5-1 16,-3 4 1-1,-4-1 0-15,-8 1-1 0,-9-5 1 16,-7-1-1-16,-4-5 0 16,-9-5 0-16,-2-6-2 0,-3-7-1 15,-1-2-4-15,0-13-6 16,0 0-20-16,15 5-39 15,-9-17-27-15,8-5-7 0,4-5-2 16</inkml:trace>
  <inkml:trace contextRef="#ctx0" brushRef="#br0" timeOffset="9973.1997">5691 3921 23 0,'-29'6'93'15,"3"-1"-2"1,2 1-1-16,11 1-58 0,6 3-10 16,7 2-3-16,15-7-2 15,12 1-3-15,8-5-2 0,7-1-1 16,6-4-3-16,-1-7-1 0,0-7-2 15,-7-3-1 1,-5-4-3-16,-11-4 0 0,-9 1-2 16,-11-3-1-1,-4 3 0-15,-12 0-2 0,-9 8 1 16,-4 5-1-16,-7 8 0 15,-3 10 1-15,-2 12 0 0,-1 12 0 16,2 10 2 0,5 8 0-16,6 6 1 0,3 10 2 15,10-4 1-15,9 1 1 0,5-5 1 16,16-4 0-1,11-8 1-15,11-6-1 0,8-11 0 16,6-8-1-16,5-6-1 16,-2-4-1-16,-1-5-4 0,-5-3-5 15,-4 0-9 1,-16-9-43-16,-11-5-36 0,1-3-7 15,-13-5-7 1</inkml:trace>
  <inkml:trace contextRef="#ctx0" brushRef="#br0" timeOffset="11033.2209">7644 3825 1 0,'1'-5'92'15,"-1"5"0"1,2-33-13-16,-2 33-41 0,0 0-11 16,15-3-8-16,-15 3-5 0,10 8-1 15,-2 2-2 1,1 5-3-16,1 5 0 0,1 5 0 15,0 5-2-15,1 4-1 16,-1 2-1-16,-2 6 1 16,-4-1-1-16,1 1 0 15,-3-3 0-15,-3-2-1 0,0-3 1 16,-1-5-1-16,-6-5 1 0,1-4-1 15,-7-5 0 1,-1-4-1-16,-6-7 1 0,-1-4 0 16,-4-4-1-16,-3-7 0 15,0-4 0-15,-2-7 0 16,2-5-1-16,0-2 0 15,6-4-1-15,2-2-1 0,3-4-3 16,3-4-4 0,8-3-8-16,-4-4-28 0,8-4-35 15,11-1-21-15,2 0-7 0,5 1-3 16</inkml:trace>
  <inkml:trace contextRef="#ctx0" brushRef="#br0" timeOffset="11153.2233">7586 3468 17 0,'3'-26'101'0,"0"1"0"15,-2 4-11 1,-1-4-2-16,-5 2-85 0,6 9-10 15,3-2-26 1,-4 16-53-16,16-4-8 0,-2 4-5 16</inkml:trace>
  <inkml:trace contextRef="#ctx0" brushRef="#br0" timeOffset="11693.2341">8110 3570 22 0,'-25'13'92'16,"4"1"-1"-16,7 3-4 15,-5 1-61-15,19 0-5 0,8 3-5 16,12-5 0 0,7-2-3-16,7-2-3 0,3-5-1 15,2-6-2-15,0-1-1 16,-5-7-1-16,-4-6-3 15,-10-3-1-15,-10-2-1 16,-9-7-1-16,-8 0-1 0,-9 0-1 16,-9 3 1-16,-5 0-2 0,-6 9 1 15,-3 8 1 1,1 6 0-16,2 11 2 0,7 15 0 15,5 7 2 1,9 10 0-16,10 4 3 0,10 2 0 16,19 2 1-16,12-8 0 15,11 0 1-15,9-9-3 0,3-7-1 16,5-5-4-16,-2-11-9 0,2 3-39 15,-7-6-40 1,-14-9-10-16,-8-9-8 0</inkml:trace>
  <inkml:trace contextRef="#ctx0" brushRef="#br0" timeOffset="12363.2475">8827 3133 7 0,'-2'-14'93'15,"0"1"0"-15,2-9-6 0,0 22-53 16,1-13-8 0,-1 13-10-16,13 0-3 0,-3 11-5 15,1 11 0-15,3 4-2 0,-1 6 0 16,3 6 1-16,-3 3 0 15,-2 0 0-15,-3 0-1 0,-2-4 0 16,-6-6 0 0,-2-2 0-16,-10-7-1 0,-4-8 0 15,-8-4 0 1,-1-5-1-16,-5-5 0 0,-5 0 0 15,3-11-2-15,-2-7-1 16,5-2-2-16,0-6-5 0,13-4-8 16,2-13-18-16,12-3-45 15,5-1-21-15,10 1-6 16,6-5-6-16</inkml:trace>
  <inkml:trace contextRef="#ctx0" brushRef="#br0" timeOffset="12493.2501">8818 2865 8 0,'4'-19'99'0,"-3"3"-4"16,-1-1-5-16,0 0-11 0,4 5-92 15,-4 12-55-15,0 0-19 16,13-4-7-16,-13 4-3 0</inkml:trace>
  <inkml:trace contextRef="#ctx0" brushRef="#br0" timeOffset="12953.2593">9066 2879 37 0,'0'0'93'16,"0"0"-1"-16,0 0-4 0,25 14-60 15,-23 9-8-15,1 6-4 16,5 8-2-16,2 4-2 0,2 2-2 15,7-3-3 1,0-4 0-16,3-7-1 0,1-11-1 16,1-7-1-16,-4-11 0 0,-1-5-1 15,-3-11-2 1,-1-6 0-16,-6 4-1 0,-5-2-2 15,-2 8-1-15,-2 1 0 16,0 11 1-16,0 0-2 0,-2 24 2 16,5 0 0-1,8-2 2-15,8 0 2 0,6-5 1 16,6-8 0-16,0-9 1 0,2-4 0 15,-5-17 1 1,-5-6-1-16,-11-4-2 0,-7-4 0 16,-5 2-2-16,-13-4-3 15,-3 5-3-15,-3-2-3 16,4 6-8-16,-5-4-23 15,7 10-42-15,9 7-17 0,4 4-7 16,0 11 9 0</inkml:trace>
  <inkml:trace contextRef="#ctx0" brushRef="#br0" timeOffset="13223.2647">9712 2750 65 0,'0'0'89'0,"0"0"-2"15,2 13-5-15,-2 14-68 16,-4 8-4-16,1 13-1 16,0 9 3-16,1 7-1 0,2 4 2 15,8-2-3-15,7-2 0 16,6-8-2-16,4-5-1 0,5-11-1 15,4-9-3 1,2-10-1-16,-6-8-7 0,1-7-5 16,-9-10-14-1,-7-15-59-15,-5-2-12 0,-5-11-6 16,-5-8-5-16</inkml:trace>
  <inkml:trace contextRef="#ctx0" brushRef="#br0" timeOffset="13413.2685">9582 2946 0 0,'-15'0'94'0,"15"0"1"0,8 2-4 16,20-2-6-16,13 0-77 16,9 0-1-16,7 2-1 0,3-1-3 15,1 1-9-15,-4-2-24 0,-12 0-55 16,3 0-6-1,-13 0-8-15</inkml:trace>
  <inkml:trace contextRef="#ctx0" brushRef="#br0" timeOffset="14093.2821">10090 2701 83 0,'-19'-4'96'0,"5"2"-3"0,5-1-6 16,9 3-66-16,0 0-7 0,11 0-4 15,3 0-2 1,3 0-1-16,0 3-2 0,1 1-2 16,0 2 0-16,-4-2 0 15,-2 0-1-15,-1 1 1 16,-11-5-1-16,10 10 1 15,-10-10-1-15,15 6 1 0,-15-6-1 16,15 7 0 0,-5-3 0-16,5-1-1 0,-1 1 0 15,2 5-1-15,-2 0 1 0,2 5-1 16,-3 0-1-1,0 3 1-15,-1 3 0 0,-5 0-1 16,3 3 2-16,-5-1-1 16,-1-3 0-16,0 7 1 0,-1-4 0 15,-1 5 1 1,0-1-1-16,0 2 1 0,2 8-1 15,-1 0 0 1,-1 9 0-16,1 3 0 0,-1 3 0 16,0 6 0-16,0 6-1 0,-1 4 0 15,-1-1 0-15,3 6 1 16,-2 2-1-16,1 1-1 0,-1 1 1 15,1 2 0 1,-2-6 1-16,2 0-1 0,0-5 1 16,-2-7 0-1,0-5 0-15,-6-6 0 0,1-6 1 16,-3-8 0-16,-3-9 0 0,-5-2 0 15,-6-7 0-15,-6-6-2 16,-6-7-1-16,-13-4-3 0,-16-6-9 16,-9-1-25-1,-23-4-25-15,-23-13-36 0,-8 4-6 16,-20-2-7-1</inkml:trace>
  <inkml:trace contextRef="#ctx0" brushRef="#br0" timeOffset="14703.2943">6842 3226 59 0,'8'-13'92'16,"-1"0"-4"-16,-5 2-5 0,-2-2-72 16,0 13-4-1,-18-7 1-15,1 6 0 0,-3 1-1 16,-5 0 0-16,-5 3 0 15,0-1 0-15,-2 4 0 0,4-6 0 16,4 1-1 0,5-1-2-16,6 1 0 0,13-1-2 15,-7 10-1-15,10 2 0 0,8 9-1 16,4 13 0-1,1 12 0-15,5 13-1 0,-2 12 0 16,-4 15 0-16,1 9 1 16,-11 7 1-16,-1 8-1 0,-4-3 2 15,0-2 0 1,-4-7 2-16,1-4 0 0,3-14 0 15,3-9 0 1,14-12 0-16,11-12 0 0,13-9-1 16,10-11-2-16,12-4-6 0,8-15-13 15,10-1-52-15,10-2-24 16,-7-5-8-16,-4-9-5 0</inkml:trace>
  <inkml:trace contextRef="#ctx0" brushRef="#br0" timeOffset="17863.3574">4230 5566 75 0,'-20'1'75'15,"9"0"-13"-15,3 0-12 16,8-1-13-16,6 1-13 0,15-1-7 15,15 0-4 1,10-3-5-16,11 0 1 0,9-2-3 16,7 0-2-16,1-1 0 0,-4 1-2 15,-6 0-3 1,-9 2-1-16,-11 0-7 0,-8 3-7 15,-10 0-24-15,-26 0-46 16,19 0-8-16,-19 0-3 0</inkml:trace>
  <inkml:trace contextRef="#ctx0" brushRef="#br0" timeOffset="18093.3621">4266 5822 49 0,'-9'13'95'0,"9"-13"-1"0,27 10-6 16,15-9-62 0,19-1-8-16,18 0 0 0,10 0-3 15,5-1-6-15,3 3-5 0,-1 5-6 16,-12-7-16-16,-14 0-68 15,-6 8-5-15,-16 0-8 16,-13-4-3-16</inkml:trace>
  <inkml:trace contextRef="#ctx0" brushRef="#br0" timeOffset="18633.3728">6375 5414 50 0,'-7'20'92'0,"4"12"-1"16,2 10-3 0,1 12-75-16,1 16 3 0,6 15 2 15,-4 4 0-15,4 4-4 16,-5 3-3-16,-2-3-1 15,0-9-2-15,-3-5-2 16,-5-13-3-16,-1-15-1 0,2-8-2 16,-3-20-7-16,3-12-12 0,7-11-57 15,-10-24-17 1,10-18-8-16,1-12-4 0</inkml:trace>
  <inkml:trace contextRef="#ctx0" brushRef="#br0" timeOffset="19282.3866">6149 5525 51 0,'-33'3'72'15,"11"1"-6"-15,4-3-15 0,4-1-12 16,6 0-13-1,8 0-8-15,-2-13-5 0,6 1-3 16,13-2-3-16,4-3 0 16,7-2-1-16,10 0 0 0,6-1 0 15,11-1 1 1,7 1 0-16,6 8-1 0,4 0 0 15,3 7-3-15,-2 5 1 0,-1 9-2 16,-6 5 1 0,-8 9 0-16,-11 6-1 0,-10 5 1 15,-12 6-1-15,-7 3 1 16,-16 0 0-16,-6 2 3 0,-17 1-5 15,-11-3 2 1,-10-7-1-16,-7-3 0 0,-7-9 0 16,-8-7-1-1,1-8-1-15,-1-8 0 0,3-1 0 16,7-6 0-16,10-3-1 0,10-1 0 15,10 3-1-15,24 7 1 16,0 0 0-16,21-3 0 16,19 9 1-16,5 9 1 15,11 8 1-15,6 5 0 0,3 9 1 16,-1 4 1-1,-8 7-1-15,-10 4 0 0,-9 4 0 16,-11-2-1-16,-11-1 0 0,-10-5 1 16,-5-5-1-1,-3-9 0-15,-3-9-1 0,-1-9-1 16,2-7-2-16,5-9-5 15,0 0-7-15,0-21-16 0,3 4-39 16,12-1-26 0,-3-6-8-16,4-1-6 0</inkml:trace>
  <inkml:trace contextRef="#ctx0" brushRef="#br0" timeOffset="19682.3946">7187 6050 93 0,'0'8'99'16,"0"2"-5"-16,7 25-10 0,13-29-64 16,8-4-1-16,6-2-3 15,5-2-2-15,5-11-5 0,4-4-2 16,-1-7-2-16,-5-3-3 0,-6-4-1 15,-13-3-1 1,-9 0-2-16,-13 0-1 0,-5 4 0 16,-15 4 0-1,-11 9-1-15,-9 8 1 0,-10 12 2 16,-1 17 1-16,0 14 1 15,2 13 1-15,6 9 0 0,9 7 2 16,12 0 0-16,14 2 0 0,13-5 1 16,18-6-1-1,15-11-1-15,13-7 0 0,12-9-2 16,6-8-4-1,5-4-7-15,-3-14-14 0,2-1-45 16,0-5-27-16,-12-10-7 16,-6-5-7-16</inkml:trace>
  <inkml:trace contextRef="#ctx0" brushRef="#br0" timeOffset="20502.411">9085 5728 0 0,'-10'-8'89'0,"10"8"2"0,0 0-4 16,0 0-51-16,0 0-10 0,0 0-7 15,0 0-6 1,3 8-2-16,5 7-3 0,2 8 0 16,3 4-1-1,2 10 0-15,4 7-1 0,-1 5 0 16,1 6 0-16,-1 1-1 15,-1 4 0-15,-1-2 0 0,-6-5-1 16,-5 1 1-16,-5-9 0 0,0-7 1 16,-11-8 0-1,-5-6-1-15,-8-9 0 0,-5-10-1 16,-6-7 1-1,-2-11-2-15,-7-9 0 0,1-4-1 16,-2-6-1-16,4-3 0 16,5-2-1-16,5 1-1 0,8 4-3 15,5-4-2 1,13 7-6-16,2-8-10 0,11 4-37 15,9 5-34-15,5-10-8 0,6 0-7 16</inkml:trace>
  <inkml:trace contextRef="#ctx0" brushRef="#br0" timeOffset="20702.415">9071 5361 25 0,'-6'-18'103'0,"-3"-4"-4"16,1 1-5-16,-2-4-4 0,5 2-79 15,2 11-7-15,1-4-8 16,2 16-7-16,0-16-21 16,0 16-59-16,7 8-5 15,1 3-8-15</inkml:trace>
  <inkml:trace contextRef="#ctx0" brushRef="#br0" timeOffset="21992.4408">10226 5545 5 0,'-16'0'77'0,"1"-4"-1"0,3 13-40 16,-4 10-2-1,6 7-4-15,-2 8-1 0,2 4-4 16,1 7-3-16,5 5-2 15,0-1-2-15,4-3-2 0,4 0-4 16,6-10-2-16,4-6-2 16,4-6-1-16,6-6-3 15,3-10-4-15,6-7-5 0,-1-6-6 16,11-6-13-1,-2-13-36-15,-4-6-31 0,7-7-9 16,-2-6-2-16</inkml:trace>
  <inkml:trace contextRef="#ctx0" brushRef="#br0" timeOffset="22282.4466">10637 5712 62 0,'-8'26'93'0,"-2"8"-3"0,6 10-32 16,4-6-25 0,4-1-7-16,17-6-2 0,10-4-5 15,9-13-4-15,9-7-3 16,6-7-1-16,-1-9-2 15,-2-9-2-15,-6-7-3 16,-10-2 0-16,-12-10-2 0,-16 6-1 16,-14-3-1-1,-17 3 0-15,-10 4 0 0,-12 7-1 16,-10 7 0-16,-3 10-1 0,-5 3 2 15,3 12-1-15,8 7 1 16,10 5-3-16,7 1-2 16,19 3-5-16,10-9-8 15,16-2-46-15,23-2-29 0,4-7-7 16,12-2-5-1</inkml:trace>
  <inkml:trace contextRef="#ctx0" brushRef="#br0" timeOffset="22622.4534">11439 5562 26 0,'-29'-3'94'0,"-4"3"-3"16,-2 0-5-16,0 7-53 16,3 11-17-16,8 5 0 0,10 4-2 15,12 5-2 1,10-1-5-16,16 6-1 0,6 0 0 15,4 1-1 1,-3-4 1-16,-3 2 0 0,-10-4-2 16,-13-3 0-16,-11-6 0 15,-16-1-2-15,-13-5-7 0,-11-10-31 16,-5-1-52-16,4-5-5 0,8-5-7 15,11-6-4 1</inkml:trace>
  <inkml:trace contextRef="#ctx0" brushRef="#br0" timeOffset="23352.468">11803 5634 35 0,'3'-10'89'0,"-3"10"1"16,-5-7-5-1,24 7-62-15,-24 4-5 0,-5 9-2 16,1 6-3-1,1 8-2-15,5 8-1 0,2 2 0 16,1 2-1-16,10-2 1 0,4-6-1 16,6-4-1-16,4-10-1 15,4-12-1-15,2-5 0 0,1-12-1 16,-3-12-2-1,-4-3 0-15,-3-7-2 0,-6 2-1 16,-3 2 0 0,-7 5-2-16,-2 8 0 0,-2 5-1 15,-1 12 1-15,6 12 1 16,2 12 0-16,9 2 0 0,8-1 2 15,6 2 1-15,7-8 1 0,0-2 1 16,1-12 0 0,-4-5-1-16,-6-8 1 0,-9-9-1 15,-11-4-1 1,-9-4-1-16,-5 1-1 0,-7-7-2 15,-4 6-2-15,-3-6-4 16,4 7-6-16,-1-3-13 0,11 2-40 16,8 3-29-1,5-2-7-15,8 3-6 0</inkml:trace>
  <inkml:trace contextRef="#ctx0" brushRef="#br0" timeOffset="23612.4732">12564 5249 68 0,'11'5'91'0,"-8"14"-1"0,-3 5-5 16,0 13-73-16,-3 12 0 0,1 12 4 16,2 8 1-1,0 2-2-15,1 1 1 0,11-4-2 16,8 0-2-1,6-8-2-15,9-9-3 0,4-8-1 16,4-11-2-16,0-6-1 16,-5-6-3-16,-2-8-2 0,-4-5-4 15,-10-8-8 1,-2-7-31-16,-7-4-40 0,-11-11-13 15,-2-7-8-15,-12-10-3 0</inkml:trace>
  <inkml:trace contextRef="#ctx0" brushRef="#br0" timeOffset="23782.4766">12384 5538 10 0,'-20'0'98'0,"20"0"-1"0,13 2-5 16,29 0-4-1,-12-1-76-15,39-1-3 0,7 3-4 16,4-1-8-16,4 7-24 0,5-2-59 15,-16 0-6-15,-4-3-7 16,-12 0-2-16</inkml:trace>
  <inkml:trace contextRef="#ctx0" brushRef="#br0" timeOffset="24052.482">13427 5504 82 0,'8'12'98'16,"16"-8"-4"-16,10-3-5 0,5-9-63 15,6 6-15-15,-2 2-3 16,-3-3-4-16,-4-4-7 16,-8 2-19-16,-8-1-63 0,-17-11-6 15,-3-11-11 1,-13-6-2-16</inkml:trace>
  <inkml:trace contextRef="#ctx0" brushRef="#br0" timeOffset="24232.4856">13551 5179 55 0,'0'21'94'0,"1"8"-1"16,6 6-5-16,-3 11-71 0,6 7 1 15,-3 11 0 1,-1 5-3-16,-3 4-2 0,1 1-4 16,-5-2-5-1,1-1-7-15,-2-14-33 0,-8-2-52 16,9-7-6-16,1-16-8 15,3-8 1-15</inkml:trace>
  <inkml:trace contextRef="#ctx0" brushRef="#br0" timeOffset="25142.5038">14517 5445 14 0,'-9'-3'90'0,"9"3"-1"15,-13-8-29-15,13 8-20 0,0 0-12 16,0 0-11-16,0 0-5 0,0 10-4 15,2 6 0 1,8 3-1-16,5 10 1 0,-1 11 1 16,6 8 0-1,0 9 0-15,0 7-1 0,1 1 0 16,-2 2-2-16,-6-2 2 15,-6-4-4-15,1-11 2 0,-10-5 0 16,-3-7-1-16,-9-13 0 16,-12-8 0-16,-5-6-1 15,-6-8 0-15,-6-4 0 0,-6-10-1 16,-1-11 0-1,-1-2-2-15,4-8 1 0,5 0-3 16,10-3-3-16,5-6-9 16,15-1-32-16,12 4-39 0,5-18-16 15,13-7-6 1,8-3-6-16</inkml:trace>
  <inkml:trace contextRef="#ctx0" brushRef="#br0" timeOffset="25282.5066">14490 5121 12 0,'-7'-17'98'0,"-5"4"-4"15,-2-3-6-15,-2 2-9 16,7 11-94-16,-2 3-35 0,11 0-37 16,-2 13-8-1,7-3-3-15</inkml:trace>
  <inkml:trace contextRef="#ctx0" brushRef="#br0" timeOffset="25622.5134">15158 5224 42 0,'-41'0'94'15,"-2"3"0"-15,-2 5-7 0,5 8-66 16,11 7-3-16,8 5-4 15,20 7-3-15,4 3-2 0,23 2-3 16,11 3-2 0,6 5 1-16,0-2-1 0,-7 1 1 15,-9-4 1 1,-18-5-1-16,-9-1-1 0,-23-6 0 16,-13-4 1-16,-8-6-4 0,-6-6-4 15,5-5-5-15,3-8-13 16,12-5-57-16,15-3-15 15,15-4-7-15,17-5-5 16</inkml:trace>
  <inkml:trace contextRef="#ctx0" brushRef="#br0" timeOffset="26292.5268">15587 5392 50 0,'-2'-13'91'0,"0"4"-2"16,2 9-7-16,0-9-66 15,0 9-1-15,2 6-4 0,3 7 4 16,3 3-4-1,-3 7-1-15,0 2 0 0,1 4-1 16,-2 1 1-16,-1 5-2 0,1-2 1 16,-2-2-3-1,-2 3 0-15,2-4-1 0,4-1 1 16,-6 2-2-16,2-4 0 15,-2 2 0-15,3-5-1 16,-2 0 0-16,2-6-1 16,2-5 0-16,-3-2 0 0,-2-11 0 15,10 14 0-15,-10-14 0 0,0 0 0 16,11 0 0-1,-11 0-1-15,0 0-2 0,0-5-3 16,0-5-6-16,2-4-9 16,-2-10-40-16,-5-18-34 15,3-11-10-15,-7-10-5 16</inkml:trace>
  <inkml:trace contextRef="#ctx0" brushRef="#br0" timeOffset="26432.5294">15545 4997 89 0,'-14'-20'100'0,"4"7"-7"0,0-3-6 15,7-14-69-15,3 30-16 16,0-9-5-16,0 9-15 0,6 15-40 16,1 2-32-1,3 3-7-15,5 2-3 0</inkml:trace>
  <inkml:trace contextRef="#ctx0" brushRef="#br0" timeOffset="26752.536">15782 5368 18 0,'23'61'100'0,"0"-6"1"0,0 1-8 16,-6-12-46-1,7-4-12-15,-3-5-12 0,0-17-7 16,-2-10-3 0,1-14-4-16,2-7-3 0,2-16-2 15,2-1-1-15,-2-4-2 0,6-4 1 16,-7 6-3-16,1 5-3 15,-1 8 3-15,-2 7 0 0,-3 11 0 16,-4 7 1 0,-5 14 0-16,-3 11-1 0,0 3 3 15,-2 5 1 1,-2 7 0-16,-2-2-2 0,0-7-1 15,4 0-4-15,2-9-3 16,1-4-7-16,4-14-27 0,-2-11-45 16,9-9-12-16,0-13-7 0,7-7-3 15</inkml:trace>
  <inkml:trace contextRef="#ctx0" brushRef="#br0" timeOffset="27112.5432">16601 5317 14 0,'7'20'99'0,"-5"9"0"15,-2 0-3-15,3 3-4 0,18 4-81 16,-12 2 0-16,0 1 1 0,4-9-1 16,5-7 1-1,1-9-6-15,7-4-1 0,-3-5-1 16,4-7-2-16,-5-5-1 15,-1-3-1-15,-4 0-1 16,-5 5-1-16,-12 5 0 16,0 0 0-16,0 0 1 0,3 19 0 15,-3 0 2-15,0 0 0 0,0 2 1 16,7-8 1-1,9 1 0-15,7-10 1 0,3-4-2 16,2-5 1 0,0-13-1-16,-6-5 0 0,-5-7-2 15,-11-3 0-15,-6-5-5 16,-2-1-5-16,-13-6-7 0,7-4-35 15,-4 2-31 1,3-7-19-16,8 0-7 0,5 1-2 16</inkml:trace>
  <inkml:trace contextRef="#ctx0" brushRef="#br0" timeOffset="27362.5482">17267 4988 49 0,'0'25'99'0,"0"11"-3"16,-4 10-4-16,-5-32-37 15,1 52-46-15,-1 1 3 16,7 3-1-16,2-4-1 0,9-3-2 16,5-9-1-16,6-11 0 15,7-5-2-15,-2-12 0 0,2-5-3 16,-6-5-2-1,0-7-5-15,-4-7-6 0,0-2-35 16,0 0-44-16,-8-16-9 16,-2-8-7-16,-6-8-3 15</inkml:trace>
  <inkml:trace contextRef="#ctx0" brushRef="#br0" timeOffset="27502.551">17137 5171 30 0,'-20'-9'101'0,"20"9"-3"15,16-5-6 1,20 5-5-16,16-3-87 0,15 9-15 15,7 11-69-15,4-10-6 16,0-4-9-16,-9-3-4 0</inkml:trace>
  <inkml:trace contextRef="#ctx0" brushRef="#br0" timeOffset="28042.5618">17839 4823 14 0,'-9'-11'88'15,"9"11"3"1,0 0-4-16,0 14-56 0,12 18-10 15,12 11-8-15,3 15-2 16,0 12 1-16,-7 12-5 0,2 6-2 16,-8 4-2-1,-13-1-6-15,-14 2-4 0,-22-9-8 16,-9-4-16-1,-14-7-47-15,-13-15-13 0,-9-5-5 16</inkml:trace>
  <inkml:trace contextRef="#ctx0" brushRef="#br0" timeOffset="28402.569">16554 5018 1 0,'-30'27'89'0,"0"11"5"16,5 17-6-16,-2 15-58 0,19 18-5 15,9 9-4 1,25 6-4-16,17 1-13 0,10-7-50 16,15-8-36-1,15-13-7-15,5-21-4 0</inkml:trace>
  <inkml:trace contextRef="#ctx0" brushRef="#br0" timeOffset="29012.5812">12847 5166 54 0,'0'0'92'16,"17"-8"-4"-16,7 17-4 0,15 20-70 15,7 12-5-15,1 16-2 0,2 18-1 16,-2 16 0-1,-11 8-4-15,-8 9-6 0,-21-1-29 16,-18 0-48-16,-13-8-5 16,-15-12-8-16</inkml:trace>
  <inkml:trace contextRef="#ctx0" brushRef="#br0" timeOffset="29302.587">11896 5225 37 0,'-43'55'94'15,"4"13"0"-15,3 11-6 0,12 15-65 16,16 9-5-1,13 4-4-15,14-5-9 0,22-3-15 16,3 0-64-16,17-27-13 16,3-18-6-16,-2-16-4 15</inkml:trace>
  <inkml:trace contextRef="#ctx0" brushRef="#br0" timeOffset="30962.6202">8321 5104 25 0,'-1'-16'90'0,"1"16"-13"15,-24-20-19 1,9 11-16-16,-10-1-16 0,-2 0-7 16,-7 3-8-16,-1 0-4 0,-3 5-2 15,3 1-2-15,0 1-1 16,7 2 1-16,4 5-2 0,4 4 0 15,7 6-1 1,7 9 1-16,5 3 1 0,2 14 0 16,7 8 1-1,4 10 2-15,3 13 1 0,-1 7-1 16,3 8 1-16,-7 2 0 15,0 1 0-15,-5 1-1 0,-2-4 0 16,-3 1-3-16,-3-5 0 0,-2-3 0 16,-2-5-1-1,-1-3 1-15,0-2-2 0,0-5 2 16,0-6-2-1,-1-8 1-15,2-7 1 0,3-10 0 16,-3-8-1-16,3-6 0 16,0-7 1-16,2-6-1 0,2-9 0 15,-1 11 0-15,1-11 0 16,0 0 0-16,0 0-1 15,-4 9 0-15,4-9 1 0,0 0 0 16,0 0-1 0,-5 9 1-16,5-9 0 0,0 0-1 15,0 0 1-15,0 0 1 16,0 0-1-16,0 0 0 0,0 0 0 15,0 0 0 1,0 0-1-16,0 0 1 0,0 0 0 16,-10 4-1-16,10-4 0 0,0 0 1 15,0 0-2 1,0 0 2-16,0 0-1 0,0 0 0 15,0 0 0-15,0 0 1 16,0 0-1-16,0 0 0 0,0 0 0 16,0 0 0-1,0 0 0-15,0 0 0 0,0 0 0 16,0 0-1-1,-8 3 1-15,8-3 0 0,0 0 0 16,0 0 0-16,0 0 0 0,0 0 1 16,0 0 0-16,0 0 0 15,0 0 0-15,0 0 0 16,0 0 0-16,-8 3 0 15,8-3 0-15,0 0 0 0,0 0-1 16,0 0 1 0,0 0-1-16,4-9 1 0,8 7-1 15,8 0 0-15,7 1-1 0,6 1-1 16,9 4-3-16,4 0-9 15,15 8-33-15,-1 2-23 16,-11-7-27-16,4-2-6 16,-4-5-5-16</inkml:trace>
  <inkml:trace contextRef="#ctx0" brushRef="#br0" timeOffset="31892.6388">18189 4342 0 0,'16'0'85'0,"13"-3"3"16,13-4-2-16,9 0-63 0,14 3-3 16,6-4 0-1,3 4-4-15,-3 1-3 0,-6 3-2 16,-12 0-1-16,-10 2-2 15,-15 8-1-15,-14 3-1 0,-10 9-1 16,-7 5 1 0,-9 7-2-16,-3 6 1 0,0 12-1 15,-3 12 1-15,5 13-1 0,2 12 1 16,4 8-1-1,4 8-1-15,2 8 0 0,3 6 1 16,2-5 1-16,5 6-2 16,-2-8 1-16,-1-4-1 0,0-3 1 15,0-6-2 1,-5-9 1-16,-2-4-1 0,1-4 0 15,0-8 0 1,-4-12 0-16,-2-2 0 0,0-13-1 16,-1-8 3-16,-2-6-1 0,4-9 1 15,-8-3-2-15,-1-10 0 16,-3 0 0-16,-4-11-2 15,-6-1-2-15,-8-4-3 16,-5-10-6-16,-4 10-21 0,-9-9-31 16,-7-11-36-1,4 1-7-15,-3-5-5 0</inkml:trace>
  <inkml:trace contextRef="#ctx0" brushRef="#br0" timeOffset="32332.6476">17869 4633 38 0,'-9'-17'96'0,"5"3"-5"0,2 4-4 0,8 5-65 16,12 7-5-16,9 11-6 0,15 10-1 15,5 11-1 1,9 13-1-16,3 17-1 0,5 16-2 15,-4 11 1 1,-5 13-3-16,-10 1 1 0,-14 6 0 16,-14-2-1-16,-11 0 1 15,-14-10-1-15,-14-8-1 0,-11-6-6 16,-13-14-6-16,-2-2-61 15,-8-4-19-15,-4-8-9 16,-5-9-6-16</inkml:trace>
  <inkml:trace contextRef="#ctx0" brushRef="#br0" timeOffset="33022.6612">10050 5316 23 0,'12'-21'92'0,"-2"0"-2"16,-5-2-32-16,3 5-16 16,-5 1-15-16,-2 6-10 0,-1 11-5 15,-22-1-4 1,-3 18-2-16,-8 23-2 0,-8 25 4 15,-3 25 0-15,2 26-1 16,6 16 1-16,9 18-1 16,19 4 1-16,14-3-1 0,23-9 0 15,24-19-7-15,16-22-11 16,16-28-60-16,7-10-19 0,0-29-7 15,-2-12-6 1</inkml:trace>
  <inkml:trace contextRef="#ctx0" brushRef="#br0" timeOffset="34082.6826">4504 7877 17 0,'-29'5'90'15,"13"-1"-2"-15,16-4-2 0,58 2-59 16,-23-2-9-16,35 0-4 16,16-3-1-16,15 0-1 0,12-1-5 15,1 0-2-15,-1 0 1 0,-10 2-4 16,-12-1-4-1,-15 0-9-15,-11-1-46 0,-17 4-29 16,-16 0-8 0,-12 0-4-16</inkml:trace>
  <inkml:trace contextRef="#ctx0" brushRef="#br0" timeOffset="34272.6864">4364 8181 27 0,'-33'30'100'0,"26"-4"-3"16,22-14-5-16,36-8-3 0,27-4-83 16,14-3-2-1,18-2-2-15,9 0-5 0,1 0-8 16,-2 5-47-16,-2-4-31 0,-11 1-8 15,-15-1-5 1</inkml:trace>
  <inkml:trace contextRef="#ctx0" brushRef="#br0" timeOffset="35552.712">7131 7824 85 0,'0'0'88'0,"-7"-16"-5"16,7 16-51-16,-9 12-10 0,6 11-5 15,-1 40 0 1,-1 14-2-16,-1 13-2 16,-4 9 1-1,1 7-2-15,-4-2-1 0,3-4-1 16,-3-10-1-1,3-37-6-15,3-14-3 0,3-20-4 16,4-9-7-16,0-10-34 16,0-19-43-16,5-8-7 0,1-10-8 15</inkml:trace>
  <inkml:trace contextRef="#ctx0" brushRef="#br0" timeOffset="36182.7244">6944 7836 12 0,'-27'-4'79'0,"4"4"-20"15,-2 0-16-15,8 0-8 16,0 0-3-16,4 0-5 16,2-4-8-16,11 4-7 15,-6-16-2-15,8 5-2 0,15-3-1 16,6-2-1-16,13-3-1 0,9-1 1 15,11 3 0 1,8 5 1-16,10 5 0 0,3 7 1 16,3 6-2-16,-1 10-1 15,-6 8-2-15,-4 11-1 16,-11 7-1-16,-19 14 2 15,-18 0 0 1,-13-1 0 0,-15-5 0-16,-20-2 1 0,-15-8-1 15,-13-7 0-15,-11-9-1 0,0-23-3 16,-2-1 0-16,1-6-1 15,8-5-1-15,13-1 0 0,10 0 0 16,13 2 1 0,15 3 1-16,14 7 1 0,20 0 2 15,13 12 0 1,10 6 1-16,9 6 2 0,4 5 0 15,1 9 3-15,1 6-3 16,-10 3 2-16,-10-2-1 0,-9 4 0 16,-12-5-1-16,-8-4-1 15,-9-8 0-15,-4-6-1 16,-2-7-2-16,-3-10-1 0,3-9-3 15,0 0-6 1,-5-11-9-16,0-9-33 0,5-13-35 16,9 4-13-16,1-5-7 15,6 1-1-15</inkml:trace>
  <inkml:trace contextRef="#ctx0" brushRef="#br0" timeOffset="36482.7305">7770 8347 33 0,'24'14'101'16,"8"-1"-2"-1,9-9-4-15,6 25-27 0,10-31-49 16,4-10-3-16,1-6-3 15,-4-6-5-15,-4-4-4 16,-13-4-4-16,-12 1-5 16,-19-1-1-16,-14 4-1 0,-17 3-2 15,-12 6 1-15,-13 10 0 0,-6 9 2 16,-5 11 4-1,0 17 4-15,5 11 3 0,9 10 2 16,13 7 1-16,16 0 3 16,14 2-3-16,17-6 0 15,18-8-1-15,13-10-2 16,13-8-1-16,8-8-4 0,6-11-6 15,6 1-13 1,-6-5-46-16,-7-3-28 0,0-8-6 16,-6-5-8-16</inkml:trace>
  <inkml:trace contextRef="#ctx0" brushRef="#br0" timeOffset="37752.756">10065 8073 58 0,'0'0'90'16,"-13"-13"-3"-16,3 8-43 0,10 5-13 15,0 0-6 1,0 0-6-16,0 0-5 0,-3-8-5 16,3 8-1-16,0 0-1 15,0 0-2-15,0 0-1 16,0 0 0-16,0 0 0 15,2 5-1-15,-2-5 1 0,6 9-1 16,-6-9 0 0,8 20 0-16,-3-4 1 0,2 4-1 15,0 7 1-15,5 5-1 0,-1 6 2 16,4 4-1-1,0 2 0-15,3 1 0 0,-1 3-1 16,1-2 1-16,-4-3-1 16,-4 0-1-16,-1-7 1 0,-5-1-1 15,-3-7 0 1,-1-3 1-16,-4-8-1 0,-5-2 0 15,-6-6 2 1,-1-4-1-16,-11-5-1 0,-2-2 0 16,-5-6 0-16,-3-1 0 0,-6-6-1 15,2-1 0-15,0 1 0 16,3-2-1-16,6-5-3 0,5 3-5 15,3-13-13 1,11-1-38-16,10-3-32 0,0-15-11 16,5-8-7-1,9-11 2-15</inkml:trace>
  <inkml:trace contextRef="#ctx0" brushRef="#br0" timeOffset="37882.7586">9973 7733 45 0,'0'-24'102'0,"-4"5"-5"0,-2-2-7 16,-4 1-9-1,17 8-101-15,-7 12-65 0,0 0-6 16,0 0-7-16,13-5-5 16</inkml:trace>
  <inkml:trace contextRef="#ctx0" brushRef="#br0" timeOffset="38582.7725">10967 7854 75 0,'-20'-2'90'0,"-4"2"-1"16,-2 4-45-16,0 12-15 0,-2 7-7 15,4 9-1-15,1 5-4 16,6 5-3-16,4 1-2 0,9 3-1 15,4-2-1 1,6-2-1-16,9-4-2 0,4-6-1 16,9-7-1-1,-1-5-2-15,5-6-1 0,-1-9-3 16,6-5-5-16,-2-6-8 0,10-10-29 15,0-7-46-15,-1-16-9 16,-1-9-8-16,2-4-2 0</inkml:trace>
  <inkml:trace contextRef="#ctx0" brushRef="#br0" timeOffset="38882.7786">11360 7906 73 0,'-21'28'94'0,"1"5"-1"16,3 6-5-16,5 4-67 0,12 3-3 15,5-5-2-15,14-7-2 0,13-7-2 16,9-8-3-1,3-9-2-15,5-10 0 0,3-7-2 16,-6-10-2 0,-7-7-1-16,-10-5-2 0,-14-9 0 15,-14 1-1-15,-8-1 0 16,-16 1-1-16,-10 3 1 0,-9 5-1 15,-3 4 1 1,-6 9 0-16,7 7 0 0,4 8-2 16,6 1-2-16,9 10-4 0,8-1-3 15,11 8-5 1,6-2-17-16,8-2-46 0,16 2-16 15,7-2-5 1,6-7 6-16</inkml:trace>
  <inkml:trace contextRef="#ctx0" brushRef="#br0" timeOffset="39182.7846">11960 7895 16 0,'-11'-3'101'15,"-17"3"1"-15,-10 10-8 0,-7-1 0 16,43 13-77-1,-33 6-5 1,7 4 0 0,18 3-2-16,10-2-3 0,20 4-2 15,14-3-2-15,8 2-2 0,4-10 0 16,-6-1 0-16,-8 3 0 15,-19 0 0-15,-13 3 1 0,-21-5-1 16,-16 6 0 0,-13-6-1-16,-4-1-3 0,0-1-11 15,-6-9-38 1,8-6-42-16,22-7-4 0,13-2-8 15,16-11-3-15</inkml:trace>
  <inkml:trace contextRef="#ctx0" brushRef="#br0" timeOffset="39882.7985">12487 7977 29 0,'-5'-13'93'0,"-3"3"-2"0,8 10-5 15,-11-14-51 1,11 14-16-16,-14 17-2 0,11 8-1 15,3 8-4 1,-1 7-2-16,11 2 1 0,6 2 1 16,4-3-1-1,7-5-1-15,2-9-1 0,3-15-2 16,-1-9-2-16,-1-6 0 0,-3-11-2 15,-2-3 0 1,-7 2-1-16,-4-1-2 0,-3 3-2 16,-11 13 1-16,14-5-1 15,-7 10 1-15,4 12-1 0,1-1 1 16,5 0 2-1,3 0 0-15,3-2 3 0,-2-8-1 16,3-4 2 0,-4-4-1-16,-4-13-1 0,-6-4 0 15,-2-3-2-15,-7-10-1 0,-1 2-3 16,-5-11-5-16,-1 4-7 15</inkml:trace>
  <inkml:trace contextRef="#ctx0" brushRef="#br0" timeOffset="40172.8044">13111 7918 436 0,'-3'42'2'16,"2"6"0"-16,1 7 2 0,10 2 0 16,5-5 0-1,10-8 1-15,5-7 0 0,4-10 0 16,4-6-3-16,2-4-3 0,-3-11-6 15,-1-1-11-15,-10-5-47 16,-8-9-29-16,2-13-6 16,-11-6-8-16</inkml:trace>
  <inkml:trace contextRef="#ctx0" brushRef="#br0" timeOffset="40312.8072">13121 7972 27 0,'-32'0'103'0,"19"2"-2"15,13-2-7-15,25 12-5 0,18-9-75 16,9 7-7-1,7-2-4-15,5 0-5 0,6 0-14 16,-8 1-59 0,-2-9-17-16,-10-10-7 0,-8-9-7 15</inkml:trace>
  <inkml:trace contextRef="#ctx0" brushRef="#br0" timeOffset="40552.812">13644 7527 17 0,'15'3'97'0,"9"15"-2"0,3 6-5 15,5 9-3-15,2 12-80 16,-2 11-1-16,-7 9 2 16,-7 5-1-16,-9 7-2 15,-12 5-1-15,-13-1-2 0,-17-4-3 16,-11-2-4-16,-13-12-12 0,-11-14-62 15,-6 1-11 1,-10-16-7-16,-2-10-4 0</inkml:trace>
  <inkml:trace contextRef="#ctx0" brushRef="#br0" timeOffset="40822.8174">12427 7680 8 0,'-38'16'102'15,"2"12"-1"1,6 14-4-16,8 8-4 0,13 23-73 15,19 10-3 1,17 3-3-16,15 0-5 16,13-2-9-16,7-11-14 0,6-13-65 15,9-2-14-15,-16-27-8 16,-6-9-5-16</inkml:trace>
  <inkml:trace contextRef="#ctx0" brushRef="#br0" timeOffset="41392.8288">14496 8003 7 0,'-21'4'101'16,"7"1"-2"-16,4-4-4 0,10-1-4 15,10 2-73 1,15-2-5-16,14 0-1 0,5 0-2 16,9 0-4-16,0 0-2 15,8 0-1-15,-6-4-2 16,-5 2-4-16,-10-1-4 15,-12 1-7-15,-12-3-39 0,-13-4-42 16,-1-3-5 0,-5-8-6-16</inkml:trace>
  <inkml:trace contextRef="#ctx0" brushRef="#br0" timeOffset="41622.8333">14561 7691 17 0,'-5'29'101'15,"5"11"0"1,1 0-7-16,11 16-1 15,0 6-77-15,1 8-3 16,1 0-1-16,-3-2-4 16,1-5-2-16,-6-6-5 0,0-6-7 15,-1-8-22-15,-5-7-60 16,0-22-6-16,0-14-9 0,0 0-4 15</inkml:trace>
  <inkml:trace contextRef="#ctx0" brushRef="#br0" timeOffset="43296.8672">14513 7951 26 0,'13'21'84'15,"1"1"-1"-15,5-1-44 16,-2 9-13-16,-2 0 1 16,-3 2-4-16,-9-6-6 15,-3-5-4-15,-19-5-1 0,-2-4 0 16,-11-9 1-1,-1-5 0-15,-4-11-4 0,-1-9 0 16,4-7-4-16,5-9 1 16,9-4-4-16,13-4-1 15,12 2-1-15,17-1 0 0,21 9-1 16,12 4 0-16,11 12 0 15,8 11 1-15,2 9 0 0,-4 12 0 16,-8 9 1 0,-14 9-1-16,-17 8 2 0,-18 2-1 15,-15 2 1 1,-17-1 0-16,-15-6 1 0,-8-3 1 15,-10-8 0-15,-5-5 0 16,-2-14-1-16,5-5 0 0,3-14 0 16,10-11-2-16,6-7-1 0,10-7 0 15,16-3-2 1,11-1 1-16,22 2-2 0,14 4 1 15,19 7-1 1,7 14 2-16,9 8-3 0,0 8 3 16,-4 11-1-16,-7 12 1 15,-18 6 1-15,-21 7 0 0,-22 7 2 16,-18 3-1-16,-23 0 1 0,-20-2 1 15,-14-6-1 1,-11-3 1-16,-5-10 0 0,1-9 0 16,6-12-1-1,8-8 1-15,12-12-2 0,19-11 0 16,19-8-2-16,23-3 0 15,22 0-1-15,30 3 0 0,21 3-1 16,17 11 0 0,10 9 2-16,3 12-1 0,-8 7 2 15,-15 15 0-15,-22 10 1 0,-30 6 1 16,-28 8 0-1,-27 0 0-15,-22 0 1 0,-17 0-1 16,-10-4-1-16,-1-9-6 16,6 2-13-16,7-16-36 0,11-12-31 15,24-7-12 1,17-18-9-16</inkml:trace>
  <inkml:trace contextRef="#ctx0" brushRef="#br0" timeOffset="43826.8778">15546 7964 93 0,'-19'10'101'0,"13"-1"-6"15,15-2-3-15,28-4-67 0,23 3-10 16,17-1-1 0,11 0 0-16,8-2-4 0,3 0-3 15,-4-3-1 1,-11-2-2-16,-20 1 0 0,-15 0 0 15,-20 1-1-15,-13 0-1 16,-6 0 1-16,-10 0-2 0,-5 0 2 16,-4 0-2-16,9 0 1 0,-16 1-1 15,16-1-1 1,-12 0-2-16,12 0-1 0,-9-1-3 15,9 1-5 1,0 0-10-16,0 0-36 0,0-8-37 16,0 8-8-16,1-10-7 15</inkml:trace>
  <inkml:trace contextRef="#ctx0" brushRef="#br0" timeOffset="45826.9178">17411 7758 37 0,'-8'-8'71'15,"-8"4"-44"-15,-13 3 0 0,-5 1 0 16,-7 1 4-16,-2 9 0 15,-3-1-3-15,1 4-4 0,6 2-3 16,5-1-6 0,9 3-3-16,13 2-3 0,12 3-1 15,32 7-1 1,14 1 1-16,12 3 0 15,3 0 1 1,3 2 0-16,-6 0-1 0,-2 0 2 16,-11-4-1-16,-37-6-2 0,-9-3 0 15,-20 0-1 1,-12-6 0-16,-8 4 0 0,-6-6-2 15,4-3-1-15,-3-3 0 16,9-2-2-16,6-2-1 16,8-4-2-16,12 0-3 15,11 0-7-15,10-13-8 0,5 4-43 16,4-8-33-16,11-4-6 0,2-8-6 15</inkml:trace>
  <inkml:trace contextRef="#ctx0" brushRef="#br0" timeOffset="46026.9216">17557 7899 10 0,'14'0'103'0,"2"5"-2"16,-5 14-2 0,1 3-4-1,-11 7-76-15,7 3-5 0,1 1 0 16,2 1-2-16,-1 0-4 15,0-5-4-15,5-9-7 16,0-8-6-16,4-1-16 16,-6-11-47-16,3-9-25 0,-4-20-6 15,-7-11-9 1</inkml:trace>
  <inkml:trace contextRef="#ctx0" brushRef="#br0" timeOffset="46106.9232">17575 7567 0 0,'-17'-27'84'15,"1"3"-25"-15,-1 0-58 16,17 24-1-16,3-15-90 0</inkml:trace>
  <inkml:trace contextRef="#ctx0" brushRef="#br0" timeOffset="46466.9306">17835 7645 78 0,'19'44'101'0,"3"6"-6"16,-2 1-3-1,2-5-65-15,0 13-8 0,0-6-4 16,-3-7-3-1,-7-4-2-15,-1-9-3 0,-5-7 0 16,2-10-2-16,1-13-1 16,-9-3-1-16,20-19 1 0,-3-1-2 15,0-6-1-15,5-3-1 0,1 0-1 16,1 5 0-1,0 10 0-15,-1 4 0 0,-3 10 0 16,-4 6 1 0,1 14 0-16,-5 4 1 0,0 5 0 15,1 4 0-15,-3-4-2 16,3 2-1-16,-2-5-6 0,5 3-7 15,-7-10-34 1,6-8-37-16,9 0-12 0,1-11-9 16,3 0-1-16</inkml:trace>
  <inkml:trace contextRef="#ctx0" brushRef="#br0" timeOffset="46976.9408">18987 7802 89 0,'3'-9'98'0,"-3"9"-5"16,0 0-5 0,-8 5-70-16,3 13-6 0,-5 6 0 15,5 11-1 1,2 1 0-16,3 3 0 15,0-6-2-15,11-5 0 0,10-8-1 16,3-6-1 0,3-8-2-16,-1-15-2 0,-3-5-2 15,0-4 0 1,-2 1-2-16,-8 1 0 0,-5 3-1 15,-8 13 0-15,4-10 1 16,-4 10 1-16,2 15 0 0,0 1 1 16,6 2 0-16,5-1 1 15,3-1 2-15,5-5-1 16,0-5 0-16,1-6-1 0,-1-6 1 15,-2-9-1 1,-6-5-1-16,-7-2-2 0,-4-4-2 16,-2-6-2-16,-3-3-5 15,-4-2-7-15,7 1-24 0,-2-2-27 16,-1-4-31-16,5 1-7 15,9 8-3-15</inkml:trace>
  <inkml:trace contextRef="#ctx0" brushRef="#br0" timeOffset="47283.9475">19654 7553 93 0,'2'11'96'0,"-2"7"-1"0,-10 8-6 16,-3 11-71-16,-3 11-6 16,-4 9 0-16,3 12 3 31,4-1-2-31,10-6-2 0,3-4-2 15,11-9-2 1,10-10 0-16,3-10-1 0,12-12-4 16,-2-15-2-16,-5-2-4 0,-1-5-2 15,-7-9-7-15,2 1-18 16,-8-3-43-16,-8-10-24 15,0-4-6-15,-7 0-6 16</inkml:trace>
  <inkml:trace contextRef="#ctx0" brushRef="#br0" timeOffset="47463.9551">19546 7813 0 0,'-34'0'100'0,"15"7"1"16,19-7-7-16,3 18-5 0,20-7-73 16,19-2-6-1,7-2-1-15,3 1-6 0,6-4-6 16,-5-4-9-16,4 0-39 0,-2-7-38 15,-17-5-8-15,-7-6-8 16</inkml:trace>
  <inkml:trace contextRef="#ctx0" brushRef="#br0" timeOffset="47773.9612">19898 7398 89 0,'-4'-12'104'16,"3"0"-7"-16,0 4-3 15,1 8-67-15,2-14-9 0,-2 14-5 16,12-10-4 0,-3 10-3-16,0 0-1 0,2 12-3 15,5 8 0-15,3 14 0 16,3 13-2-16,2 14 1 15,2 13 0-15,-1 10 0 0,-3 5 1 16,-6 6 0-16,-8-1-1 16,-8-2 1-16,-7-10 0 0,-12-7 0 15,-10-9-1 1,1-9-4-16,-12-8-6 0,1-7-14 15,-7-13-40-15,-9-10-33 16,3-9-5-16,-4-10-7 16</inkml:trace>
  <inkml:trace contextRef="#ctx0" brushRef="#br0" timeOffset="48033.9665">18757 7639 23 0,'-45'52'101'0,"10"9"-1"0,10 4-6 16,11 4-2-1,20 2-80-15,7 1-6 0,13 0-6 16,7-12-15-16,3-10-68 16,13-4-7-16,1-14-8 0,5-13-7 15</inkml:trace>
  <inkml:trace contextRef="#ctx0" brushRef="#br0" timeOffset="48863.9831">20326 7069 32 0,'-24'-6'99'0,"6"0"-2"16,7 5-6-16,12-32-30 0,20 30-45 15,19-1-5 1,15 4-2-16,14 0-2 0,8-1-1 15,8 2-1 1,0 1-1-16,-8 4-1 0,-13 1 0 16,-13 0 0-16,-13 0-1 15,-14 8 0-15,-13 6 0 0,-10 1 0 16,-1 11-1-16,-7 4 2 0,-4 7-1 15,-4 9 1 1,4 10-1-16,-5 7 1 0,6 2-1 16,0 6 0-1,2 4 0-15,2-2 0 0,0 9 0 16,5-7 0-16,-2 1 1 15,3-5-1-15,-4-3 1 0,2-3 0 16,2-9 0-16,0-2 0 0,0-10-1 16,0-5 1-1,0-7-1-15,0-7-1 0,-3-7 1 16,-2-5-1-1,-3-3 1-15,-4-4-2 0,-4-2 0 16,-6-1 0-16,-5-6 0 16,-6 3 0-16,-6-3 0 0,-7-1 0 15,-5-3-3 1,1 1-18-16,-3-3-30 0,1-16-27 15,14-2-22-15,-2-15-9 0,17-4-4 16</inkml:trace>
  <inkml:trace contextRef="#ctx0" brushRef="#br0" timeOffset="49834.0025">9339 7458 27 0,'21'-12'96'15,"4"1"0"-15,3-2-7 0,29 1-52 16,-26 4-8-16,-1-1-4 0,-4 5-7 16,-5-2-4-1,-5 4-3-15,-16 2-2 0,0 0-2 16,-12-7-1-16,-14 7-2 15,-12 0-1-15,-3 0-2 16,-9 6-2-16,1 2 1 16,-2 2-1-16,10 4 0 0,3 5 0 15,10 4 0 1,10 9 0-16,6 9 0 0,7 10 1 15,5 9-1-15,0 13 2 0,3 9-1 16,0 3 1 0,-3 11 1-16,0 1 0 0,-10 4 1 15,-7-1 0-15,-4-4 0 16,-8-4 0-16,-2-2 0 0,-1-7 0 15,1-9 0 1,5-8-1-16,3-13 0 0,7-8 1 16,6-9 0-1,12-8 0-15,14-12 0 0,11-6-1 16,15-7 0-16,7-3-2 0,11 0-3 15,4-3-4-15,11 3-17 16,-6-6-30-16,6-5-30 0,1 4-17 16,-15 0-8-1,-1 0-3-15</inkml:trace>
  <inkml:trace contextRef="#ctx0" brushRef="#br0" timeOffset="50424.0143">5303 10160 93 0,'-32'11'101'0,"-2"-1"-5"0,9-5-6 16,6 1-66-1,19-6-6-15,0 0-2 0,23 8-6 16,26-9-3-1,15 1-1-15,16 0-1 0,9 0-1 16,8 0-1-16,-1-2-1 16,-1 1-2-16,-10 0-2 0,-10 1-2 15,-17-1-5 1,-8 0-5-16,-14-2-15 0,-12-6-47 15,-3 6-21-15,-21 3-5 0,3-9-5 16</inkml:trace>
  <inkml:trace contextRef="#ctx0" brushRef="#br0" timeOffset="50664.0191">5506 10377 8 0,'-47'24'103'16,"15"0"-1"-1,17-8-5-15,20-5-3 0,25-2-74 16,21-3-5-16,16-4 0 0,13-2-3 15,15-1-4-15,5-5-3 16,3 2-1-16,-7-2-2 0,-6 3-2 16,-14 1-2-1,-8 2-5-15,-17 2-6 0,-10 10-18 16,-18 0-47-1,-8-9-19-15,-4 2-8 0,-11-5-4 16</inkml:trace>
  <inkml:trace contextRef="#ctx0" brushRef="#br0" timeOffset="52824.0629">9982 9063 64 0,'-22'1'71'0,"-8"0"-36"16,30-1-5-1,0 0-3-15,34 8-2 0,24-8-2 16,28 0 1-16,30-5-2 15,31 4-1-15,42-3-2 16,30 4-4-16,32-2-4 0,18 2-4 16,13 4-1-16,-3 3-1 15,-13-2-1-15,-23 0 1 0,-32-5-1 16,-33 0 0-1,-44 0 0-15,-35 0 0 0,-37 0-1 16,-24-4 2-16,-22 3-4 16,-16 1 1-16,-6 0-2 15,-12 0 1-15,-5 1 0 16,-3 1-1-16,-1 0 1 0,-3 1-1 15,3-3 1-15,2 0-1 0,7 0 0 16,3 0-1 0,6 0-3-16,9 0-6 0,0 0-23 15,0 0-55 1,0 0-6-16,12-3-5 0,0-5-5 15</inkml:trace>
  <inkml:trace contextRef="#ctx0" brushRef="#br0" timeOffset="53354.0735">15567 8923 74 0,'-58'7'85'0,"20"-2"0"0,43 4-52 15,29 1-7 1,40 0-4-16,44 2-1 0,40 0 2 16,45 0-2-16,34 2-6 15,40 0-3-15,16 2-1 16,12-2-3-16,5 0-2 0,-9-4-2 15,-14 0-2-15,-21-1-3 16,-28-6-4-16,-30 4-7 0,-36-7-26 16,-40 0-52-1,-29 3-6-15,-42 0-6 0,-40-1-2 16</inkml:trace>
  <inkml:trace contextRef="#ctx0" brushRef="#br0" timeOffset="54014.0869">7603 10181 57 0,'-20'3'95'0,"7"-1"-1"16,13-2-4-16,18 0-61 0,21-5-5 15,21-2-6 1,14-2-2-16,13 0-3 0,6 2-2 15,3-1-4-15,-8 2-2 0,-12 3-2 16,-18 3-2 0,-16 0-1-16,-16 6-1 0,-15 0-1 15,-11 4-2-15,-6-2-4 16,-5 3-5-16,-5-6-13 0,4-2-46 15,12-3-22 1,-9 8-7-16,9-8-3 0</inkml:trace>
  <inkml:trace contextRef="#ctx0" brushRef="#br0" timeOffset="54404.0947">9206 9902 1 0,'26'-8'89'0,"-18"7"2"0,-16 1-3 16,-20 0-4-16,-13 9-72 0,-8 4-2 16,-7 3 1-16,2 3 0 15,1 3-1-15,7 3-1 0,18 2-2 16,15 2-1-1,19 3-2-15,26 1-1 0,13 1-1 16,11 4 0 0,7-1 1-16,3 1-1 0,-4 1-1 15,-10-3 1-15,-15 0 1 16,-18-2 1-16,-18-4 1 0,-30-3 4 15,-12-4 0 1,-7-6 0 0,-4-5 0-16,4-7-2 0,0-5-4 15,22-26 2 1,16-1-90-1,24-11-13 1,20-1-6-16</inkml:trace>
  <inkml:trace contextRef="#ctx0" brushRef="#br0" timeOffset="54544.0975">9475 10210 59 0,'16'25'112'0,"-4"3"-8"16,-7 1-6-1,1-1-2-15,0 2-83 0,-2-1-2 16,6 0-2-1</inkml:trace>
  <inkml:trace contextRef="#ctx0" brushRef="#br0" timeOffset="57274.1521">9463 9731 26 0,'-15'0'104'16,"4"5"-3"-16,11-5-6 0,-11 4-3 16,18-2-78-16,-7-2-3 15,0 0-2-15,0 0-4 0,0 8-5 16,0-8-4-1,0 0-6-15,0 0-11 0,11 7-58 16,-1 0-14 0,3-2-9-16,4 2-3 0</inkml:trace>
  <inkml:trace contextRef="#ctx0" brushRef="#br0" timeOffset="57774.1621">9982 9887 65 0,'-6'-11'96'0,"6"11"-3"0,0 0-6 16,0 39-43-16,7-10-30 15,5 8-4-15,0 8-3 0,3 5 1 16,0 1-1-1,0-2 0-15,-4-4-3 0,-2-8 1 16,-3-10 1-16,0-8 0 0,-3-7 0 16,-3-12 0-1,0 0-1-15,1-8 0 0,-1-12 0 16,1-6-2-16,3-7-1 15,3-3-1-15,1 2-2 0,6-1 0 16,1 9 0 0,5 7 0-16,3 11 0 0,3 9 0 15,-3 16 0-15,1 8 0 0,-2 5 1 16,-1 4 1-1,-3 1-1-15,-1 3 0 0,-2-3 0 16,-2-2-1-16,-1-4-4 16,1-5-5-16,7 3-14 0,-3-8-37 15,2-5-36 1,8-7-4-16,4-7-8 0</inkml:trace>
  <inkml:trace contextRef="#ctx0" brushRef="#br0" timeOffset="58354.1736">11392 10011 6 0,'-5'-21'96'0,"0"3"-1"0,1 8-5 16,-3-26-7-1,4 41-66-15,0 15-1 0,3 10-4 16,0 9-1-16,0 8-2 16,0 5 0-16,3 5 0 0,3-7-4 15,1-4 1-15,0-8 0 16,2-11-2-16,3-12 0 15,7-12-1-15,5-8 0 0,2-15 1 16,-1-6-1 0,1-6-1-16,2-4-1 0,-5 3-1 15,-2 6 0-15,-9 2-1 16,-3 10 0-16,-9 15-1 15,9 0 1-15,-6 11 0 16,1 10 1-16,0 1 0 0,3-1 1 16,3 0 2-16,0-5 0 0,2-8 1 15,3-8 0 1,-2-3-1-16,-1-11 2 0,-2-6-5 15,-5-6 0 1,-1-6 0-16,-2-2 0 0,-1-7 0 16,-1 2-3-16,-2-6-5 15,1 4-4-15,0-1-5 0,1 8-10 16,3-2-28-1,3 6-28-15,10 10-18 0,-6 0-7 16</inkml:trace>
  <inkml:trace contextRef="#ctx0" brushRef="#br0" timeOffset="58624.179">11896 9661 67 0,'10'-5'94'0,"-10"5"-2"16,13 4-4 0,-9 16-56-16,0 10-12 0,-2 8-5 15,-2 11-1-15,0 8 0 0,-3 6-2 16,1 2-1-1,0-4-3-15,2-3-1 0,4-8-1 16,9-9-1-16,5-9-1 16,8-7-2-16,7-9 1 0,0-6-1 15,3-4-2 1,-1-5-1-16,-5-1-2 0,0-1-4 15,-9-8-5 1,3 5-14-16,-6-6-37 0,-9-6-34 16,1-7-5-16,-1-3-7 0</inkml:trace>
  <inkml:trace contextRef="#ctx0" brushRef="#br0" timeOffset="58784.1823">11926 9867 44 0,'-23'4'103'0,"13"6"-4"16,12-1-6-16,19-3-2 15,10 1-82-15,11 2-2 0,6-2-2 16,7 3-5-16,-2-7-9 16,8-1-46-16,-3-2-36 15,-14-5-7-15,-6-6-6 0</inkml:trace>
  <inkml:trace contextRef="#ctx0" brushRef="#br0" timeOffset="59094.1885">12518 9402 8 0,'-19'-28'101'15,"2"2"-1"-15,-2 3-5 16,4 5-5-16,11 8-72 0,4 10-4 15,-5 6-2 1,11 16-4-16,15 20-2 0,5 13-2 16,1 18-2-16,2 15 1 0,-5 14 0 15,-7 5-2 1,-11 6 0-16,-8-2-3 0,-18-5-1 15,-14-9-4-15,-9-9-4 16,-9-15-17-16,-5-14-50 16,-3-8-16-16,-4-12-7 15,2-12-4-15</inkml:trace>
  <inkml:trace contextRef="#ctx0" brushRef="#br0" timeOffset="59354.1935">11150 9602 93 0,'-62'41'103'16,"2"18"-6"-1,7 16-2-15,16 12-60 0,16 20-18 16,20 16-1-16,21 1-3 16,23-2-6-16,17-6-5 0,10-5-7 15,14-1-24 1,-5-13-58-16,-2-22-8 0,-8-13-9 15,-17-12-5-15</inkml:trace>
</inkml:ink>
</file>

<file path=ppt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511" units="cm"/>
          <inkml:channel name="T" type="integer" max="2.14748E9" units="dev"/>
        </inkml:traceFormat>
        <inkml:channelProperties>
          <inkml:channelProperty channel="X" name="resolution" value="946.39398" units="1/cm"/>
          <inkml:channelProperty channel="Y" name="resolution" value="1675.80408" units="1/cm"/>
          <inkml:channelProperty channel="F" name="resolution" value="1.41944" units="1/cm"/>
          <inkml:channelProperty channel="T" name="resolution" value="1" units="1/dev"/>
        </inkml:channelProperties>
      </inkml:inkSource>
      <inkml:timestamp xml:id="ts0" timeString="2016-05-17T19:05:59.11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2564 2591 19 0,'-1'-10'37'0,"1"10"-5"16,-4-11-5-16,4 11-5 0,-2-11-4 16,2 11-4-1,0-17-3-15,0 17-3 0,0-12-2 16,0 12 0-16,0-9-1 0,0 9 2 15,0-8 1 1,0 8 1-16,0 0 2 0,0 0 1 16,0 0 2-16,0 0 0 15,0 0-1-15,0 0 0 0,-8-3-2 16,8 3 0-1,0 0-1-15,0 0-3 0,-9-7 1 16,9 7-2-16,0 0 0 16,0 0-1-16,0 0-1 15,-8-2-1-15,8 2 0 0,0 0 1 16,-6 5-2-16,6-5 0 15,-4 13 1-15,1-5-1 0,1 4 0 16,1 3 0 0,0-2 1-16,1 5-1 0,-1 2 0 15,1-1 0 1,0-1 0-16,0 0 0 0,0-1 0 15,0 1 0-15,0-2 0 16,0-1 0-16,0-3-1 0,0 2 0 16,-1 0 1-16,1 1-1 0,0 0 0 15,0-1 0 1,-1 3-1-16,1 2 0 0,2-3 0 15,-2 0-1 1,2 0 1-16,0-2 0 0,-1 2-1 16,4-3 1-16,-2 0 1 15,-1-3 0-15,1 2 0 0,0 1 0 16,1 3-1-16,-3-2 1 0,4 1 0 15,-3 2 0 1,0 0 0-16,4-1-1 0,-3 2 1 16,2 1 0-1,1-3 0-15,-2-2 0 0,0-1 0 16,3-2-1-16,0 0 2 15,-3-2-2-15,-4-9 0 0,14 14 1 16,-14-14 0 0,10 9 0-16,-10-9-1 0,13 7 1 15,-13-7 0-15,12 1-1 0,-12-1 1 16,10 0 0-1,-10 0 0-15,14 0-1 0,-14 0 1 16,14-6 0-16,-14 6-1 16,16-9 1-16,-16 9-1 0,16-14 1 15,-9 5-1 1,1-4 1-16,0 1 0 0,-1-3-1 15,0 1 0 1,0 0 1-16,-2-2-1 0,2-2 0 16,-3 3 0-16,0-2 0 0,-2 2 0 15,3 0 0-15,-2 1 1 16,-1 0-1-16,0-1 0 15,-1 4 0-15,1 1 0 16,0-2 0-16,0 2 0 0,-1 2-1 16,-1-2 1-1,3-1 1-15,-3 3 0 0,0-1 0 16,2-4 0-16,-2 3 0 0,0-1 0 15,0-1 0 1,0 0 0-16,0-1-2 0,0-1 1 16,0 0-1-16,0 5 1 15,0-4 0-15,0 1 0 0,0 4 0 16,0-2 0-1,0 10 0-15,-3-14 0 0,3 14 0 16,-2-10 1 0,2 10-2-16,-3-9 2 0,3 9-1 15,0 0-1-15,-5-12 2 0,5 12-1 16,0 0-1-16,-3-8 1 15,3 8-1-15,0 0 1 0,0 0-1 16,0 0 1 0,0 0-1-16,0 0 0 0,0 0-1 15,0 0 2 1,0 12-1-16,0 1 1 0,1 1 0 15,2 1 0-15,2 4 0 16,1 1 0-16,0-2 1 0,2 3-2 16,2-1 0-16,-2 0 1 0,1 0-1 15,0 1 1 1,-1-1-1-16,0 0 0 0,2 0 0 15,-2-5 2 1,-3 1-1-16,1-2 0 0,1-2 1 16,0-1-1-16,0-1 1 15,0-1-1-15,2 2 1 0,-1-4 0 16,2 0 0-16,0 1 0 0,0-4 0 15,0-1 0 1,2-3 0-16,0 0 1 0,0-7-1 16,2-6 0-1,-1-4 0-15,4-7 1 0,-2-5 1 16,1-6-2-16,-2-8 1 15,1-7 0-15,-3-2-1 0,-2-3 0 16,-1-2 1 0,-7 1-1-16,-1 5-1 0,-1 3 0 15,-4 4 0-15,-6 8 0 0,1 7 0 16,0 3 0-1,-4 6-1-15,4 2 0 0,-1 0-3 16,2 8 0-16,1 2-5 16,7 8-6-16,-9-12-26 0,9 12-23 15,0 0-19 1,0 0-20-16,3-9-4 0</inkml:trace>
  <inkml:trace contextRef="#ctx0" brushRef="#br0" timeOffset="2856.0576">1184 6665 39 0,'0'0'42'0,"-5"-12"-2"15,5 12-9 1,0 0-2-16,0 0-4 0,0 0-1 16,0 0-2-1,-11-4-2-15,11 4-3 0,0 0-2 16,0 0-3-16,-9 4 0 0,9-4-2 15,0 0 0-15,0 0-1 16,0 0 2-16,0 0-3 16,0 0 1-16,0 0-1 15,0 0-2-15,-7 11-1 0,7-11 0 16,0 0-1-1,0 0-1-15,0 0-2 0,0 0 1 16,0 0-1-16,0 0 0 16,0 0 0-16,0 0 0 0,6 3 0 15,-6-3 0-15,16 7 1 16,-6-2-1-16,4-2 1 15,-2 1-1-15,3-1 0 0,1 1 0 16,-2-1 0 0,3 0 0-16,-1-3-1 0,0 0 1 15,0 0 1-15,-1-3-2 16,3 1 0-16,0 0 0 0,0-2 1 15,2 1-1 1,-4 2 1-16,5-4-1 0,-2 5 0 16,-4 0 1-16,1-2 0 0,-6 0-1 15,2 1 1 1,-2-2 1-16,-10 3-1 0,11-6 1 15,-11 6-1-15,0 0 1 16,4-12 0-16,-4 12 0 16,0-14-1-16,0 14 0 15,-9-13 1-15,9 13-1 0,-11-17-1 16,11 17 1-16,-18-14-1 0,9 8 0 15,-2-1 1 1,-1-2 0-16,0-1-1 0,-1 1 0 16,-2 0 0-16,0 0 0 15,1-2 0-15,0 3 1 16,0 0-2-16,1 2 1 15,0 0 0-15,-2 3 1 0,7-3-2 16,-5 3 2 0,2-1-1-16,1-1 0 0,1 5 0 15,9 0 0-15,-17-5 0 0,17 5 0 16,-15-1 0-16,15 1-1 15,-13-1 1-15,13 1 0 16,-12-2 0-16,12 2 0 16,0 0 0-16,-9-1 0 0,9 1 0 15,0 0 0 1,0 0 0-16,0 0-1 0,0 0 1 15,0 0-1-15,0 0 0 16,0 0 0-16,0 0 1 16,4 1-1-16,5 1 0 0,1-2 1 15,4 0 0-15,2 1 0 16,3-1 0-16,1 0 0 0,-1-1 1 15,3-1-1 1,-3 1 0-16,1-1 0 0,-1-2-1 16,1 1 1-16,-3 0 0 15,2 1 0-15,-4-1 0 16,1-1 1-16,-2-1-1 0,-2 0 1 15,-2 0 1-15,-10 5-1 16,10-11 1-16,-10 2 0 0,1-5 1 16,-9-3-1-1,-4 2 1-15,-8-5-1 0,-7-2 0 16,-5 2 0-16,-7-4-1 15,-6 6 0-15,1 1-1 16,0 3 1-16,4 3-1 16,3 3 0-16,5 1 0 0,7 2-1 15,1 2-2-15,14 3-4 0,-4-3-6 16,14 3-25-1,0 0-23-15,0 0-19 0,-1 6-24 16,1-6-5 0</inkml:trace>
  <inkml:trace contextRef="#ctx0" brushRef="#br0" timeOffset="29394.589">10727 5313 20 0,'-13'-11'35'0,"13"11"-5"0,0 0-2 15,-10-6-8 1,10 6-3-16,0 0-3 0,0 0-4 15,-10-5-3-15,10 5-2 16,0 0-2-16,0 0-3 0,0 0-1 16,0 0 0-16,0 0 1 0,0 0 1 15,-2 7 3 1,2-7 1-16,0 0 3 0,10 12 1 15,0-6 1 1,7 0 1-16,3 1 0 0,5 1 0 16,8 1-2-16,8 0-2 15,5 2 0-15,8-2-2 0,3-2-1 16,5-1 0-1,-1-3 1-15,1-2 0 0,-5-1 0 16,-4 0 1-16,-9-4 1 0,-5 1-1 16,-10 0 0-1,-6-1 1-15,-6 1-2 0,-6 0 0 16,-11 3-1-16,0 0 0 15,9-2-1-15,-9 2-1 0,0 0-2 16,0 0-1 0,0 0-3-16,-5-7-3 0,5 7-5 15,0 0-6 1,0 0-13-16,-13-2-23 0,13 2-34 15,-3 5-5-15</inkml:trace>
  <inkml:trace contextRef="#ctx0" brushRef="#br0" timeOffset="32664.6544">10847 5342 29 0,'0'0'34'15,"0"0"-4"-15,-8-5-6 0,8 5-6 16,0 0-6 0,4 5-3-16,6-1-1 0,1 1 0 15,4 0 4-15,9 2 2 16,-5-4 2-16,7 0 0 0,-1-3-2 15,5 0-1 1,-3-2-2-16,1-2-4 0,-2 0 0 16,2 0-3-16,-2-1 0 0,3 3-2 15,-2 0 1 1,3 1 0-16,2 0 0 0,-1 0 0 15,2 0 0-15,0 1 1 16,-1 0 0-16,-3 0 2 0,-1 0-2 16,-1 0 0-1,-2 0-1-15,-1-1 0 0,-1 1-1 16,-2 0 0-1,2 0 0-15,0 0-1 0,4 0 1 16,1 0-1-16,4 0 1 0,-3 0 0 16,0 0 0-16,2 0 0 15,-1 0 0-15,-1 0-1 0,-4 0 1 16,0 1 0-1,-2-1 0-15,1 1 1 0,1-1-2 16,-1 1 1 0,3-1 0-16,2 0-1 0,3 0 0 15,-2 0 0-15,2 0 0 16,2 0 0-16,1 0-1 0,1 0 1 15,-2 0 0-15,-1 2 0 16,2 0 0-16,-1-1 0 16,1-1 0-16,3 1 2 0,0 0-2 15,0 1 0 1,2-2-1-16,1 0 1 0,2 0 0 15,1 0 0-15,1 0-1 16,0 0 1-16,-3 0-1 0,-1 0 0 16,0 1 1-16,-2 1 0 15,-1 0-1-15,-3-2 1 16,-1 1 0-16,-2-1-1 0,-1 0 1 15,1 0 0 1,0 0 0-16,-2 0-1 0,0-1 1 16,-1-1-1-16,2 2 1 15,1-1-1-15,-1-1 1 0,-2 0 0 16,2 0-1-1,1-1 1-15,1 1 0 0,0 0-1 16,3-1 1-16,1 1-1 0,1-1 0 16,0 3 1-1,1 0-1-15,1-2 0 0,-4 2 0 16,-1 0 1-1,-2 0-1-15,-1 0 0 0,-2 0 0 16,-4 0 1-16,1 0-1 16,-2 2 0-16,-2-2 0 0,2 0 0 15,1 0 0 1,0 2 0-16,1-2 1 0,-1 0-1 15,4 0 1-15,-5 0-1 0,4 0 1 16,-3 0 0 0,2 0 0-16,-2 0 1 0,0-2-1 15,1 2 1-15,-2-2 0 16,-1-2 0-16,-1 2 0 0,-1-1 0 15,-1 2-1 1,-3-1 0-16,-1 2-1 0,-5 0-3 16,1 0-3-16,-13 0-4 0,11 9-11 15,-17-2-37 1,-14-3-31-16,-7 2-10 0,-13-3-4 15</inkml:trace>
  <inkml:trace contextRef="#ctx0" brushRef="#br0" timeOffset="37270.7469">11355 5833 37 0,'0'0'48'0,"6"-14"-4"15,-6 14-8-15,7-10-4 0,-7 10-7 16,0 0-5 0,0 0-6-16,0 0-4 0,0 0-4 15,0 0 0 1,0 0-3-16,0 0-1 0,0 0 0 15,0 0 0-15,0 0 1 0,8 5 2 16,-8-5 0-16,3 16 1 16,0-4 0-16,0 0 0 0,1 3 1 15,1 2-1 1,0-3 0-16,1 2-2 0,-1 0 0 15,-1-1-1 1,4-1 0-16,-2 3 0 0,1 0-1 16,-1-3-1-16,3 1 0 0,-4 2 0 15,2-3 0-15,0-1 0 16,0 1 1-16,-1 0-2 0,-1-2 2 15,0-4 1 1,-2 1-2-16,-3-9 1 0,10 15 0 16,-10-15 0-1,8 10-1-15,-8-10 0 0,4 10 1 16,-4-10-2-16,5 11 1 15,-5-11 0-15,5 17-1 0,-2-7 2 16,0 5-1-16,3-1 0 0,0 0-1 16,0 1 1-1,-2-1 0-15,3-1 1 0,0-1-1 16,-2-3 1-1,-5-9-1-15,7 11 1 0,-7-11-1 16,0 0 1-16,6 11-1 16,-6-11 0-16,0 0 0 0,0 0 0 15,0 0 1 1,0 0-1-16,3 10 1 0,-3-10-1 15,0 0 1-15,0 0 0 0,0 0 0 16,0 0-1 0,0 0 0-16,0 0 1 0,0 0-1 15,0 0 1-15,0 0-1 16,0 0 0-16,0 0 0 0,0 0 1 15,0 0-1 1,0 0 2-16,0 0-1 0,0 0 1 16,13-12 0-16,-8 0-2 0,4-4 1 15,3-7 0 1,2-6-1-16,3-8 0 0,1-2 1 15,3-6-2-15,0-3 1 16,1-5-1-16,-1 0 1 0,-2 1-1 16,0-3 1-1,-3 7-2-15,0 0 0 0,-3 4 1 16,-2 7 0-1,-5 5 0-15,0 6 0 0,1 6 0 16,-6 5-1-16,1 7-2 0,-2 8-2 16,0 0-3-16,0 0-3 15,1 8-5-15,-1 7-14 0,0 3-28 16,0 10-29-1,0-2-11-15,-3 4-1 0</inkml:trace>
  <inkml:trace contextRef="#ctx0" brushRef="#br0" timeOffset="38240.7662">11946 6222 27 0,'0'-14'56'15,"0"14"-8"-15,0 0-13 16,0 0 0-16,0 0-7 15,6 2-8-15,-6-2-9 0,7 19-2 16,0-7 0-16,-2 4 0 0,1 2 2 16,1 2-2-1,-2 2-1-15,3-3 1 0,-3 0 0 16,-1-3-1-1,-3-2 0-15,2-3-1 0,-1-1 0 16,-2-10 1-16,3 8-1 16,-3-8 2-16,0 0-2 0,0 0 0 15,0 0-1 1,0 0 0-16,1-6-1 0,-1-3-1 15,0-6-1-15,0 1-1 0,0-3-1 16,0-1 0 0,0-3-1-16,1 2 1 0,5-1-1 15,-1-1 0-15,3 5 0 16,1-1 0-16,2 1 0 0,0 2-1 15,2 2 1 1,-1 2 0-16,-2 2-1 0,-1 1-1 16,0 5 1-16,-9 2-1 0,15-2-1 15,-15 2 1 1,18 4 0-16,-10 5 1 0,2 2 0 15,2 6 0-15,2-3 2 16,-1 5-1-16,0 1 1 0,-1 0 0 16,-2-1 0-1,-2-2 0-15,-3-1 0 0,0-4 0 16,-2-4 1-1,-3-8 0-15,2 10 1 0,-2-10 1 16,0 0 0-16,1-8-1 0,-1-6 1 16,1-3-1-16,3 0-1 15,3-7 0-15,2-1-2 0,6-2 1 16,2 4-2-1,2-2 1-15,2 8-1 0,-1 4-1 16,2 2 0 0,-4 11 1-16,-4 0-1 0,-1 8 0 15,-1 8 1-15,-4 3-1 16,1 4 1-16,-4 2 1 0,0 3 0 15,-1 0 1-15,-1-5 1 16,-2 3-2-16,-1-6 1 16,0-1 0-16,0-2 0 0,0-4-2 15,1-2-3 1,-1-11-4-16,5 18-10 0,-5-18-36 15,13-1-31-15,0-1-12 16,3-8-7-16</inkml:trace>
  <inkml:trace contextRef="#ctx0" brushRef="#br0" timeOffset="38870.7789">12939 6103 35 0,'-19'6'85'15,"19"-6"1"1,-15 5-42-16,20-3-11 0,8-2-4 15,9 0-2-15,8-2-4 0,-1-4-4 16,8-3-4 0,1-3-5-16,-3-1-2 0,-1 0-2 15,-6-4-1-15,-4-2-2 16,-8 1-1-16,-4 0-1 0,-8-5 0 15,-4 1-2 1,-4-2-1-16,-10 2 0 0,-2 2 0 16,-4 3-1-16,-1 4 0 0,-4 7 1 15,-1 6 0 1,3 5-1-16,-1 10 1 0,0 6 0 15,0 8-1-15,-1 4 1 16,3 7 0-16,1 3 2 0,3 5 0 16,1 4 1-1,8 5 0-15,3-2 2 0,6-2 1 16,2-1 0-16,11-5 2 15,7-5-2-15,7-8 2 16,7-9-2-16,2-6 1 0,3-6 0 16,-2-6-1-16,2-7 0 15,-2 0-2-15,-4-3-1 0,-9-5-2 16,-2-1-2-1,-6-3-3-15,-4-3-4 0,-2 4-8 16,-6-9-20 0,1 0-40-16,2-1-18 0,0-3-5 15,2-1 0-15</inkml:trace>
  <inkml:trace contextRef="#ctx0" brushRef="#br0" timeOffset="39360.7888">13475 5675 20 0,'0'0'76'15,"-2"13"-11"-15,2-13-30 0,0 0-8 16,2 8-7-16,4 3-1 0,0 3-6 16,3 3-2-1,2 7 1-15,4 1 0 0,-1 6 3 16,0 1-3-16,1 2 0 15,-3-2-3-15,-6-1-1 16,1 0 1-16,-4-7 0 16,-3-4-2-16,0-4 0 0,-6-4 0 15,-5-4 1 1,-3-3-2-16,-1-5 1 0,-6 0 0 15,-2-8-1-15,-2 0-1 0,2-3-3 16,-1-3-1 0,1-1-4-16,4-4-9 0,7-3-44 15,9 0-35-15,0-8-6 16,5-5-8-16</inkml:trace>
  <inkml:trace contextRef="#ctx0" brushRef="#br0" timeOffset="39510.7916">13493 5554 35 0,'-6'-19'88'0,"-3"-2"-1"15,2 1-4-15,2-7-52 16,-5 9-25-16,9 8-15 0,1 10-7 16,0 0-16-1,0 5-39-15,7 6-15 0,3 5-6 16</inkml:trace>
  <inkml:trace contextRef="#ctx0" brushRef="#br0" timeOffset="39920.8">13887 5615 4 0,'-15'2'74'0,"4"3"4"0,-3 9-45 16,0 8-6 0,4 3-2-16,1 4-1 0,5 5-1 15,3-1-1 1,12-1-1-16,8-1-3 0,14-11 1 15,7-6-2-15,3-6-4 16,7-8-2-16,-2-5-2 0,2-6-3 16,-10-6-2-16,-3-6-1 0,-15-2-1 15,-12-1 0 1,-10-1-2-16,-13 1 1 0,-11 1-1 15,-10 4 0 1,-6 1-2-16,-7 5 1 0,1 4-2 16,2 3-2-16,4 6-3 15,7 2-3-15,6 3-7 0,14 6-17 16,9 8-40-1,4-7-19-15,16-3-6 0</inkml:trace>
  <inkml:trace contextRef="#ctx0" brushRef="#br0" timeOffset="40250.8066">13948 5443 27 0,'-9'-14'84'0,"9"14"-1"0,4-11-35 16,2 21-9 0,9 12-12-16,0 12-7 0,3 10-2 15,-4 12-3 1,-1 9 2-16,-2 7-1 0,-3 3 0 15,-7-9-8 1,-3-5-2-16,-6-6-1 0,-3-8 0 16,1-9-1-16,-2-9-2 0,0-8-1 15,3-6-2-15,0-4-4 16,2-3-7-16,-4-1-43 0,11-7-35 15,0-12-8 1,8-7-6-16</inkml:trace>
  <inkml:trace contextRef="#ctx0" brushRef="#br0" timeOffset="42220.846">14571 6082 16 0,'-12'-15'69'0,"2"11"-8"0,10 4-11 15,0-10-8 1,11 7-9-16,13-4-8 0,9 3-8 15,9-1-4 1,7 2-4-16,6 3-2 0,3 0-1 16,2 0-3-16,-2 0 0 0,1 0-2 15,-10 2 1-15,-3-2 0 16,-5 0-2-16,-6-5-1 0,-3 2-3 15,-10-3-5 1,-3 4-13-16,-19 2-30 0,0 0-33 16,0 0-6-1,0 0 1-15</inkml:trace>
  <inkml:trace contextRef="#ctx0" brushRef="#br0" timeOffset="42520.852">14651 6217 19 0,'35'0'81'0,"14"0"-17"0,18 0-15 15,10 0-10-15,8 0-10 0,3 1-9 16,2 2-6 0,-9 0-4-16,-11 0-4 0,-10-1-3 15,-8-2-1-15,-13 5-4 16,-8-5-6-16,-11 4-15 15,-7 2-31-15,-4-1-30 16,-9-5-5-16</inkml:trace>
  <inkml:trace contextRef="#ctx0" brushRef="#br0" timeOffset="45945.9209">10792 3316 13 0,'-9'-2'13'0,"9"2"3"16,0 0 0-16,0 0 0 0,6 4-1 15,4-1 5 1,2-1 0-16,4 3 1 0,4-2 0 16,4-3-5-16,5 3-2 15,-2-2-4-15,9 2-2 16,-6 1-3-16,7 2 1 0,-3 1-2 15,7-1 0-15,-6 4-1 16,-1-1 1-16,4-2 2 0,-6-1 0 16,3 1 0-1,-3-1-1-15,-3-2 1 0,-4-2 0 16,2-1-2-1,-5 0 0-15,3 2-2 0,-5-3 1 16,2 1 0-16,2 1-2 16,-2 1 1-16,2-1 0 0,-2 1-1 15,3-1 2-15,-4 1-1 0,4-1 0 16,-3 0-1-1,1 0 1-15,1 0 0 0,-1-1-1 16,3-1 0 0,0 0 0-16,0 0-1 0,-2 1 1 15,2-1-1-15,-1 0 1 16,2 0 1-16,-2 2-2 0,1-1 1 15,1 0 0 1,0 2 0-16,2-2 0 0,1-1 1 16,0 1-1-16,2-1 0 0,2 0 0 15,-2 0 1 1,1 0-1-16,0 0 0 0,1 0 0 15,-1 0 0-15,1 0-1 16,0 0 2-16,-1 0-2 0,0 1 1 16,2 1 0-1,0-1 0-15,-1-1 0 0,1 1 0 16,-2 1 0-16,3-1 0 0,-1 1 0 15,2-2 1 1,-2 2-1-16,3-1 0 0,-1 0 1 16,3 1-1-16,3-2 1 15,-1 3 0-15,1-3 0 0,2 2-1 16,-1 0 1-1,1-2-1-15,-1 0 1 0,-1 0-1 16,-5 0 1 0,0 0 0-16,-2 0-2 0,-3 0 1 15,0 0 0-15,-2 1 0 0,3 2-1 16,1-1 1-16,1 0-1 15,4 0 1-15,-2 1-1 0,4 1 1 16,1-1-1 0,0 0 0-16,3 1 0 0,-2 0 1 15,0-1 0 1,0 0-2-16,1-3 2 0,-3 2-1 15,-1-2 1-15,-1 0-1 16,-1 0 1-16,-2 2-2 0,1-2 1 16,-1 0 1-16,4 0-2 15,0 0 2-15,2 0-2 16,1 0 2-16,1 0-1 0,-3 0 1 15,0-2-1 1,-1 1 2-16,-2-1-1 0,-4 0-1 16,-2 0 1-16,-4 1 0 15,0 1-1-15,-3 0-2 16,-2 0-2-16,-1 4-3 0,-6 2-7 15,-1 0-12-15,-6 9-43 16,-10-15-23-16,3 14-4 0</inkml:trace>
  <inkml:trace contextRef="#ctx0" brushRef="#br0" timeOffset="53406.0701">15603 5787 31 0,'0'0'34'0,"0"0"-1"16,0 0-4-16,-9-5-7 15,9 5-1-15,0 0-2 0,0 0-1 16,2-15 0-16,-2 15-2 0,0 0-2 16,0 0-2-1,7-9-2-15,-7 9-1 0,12-6-2 16,-12 6 0-1,16-5-1-15,-5-1 0 0,2 1-1 16,1 2 2-16,4-4-1 16,1 2-1-16,6-1 1 0,2-2 0 15,4-1 1 1,6 4-2-16,2 2 1 0,5-5-3 15,-3 6 2-15,2 0-2 0,3 2 0 16,-6 1-1 0,2 5-2-16,-9 4 2 0,-3-1-1 15,-5 8-1-15,-2-2 0 16,-5 2 0-16,-9 5 0 0,-7-1 1 15,-2 1 0 1,-7-4 0-16,-5 0 1 0,-10-1 0 16,-4-5 0-16,0 0 0 0,-2-4-1 15,3-1 0 1,3-2 1-16,5-2-2 0,3 2 0 15,14-5 0-15,6 13 1 16,17-2-1-16,10 8 0 0,8 3-1 16,8 5 0-1,1 6 0-15,4 3 0 0,-7 8 1 16,-10-3-2-1,-12 1 2-15,-15 0 1 0,-10-5 0 16,-20-1 0-16,-13-5 2 0,-12-6-1 16,-7-8 1-16,-6 0 0 15,-3-8 0-15,4-6-3 0,2-3-3 16,10-3-4-1,5-8-13-15,19 0-31 0,16 0-38 16,8 1-6 0,18-5-7-16</inkml:trace>
  <inkml:trace contextRef="#ctx0" brushRef="#br0" timeOffset="54066.0833">16759 6034 42 0,'-14'0'86'0,"5"2"-1"16,9-2-46-1,-2 17-5-15,11-12-7 0,16 4-3 16,3-6-5-16,9 1 0 15,6-2-5-15,4-2-2 16,3-3-2-16,-6-3-2 16,1-6-1-16,-10 2-2 0,-6-2-1 15,-2-2-1 1,-8-3-2-16,-7-2 0 0,-9 2-1 15,-3-5 0-15,-12 1 0 0,-5 1-1 16,-6 3 0 0,-12 5 1-16,-1 3-2 0,-8 8 1 15,0 7-1-15,-3 10 1 16,1 12 0-16,3 9 0 0,3 10 0 15,10 2 1 1,7 8 1-16,12 2 2 0,11-1 0 16,18-1 1-16,13-6 0 0,13-9 0 15,9-3 1 1,9-11-1-16,1-6 0 0,3-6-3 15,-2-6 0-15,-7-5-5 16,-3 1-8-16,-12-5-41 0,-5-5-39 16,-4 0-7-1,-5-8-8-15</inkml:trace>
  <inkml:trace contextRef="#ctx0" brushRef="#br0" timeOffset="54956.101">17808 5554 76 0,'-9'-9'88'0,"0"4"-33"16,9 5-11-16,0 0-14 0,5-5-10 15,-5 5-7 1,14 6-4-16,-8 3-2 0,3 7-1 16,-3 2 0-16,7 6 0 0,-1 8 0 15,0 1 0 1,-1 5 0-16,1-3 0 0,-3 1-1 15,-3 1-1-15,3-2 1 16,-6-3 0-16,-3-8 1 0,0-2 0 16,-8-9 0-1,-3-4 1-15,-8-5-2 0,-2-8 2 16,-7-6-3-1,-3-9 0-15,-4-3-1 0,-3-3-1 16,-1-2-1-16,5-1-1 0,2 4 0 16,6 1-1-16,7 7-1 15,4-2-5-15,9 9-5 0,2-5-16 16,5-1-50-1,10 8-18-15,7-7-6 0,0 6-3 16</inkml:trace>
  <inkml:trace contextRef="#ctx0" brushRef="#br0" timeOffset="55186.1056">17779 5267 51 0,'-17'-8'101'0,"4"0"-4"0,4 2-8 15,8 15-42-15,1-9-37 16,5-1-13-16,13-6-67 0,-3 7-19 15,4 0-8 1,1-1-4-16</inkml:trace>
  <inkml:trace contextRef="#ctx0" brushRef="#br0" timeOffset="58276.1675">18134 5345 55 0,'-14'-6'58'15,"14"6"-8"-15,0 0-10 0,0 0-7 16,0 0-7 0,0 0-7-16,-4-10-5 0,4 10-5 15,0 0-2-15,0 0-3 16,0 0-2-16,0 0-1 0,0 0-2 15,0 0 0 1,0 0 0-16,0 0 1 0,0 0-1 16,0 0 2-16,-1 5 0 0,1-5 1 15,0 0 1 1,0 0 0-16,0 0 1 0,0 0 1 15,0 0 0-15,11 5 1 16,2-5 0-16,5 1 0 0,3-1 1 16,6 0-1-1,4 0-1-15,1 5-2 0,1-1-1 16,-2 5 0-1,-3-1 1-15,-6 4-3 0,-2 2 1 16,-4-2 0-16,-6 4 1 0,-5-6 0 16,-5 1 0-16,0-2 1 15,0-9 0-15,-9 13 1 0,-1-9-3 16,-5-1 1-1,1-3 0-15,3 2-1 0,-1-2 0 16,12 0-2 0,-13 4 1-16,13-4 0 0,-2 10 1 15,3 0-2-15,8 2 1 16,-4 4 0-16,5 3 0 0,-5 0 0 15,0 3 1-15,-1-1-1 0,-4 1 1 16,-7-1 1 0,-5-3-1-16,-7-6 0 0,-2 0 2 15,-1-6-1 1,1-4 0-16,-4 0 0 0,2-2 0 15,6-7-1-15,1 1-1 16,7-2-1-16,9 8-3 0,-5-10-4 16,5 10-7-16,7-5-20 15,4 2-42-15,4 3-17 16,6 0-8-16</inkml:trace>
  <inkml:trace contextRef="#ctx0" brushRef="#br0" timeOffset="58616.1743">18617 5603 45 0,'5'12'88'0,"-4"2"-1"16,6 8-45-1,-4-1-16-15,13-1 0 0,2 0-1 16,7-1-4-16,9-9-4 15,4-6-3-15,8-5-4 16,-2-7-2-16,2-7-1 16,-4-2-2-16,-7-5-2 0,-10-4-1 15,-10 4-1 1,-13 0-1-16,-10-1 0 0,-13 4 0 15,-8 3-1-15,-9 4 0 0,-6 2 1 16,-1 6-1-16,0 4 0 16,4 0-1-16,4 5-4 15,6 2-3-15,4 1-5 16,7-2-12-16,10-1-32 0,10-5-35 15,0 0-5 1,6 12-1-16</inkml:trace>
  <inkml:trace contextRef="#ctx0" brushRef="#br0" timeOffset="59086.1837">19178 5320 22 0,'-13'-2'85'0,"4"2"-2"15,-19 9-44-15,22 7-9 16,5 2-2-16,2 4-7 0,12 2-2 15,3-3-2-15,10-4-1 0,6-4-1 16,-1-4-2 0,3-6 0-16,-4-5-4 0,-6-9 0 15,-4-1-5 1,-9-5 0-16,-8 1-2 0,-6-3 0 15,-8 3-2-15,-8 5-1 16,-1 1-1-16,-4 3-2 0,0 6-4 16,0-3-9-16,7 3-50 0,8 4-26 15,-3-1-6 1,12-2-5-16</inkml:trace>
  <inkml:trace contextRef="#ctx0" brushRef="#br0" timeOffset="90046.8037">19383 9942 57 0,'-16'0'49'15,"16"0"-3"1,-9 0-4-16,9 0-6 0,0 0-9 16,0 0-5-1,0 0-5-15,-10-2-5 0,10 2-1 16,0 0 0-16,0 0-3 0,0 0-2 15,0 0-1 1,-8-1 0-16,8 1 1 0,0 0-1 16,0 0 0-16,0 0-1 15,0 0 0-15,0 0-1 0,5-5 1 16,-5 5-2-1,16-8-1-15,-2 4 0 0,3 0-1 16,5 0 0-16,2 0 1 16,3-1-1-16,1 3 1 15,3-1 0-15,-2 2 0 0,2 1 0 16,-3-1 1-16,-1 1-1 15,0 0-1-15,-1-1 1 0,-5 3-1 16,0 1 0 0,-4 2 0-16,-2-2 0 0,-4-1 0 15,-11-2 0 1,13 5-1-16,-13-5 2 0,0 0-1 15,0 0 1-15,0 0-1 16,0 0 0-16,0 0 1 0,0 0-1 16,7 10 1-16,-7-10-1 0,0 10 0 15,0-10 0 1,-1 16 0-16,-3-4 0 0,1 0 0 15,-2 2 0 1,-1 2 1-16,0 0-2 0,-2 0 2 16,-3 0-1-16,-2 3 1 15,-1 0 0-15,-4 2-1 0,-1 1 1 16,-4 2 0-16,0 0 0 0,-1 2-1 15,-1-2 0 1,2 0 0-16,3-2 0 0,3-3 0 16,4-3 0-1,2 0 0-15,7-4 0 0,4-2 2 16,4-1 0-16,12-3 1 15,7-2 0-15,11-4 0 0,3 0 1 16,5 0 0 0,3-3-1-16,-1-4 0 0,-3 0-1 15,-5 0 0-15,-9 1-2 0,-6 1-4 16,-5-2-2-1,-3 3-6-15,-6-6-23 0,-7 10-46 16,16-14-14-16,-6 9-8 16,3-3 1-16</inkml:trace>
  <inkml:trace contextRef="#ctx0" brushRef="#br0" timeOffset="90556.8137">20328 9978 58 0,'0'0'84'15,"0"0"-3"-15,0 0-50 0,0 0-7 16,-2 11-3-16,2-1-7 15,-1 5-2-15,1 4-1 0,0 3-1 16,0 5 0 0,3 2 0-16,-3 1 0 0,1-1-2 15,0 0-3-15,-2-2 0 16,3-2-2-16,-1-4 0 15,-1-6 0-15,0-3-1 16,1-3-2-16,-1-9 0 0,0 0-2 16,0 0-3-16,0 0-6 0,12-2-18 15,-7-12-45 1,2 2-18-16,2-5-6 0,2-4 4 15</inkml:trace>
  <inkml:trace contextRef="#ctx0" brushRef="#br0" timeOffset="90846.8197">20502 9968 63 0,'0'0'89'15,"10"10"0"-15,-9 3-47 0,1 6-12 16,3 4-8-16,0 4-6 15,-1 3-1-15,0 1-3 0,0 4-4 16,-1-4-3 0,0 0-1-16,0-5-1 0,-1-3-1 15,-1-4-2-15,0-3 0 0,-1-4-2 16,0-12-3-1,0 0-10-15,0 0-48 0,13-4-24 16,-12-5-10-16,0-5-2 16</inkml:trace>
  <inkml:trace contextRef="#ctx0" brushRef="#br0" timeOffset="91076.8243">20105 10021 0 0,'-26'-2'94'0,"16"0"0"0,10 2-3 16,30-1-37-1,18-6-28-15,16-5-4 0,15-3-5 16,10-2-4-16,5 0-3 0,-3-2-2 15,-8 2-2 1,-9 0-3-16,-15 3-3 0,-18-1-11 16,-5 10-29-16,-13 0-51 15,-11 1-5-15,-12 4-8 0</inkml:trace>
  <inkml:trace contextRef="#ctx0" brushRef="#br0" timeOffset="105777.1191">19651 9074 35 0,'-17'-14'87'0,"17"14"1"0,-7-9-41 15,7 9-9-15,0 0-11 16,0 0-8-16,0 10-6 15,4 6-5-15,2 4-1 0,1 5-3 16,3 5 1 0,-1 4 1-16,4 2-1 0,-3-2 0 15,1-1-1-15,-1-4-1 16,-2-8 1-16,-3-2 1 0,2-7-1 15,-5-2 0 1,-2-10 1-16,0 0-1 0,0 0 1 16,0 0-1-16,0-12 0 0,-6-3-1 15,-3-4 0 1,1-5 0-16,-5-5-2 0,1-3 0 15,1-2 0-15,-2-2 0 16,3 3 0-16,3-2 0 0,2 3 0 16,3 0-2-1,3 3 1-15,1 1-1 0,9-1 1 16,4 5-1-16,6-3 0 0,2 7 1 15,0-1-1 1,5 5 1-16,-2 3-1 0,-1 4 0 16,-2 7 0-16,-2 2 1 15,-7 11-1-15,-4 4 0 0,-3 5 1 16,-4 5-1-1,-3-1 1-15,-5 1 1 0,-5 1-1 16,-3-6 1 0,-4-1 0-16,0-6 0 0,-4-4-1 15,2-2 1-15,3-4 0 0,-2-2-1 16,6-1 0-16,1 0-1 15,11 0 0-15,-10 0 0 16,10 0 0-16,3 7-1 16,6 3 2-16,5 2-2 0,-2 4 2 15,7 1 0 1,-3 3 0-16,4 0 1 0,-4-1-1 15,-2-3 0-15,-1-2 0 16,-3-2 0-16,-1-3-1 0,-3 0-2 16,-6-9-2-16,12 9-3 15,-12-9-6-15,15 6-5 16,-7-6-9-16,7 0-8 0,1-2-12 15,2-7-6 1,3-4 0-16,-1 2 3 0,0-8 15 16,-1 4 19-16,-1-2 20 15,-3 0 19-15,-2 2 20 0,-5 4 6 16,-8 11-2-16,12-13-2 15,-12 13-9-15,0 0-10 16,5 13-10-16,-5-1-5 0,0 5-4 16,2 0 0-1,4 4 1-15,1-1 2 0,1 1-2 16,3-6 1-16,1-3 0 15,0-4-1-15,3-4 0 16,1-4-2-16,-2-4 0 16,-2-6-1-16,-1-5 0 0,-6-2-3 15,0-2 1-15,-5-2-2 0,-3 3 0 16,-4 1-1-1,-1 3-1-15,0 6-1 0,-3 4 1 16,2 4 0-16,2 8 0 16,3 6 0-16,2 3 1 15,2 2 1-15,4-2 1 16,4 2 1-16,2-3 0 0,3-3 0 15,1-4 0 1,3-5 0-16,-4-4-2 0,4-1-3 16,-5-11-6-16,0 1-10 0,-5-12-29 15,-2-4-30-15,5 0-18 16,-6-2-8-16</inkml:trace>
  <inkml:trace contextRef="#ctx0" brushRef="#br0" timeOffset="106227.1281">20345 8967 7 0,'0'0'87'0,"5"-11"1"0,-5 11-2 16,19 3-47-16,-15 8-13 0,-2 4-6 15,3 4-4-15,0 6-2 16,0 2-2-16,4 2-1 16,1 0-2-16,1-3-2 15,0-4-2-15,0 0-1 0,-1-5 0 16,-2-5-1-1,4-4 0-15,-4-4-1 0,-8-4 0 16,16 0-1-16,-16 0 0 16,12-15-1-16,-6-2-1 15,-2-1-1-15,-2-6 0 0,4-4 0 16,-5-5 0-16,0 0 0 15,-1-5 1-15,0 1 1 0,-3 1 0 16,-3 1 0 0,3 4 1-16,1 5 1 0,-2 5 1 15,4 3-1-15,-1 7 1 16,0 1-1-16,1 10-1 15,0 0 0-15,0 0 0 16,-5 12-1-16,4 10 0 0,-3 3 0 16,2 6 0-16,1 6 1 0,1 1 1 15,0 5-1 1,0-3 0-16,2-2 0 0,3-4 1 15,3-6-2-15,2-5-1 16,0-4-2-16,0-4-4 16,0-10-8-16,8-3-32 15,-1-2-35-15,-6-10-16 0,0-8-4 16,0-6-2-16</inkml:trace>
  <inkml:trace contextRef="#ctx0" brushRef="#br0" timeOffset="106387.1313">20666 9018 52 0,'3'13'96'15,"2"2"-4"-15,-1 0-5 0,-1 4-59 16,4 2-10 0,0 4-2-16,3-5-6 0,-3-1-6 15,2-3-10-15,-9-16-25 0,6 10-53 16,3-10-8-1,-3-16-5-15</inkml:trace>
  <inkml:trace contextRef="#ctx0" brushRef="#br0" timeOffset="106537.1343">20705 8867 83 0,'-4'-10'88'0,"3"0"-14"16,1 10-27-16,12-15-123 16,-12 15-7-16,13 0-5 0</inkml:trace>
  <inkml:trace contextRef="#ctx0" brushRef="#br0" timeOffset="106897.1415">20831 8990 7 0,'1'22'91'0,"-1"2"3"0,3-3-5 15,27 4-56-15,-24-1-2 16,5-4-7-16,2-1-5 0,1-4-7 16,-1-4-3-1,0-3-2-15,3-5-1 0,-5-3-2 16,-1 0 0-1,0-8-1-15,-3-4-1 0,-4-4-1 16,0-2-1-16,-2-4 0 16,-1 3 0-16,0 0 0 0,-5 4 0 15,3-2-1-15,2 17 0 0,-7-8 0 16,7 8 1-1,-3 14 0-15,2 4 1 0,1 4-1 16,0 3 1 0,0 4 0-16,0 0 1 0,0-5-1 15,1 1 0-15,0-9-1 16,1-4-2-16,-2-12-3 0,0 0-7 15,0 0-14 1,10-16-45-16,2-2-22 0,-5-9-7 16,3-1-2-16</inkml:trace>
  <inkml:trace contextRef="#ctx0" brushRef="#br0" timeOffset="107397.1515">21080 8966 67 0,'0'0'96'0,"15"-5"-5"0,-7 5-4 16,35 12-62-1,-32 5-6-15,2 7-6 0,-3 4-3 16,1 6-2-16,0 1-2 0,-4-2-2 15,-3 0-1 1,0-4 0-16,-2-7-2 0,1-3 1 16,-2-5 1-16,-1-14-2 15,1 10 0-15,-1-10 0 0,4-10-3 16,0-2 1-1,3-5-5-15,-3-4-1 0,7-1-2 16,0-5 0 0,2 1 0-16,3 1 0 0,-2-1 3 15,2 1 0-15,-1 1 5 0,3 3 3 16,-2 1 4-16,0 3 0 15,-4 0 1-15,-1 5 2 0,-2 3-1 16,-9 9-1 0,10-13-2-16,-10 13 0 0,0 0-3 15,0 0 0 1,0 13-1-16,-4 1 1 0,-1 5-2 15,-3 2 2-15,4 6 0 16,-3 2 1-16,1 0-1 0,0 3 0 16,1-3 0-16,2-5-1 0,-1-2 0 15,2-4 0 1,-1-3 0-16,2-5-1 0,1-10 1 15,0 8 0 1,0-8-2-16,0 0 0 0,0 0-2 16,0 0-4-16,5-2-6 15,-1-8-16-15,5-2-40 0,7 0-24 16,-3-3-7-16,6-2-5 15</inkml:trace>
  <inkml:trace contextRef="#ctx0" brushRef="#br0" timeOffset="107647.1565">21684 8935 45 0,'0'0'92'0,"0"0"-1"0,0 11-5 15,-1 4-66-15,1 3-1 0,0 6 1 16,0 1-1-1,6 3-6-15,0 1-3 0,0 0-2 16,-5-3-1-16,-1-1-2 16,-9-1-2-16,-4-5-3 0,-12-4-13 15,5-3-47 1,3-1-31-16,-9-7-6 0,8-3-7 15</inkml:trace>
  <inkml:trace contextRef="#ctx0" brushRef="#br0" timeOffset="108327.1701">21883 10040 63 0,'-14'6'94'16,"14"-6"-1"-16,0-9-33 15,7 9-30-15,13 0-5 16,10 0-5-16,9 2-8 0,8-1-2 16,5-1-2-1,1 0-2-15,0 2-1 0,-3-2-1 16,-6 0-3-16,-11-3-2 15,-4 0-4-15,-11-2-5 0,-4 5-19 16,2 0-53 0,-16 0-13-16,0 0-7 0,0 0-2 15</inkml:trace>
  <inkml:trace contextRef="#ctx0" brushRef="#br0" timeOffset="108487.1733">21915 10253 27 0,'18'12'101'0,"17"-5"-1"15,16-2-7 1,12-36-33-16,2 27-40 0,11 1-9 16,-6-4-6-16,2 2-12 0,-13 0-45 15,-7-2-37-15,-5-1-8 16,-5 0-6-16</inkml:trace>
  <inkml:trace contextRef="#ctx0" brushRef="#br0" timeOffset="109477.1931">22996 9830 61 0,'-17'2'82'0,"5"3"-30"16,3-4-13-16,9-1-6 0,0 0-8 16,0 0-7-1,2 9-2-15,14-7-1 0,3 0-1 16,4-1 2-16,6 1-1 15,3 0-5-15,4-1-3 16,-1-1-1-16,-2 0-2 16,-1 0 0-16,-6 0-2 0,-1 2 0 15,-6-2-2-15,-8 1 0 0,-11-1 0 16,11 4 0-1,-11-4-1-15,1 11 1 0,-2-2-1 16,-7 1 1-16,-2 3 0 16,-4 2 0-16,-2 2 0 15,-6 4 1-15,-2-1-1 16,-6-1 0-16,3 3 0 0,-4 0 0 15,5-2 0 1,2 3 0-16,2-3 0 0,6-3 0 16,9 0 0-16,5 0 1 0,3-1 1 15,14-2 0 1,6-3 1-16,7 1 0 0,6-3 0 15,3 1-1-15,0-4 1 16,-1 2-1-16,-5 0-1 0,-4 0 0 16,-7 2-1-1,-8 3 0-15,-9 2 0 0,-3 5 1 16,-12 1-1-16,-11 1 1 0,-4 3 1 15,-10-4 0 1,1 1 0-16,-6-3 0 0,4-2 0 16,3-5-1-16,7-2 0 15,6-4-1-15,8 0-2 0,4-4-1 16,10-2-4-1,0 0-7-15,19 0-22 0,-1-5-37 16,-1-6-25-16,13-4-5 16,4-7-4-16</inkml:trace>
  <inkml:trace contextRef="#ctx0" brushRef="#br0" timeOffset="109807.1997">23689 9978 63 0,'10'-9'93'0,"-10"9"-3"0,0 0-4 15,-10 21-72-15,-7 7-1 16,0 14-1-16,-2 4-3 0,4 8 1 16,1 4-2-16,11-3 1 0,8-4-3 15,14-8 1 1,9-9-2-16,9-15-2 0,7-9 0 15,2-8 1 1,5-6-1-16,-9-10-2 0,-7-5-1 16,-8-2 0-16,-12 0-1 15,-12-1 2-15,-5 5-1 0,-18 5 0 16,-8 7 0-16,-5 5 0 0,-8 4 0 15,-3 9 0 1,3 4 0-16,6 5-1 0,3-4-6 16,13 5-26-1,10-3-42-15,6-9-20 0,9-6-7 16,13-5-5-16</inkml:trace>
  <inkml:trace contextRef="#ctx0" brushRef="#br0" timeOffset="110347.2104">24265 10045 22 0,'-26'12'84'15,"2"3"2"1,9 4-3-16,6 4-69 0,5 4 2 16,5 0 3-16,12-2 0 15,6-5-1-15,11-7-1 0,8-7-1 16,4-6-4-1,3-6-1-15,-2-10-2 0,-8-4-2 16,-3-5-1-16,-7-2-1 16,-11-1-1-16,-13 4-1 15,-7 2-2-15,-10 5 1 0,-11 7-1 16,-6 4-1-16,-7 6-1 15,2 8-1-15,-1 5-4 0,7 9-7 16,0 0-32 0,10-7-43-16,17 5-10 0,9-9-9 15</inkml:trace>
  <inkml:trace contextRef="#ctx0" brushRef="#br0" timeOffset="111067.2249">24526 9391 24 0,'-12'5'92'15,"-2"6"-2"-15,3 1-3 0,0 0-55 16,9 7-14-16,5 0-1 0,12 1-1 15,9-6-2 1,8-6-3-16,11-4-1 0,3-6-1 16,0-8 0-16,-5-7-2 15,-7-3-1-15,-9-3-2 0,-16-1 0 16,-10 4-1-1,-19 0 0-15,-13 6-1 0,-3 5-2 16,-3 3-1 0,-2 5-4-16,5 8-14 0,3 9-49 15,6-3-25-15,23-1-8 0,11-7-7 16</inkml:trace>
  <inkml:trace contextRef="#ctx0" brushRef="#br0" timeOffset="113486.274">18928 11265 23 0,'-8'-8'22'16,"8"8"-2"-1,0 0-4-15,-12-6-3 0,12 6 0 16,-9-4-3-16,9 4 0 0,0 0-1 16,0 0 1-1,-9-4 1-15,9 4 3 0,0 0 3 16,0 0 0-16,0 0 0 15,-6-10 1-15,6 10-2 0,0 0-3 16,0 0-1 0,-12-7-3-16,12 7 1 0,0 0-1 15,0 0 0 1,-8-3 2-16,8 3-1 0,0 0 2 15,0 0-2-15,0 0 0 0,5-6-2 16,5 0 0-16,5 0-2 16,10-2-1-16,5 0-1 0,5 1 0 15,5 1-1 1,3 3 0-16,-2 3 0 0,-4 0 0 15,-1 6-2 1,-7 4 0-16,-8 3 1 0,-9 3-1 16,-4 1 0-16,-8 5 0 0,-8-2 1 15,-8 0-1-15,-10 1 2 16,-4-4-1-16,-6-2 0 15,3-4 1-15,2-1-3 16,2-6 1-16,8-1 0 0,7 1-1 16,14-4 0-1,7 16 0-15,16-4 0 0,12 7 0 16,5 6 0-16,6 3 0 15,-2 7 1-15,-2 0-1 0,-8 6 0 16,-15-4 1-16,-12 2-1 16,-14-4 1-16,-17-3-1 15,-14-5 1-15,-6-5 0 0,-6-5-1 16,-1-7 2-1,2-6-1-15,5-2 0 0,8-4-1 16,8-6-3-16,13-3-3 16,5-6-5-16,14 5-14 15,4 0-37-15,9-2-28 16,12-3-8-16,4-1-4 0</inkml:trace>
  <inkml:trace contextRef="#ctx0" brushRef="#br0" timeOffset="113786.28">19329 11612 71 0,'17'20'91'0,"1"1"-1"16,29 6-53-16,-18-5 3 0,9-2-4 16,5-9-10-16,5-5-6 0,3-8-4 15,-4-9-3 1,-2-7-4-16,-7-6-2 0,-8-3-2 15,-14-1-2-15,-9-1-1 16,-14 1-2-16,-15 4 0 16,-6 1 0-16,-12 8 0 15,-7 5 0-15,-3 7-1 0,0 3 1 16,5 0-2-1,7 10 0-15,10 2-3 0,6 0-3 16,19 0-8-16,3-12-22 0,15 7-49 16,14-2-9-1,1-5-5-15,5-1-2 0</inkml:trace>
  <inkml:trace contextRef="#ctx0" brushRef="#br0" timeOffset="114136.287">19826 11207 70 0,'-6'-10'87'16,"6"10"-2"-16,-15 0-3 0,15 0-64 15,-9 14-9 1,9 10 1-16,6 1 1 0,8 1 2 16,7-1 0-16,7-4-1 0,4-6 0 15,3-10-2-15,0-5-1 16,-4-8-2-16,-6-6-2 0,-9-5-1 15,-14-2-2 1,-5-4 0-16,-15 3-1 0,-9 0-1 16,-2 3-1-1,-5 4-1-15,1 7-3 0,2 1-3 16,7 7-7-16,2 4-18 15,9 3-50-15,10 7-12 0,3 0-7 16,12 1 0-16</inkml:trace>
  <inkml:trace contextRef="#ctx0" brushRef="#br0" timeOffset="115626.3167">20431 11531 64 0,'0'0'53'0,"7"0"-4"15,9 2-1-15,6-2-2 16,5 0-8-16,4 0-9 0,4-2-8 16,1-3-4-1,-2 1-5-15,-3-1-3 0,-5-2-4 16,-5 2-1-16,-5 0-2 0,-3 2-2 15,-5-1-3 1,-8 4-3-16,15-3-7 0,-15 3-9 16,9 0-14-16,-9 0-36 15,0 0-19-15,10 10-4 0</inkml:trace>
  <inkml:trace contextRef="#ctx0" brushRef="#br0" timeOffset="115846.3212">20506 11630 88 0,'0'12'92'0,"14"3"-17"16,16-14-28 0,8 5-12-16,8-8-7 0,3 4-12 15,4-2-6 1,-5 0-7-16,-4 0-5 0,-10-5-7 15,-2 5-15-15,-11 3-49 16,-7-1-16-16,-6-2-6 0,-8 0-1 16</inkml:trace>
  <inkml:trace contextRef="#ctx0" brushRef="#br0" timeOffset="119596.3962">21565 11110 18 0,'-16'-2'46'0,"16"2"0"16,-12-1-5-16,12 1-3 16,0 0-6-16,0 0-4 0,0 0-6 15,5-2-4 1,6 1-4-16,-11 1-4 0,21-3 0 15,-6 2-3-15,1-1-2 16,1 0-1-16,3 2-1 16,0-3 1-16,-4 3-1 0,-1 0 0 15,-2 0-2-15,-4 3 0 16,-9-3-1-16,14 5 0 0,-14-5 0 15,0 0-1 1,0 10 2-16,0-10-1 0,-6 14 1 16,6-14 0-1,-19 14 0-15,7-5 1 0,-2 3-1 16,-1-1 0-16,-1 1-1 0,2 2 1 15,2-3 0-15,2 0 1 16,6 0-1-16,4 2 4 0,2-3-1 16,10-1 1-1,4 1 1-15,5-2-1 0,4-1 0 16,2-1-1-1,-2-1 0-15,5 0-3 0,-5-5-2 16,-2 1-4-16,-4-1-6 16,-1 0-18-16,-2 0-44 0,-2-10-18 15,0 0-7-15,-2-6 1 0</inkml:trace>
  <inkml:trace contextRef="#ctx0" brushRef="#br0" timeOffset="119866.4016">22045 11074 67 0,'0'0'84'16,"8"7"6"-16,5 9-52 16,-13 5-10-16,6 8-4 0,-5 0-3 15,1 7 1 1,-1-2-4-16,-1-2-4 0,0-7-8 15,-1-6-1-15,1-2-1 16,0-6-3-16,0-11-4 0,0 9-7 16,0-9-16-1,-1-20-61-15,2 4-6 0,6-6-6 16,-2-10-2-16</inkml:trace>
  <inkml:trace contextRef="#ctx0" brushRef="#br0" timeOffset="122906.4624">22279 11065 49 0,'1'-15'89'0,"-1"15"-4"16,16-12-46 0,-16 12-5-16,0 0-9 0,5 12-7 15,-4 5-3-15,2 0-4 16,-1 6-1-16,0-1 0 0,3 0-1 15,-1 2-2 1,-1-2-1-16,-2-7-1 0,0-1-3 16,2-4-2-16,-3-10-3 0,4 12-4 15,-4-12-7 1,0 0-19-16,9 2-54 0,-9-2-7 15,-2-12-6 1</inkml:trace>
  <inkml:trace contextRef="#ctx0" brushRef="#br0" timeOffset="123086.4659">21978 11068 14 0,'-29'-4'94'16,"8"-3"0"-16,14-3-4 0,16-8-44 16,20 7-23-1,24-1-4-15,15 2-5 0,12-2-7 16,9 0-1-16,3 3-3 15,-5 0-5-15,-4 6-12 0,-18 0-42 16,-14 3-35 0,-13 0-5-16,-18 0-6 0</inkml:trace>
  <inkml:trace contextRef="#ctx0" brushRef="#br0" timeOffset="123846.4812">21407 11555 81 0,'-20'-3'85'0,"1"-2"-29"0,19 5-14 16,0 0-9-16,11 0-7 15,24 1-9-15,20 1-3 0,20-2-3 16,18 0-1-16,17 0 1 15,9-2-3-15,1 2-2 16,-3-1-2-16,-10 0-3 0,-18-2-5 16,-16 0-13-1,-19 9-51-15,-17-6-20 0,-14 0-7 16,-13-6-5-16</inkml:trace>
  <inkml:trace contextRef="#ctx0" brushRef="#br0" timeOffset="124726.4987">21364 11744 22 0,'-10'2'39'15,"2"0"-3"-15,-3 0-2 0,11-2-3 16,-17 4-4-16,17-4 0 15,-13 2 0-15,13-2-3 0,0 0-4 16,-8 1-1 0,8-1-2-16,0 0-2 0,10-2-3 15,3 0-2 1,5-3-1-16,8 0-1 0,3 1-2 15,5-2 0-15,3 1-2 16,0 2-1-16,-1 0 0 0,-2 3-2 16,-8 0 0-16,-5 0-2 15,-7 0 1-15,-5 6-1 16,-9-6 0-16,-1 15 1 0,-14-7 1 15,-4 2 0 1,-5 1-1-16,-1-1 1 0,-2-2 0 16,3-1 0-16,4 1-1 15,6 1 0-15,14-9 1 0,2 12-1 16,19-3 0-16,6 2-1 15,6 1 1-15,4 2 0 16,-1 3 0-16,-1 0-1 0,-9 3 1 16,-12 0 0-1,-8 2 0-15,-12-2 0 0,-13-3 1 16,-10 0-1-16,-8 0 0 15,-7-8 2-15,-2-3-2 16,0-3 1-16,4-2 0 16,6-2 0-16,10-2-2 0,5-4-2 15,21 7-4-15,-5-11-9 0,12 6-18 16,10 5-43-1,5-4-14-15,7-2-7 0</inkml:trace>
  <inkml:trace contextRef="#ctx0" brushRef="#br0" timeOffset="125136.507">21936 11790 38 0,'-5'-7'83'0,"-4"6"-1"16,-2 2-43-16,-1 8-13 0,-2 7-2 16,3 5-1-1,-2 5-2-15,3 8-4 0,5 3-1 16,3 1-1-16,2 2-3 0,10-3-2 15,8-3-3 1,6-5 0-16,9-7-2 0,2-9-1 16,2-6 0-16,2-7-2 15,-2-3 1-15,-7-11-1 0,-2-4-1 16,-10-5 0-1,-9-1 0-15,-9 1-1 0,-5 0 0 16,-11 2-1-16,-9 6 1 16,-7 8-1-16,-5 5 0 15,-2 7 0-15,-1 8 1 0,4 4-1 16,3 5 1-16,7-1 0 15,7 2 0-15,12-3-2 0,5-3-1 16,5-3-5 0,11-10-11-16,6-1-39 0,4-1-32 15,2-2-7 1,-2-8-7-16</inkml:trace>
  <inkml:trace contextRef="#ctx0" brushRef="#br0" timeOffset="125456.5134">22243 11979 22 0,'-2'26'93'0,"-2"2"-1"0,4-1-2 16,0 3-63-16,13-4-1 15,8-3-1-15,5-8-6 0,6-9-6 16,1-4-3-16,3-7-3 0,-2-9-2 15,-1-3-1 1,-12-9-1-16,-6 0-1 0,-8-2-1 16,-7-1-1-1,-14 1 0-15,-8 5 0 0,-7 5-1 16,-6 3 1-16,-3 9 0 15,1 4 0-15,-1 2 0 0,7 5-2 16,4 8-1 0,12-1-4-16,4-1-6 0,11 2-16 15,12 4-48-15,2-10-17 0,9-3-6 16,3-4-3-1</inkml:trace>
  <inkml:trace contextRef="#ctx0" brushRef="#br0" timeOffset="125796.5202">22556 11704 10 0,'-10'10'87'15,"2"2"1"-15,2 19-7 16,3-11-52-16,5 4-1 0,5-6-2 16,7-4-4-1,6-4-3-15,3-6-6 0,1-4 0 16,0-7-4-16,-2-4-2 0,-8-4-1 15,-7-2-3-15,-7-2-1 16,-5 1 0-16,-12 5-1 16,-4 0 0-16,-1 4-1 15,-1 1-4-15,3 5-3 0,8 3-12 16,0 8-40-1,2-1-32-15,10-7-9 0,13 15-5 16</inkml:trace>
  <inkml:trace contextRef="#ctx0" brushRef="#br0" timeOffset="128646.5772">22954 11360 55 0,'0'0'60'0,"0"0"-8"15,-12-5-8-15,12 5-12 0,0 0-5 16,-8-5-5 0,8 5-4-16,0 0-3 0,0 0-3 15,0 0-2-15,0 0-2 0,0 0-1 16,0 0 1-16,0 0-2 15,0 0-1-15,0 0 1 16,0 0-2-16,0 0 1 16,5-11-2-16,3 7 1 0,8 1-1 15,4 0 0 1,5-3 0-16,5 4-1 0,2-4 0 15,4 5 0-15,-5-1 0 16,-3 2 0-16,-2 0 0 0,-6 2-2 16,-4 2 1-16,-6 0-1 15,-10-4 0-15,9 10 0 16,-9 0 0-16,-2 0 0 0,-7-1 1 15,-8 2-1 1,-3 1 1-16,-2 0 0 0,-3 0 0 16,-1-1 0-16,4-4 0 15,-2 0 0-15,5-3-1 16,7-1 0-16,12-3 1 0,-12 8-1 15,12-8 0-15,7 9 0 16,5-3 0-16,6 3 0 0,4 2 0 16,2 0 1-1,2 2-1-15,-3-1 0 0,-5 3 0 16,-3-1 0-16,-7 3 0 15,-6-2 0-15,-6 2 0 16,-12-1 1-16,-7 1-1 16,-4-3 1-16,-3-2 1 0,0-1-2 15,0-2 0-15,3-5 1 0,3 0-1 16,8-3 0-1,4-1-3-15,12 0-2 0,-9 0-7 16,9 0-14-16,12 5-39 16,-3-5-27-16,10 0-6 15,3 0-3-15</inkml:trace>
  <inkml:trace contextRef="#ctx0" brushRef="#br0" timeOffset="129046.5852">23410 11529 13 0,'-12'9'82'0,"-4"3"3"0,2 6-49 16,8 3 2-16,6 1-2 0,5 2-5 15,9-4-9 1,6-2-4-16,7-5-1 0,4-3-2 16,5-10-3-16,3-3-3 15,-1-5-2-15,-2-5 0 0,-8-7 0 16,-3-4-3-1,-12 0-1-15,-4-3 0 0,-9 1-2 16,-12 0 0 0,-8 4-1-16,-9 2 0 0,-5 5 0 15,-5 2-1-15,-2 5 1 0,-3 7 0 16,5 1-1-16,4 5-2 15,5 5-4-15,5 2-6 0,15 5-14 16,0 2-42 0,12-3-24-16,12-2-6 0,7-5-4 15</inkml:trace>
  <inkml:trace contextRef="#ctx0" brushRef="#br0" timeOffset="129466.5936">23753 11229 30 0,'-7'14'85'15,"9"3"-35"-15,-2 3-2 0,8 1-2 16,2 1-5 0,7-3-7-16,8-4-8 0,3-7-3 15,0-5-6-15,0-3-2 0,-4-7-3 16,-4-7-3-1,-6-5-3-15,-4-4-2 0,-10 1-2 16,-2-3 0-16,-11 5-1 16,-3 1-1-16,-4 6-1 0,-4 1-1 15,-1 9-2 1,-1 3-4-16,3 9-11 0,-2 10-52 15,6-2-21 1,8 1-7-16,8-5-6 0</inkml:trace>
  <inkml:trace contextRef="#ctx0" brushRef="#br0" timeOffset="131916.6426">20683 11239 26 0,'-8'-1'63'0,"8"1"-2"0,-11-1-8 16,11 1-11-1,0 0-8-15,-9 0-9 0,9 0-5 16,5 11-5-16,10 1-3 16,5 3-2-16,6 3 0 0,6 2-1 15,4 2 0-15,5 1-2 16,1-2-2-16,-2 0 0 15,-2-2-2-15,-5-1 0 0,-6-1-1 16,-5-3 0 0,0 3-1-16,-3-5 1 0,-3 2-1 15,0 1-1-15,-1 2 1 16,0-2 0-16,-2 3 0 0,0 0-1 15,-3 2 1 1,-4 1-1-16,-4 3 0 0,-2-2-1 16,-8 2 1-16,-10 3 0 0,-4 0 0 15,-9 0 0 1,-4 3 0-16,-1 0-1 0,-1-4-3 15,4-1-6-15,1-1-17 16,5-9-54-16,11 5-12 16,7-4-5-16,6-3-4 15</inkml:trace>
  <inkml:trace contextRef="#ctx0" brushRef="#br0" timeOffset="133186.668">20207 12824 37 0,'0'0'63'0,"-13"-5"-9"16,13 5-11-16,-11-1-8 0,11 1-4 15,-9 0-7-15,9 0-3 16,0 0-2-16,0 0-3 0,11 0-1 15,11 3-2 1,10-2-3-16,9 0 0 0,8 1-2 16,5-2-2-1,2-1-2-15,0 1 0 0,-6 0-2 16,-8-2 0-16,-10 1-1 0,-9-2-3 15,-6 1-1-15,-8 0-4 16,-9 2-5-16,0 0-10 0,0 0-18 16,0 0-50-1,0 0-5-15,-8 0-6 0</inkml:trace>
  <inkml:trace contextRef="#ctx0" brushRef="#br0" timeOffset="133516.6746">20204 12964 44 0,'-15'2'91'16,"5"-7"-5"-16,10 5-38 0,17 0-10 16,10 7-7-16,10-7-8 0,15 1-5 15,4-2-4 1,10 1-5-16,1-2-3 0,-3-3-2 15,-8 2-2-15,-10 1 0 16,-10 2-2-16,-11 0-1 0,-10 0-3 16,-15 0-1-1,6 10-4-15,-6-10-8 0,-1 11-21 16,1-11-50-16,-4 14-7 0,4-14-2 15</inkml:trace>
  <inkml:trace contextRef="#ctx0" brushRef="#br0" timeOffset="136963.7441">21595 12535 19 0,'0'-13'64'0,"0"13"-3"16,4-9-7-16,-4 9-10 0,3-9-9 16,-3 9-8-1,0 0-5-15,4-12-4 0,-4 12-4 16,0 0-2-16,0 0-4 15,0 0-2-15,0 0-3 16,0 0-1-16,0 0-2 0,0 0 0 16,1 7 1-16,-1 5 0 15,0 4 0-15,0 7 0 0,0 1 2 16,0 3-1-1,-1 4 1-15,1-2 0 0,0-2-1 16,0-1 0-16,0-7 0 16,-2-2 0-16,1-4-1 15,0-4 0-15,1-9-1 16,0 10-1-16,0-10-3 0,0 0-5 15,0 0-7-15,0 0-21 0,0 0-51 16,0 0-7 0,7-5-5-16</inkml:trace>
  <inkml:trace contextRef="#ctx0" brushRef="#br0" timeOffset="137283.7505">21781 12535 51 0,'10'-14'87'0,"-10"14"-2"0,7-12-52 16,-7 12-4-16,10 2-3 15,-6 10-5-15,2 7-7 0,-2 3-2 16,3 7-1-1,-1 4-1-15,-2 2 1 0,-1 1-3 16,0-2-2-16,-3-5-2 0,0 0 0 16,0-9-2-1,0-1 0-15,-1-6-2 0,1-4 0 16,0-9-3-16,-2 9-4 15,2-9-9-15,-1-9-47 0,1 9-28 16,0-20-5 0,-5 6-6-16</inkml:trace>
  <inkml:trace contextRef="#ctx0" brushRef="#br0" timeOffset="137583.7565">21291 12492 20 0,'-21'0'93'0,"9"-3"-1"0,12 3-2 16,26 0-57-16,14 2-7 0,20 2-4 15,15-2-2-15,15 1-5 16,13 0-3-16,6-2-3 0,-1-1-1 15,-11 0-2 1,-7 0-2-16,-17-4-2 0,-15 2-1 16,-11-1-2-1,-15-1-2-15,-10 2-3 0,-10 2-4 16,-3 0-7-16,-9 0-13 15,0 0-50-15,-9 11-15 0,-5-4-7 16,-5 4-1-16</inkml:trace>
  <inkml:trace contextRef="#ctx0" brushRef="#br0" timeOffset="137863.7621">21427 12898 20 0,'-33'20'98'16,"13"-4"0"0,20-3-4-16,23-13-47 0,26 8-20 15,22 1-8-15,16-1-2 16,11-4-5-16,6 0-3 0,-1-4-5 15,-9 0 0 1,-11 0-3-16,-14 0-3 0,-14-2-2 16,-18-1-6-16,-12 3-6 0,-13-1-23 15,-12 1-53 1,0 0-6-16,-17 0-7 0</inkml:trace>
  <inkml:trace contextRef="#ctx0" brushRef="#br0" timeOffset="138673.7783">21806 13099 23 0,'3'-20'66'15,"-3"20"-4"-15,0-14-8 16,0 14-12-16,-6-10-12 15,6 10-8-15,-13-7-7 0,1 5-4 16,-2 2-3-16,-5 0-3 0,-1 7-1 16,-4 3 0-1,-4 6 1-15,-2 4-1 0,-3 3 2 16,1 9-1-1,-2 2 3-15,3 7-1 0,-1 5 0 16,4 4 0-16,4 0-2 16,8 3 1-16,6-2 0 0,11-3-1 31,14-4 0-31,9-6 0 0,12-11 0 15,7-10-1-15,9-7 0 0,7-11-1 16,2-3-1 0,-10-13-1-16,-7-3 0 0,-8-6-1 15,-9-3 0-15,-13 0 0 16,-14 4-1-16,-7 4 1 0,-18 1 0 15,-7 8-1 1,-8 7 0-16,-2 5 1 0,0 10 0 16,-2 7-1-16,7 5 1 0,9 0-1 15,19 4-7 1,9-5-28-16,11-6-43 15,22-2-15-15,18-9-8 16,9-10-3-16</inkml:trace>
  <inkml:trace contextRef="#ctx0" brushRef="#br0" timeOffset="140073.8063">19435 6088 25 0,'0'0'76'16,"-12"-3"-29"-16,19 3-8 15,9-3-7-15,12 3-2 0,8-3-4 16,8 1 0-1,5 2-6-15,4-2-7 0,2 1-3 16,-7 1-2-16,0 0-4 16,-9 1-1-16,-7 3-3 0,-4-1-2 15,-6-1-4 1,-4-2-6-16,-6 3-14 0,0-1-33 15,-12-2-29-15,0 0-4 0</inkml:trace>
  <inkml:trace contextRef="#ctx0" brushRef="#br0" timeOffset="140343.8117">19383 6334 23 0,'7'8'91'0,"21"-7"-1"15,20-1-42-15,9-2-5 0,7-1-9 16,9-6-11-1,3 1-9-15,-4 2-4 0,-6-2-9 16,-4 8-13-16,-11 4-41 0,-6 1-32 16,-9 0-8-16,-11-4-5 15</inkml:trace>
  <inkml:trace contextRef="#ctx0" brushRef="#br0" timeOffset="141393.8327">20286 5741 33 0,'-20'4'41'0,"8"-2"-2"0,12-2-5 15,-13 6-8 1,13-6-1-16,0 0-1 0,12 0-2 15,8 0 1-15,9-4-2 16,9-1-2-16,7-1-2 16,7 1-3-16,4-2-4 15,4 3-1-15,3 3-1 0,-8 1-5 16,-5 4 0-1,-5 5-1-15,-11 1-1 0,-10 4-1 16,-7 5 2-16,-16 1-1 0,-8 5 1 16,-15-5-1-16,-12 3 2 15,-10-4-1-15,-6 0 1 16,-5-5-1-16,3-2-1 15,4-7 1-15,5-2-1 0,10-1 0 16,10-1-1 0,23-1 1-16,0 0-1 0,28 10 0 15,12-1 0-15,11 4-2 16,8 6 2-16,7 4-1 15,2 1 0-15,-6 5-1 0,-9 1 2 16,-14 3-1-16,-16 0 1 16,-16-4 1-16,-12 3 0 0,-17-7 0 15,-16 1 1 1,-12-8-1-16,-7-1 1 0,-7-5 0 15,-1-5-1-15,2 0-1 16,4-5-2-16,9 1-2 16,8-3-6-16,17 1-8 0,4 1-11 15,21-2-41-15,0 0-23 16,18 6-5-16</inkml:trace>
  <inkml:trace contextRef="#ctx0" brushRef="#br0" timeOffset="142543.8555">21229 5934 46 0,'-14'0'48'16,"14"0"-6"-16,1 12-1 0,10-2-2 16,4-5-2-1,8 3-6-15,4-5-5 0,2 0-6 16,1-3-5-16,-1 0-4 15,-2-7-2-15,-3-2-2 0,-1-1-2 16,-5-2-1-16,-4-2-1 0,-5-2-1 16,-1-5 0-1,-4 5-1-15,-4-4-1 0,-1 0 0 16,-7 1-2-1,-6 1 2-15,2 4-2 0,-6 5 0 16,-1 2-1-16,-6 6 1 16,2 4 0-16,-3 7 0 0,0 9 0 15,-3 6-1 1,4 6 2-16,-3 5-2 0,1 10 0 15,2 4 2-15,3 4 1 0,5 2 0 16,7-2 2 0,7 3 3-16,5-11 0 0,15-2 1 15,10-9 2-15,11-8-1 16,8-8 0-16,8-11-1 0,-3-4 0 15,5-4-1 1,-6-7-2-16,-5-2-1 0,-7-1-3 16,-7-3-4-16,-6 4-9 0,-10 0-17 15,-1-4-49 1,-5 4-16-16,-2-2-6 0</inkml:trace>
  <inkml:trace contextRef="#ctx0" brushRef="#br0" timeOffset="143143.8677">22032 5474 46 0,'0'0'54'16,"0"0"-16"-16,-11-3-9 0,11 3-4 15,-1 6-5-15,1-6-1 16,0 19-3-16,6-4 0 0,1 2-1 15,4 7 0 1,1 2-2-16,-2 3-1 0,1 5-2 16,-1 0-1-1,-1 5-1-15,-1-4-1 0,-6 0 1 16,-2-6 0-16,-3-1-1 15,-9-7 1-15,2-7-2 0,-8-2 1 16,-2-6-2-16,0-2 1 0,-4-4-2 16,5-3-1-1,-2-3 0-15,2-5-1 0,1 2 0 16,1-3-2-1,6 0-3-15,-2 0-4 0,7 1-9 16,-3-2-21-16,4-9-48 16,5 8-10-16,3-4-8 0</inkml:trace>
  <inkml:trace contextRef="#ctx0" brushRef="#br0" timeOffset="145134.9083">22032 5170 96 0,'0'0'105'0,"0"0"-7"16,-8 6-4-16,8-6-74 15,0 0-6-15,0-5-3 0,0 5-4 16,0 0-1 0,0 0-3-16,0-11-3 0,0 11-4 15,0 0-4-15,12-11-12 16,1 6-54-16,1 4-22 15,-2-1-7-15,3 2-5 16</inkml:trace>
  <inkml:trace contextRef="#ctx0" brushRef="#br0" timeOffset="145824.9222">22350 5216 1 0,'0'0'86'0,"0"0"1"15,-3 12-42 1,3 1-12-16,4 0-3 0,1 4-5 16,1 0-8-16,-2 5-4 15,1-3-5-15,1 1 0 0,-5-3-2 16,2-4 0 0,-1 3-1-16,-2-7-2 0,1 1-1 15,-1-10-2 1,3 13-2-16,-3-13-6 0,0 0-9 15,0 0-10-15,8 0-39 0,-8 0-27 16,12-12-4-16</inkml:trace>
  <inkml:trace contextRef="#ctx0" brushRef="#br0" timeOffset="146114.9279">22506 5160 3 0,'9'-5'85'15,"-9"5"5"-15,26 11-44 16,-24 2-10-16,2 6-4 0,0 1-7 16,1 7-5-1,-2 2-6-15,1 2-4 0,1 0 0 16,1-4-4-16,-2-5 0 15,2-3-3-15,-1-2-1 16,-1-5 0-16,-1-3-3 0,-3-9-2 16,6 8-7-16,-6-8-8 15,0 0-14-15,0 0-47 0,0 0-14 16,0 0-6-1</inkml:trace>
  <inkml:trace contextRef="#ctx0" brushRef="#br0" timeOffset="146394.9336">22171 5237 44 0,'0'0'97'15,"-7"-15"-3"-15,18 6-3 16,19-1-69-16,11 3-5 0,9-3-4 16,8-3 0-1,1 0-5-15,2 1-3 0,-2 0-1 16,-7 0-3-16,-5 2-2 0,-12 0-1 15,-9 4-2 1,-6 5-5-16,-9-3-7 0,-1 4-17 16,-6 9-52-16,-4-9-11 15,-6 10-5-15</inkml:trace>
  <inkml:trace contextRef="#ctx0" brushRef="#br0" timeOffset="146734.9404">22873 4986 36 0,'7'11'93'0,"-4"10"1"15,-3 7-4-15,1 11-69 0,-3 12-4 16,-4 12 1-16,-3 9 0 16,-7 5-4-16,3 3-3 0,-6 3-2 15,2-3-2 1,-2-5-2-16,1-7 0 0,0-9 0 15,0-10-3 1,5-7 0-16,2-11-2 0,2-9-1 16,4-6-4-16,5-16-4 15,-7 11-9-15,7-11-27 0,-2-6-47 16,7-2-8-16,3-1-4 15</inkml:trace>
  <inkml:trace contextRef="#ctx0" brushRef="#br0" timeOffset="147264.9509">23117 5396 39 0,'3'-16'88'0,"-3"16"-1"0,0 0-45 16,0 0-13 0,-5 12-2-16,1 10-4 0,-1 6-5 15,-3 9-1 1,0 3-1-16,1 10-3 0,0 3-1 15,1 3-3-15,-2 0-2 16,6-3-2-16,0 2-1 0,2-11-2 16,6 2 1-1,5-12-2-15,4-10 0 0,4-7 1 16,8-9-1-16,2-8 1 0,4-11-1 15,0-8-1 1,-3-12 0-16,-1-3-1 0,-6-3 1 16,-5-1-2-16,-8 2 1 15,-10 3 0-15,-3 7 0 0,-13 12 1 16,-9 3 0-1,-4 11 1-15,-5 9-1 0,-1 7 1 16,-2 7-1-16,12 5-1 0,1-1-5 16,19-1-37-1,7 4-39-15,13-17-12 0,14-5-10 16,11-8-3-16</inkml:trace>
  <inkml:trace contextRef="#ctx0" brushRef="#br0" timeOffset="165715.3199">8917 9876 10 0,'-13'0'44'0,"2"2"-3"0,-1 1-1 16,12-3-5-1,-19 4-4-15,19-4-5 0,-12 4-7 16,12-4-2-16,0 0-3 15,0 0-2-15,0 0 1 0,0 0 0 16,13 8 0-16,3-6-1 16,6 1 0-16,2 2-1 15,5-2 0-15,5 2-2 0,-1-2-3 16,-1 1-1-1,0 0-1-15,-2-1-1 0,-4 0-1 16,-5-1 1-16,0 0-2 16,-1-2 0-16,-4 1-1 15,-1-1-4-15,1 0-4 16,-3 0-10-16,0 0-14 0,2 4-47 15,-2-4-14-15,-2-4-4 0</inkml:trace>
  <inkml:trace contextRef="#ctx0" brushRef="#br0" timeOffset="166325.3322">8935 10090 0 0,'-11'0'62'0,"11"0"-2"15,-16 1-10 1,16-1-11-16,0 0-12 0,0 0-10 16,-9 4-2-16,9-4-2 15,6 6 0-15,11-1-1 0,6-3 1 16,9 1 0-16,4-2 2 15,11-1 1-15,-2 1-3 16,5-1-2-16,-7-1-4 0,-4-2-3 16,-5 0 0-1,-9 3-3-15,-7 0-4 0,-5 0-5 16,0 6-12-16,-13-6-22 15,10 15-46-15,3-7-6 16,-1-3-5-16</inkml:trace>
  <inkml:trace contextRef="#ctx0" brushRef="#br0" timeOffset="183555.6776">10473 9755 37 0,'0'0'56'0,"-6"-13"-8"15,6 13-5-15,0 0-6 16,0 0-5-16,0-14-8 0,0 14-5 15,0 0-4 1,0 0-3-16,0 0-3 0,0 0-2 16,10 14-1-16,-2 1-2 15,2 9 0-15,3 6 0 0,0 6 0 16,2 6 3-16,-2 1-1 15,-2 2-1-15,-3-2 1 16,-4-3-1-16,-4-8 0 0,0-4 1 16,-5-6 0-1,-5-4 0-15,-3-8 0 0,-3-4 1 16,-2-6-1-16,-4 0 0 15,-1-3-2-15,-2-6 0 16,0-6 0-16,-1 1-2 16,3-4 0-16,0-1 0 0,5 2-1 15,2-4-2-15,5 3-2 0,2-4-6 16,9 6-15-1,1 0-51-15,9-4-17 0,6-6-9 16,4-2-5-16</inkml:trace>
  <inkml:trace contextRef="#ctx0" brushRef="#br0" timeOffset="183685.6802">10521 9578 8 0,'-5'-19'92'0,"-3"0"-2"0,-2 0-7 15,3-1-8 1,1-2-85-16,4 10-22 0,2 12-50 15,8-14-6-15,-8 14-3 16</inkml:trace>
  <inkml:trace contextRef="#ctx0" brushRef="#br0" timeOffset="184315.6928">10829 9619 5 0,'0'-16'90'16,"0"16"0"0,-1-13-7-16,1 13-50 0,0 0-6 15,2 12-11 1,0 8-5-16,2 3-4 0,0 7-3 15,2 5 2-15,0 3 1 16,4 0 1-16,0-5-1 0,0-3 0 16,0-8 0-16,1-6-1 0,-1-10 0 15,4-6 0 1,-4-3-2-16,0-9 0 0,-1-7 0 15,1-5-2 1,-3-1-1-16,2-6 0 0,-2 4-1 16,-2 1 0-16,1 6-1 15,-3 2 1-15,-3 18-1 0,0 0 0 16,10 11 0-16,-2 10-1 15,-2 5 1-15,4 2 1 16,-1-2 3-16,4-2-2 0,-1-5 3 16,1-10-1-1,-3-7 2-15,1-5-1 0,-3-10 0 16,-4-5 0-16,-1-4-2 15,-3-4 0-15,-2-2 0 16,-3-1-2-16,-5-1-1 16,3 1-1-16,1 5-1 0,-1 2-4 15,2 6-2-15,3 5-6 0,2 11-10 16,0 0-26-1,4 5-40-15,6 12-8 0,-1-3-3 16</inkml:trace>
  <inkml:trace contextRef="#ctx0" brushRef="#br0" timeOffset="184745.7014">11713 9576 54 0,'17'-22'89'15,"-7"6"-2"-15,-8-1-5 16,-4 4-65-16,-10 6-6 0,-7 7-1 16,-6 5-2-1,-6 11-1-15,-4 11-1 0,-2 7-2 16,-1 7 1-16,5 6 0 0,5 2-1 15,5 0 0 1,13-3 2-16,10-1 0 0,13-8 0 16,13-5 1-16,9-8 0 15,7-6 1-15,3-4-1 0,0-7 0 16,-1-2-1-1,-7-3-2-15,-5-2 1 0,-9 0-1 16,-8 0-1 0,-4 0 0-16,-11 0 0 0,0 0-1 15,0 0 1-15,0 0-1 0,0 0-1 16,0 0-1-16,0 0-2 15,0 0-1-15,0 0-5 0,0 0-9 16,-5-7-37 0,5 7-38-16,0 0-8 0,-16 0-6 15,8-3 5 1</inkml:trace>
  <inkml:trace contextRef="#ctx0" brushRef="#br0" timeOffset="187125.749">12303 9404 3 0,'-10'10'71'0,"1"-10"-21"0,9 0-5 16,-8 0-9 0,8 0-9-16,0 0-8 0,0 0-5 15,0 0-4-15,0 0 0 16,0 0-3-16,0 0 1 0,0 0-2 15,6-3-1 1,-6 3 0-16,17-5 3 0,-4 1-1 16,4-1 0-16,8 1 0 0,2 0 0 15,6 2 0 1,2 0 0-16,5 2 0 0,2 0-2 15,0 8-2-15,-5 0 0 16,-4 5-1-16,-4-1-1 0,-4 5 0 16,-9 2-1-1,-10 1 1-15,-4 1 0 0,-9 3 0 16,-9-4 1-16,-10 2 0 0,-6-5 0 15,-2-4 1 1,0-2-1-16,2-4 0 0,5-5 0 16,6 1-1-16,7-3 0 15,14 0-1-15,6 6 0 16,20 3 0-16,9 4-1 15,7 5 1-15,6 5-1 0,2 2 0 16,1 4 1 0,-8 3 0-16,-9-1 0 0,-15 1 0 15,-17-4 0-15,-10-1 1 0,-18-4-1 16,-11-5 0-16,-9-5 1 15,-6-3-1-15,-3-6 1 16,0-4-1-16,4-1-1 16,10-5-1-16,4-5-4 0,12 3-7 15,8 0-8 1,17 8-25-16,4-12-41 0,7 5-7 15,12 4-3-15</inkml:trace>
  <inkml:trace contextRef="#ctx0" brushRef="#br0" timeOffset="187665.7598">13104 9653 14 0,'9'8'94'0,"7"0"0"16,7 17-7-16,9-22-50 0,6 0-4 15,6-4-6-15,2-4-9 0,2-4-6 16,-5-5-4-1,-1-4-2-15,-7 1-2 0,-9-3 0 16,-9-1-3 0,-7 2 0-16,-10-1-1 0,-3 1 0 15,-14 4 0-15,-10 7-1 16,-6 2 1-16,-8 6-1 0,-1 10-1 15,-7 13 1 1,3 11 1-16,1 8 0 0,10 6 0 16,8 4 1-16,10 2 1 0,13-2 0 15,8-2 2 1,16-7 0-16,12-8-1 0,9-9 1 15,6-7 0-15,4-8-2 16,0-4-2-16,1-3-6 16,-8-6-23-16,-1-10-50 15,-3-1-14-15,-9-6-7 0,-5-4-8 16</inkml:trace>
  <inkml:trace contextRef="#ctx0" brushRef="#br0" timeOffset="188465.7758">13981 9299 12 0,'0'0'76'0,"0"0"2"16,-7-21-15-16,7 26-41 15,5 8-4-15,1 8-3 16,1 4-1-16,4 4-2 0,-1 4 4 16,3 3-2-16,-5 0-1 0,1-2 0 15,-7-5 0 1,3-4 0-16,-6-4-2 0,1-4-1 15,-5-7-1 1,5-10 0-16,-14 7-2 0,2-7 0 16,1 0-2-16,0-9-2 15,-4 1 0-15,1-6-3 0,1 0-2 16,-1-4-3-16,3 0-6 0,-3-5-20 15,2-6-53 1,3 3-11-16,3-1-7 0,-1 0-4 16</inkml:trace>
  <inkml:trace contextRef="#ctx0" brushRef="#br0" timeOffset="188565.7778">13824 9160 37 0,'0'-17'72'0,"6"0"-43"15,-6 17-31-15,17-3-72 0</inkml:trace>
  <inkml:trace contextRef="#ctx0" brushRef="#br0" timeOffset="189265.7918">14249 9036 0 0,'0'0'78'0,"0"0"6"15,0 0-3 1,0 0-50-16,10 15-7 0,-7 2-9 16,1 5-2-16,1-1-2 15,-2 4-1-15,2-1-3 0,-3-3-1 16,0-4-1-16,-1-2-2 0,0-4 0 15,-1-11-2 1,1 13-5-16,-1-13-9 0,0 0-11 16,3 13-50-1,-3-13-14-15,0 0-5 0</inkml:trace>
  <inkml:trace contextRef="#ctx0" brushRef="#br0" timeOffset="189525.797">14423 9007 18 0,'12'-7'84'0,"-12"7"3"16,8 7-3-16,-3 5-57 0,0 8-3 15,-3 5-6 1,0 1-2-16,-2 5-3 0,3 1-3 15,-2-1-2 1,0-2-2-16,-1-5-1 0,0-2-2 16,0-7-2-16,0-3-4 0,0-3-4 15,0-9-4-15,0 0-18 16,1 15-54-16,-1-15-8 0,-4-11-7 15</inkml:trace>
  <inkml:trace contextRef="#ctx0" brushRef="#br0" timeOffset="189725.8009">14128 9087 65 0,'9'-8'96'0,"15"-3"-4"0,11-1-6 16,12-2-66-1,6 3 0-15,4-3-4 0,-3 0-10 16,3 5-12-16,-14-4-27 16,-8 8-50-16,-3 0-9 0,-14 2-6 15</inkml:trace>
  <inkml:trace contextRef="#ctx0" brushRef="#br0" timeOffset="190095.8083">14836 8875 77 0,'0'0'93'0,"10"23"-3"16,-10-3-4-16,-6 6-72 15,0 11 1-15,-3 6 2 0,-4 7-2 16,-3 4-2-16,-2 4-3 0,-2-1-2 15,-2-4-3 1,2-2-1-16,-1-6-1 0,2-6-1 16,3-7 0-16,4-6-3 15,2-5 0-15,6-6-3 16,2-5-4-16,2-10-8 15,0 0-43-15,23-3-33 0,-6-11-5 16,2-5-8 0</inkml:trace>
  <inkml:trace contextRef="#ctx0" brushRef="#br0" timeOffset="190475.816">15150 9169 31 0,'0'0'87'15,"-15"0"1"-15,3 12-2 16,-3 10-61-16,0 3-4 16,0 11-2-16,1 0-2 0,1 8-2 15,8 1-3-15,5-3-3 16,3-2-1-16,11-5-1 0,5-9-1 15,8-6-1 1,3-8 0-16,11-10-1 0,-2-3-1 16,-1-13-1-1,-1-2 0-15,-5-6 0 0,-5-2-1 16,-8 1-1-16,-7 1 1 0,-11 3-1 15,-2 3-1-15,-13 6 1 16,-6 5-1-16,0 4 0 0,-2 1 0 16,1 1-2-1,0 8-4-15,0-1-6 0,8 6-20 16,1 4-48-1,4-6-12-15,3-1-8 0,5-11-4 16</inkml:trace>
  <inkml:trace contextRef="#ctx0" brushRef="#br0" timeOffset="197325.9529">2575 2900 48 0,'0'0'81'0,"28"-8"-45"15,-8 7 1 1,15 0-3-16,4-1-2 0,18-2 1 15,5 1-6 1,11-3-7-16,-1 0-5 0,2-1-4 16,-1 2-4-16,-9 0-8 0,-3 5-11 15,-9 3-35-15,-6 2-41 16,-5 4-4-16,-11-5-7 15</inkml:trace>
  <inkml:trace contextRef="#ctx0" brushRef="#br0" timeOffset="208131.1695">6395 11076 30 0,'-6'-9'59'15,"6"9"-5"-15,0 0-10 0,-4-9-12 16,4 9-9 0,0 0-8-16,0 0-5 0,0 0-4 15,0 0-4 1,0 0 0-16,0 0-4 0,0 0 2 15,0 10 0-15,-1-2 2 0,1 12 1 16,-1-2 3-16,1 8 3 16,-1 5 0-16,1 5 1 0,-2 3 1 15,2 4-1 1,-2 1 1-16,-1 2-2 0,1-3-2 15,-1-1 1 1,-2-3-2-16,-1-6-1 0,-1-5 1 16,2-3-1-16,-1-5-2 15,0-7-2-15,2-2-3 16,4-11-5-16,0 0-15 0,-6 14-54 15,6-14-11-15,0-10-8 16,0-3-2-16</inkml:trace>
  <inkml:trace contextRef="#ctx0" brushRef="#br0" timeOffset="209041.1877">6308 11193 6 0,'-9'-3'33'15,"9"3"-1"-15,-17-7-1 0,17 7 1 16,-11-7-2-16,11 7-1 0,0 0-3 16,-8-13-5-1,8 13-3-15,-2-9-2 0,2 9-4 16,0 0-3-16,0-12-4 15,0 12-2-15,9-13-2 0,-9 13 1 16,21-16 0 0,-8 8 1-16,8 0 0 0,2-1 0 15,4 0 3-15,3 2 0 0,5 2-1 16,0 0 0-1,0 3-1-15,0 2 0 0,-4 0-2 16,-1 0 1 0,-1 8-1-16,-5 0-1 0,-1 4-1 15,-7 3 2-15,-2 0 0 16,-5 3 1-16,-2 0 0 0,-4 1 1 15,-3 1-1 1,-3-1 0-16,-8 0 2 0,-2 1-1 16,-4-3-1-16,-5 2 0 0,-3-1 0 15,-5-1-1 1,0 0-1-16,-4-4 0 0,3-3-1 15,-1 0 0-15,3-3 0 16,4-5-1-16,1-1 1 0,9-1 0 16,4 0 1-1,1 0 0-15,10 0-1 0,0 0 0 16,-5-9 0-16,5 9 0 15,6-2 0-15,5 2 0 16,-1 0 0-16,2 8-1 0,6 2 2 16,-1 6 0-16,-1 5 0 15,1 4 1-15,-2 2 0 0,1 1 0 16,-3 1 0-1,1 0 1-15,-3-4 0 0,-3 0-1 16,-2-4 1 0,-1-2 0-16,-2-5-1 0,-2-2 0 15,0-2-3-15,-1-10-3 0,1 15-4 16,-1-15-5-16,0 0-13 15,0 0-33-15,0 0-31 0,11 7-6 16,-1-7-2 0</inkml:trace>
  <inkml:trace contextRef="#ctx0" brushRef="#br0" timeOffset="209511.1971">6854 11565 55 0,'0'0'78'16,"-13"0"1"-16,13 0-51 15,0 12-2-15,0-12 0 0,9 12-1 16,4-9-2-1,1-2-2-15,4 0-2 0,0-1-2 16,2-5-5-16,-2-3-4 0,0-4-1 16,-3 1-3-1,-5-4 0-15,-2 2-2 0,-5-3-1 16,-3-1-1-16,0-1 0 15,-5 1-1-15,-5 2-1 0,-3 1-1 16,0 6 1 0,-6 2-1-16,-2 6 0 0,-4 6 0 15,0 8-1-15,-2 9 2 0,2 8 0 16,1 5 2-1,3 3 0-15,6 2 2 0,7 2-1 16,7-2 2-16,2-3 1 16,11-5 0-16,8-4 0 0,4-6 0 15,7-5-1 1,1-4 0-16,2-4 0 0,2-1-2 15,-4-7-4 1,0 2-6-16,-6-4-17 0,1-5-53 16,-3-2-14-16,-2-4-8 0,-5-5-1 15</inkml:trace>
  <inkml:trace contextRef="#ctx0" brushRef="#br0" timeOffset="210811.2231">7775 10836 49 0,'6'-12'93'0,"-1"1"-3"16,-6-2-38-16,1 5-15 15,0 8-8-15,1-16-7 0,-1 16-7 16,0 0-6-16,0-8-3 16,0 8-3-16,0 0-2 15,0 0-1-15,-7 3-1 0,7-3 0 16,-16 14 0-1,6-2-1-15,-5 5 1 0,-2 4 1 16,-4 5 0-16,-3 5-1 16,-4 5 1-16,1 8-1 0,-6 5 3 15,-1 4-1-15,0 8 0 16,0 8 1-16,1 4 0 15,1 7 0-15,0 2 0 0,7 5 1 16,5-1-2 0,7-2 0-16,3-2 1 0,8-5-1 15,5 0 1-15,13-7 1 16,9-4 0-16,6-5 1 15,4-6 0-15,9-4 0 16,-3-8-1-16,0-6 1 0,-2-8-1 16,-5-9 0-16,-7-4 1 0,-5-6-1 15,-7-3 0 1,-7-3 1-16,-8-4-1 0,10 2 1 15,-10-2 0-15,0 0 0 16,0 0 0-16,0 0-1 16,0 0 0-16,0 0 0 15,0 0-2-15,0 0-2 0,0 0-2 16,0 0-3-1,0 0-8-15,-10-10-29 0,7-3-39 16,3 2-16-16,-2-4-6 0,-1 0-6 16</inkml:trace>
  <inkml:trace contextRef="#ctx0" brushRef="#br0" timeOffset="214312.294">8175 11453 33 0,'0'0'57'0,"0"0"-5"0,0 0-10 16,0 0-7-1,0-10-10-15,0 10-3 0,0 0-4 16,0 0-3-16,0 0-4 15,0 0 0-15,0 0-3 0,0 0-1 16,0 0-2-16,0 0-2 0,0 0 0 16,7-7 0-1,-7 7-1-15,0 0 0 0,0 0 1 16,0 0 0-1,0 0 0-15,0 0 2 0,0 0-2 16,0 0 0-16,0 0-1 16,0 0 1-16,0 0-1 0,0 0 0 15,0 0-1 1,0 0 0-16,0 0 0 0,0 0 0 15,0 0-1-15,0 0 1 0,0 0 0 16,0 0 0 0,0 0 0-16,0 0 1 0,0 0-1 15,0 0 0-15,0 0 1 16,0 0-1-16,0 0 0 0,0 0 0 15,0 0 0 1,0 0-1-16,0 0 1 0,0 0 0 16,0 0 0-1,0 0 0-15,0 0 1 0,0 0 0 16,0 0 1-16,0 0-1 0,0 0 0 15,0 0 1-15,0 0-1 16,0 0-1-16,0 0 0 0,0 0 0 16,0 0 0-1,0 0-1-15,0 0 1 0,0 0-1 16,0 0 0-1,0 0 0-15,0 0 0 0,0 0 0 16,0 0 0-16,0 0 0 0,0 0 0 16,0 0 0-16,0 0-1 15,0 0 1-15,0 0-1 0,0 0 0 16,0 0-1-1,0 0 1-15,0 0 0 0,4 7 0 16,-4-7 0 0,5 13 0-16,-1-1 0 0,3 0 1 15,1 5-1-15,1 3 1 16,1 0 0-16,-1 3 0 0,0-1-1 15,-2 2 2-15,0-2-1 16,-3 0 0-16,-1 0 1 16,-2-1-1-16,-1 0 0 0,0-1 0 15,0-1-1 1,-2-1 1-16,0-3 0 0,-2 0 1 15,-3-2 0-15,2-4 0 16,5-9 2-16,-13 11 1 0,2-11 0 16,0 0 0-1,-3-3 0-15,-2-5 0 0,1-1 0 16,-6-4 0-16,1-1 0 0,2 2-1 15,0-3 0 1,3 3-1-16,3 0 0 0,2 1-3 16,2 3-2-16,2-4-4 15,6 12-6-15,2-20-14 16,9 7-40-16,6 3-26 15,1-5-6-15,5-2-4 0</inkml:trace>
  <inkml:trace contextRef="#ctx0" brushRef="#br0" timeOffset="214522.2982">8205 11202 63 0,'-14'-5'88'15,"2"-2"-6"-15,12 7-9 0,24-10-73 16,-24 10-14-16,0 0-25 16,7 8-41-16,5 1-6 15,-1 0-1-15</inkml:trace>
  <inkml:trace contextRef="#ctx0" brushRef="#br0" timeOffset="215462.317">8553 11376 39 0,'-3'-9'83'0,"3"9"-3"0,0 0-40 15,0 0-10-15,-6-9-9 16,6 9-6-16,0 0-7 0,0 0-3 15,0 0-1-15,0 0-2 0,-6 11 1 16,6 0 0 0,0 5 1-16,0-2 1 0,0 5 2 15,-1 0 1 1,1 1 0-16,2 1 0 0,0 0-1 15,1-2-1-15,3-1-1 16,-1-1-1-16,0-2 0 0,3-1-2 16,-2-1 1-1,2-4 0-15,-8-9-1 0,15 15 1 16,-15-15-1-16,10 9 1 0,-10-9 1 15,0 0-1 1,7 1 1-16,-7-1-1 0,0 0 1 16,10-7-1-16,-4-2 0 15,-2-2-1-15,2-4 0 0,1 2-1 16,-1-3 0-1,1-2-1-15,-1 2 1 0,-1 2-1 16,-2 1 0-16,2-1 0 0,-2 5 0 16,-3 9 0-1,3-12 0-15,-3 12 0 0,0 0-1 16,0 0 0-16,2-9 0 15,-2 9 0-15,0 0-1 16,0 0 0-16,6 9 1 16,0 0 0-16,-1 2-1 0,6 4 1 15,0 2 1 1,2-2 0-16,1 2 0 0,-3-2 0 15,3-2 1-15,-3-2-1 0,-11-11 0 16,13 12 2 0,-13-12-2-16,0 0 1 0,10 6 0 15,-10-6 1-15,0 0 0 16,3-7 0-16,-1-3 0 0,1-5 0 15,-1-5 0 1,2-3-2-16,-1-6 1 0,-1-1-1 16,1-2 0-16,0 1 0 15,-2 4 1-15,-1-1-1 16,0 8 1-16,0 4 0 0,0 3-1 15,-4 3 0-15,4 10-1 16,-2-14-3-16,2 14-2 0,0 0-4 16,0 0-9-1,-4 8-21-15,4-8-37 0,6 21-18 16,2-9-5-1,2 1-1-15</inkml:trace>
  <inkml:trace contextRef="#ctx0" brushRef="#br0" timeOffset="216002.3278">9433 11289 13 0,'6'-11'83'16,"-2"0"2"-16,-3-1-3 0,-1 4-58 15,0 8-7-15,-4-12-4 16,-4 10-1-16,-4 2-5 0,-3 0-2 16,-3 5-2-1,-4 5 0-15,-1 5-1 0,-4 6 0 16,-2 2-1-16,-1 5 0 0,4 5 1 15,-2 2 1 1,4 2 0-16,7 1 2 0,5-2 2 16,9 0 3-16,8-3-1 15,14-3 1-15,9-4 1 16,10-5-1-16,7-5 0 15,7-6-2-15,0-3-1 0,-2-7-2 16,-4 0-1-16,-9 0-1 0,-4-3 1 16,-11 0-2-1,-8-1 0-15,-14 4-2 0,0 0-2 16,8-10-2-16,-8 10-4 15,-8-5-10-15,-4-2-30 16,-1-2-41-16,13 9-8 16,-15-5-8-16,15 5 8 0</inkml:trace>
  <inkml:trace contextRef="#ctx0" brushRef="#br0" timeOffset="218222.3722">9856 11238 4 0,'-9'0'40'15,"-1"-2"-1"-15,0 2-2 16,-1-1-5-16,0 1-3 16,1 0-5-16,10 0-2 15,-14 0-5-15,14 0-3 0,-9 0 0 16,9 0-2-1,0 0-3-15,0 0 2 0,0 0-3 16,0 0-1-16,0 0 2 0,0 0-3 16,12-2 0-1,2 1-1-15,6 0 0 0,5-1 0 16,3 2 0-16,5-3 0 15,4 3 0-15,-1 0-1 0,0 3-1 16,-2 1 0 0,-1 3-2-16,-7 3 1 0,-2 0-2 15,-4 2 0 1,-5 2 0-16,-5 1 1 0,-7 2 0 15,-3-3 1-15,-7 1 0 0,-7-1 0 16,-5-2 0-16,-2 0 1 16,-6-4 0-16,1-1-1 0,1-2 0 15,3-2-1 1,5-1-1-16,3-1 0 0,14-1-1 15,0 0-1 1,0 0 1-16,15 14 0 0,9-5-1 16,1 4 1-16,2 1 1 15,3 5-1-15,-4-2 1 0,-6 5 0 16,-9 2 0-16,-10-3 0 15,-6-2 0-15,-16-1 1 16,-8-4 0-16,-8-1 1 0,-3-5 0 16,-3-2-1-1,1-6 0-15,2 0-2 0,8 0-3 16,5-7-6-16,12 2-10 15,7-3-23-15,8 8-43 0,8-11-6 16,11 5-4-16</inkml:trace>
  <inkml:trace contextRef="#ctx0" brushRef="#br0" timeOffset="218802.3838">10479 11430 24 0,'0'0'85'16,"-6"9"3"-1,10 3-28-15,10-10-29 0,7-2 0 16,7-3-1-16,4-5-4 0,3-5-6 15,0-2-7 1,0-3-4-16,-4 1-3 0,-7-2-2 16,-5-1-1-16,-9 3-2 15,-7-1 0-15,-5 2-1 0,-8 2-1 16,-6 2 1-1,-5 2-1-15,-3 3-1 0,-5 4 1 16,-1 3-1-16,-2 5 0 0,-2 14 1 16,3 1 0-1,-3 14-1-15,1 4 2 0,2 10-1 16,0 6 2-16,5 7-1 15,7 1 0-15,4-3 1 0,8 0 1 16,7-7 1 0,11-6 1-16,15-8 0 0,8-12 1 15,10-6-1 1,7-7 0-16,3-7 0 0,4-6-1 15,-3 0 0-15,-2-6-2 0,-8 0-3 16,-5-3-5-16,-5 5-10 16,-13 1-40-16,-7-5-34 15,-2 1-7-15,-5-7-7 16</inkml:trace>
  <inkml:trace contextRef="#ctx0" brushRef="#br0" timeOffset="219792.4036">11097 10815 23 0,'0'0'78'0,"0"-10"1"15,0 10-45 1,0 0-12-16,0 0-4 0,0 0-7 15,0 0-5-15,0 0-2 0,2 12 2 16,1 1 1 0,1 3 2-16,2 2 0 0,-1 5 1 15,2 4 0-15,0 1-1 16,1 2-1-16,-1-1-2 0,-2 2 1 15,-2-2-1 1,-1-2 2-16,-2-5 0 0,-3-1 2 16,-6-6-2-16,-4-5 1 15,-2-3-1-15,-7-5-1 16,-1-2-2-16,-7-4 0 0,-1-4-1 15,-3-2 0-15,3 0-4 16,-1-1 2-16,5 0-1 0,2 1 0 16,7 2-1-1,4-2-1-15,4 1-2 0,8-1-3 16,0-2-6-16,2 12-12 15,6-17-42-15,3 4-25 16,11-4-8-16,2-2-4 0</inkml:trace>
  <inkml:trace contextRef="#ctx0" brushRef="#br0" timeOffset="219932.4064">11022 10657 32 0,'-6'-13'78'0,"3"3"-14"0,3 10-45 15,-10-11-88-15,10 11-7 0</inkml:trace>
  <inkml:trace contextRef="#ctx0" brushRef="#br0" timeOffset="220462.417">11425 10653 45 0,'0'0'77'16,"5"7"-1"-16,-5-7-47 0,9 17-6 15,-6 1 1-15,4 5 0 0,-4 3-1 16,3 4-2 0,-5 3-3-16,4-3-2 0,-4 1-4 15,-1-5-4-15,2-2-2 16,-2-6-2-16,1-2-1 0,0-5 0 15,1-2-1 1,-2-9-1-16,5 11-1 0,-5-11-4 16,0 0-7-1,0 0-20-15,5-14-56 0,3 3-6 16,-2-8-6-16</inkml:trace>
  <inkml:trace contextRef="#ctx0" brushRef="#br0" timeOffset="220722.4222">11612 10672 27 0,'12'-10'83'0,"-12"10"1"16,10 7-1-16,2 8-57 0,-6 7-11 16,-3 5 0-16,1 7 0 15,-1 2 0-15,-1 5-1 0,0 1-3 16,-2-2-3-1,2-4-2-15,-2-4-1 0,0-4-2 16,0-6 0 0,0-6-2-16,0-5-1 0,0-11-4 15,0 0-6-15,0 0-17 16,-4-21-54-16,2 1-11 0,0-4-7 15,-6-5 1-15</inkml:trace>
  <inkml:trace contextRef="#ctx0" brushRef="#br0" timeOffset="220942.4266">11292 10683 85 0,'-20'-6'95'16,"8"3"-4"-1,-1-2-44-15,30 0-12 0,18 1-9 16,16-3-6-16,9-1-7 0,12-1-3 15,4-1-3 1,2 1-1-16,-5-1-3 0,-12 0-2 16,-8 3-2-16,-16 0-4 15,-11 4-5-15,-11 3-5 0,-6 0-15 16,-9 0-52-1,0 8-13-15,0-8-5 0,-16 6 0 16</inkml:trace>
  <inkml:trace contextRef="#ctx0" brushRef="#br0" timeOffset="221322.4342">12192 10539 82 0,'4'20'94'0,"-9"-1"-4"15,-8 14-4 1,-4 9-72-16,-7 11-1 0,-6 9 4 15,-4 10-4 1,-4 5-2-16,-3 2-1 0,0 1-2 16,-2-5-1-16,1-7-1 15,0-8 0-15,9-10-2 0,1-11 0 16,9-9-1-16,5-6-1 0,4-10-2 15,14-14-1 1,-10 7-3-16,10-7-4 0,2-13-6 16,3-6-12-1,6-4-44-15,9 2-24 0,-6-7-8 16,4 1-3-16</inkml:trace>
  <inkml:trace contextRef="#ctx0" brushRef="#br0" timeOffset="221842.4446">12291 10963 0 0,'8'-11'74'0,"-8"11"2"15,15-8-45-15,-15 8-1 16,-6 10 2-16,-3 5-3 0,-9 8-8 16,-1 8-3-1,-4 8 0-15,-5 9 0 0,-1 5-2 16,1 5 0-16,2 3-3 0,8-3-2 15,5-2-1 1,9-9-2-16,6-7 0 0,10-11 1 16,9-10-4-16,7-11 1 15,4-8-1-15,5-10-1 0,0-9-1 16,0-8-1-1,-7-3-1-15,-2-1-1 0,-9-2 0 16,-6 5 0-16,-8 3-1 0,-5 7 0 16,-11 9 0-1,-7 8-1-15,-6 4 1 0,0 9 0 16,-3 9 1-16,0 3 0 15,6 1 0-15,3-1-1 0,4-2-5 16,12 4-15 0,2-4-48-16,4-12-22 0,12-5-7 15,4-5-6 1</inkml:trace>
  <inkml:trace contextRef="#ctx0" brushRef="#br0" timeOffset="222792.4636">12767 11371 26 0,'-19'0'81'15,"4"1"0"1,15-1-38-16,-10 14-9 0,10-3-3 16,7-1-4-16,12 1-6 15,6-3-2-15,11-2 1 16,2-2-5-16,6-5-1 15,3-3-5-15,-3-8-2 0,-2-4-2 16,-7-4-2-16,-6-2-1 0,-8-2-1 16,-5-2 0-1,-8-2-1-15,-7 0-1 0,-2-1 0 16,-11 4-1-16,-5 3-1 15,-7 3 1-15,-2 6-2 16,-8 8 1-16,-2 5 0 16,-3 9 0-16,-3 12 1 0,0 12-1 15,-3 10 1 1,2 12 1-16,1 10 2 0,5 6 0 15,7 8 1-15,10 0 1 0,14-3 1 16,6-5 1-16,23-6 1 16,11-12 0-16,14-11-1 15,12-11 0-15,6-12 0 16,3-7-1-16,-2-6-1 0,-6-7-2 15,-6-1-2 1,-6-3-7-16,-8-8-10 0,-4 0-42 16,-4 4-32-16,-9-4-8 15,2-6-6-15</inkml:trace>
  <inkml:trace contextRef="#ctx0" brushRef="#br0" timeOffset="223532.4784">13678 10835 36 0,'0'0'70'0,"0"-27"-12"16,0 27-35-16,8 10 0 15,0 5 1-15,-1 6 1 16,1 7-1-16,1 4-1 16,2 7-1-16,-2 4-3 0,-4 3-1 15,-1-3-5 1,-2-1-1-16,-2-5-1 0,0-7-2 15,-7-6 0-15,-4-4 0 0,-6-10-2 16,0-5 0 0,-6-5-2-16,-1-6 0 0,-3-8-2 15,-1-4-1-15,0-3 0 16,2-2-2-16,4-5-4 0,1-2-4 15,9 6-20 1,7-4-53-16,2-5-13 0,6-3-7 16,8-6-5-16</inkml:trace>
  <inkml:trace contextRef="#ctx0" brushRef="#br0" timeOffset="223672.4812">13657 10548 71 0,'-7'-11'83'0,"-1"0"-17"16,0-4-47-1,0 9-95-15,8 6-9 0</inkml:trace>
  <inkml:trace contextRef="#ctx0" brushRef="#br0" timeOffset="224192.4916">13897 10739 24 0,'0'0'80'15,"0"0"3"1,0 12-1-16,0 8-58 0,0 3-12 15,0 12-1-15,6 4 2 16,0 2 2-16,6 1-1 0,0-4-2 16,4-4-2-1,-2-7 1-15,4-10-2 0,0-10-1 16,-2-5 0-16,3-6-3 0,-5-7 0 15,0-7-2 1,-2-4 0-16,-1-2-1 0,-2 2-1 16,-3 1-1-16,-3 3 0 15,-1 6-2-15,-2 12 1 0,2-10-1 16,-2 10 0-1,8 7 1-15,-8-7 0 0,18 15 2 16,-7-9 1-16,3-4 1 0,0-2 3 16,-1-4-3-1,-2-10 1-15,-3-6 1 0,-3-3-2 16,-5-4-1-16,-1-2 0 15,-7-1-3-15,-1 0 0 0,-2 5-3 16,0-2-5 0,4 11-9-16,1 3-13 0,4 3-43 15,2 10-21 1,10 3-5-16,1 8-4 0</inkml:trace>
  <inkml:trace contextRef="#ctx0" brushRef="#br0" timeOffset="224572.4992">14626 10635 49 0,'0'0'87'0,"0"5"-2"16,-7 10-2-1,-6 7-63-15,3 6-8 0,-4 8 2 16,3 4 1-16,0 6 1 15,4 2-2-15,5-4-2 16,3-1-1-16,10-6-4 0,9-6 2 16,4-9-5-16,0-2 0 15,2-6 0-15,2-7-2 0,-3-2-1 16,-1-5-5-1,-1 0-5-15,-9-8-13 0,1-6-43 16,2 0-27 0,-12-5-8-16,-3-6-3 0</inkml:trace>
  <inkml:trace contextRef="#ctx0" brushRef="#br0" timeOffset="224722.5022">14473 10781 55 0,'-1'9'91'16,"13"-2"-3"-16,13 3-5 0,8-1-64 15,12-1-8-15,8 0-1 16,3-3-8-16,5 4-13 0,-2-6-29 16,-12-3-43-1,6 0-6-15,-10-6-4 0</inkml:trace>
  <inkml:trace contextRef="#ctx0" brushRef="#br0" timeOffset="225262.513">15029 10285 45 0,'-20'-10'97'0,"3"0"-3"15,4 1-5-15,2 4-58 0,11 5-10 16,-15-9-4 0,15 9-6-16,0 0-5 0,-9-1-4 15,9 1-1-15,0 0 0 16,0 0-1-16,-6 8 1 0,6-8-1 15,-7 11 0 1,7-11 0-16,-3 21 0 0,3-8 1 16,6 8 0-1,7 8 0-15,5 8 1 0,9 10 0 16,3 13 0-16,6 13 0 0,3 16 0 15,0 13 0-15,-7 14 1 16,-4 10 1-16,-11 9-2 0,-17 3 0 16,-11 0 1-1,-22 0-1-15,-19-1 0 0,-21-3 0 16,-16 2-8-1,-28-6-24-15,-14 0-53 0,-19 7-10 16,-21-4-9-16,-17-1-2 0</inkml:trace>
  <inkml:trace contextRef="#ctx0" brushRef="#br0" timeOffset="229392.5956">1460 12954 32 0,'-22'-5'55'0,"13"5"-5"16,-2 0-5-16,1 0-7 0,10 0-8 15,-13 4-6 1,13-4-2-16,0 0-4 0,11 8-2 15,14-6-3-15,6-2-2 0,11 0 0 16,6-2 0 0,5-1-2-16,5-2-4 0,-2 0-1 15,-2 1-1-15,-7-1-2 16,-5 3-3-16,-11-1-7 0,-2 3-15 15,-13 5-39 1,1-2-27-16,-5 2-5 0,-2-3-4 16</inkml:trace>
  <inkml:trace contextRef="#ctx0" brushRef="#br0" timeOffset="229852.6048">1530 13215 4 0,'-20'7'78'0,"2"-2"-23"16,2 2-8 0,6-4-3-16,10-3-7 0,-1 9-10 15,10-5-8 1,18 0-2-16,8 1-3 0,13 1 0 15,4 0-1-15,10 1-5 16,5 0-1-16,-4 1-2 0,-3-3-1 16,-10 1-1-1,-4-3-1-15,-9-1-4 0,-10-2-4 16,-2 0-11-16,-8 0-31 0,-8 0-39 15,4-5-8 1,-2-3-4-16</inkml:trace>
  <inkml:trace contextRef="#ctx0" brushRef="#br0" timeOffset="246458.9382">2690 12983 22 0,'3'-12'65'0,"-3"0"-6"16,0 12-10-16,2-17-8 15,-2 17-7-15,1-11-8 0,-1 11-9 16,0 0-4-1,0 0-4-15,0 0-2 0,4 6-3 16,2 11-2 0,-1 6 0-16,1 4 1 0,3 8 1 15,1 3 1-15,2 3 1 0,-2 0-2 16,2 0 1-16,-2-2-1 15,0-6 0-15,0-5 0 0,0-6-1 16,-1-4 1 0,1-7 0-16,2-4 1 0,2-7-1 15,1-3 1 1,3-9-1-16,4-7 0 0,0-3-1 15,0-6 1-15,3-4-2 16,-5-2 0-16,0 0-1 0,-7 1 0 16,0 1-1-16,-6 7 0 0,2 1 0 15,-5 5-1 1,0 6 0-16,-2 3-1 0,-2 10 1 15,0 0 0 1,14 12 0-16,-3 10-1 0,2 4 1 16,2 7 0-16,6 2 0 15,1-2 1-15,1-2 0 0,-1-4 1 16,2-13 1-1,-2-10 0-15,-3-5 0 0,-1-14 1 16,-6-11 0-16,-1-4 0 0,-6-6-1 16,-5-6 0-1,0 0-1-15,-9 2 0 0,-6 0 0 16,0 2-1-16,-1 5-1 15,0 7-1-15,1 4-3 0,4 8-5 16,0 7-5 0,11 7-10-16,-7 7-26 0,7 10-41 15,10 5-6-15,5 1-5 0</inkml:trace>
  <inkml:trace contextRef="#ctx0" brushRef="#br0" timeOffset="247008.9492">3944 12931 68 0,'-7'-12'79'16,"-2"6"-38"-16,-5 6-13 15,1 0-6-15,-5 0-7 0,1 0-5 16,1 4-3-1,-3 5-4-15,0-1 1 0,-4 7-2 16,2 2 0-16,-6 2 1 16,3 8 2-16,-3-1 1 15,1 5 0-15,2-1 1 0,5 4 0 16,2-3 2-16,7 1 0 15,8-5 0-15,3-1 0 0,15-6 1 16,8-4 0 0,11-4-1-16,8-5 1 0,3-4-2 15,2-3 0 1,0 0-2-16,-5-3-2 0,-5-3 0 15,-8 3-1-15,-8 1-2 16,-8-1-2-16,-14 3-4 0,10-2-8 16,-10 2-23-16,0 0-52 0,0 0-7 15,0 0-7 1</inkml:trace>
  <inkml:trace contextRef="#ctx0" brushRef="#br0" timeOffset="248008.9692">4143 12784 14 0,'-8'3'24'0,"8"-3"0"0,-15 7-1 16,15-7 5 0,-10 6-1-16,10-6 0 0,0 0 3 15,0 0-3-15,0 0-1 0,0 0-5 16,0 0-3-16,6-2-5 15,3-5-3-15,7 0 0 0,2-4-2 16,8 1-1 0,2-2 1-16,7 0-1 0,2 2-1 15,3 2 1 1,-1 1-1-16,1 5-2 0,-3 2-2 15,-2 4-1-15,-5 6 0 16,-2 3-1-16,-7 5 0 0,-8 3 0 16,-7 4 0-16,-6 0 1 15,-8 2-1-15,-13 1 1 16,-4 1 2-16,-10 0-2 0,-4-6 0 15,-3-2 0 1,3-4-1-16,3-3-1 0,7-5-1 16,5-3-1-16,9-1 0 15,15-5 0-15,0 0 0 0,19 8 1 16,8-3 0-1,6 4 0-15,5 0 1 0,2 3 1 16,-1 4-2-16,-7 2 1 0,-8 2 1 16,-11 2 0-1,-13 2 0-15,-13 2 1 0,-15-1 1 16,-11-1 1-16,-10-3 0 15,0-2-2-15,-7-6-5 0,5-1-24 16,7-2-50 0,-1-10-11-16,7-4-4 0</inkml:trace>
  <inkml:trace contextRef="#ctx0" brushRef="#br0" timeOffset="248738.9838">5231 12749 0 0,'-5'-10'78'16,"-1"0"-1"-16,6 10-40 0,0 0-13 15,0 0-7 1,-5 14-4-16,5 8-1 0,0 13-3 16,3 7-2-16,-4 9 5 15,1 7 1-15,0 6 1 0,0-2 0 16,-3-1-3-1,-3-3-1-15,-1-9-1 0,1-6-1 16,-1-10-1-16,1-8-2 0,3-8-2 16,0-8-3-1,3-9-8-15,0 0-16 0,-5-17-52 16,5-1-12-16,5-10-8 15</inkml:trace>
  <inkml:trace contextRef="#ctx0" brushRef="#br0" timeOffset="249448.998">5014 12908 11 0,'-17'-6'64'16,"0"4"-39"-16,17 2-4 0,-13 0 1 15,13 0 1-15,0 0-2 16,-8-2-3-16,8 2-2 15,0 0-1-15,1-10-1 16,-1 10-4-16,16-13-3 0,-6 6-2 16,6-2 1-1,1 0 0-15,6-1 0 0,2 3 3 16,5-3 1-16,3 3 0 15,4 0 2-15,3 6-1 16,-1 1-1-16,4 0-1 0,-3 6-1 16,0 2-2-16,-4 4-2 15,-3 2 0-15,-1 4-2 0,-9 2 0 16,-4-1 0-1,-4-1-1-15,-7 3 1 0,-5-2 0 16,-3-2 1-16,-11 0-1 16,-8-5 1-16,-4-1-1 15,-7-2-1-15,-2-2-1 0,-5-2 0 16,-2-3-1-16,0 1-1 15,5-3 0-15,5 2 1 0,3-1-1 16,6 3 0 0,6 1 0-16,14-5 1 0,-8 11 0 15,8-11 1 1,13 18 0-16,4-7 0 0,6 2 1 15,2 3 1-15,4 3 1 16,-2 2-1-16,3 3 1 0,-3 1 0 16,-4 3-1-16,-3-1 0 0,-7 0 0 15,-3-1-1 1,-2-3 1-16,-3-3 0 0,-3-3-1 15,0-2-1 1,-1-6-3-16,-1-9-3 0,6 8-7 16,4-8-17-16,0 0-32 15,-1-4-30-15,9-9-6 0,1-2-2 16</inkml:trace>
  <inkml:trace contextRef="#ctx0" brushRef="#br0" timeOffset="249799.005">5635 13280 10 0,'-3'8'81'0,"3"-8"5"0,12 2-49 16,9-2-6 0,5-2 5-16,6-6-4 0,4-1-6 15,2-6-7-15,2-1-4 0,-4-2-4 16,-3-2-2-1,-6-3-4-15,-6 3-4 0,-9-2-1 16,-7 1-2-16,-5 1-2 16,-12 4-1-16,-9 5 0 0,-8 5-2 15,-5 6 1 1,-6 7-1-16,-4 13 3 0,2 11 2 15,2 10 1 1,5 5 2-16,9 5 1 0,8-1 2 16,13 3 4-16,6-7 1 0,19-6 0 15,10-9 0-15,9-9-1 16,9-6 0-16,2-8-1 0,5-4-4 15,-2-4-7 1,2 0-14-16,-8 0-50 0,-3-9-23 16,-5-3-6-1,-8-2-7-15</inkml:trace>
  <inkml:trace contextRef="#ctx0" brushRef="#br0" timeOffset="251329.0356">6723 12594 11 0,'26'-5'90'15,"-6"-14"-6"1,-3 15-20-16,-5-3-18 0,-12 7-12 15,9-12-11 1,-9 12-7-16,-8-12-7 0,-6 6-2 16,-7 1-4-16,-7 0-1 15,-2 2-1-15,-2 3-1 0,-8 0 0 16,0 0 0-1,-1 0 0-15,4 5 0 0,6-1 0 16,3 3 0-16,5 1 0 0,5 2 0 16,5 4 0-1,5 5 0-15,2 6 1 0,2 6-1 16,3 10 1-16,-1 8 0 15,-1 6 0-15,-1 12 2 0,-1 4-1 16,-1 8 0 0,-7 4 1-16,-3 5 0 0,-1-1 0 15,-7 2-1-15,-3-2 0 0,-2-5 0 16,-2-3 1-1,0-6-1-15,2-7 0 0,1-8 1 16,3-8-1-16,7-10 0 16,2-7 1-16,6-8-2 0,4-8 3 15,6-6-2 1,12-5 1-16,18-6 0 0,10-7 0 15,14-1 1 1,8-1-2-16,8-2 0 0,8 0-3 16,3 0-6-16,4 8-13 0,-10 2-46 15,-10-5-27-15,5 0-7 16,-3-7-7-16</inkml:trace>
  <inkml:trace contextRef="#ctx0" brushRef="#br0" timeOffset="252069.0504">7115 13372 61 0,'6'23'60'0,"-1"4"-7"0,3 5-8 16,0 4-13 0,0-3-5-16,-3 0-5 0,0 0 1 15,-2-7-3 1,-2-3-1-1,-1-6-2-15,-2-5-1 0,-7-7-3 16,-2-4-1-16,-5-1-2 16,0-4-4-16,-4-7-1 0,-5 1-1 15,1-4-1 1,1 0 0-16,-1-2-1 0,1-1-1 15,3 1-3 1,1-9-5-16,7 4-32 0,5-2-46 16,5-13-11-16,3-6-6 0,11-3-4 15</inkml:trace>
  <inkml:trace contextRef="#ctx0" brushRef="#br0" timeOffset="252179.0526">7061 13055 3 0,'-8'-12'86'0,"3"0"-12"0,-5 7-71 16,5-12-3-16,6 1-88 0</inkml:trace>
  <inkml:trace contextRef="#ctx0" brushRef="#br0" timeOffset="252749.064">7538 13283 19 0,'-22'11'79'15,"6"-1"4"-15,4 2-39 16,6 1-10-16,7 1-4 16,10-2-5-16,10-2-3 15,4-4-4-15,9-5 0 0,2-1-1 16,2-4-4-16,-2-6-2 0,-3-5-4 15,-5-4-1 1,-9-1-2-16,-5-1-2 0,-9-3-2 16,-5 4-1-1,-14 1-2-15,-8 4 0 0,-9 9-1 16,-8 6 0-16,-3 11 0 15,-4 11 0-15,3 10 1 0,6 8 1 16,10 7 0 0,15 1 2-16,10 0 1 0,18-5 0 15,18-4 2-15,13-9 0 0,10-6-1 16,6-6-3-1,1-10-12-15,3-3-50 0,0-2-25 16,-11-4-7-16,-4-13-5 16</inkml:trace>
  <inkml:trace contextRef="#ctx0" brushRef="#br0" timeOffset="253329.0756">8130 12763 5 0,'0'0'72'0,"0"0"-2"16,0 9-40 0,4 11-2-16,6 6 0 0,2 3 3 15,3 5-3-15,-1 1-4 16,0-1-3-16,-3-4-4 15,-2-1-2-15,-4-9 0 16,-3-2-2-16,-3-5-1 0,-9-5-1 16,-7-6-2-16,-3-2-2 0,-3-2-1 15,0-4-1 1,-2-1-3-16,0-7-2 0,5 1-4 15,-1-10-12-15,12-2-57 16,5 1-19-16,4-7-7 16,0-3-5-16</inkml:trace>
  <inkml:trace contextRef="#ctx0" brushRef="#br0" timeOffset="253409.0772">8089 12610 70 0,'1'-11'67'0,"-1"11"-60"0,7-20-7 16,0 7-82-16</inkml:trace>
  <inkml:trace contextRef="#ctx0" brushRef="#br0" timeOffset="253859.0862">8427 12556 43 0,'10'11'83'16,"-9"1"2"-16,2 5-43 0,-1 5-20 15,-1 5 2-15,-1 3 2 16,2 4-5-16,-2 0-2 16,0-2-7-16,0-3-3 15,0-3-3-15,0-6-2 0,-2-6-3 16,2-2-3-1,0-12-8-15,0 0-34 0,14-6-41 16,-7-11-6-16,1-6-7 16</inkml:trace>
  <inkml:trace contextRef="#ctx0" brushRef="#br0" timeOffset="254079.0906">8614 12593 50 0,'14'8'86'0,"-5"4"1"0,2 9-2 15,-8 3-65 1,6 6-7-16,-1 5 3 0,0 4-1 15,-2 0-1-15,-3-2-3 16,1 0-3-16,-3-7-3 0,-1-7-1 16,0-4-2-16,0-8-3 0,0-11-5 15,2 10-26 1,-2-10-53-16,0-20-7 0,-3-3-7 15,-10-8-2 1</inkml:trace>
  <inkml:trace contextRef="#ctx0" brushRef="#br0" timeOffset="254249.094">8301 12648 62 0,'0'0'95'16,"0"0"-2"-16,31-11-6 0,13-4-53 16,17 8-20-1,11-3-3-15,4-1-1 0,3 0-4 16,-2 3-7-16,-8-3-13 15,-4-6-54-15,-17 7-20 0,-16 0-6 16,-12-1-7 0</inkml:trace>
  <inkml:trace contextRef="#ctx0" brushRef="#br0" timeOffset="254579.1006">9129 12359 18 0,'10'9'86'0,"-7"8"4"16,-3 7-3-16,-31 11-60 0,19 16-5 15,-4 6 3-15,-8 13 1 16,-5 2-4-16,-6 6-7 0,-1-6-3 15,-6-3-3 1,3-5-1-16,1-8-3 0,5-10-1 16,3-9-1-1,8-8-1-15,5-8-1 0,6-4-1 16,6-7-1-16,5-10-3 0,0 0-5 15,20 6-16-15,-4-6-47 16,5-13-21-16,8-9-8 0,0-9-5 16</inkml:trace>
  <inkml:trace contextRef="#ctx0" brushRef="#br0" timeOffset="254879.1066">9129 12782 3 0,'0'14'88'0,"-3"6"6"0,-1 2-4 16,-2 36-29-1,5-23-44-15,1 7 2 0,0-1 1 16,9-2-3 0,9-3-4-16,4-9-4 0,9-6-1 15,7-11-2-15,1-9-1 16,1-4 0-16,-2-12-1 0,-5-9-2 15,-10 0-1 1,-7 0 0-16,-14-1-2 0,-7 6 1 16,-17 3-1-16,-6 9-1 0,-5 6 0 15,-6 4 1 1,3 9 0-16,3 3 1 0,9 6 0 15,4-2-1-15,14 1-4 16,6-3-9-16,11-5-48 0,13 0-29 16,-2-9-6-1,5-3-7-15</inkml:trace>
  <inkml:trace contextRef="#ctx0" brushRef="#br0" timeOffset="255599.121">9762 13213 73 0,'-10'0'82'15,"10"0"2"-15,0 0-53 16,0 12-4-16,16-8-3 0,9-1-2 16,7-3 0-1,5-3 0-15,4-4-5 0,0-7-4 16,-3-3-4-1,-3-4-2-15,-7-1-2 0,-9 0-3 16,-11-3-1-16,-8 3-1 16,-12 1-1-16,-11 7 0 0,-7 3 1 15,-8 8-1-15,-9 4-2 0,-4 15 1 16,-5 12 0-1,1 13 1-15,3 11 0 0,8 7 1 16,8 7-1 0,12 4 2-16,15-5 1 0,12 0 1 15,18-12 1-15,37-11 1 16,13-12 0-1,4-7 0 1,8-11-1-16,-3-10-4 0,0-2-3 16,-11-12-10-16,1-2-35 0,-30 1-41 15,-12-12-9 1,-7-7-7-16,-7-6 4 0</inkml:trace>
  <inkml:trace contextRef="#ctx0" brushRef="#br0" timeOffset="256049.13">10527 12726 48 0,'-8'17'85'16,"8"-3"1"-16,5 8-55 0,2 10-4 15,6 4 2 1,-2 6 2-16,1 3-5 0,-2 4-3 15,-4-3-8-15,-3-4-3 16,-3-5-1-16,-7-10-2 0,-14-8-1 16,-6-7-1-16,-1-8-1 15,-4-4-1-15,-4-11 0 16,0-3-2-16,-2-8-3 0,6-5-3 15,4-4-4 1,10-4-12-16,-1-4-40 0,8-6-34 16,12-3-7-16,3-2-6 15</inkml:trace>
  <inkml:trace contextRef="#ctx0" brushRef="#br0" timeOffset="256189.1328">10377 12560 84 0,'2'-10'94'16,"-2"10"-5"-1,0-15-9-15,0 1-74 0,0 14-21 16,0 0-43-16,9 7-27 15,-9-7-6-15,13 19-3 16</inkml:trace>
  <inkml:trace contextRef="#ctx0" brushRef="#br0" timeOffset="256609.1412">10741 12669 38 0,'0'0'83'0,"0"9"1"0,0 3-1 15,0 7-63 1,0 5-5-16,1 3-2 0,5 5 3 16,1-1 1-16,3-3-2 0,0-4-2 15,4-5-3 1,-1-8-2-16,4-6-2 0,-4-5 0 15,1-2-1-15,-2-8-1 16,3-4-1-16,-5-1 0 0,0 0-2 16,-1 2-1-1,-4 1 0-15,-5 12-1 0,8-6-1 16,-8 6 1-16,11 17 0 0,-2 0-2 15,4 2 3 1,4 1 0-16,3-3 3 0,2-7-1 16,2-5 1-16,-1-5 1 15,-4-6-1-15,-1-11 1 0,-7 0-1 16,-6-7-1-1,-5-2 0-15,-1 2-2 0,-9-6-1 16,-2 6-3 0,0-6-3-16,1 9-9 0,-1-1-18 15,5 4-44-15,7 7-19 0,0 11-4 16,12-8-4-16</inkml:trace>
  <inkml:trace contextRef="#ctx0" brushRef="#br0" timeOffset="256929.1476">11414 12495 42 0,'0'0'85'16,"0"0"-1"-16,-2 13-2 0,-5 9-63 15,0 12-4 1,-1 7-2-16,-4 9 3 0,5 4 1 16,3 0-2-16,4 1-2 15,1-5-2-15,11-8-3 0,3-6-1 16,7-9-1-16,-1-7-1 0,4-4-1 15,-1-8-2 1,-2-4-3-16,-2-3-3 0,-3-3-6 16,-2-1-14-1,-5-5-46-15,-6-4-23 0,-3-1-7 16,-1-5-4-16</inkml:trace>
  <inkml:trace contextRef="#ctx0" brushRef="#br0" timeOffset="257149.152">11280 12700 19 0,'-22'0'95'16,"5"0"-2"-16,8 0-4 0,9-21-33 15,12 21-37 1,19 0-6-16,5 1-5 0,8 4-7 16,5-3-13-16,6-4-44 0,-1 2-31 15,-5 0-7-15,-5-1-5 16</inkml:trace>
  <inkml:trace contextRef="#ctx0" brushRef="#br0" timeOffset="257909.1672">11646 12402 26 0,'0'0'91'0,"-8"0"1"15,8 0-33-15,0 0-14 16,0 0-9-16,0 0-12 0,7-4-6 15,3 3-7 1,6-1-3-16,8 0-2 0,0-1-2 16,3 0-1-16,1 3-1 0,2 0 0 15,-3 3-1 1,-4 3 1-16,-5 2-2 0,-7 4 0 15,-2 5 1-15,-5 5-1 16,2 3 1-16,-4 8 0 0,-1 5 0 16,-1 7 0-1,-1 5 2-15,1 6-3 0,1 2 2 16,1 5 0-16,0 0 1 0,-1 2-1 15,2 0 0 1,1 1-1-16,2-2 1 0,1 0-1 16,2 2 0-16,-1-1-1 15,2 0 1-15,2-4-1 16,-2 4 1-1,-2-5 0-15,2-8 1 16,-4-6 0 0,-4-6-1-16,0-8 1 0,-2-5 0 15,0-5 0-15,0-11 0 0,0-11-1 16,-4 15 1-16,4-15 0 15,0 0 0-15,-21 8 0 0,-1-8 0 16,-6 0 0 0,-13 0-1-16,-7 0 1 0,-14 1-1 15,-9-1-2 1,-4 2-3-16,0 8-4 0,-3-2-9 15,14 13-31-15,6 6-32 16,5-6-18-16,18 2-9 0,10-6 0 16</inkml:trace>
  <inkml:trace contextRef="#ctx0" brushRef="#br0" timeOffset="269539.4006">12395 13119 67 0,'-17'0'90'0,"4"0"-4"16,3-1-44-1,10 1-10-15,0 0-5 0,7 0-6 16,14-2-2-16,11 2-6 16,9-3-2-16,6 1-1 0,6 0-2 15,3 1-1-15,-3-2-2 16,-2-1-3-16,-7 2 0 15,-9-1-3-15,-7 0-2 0,-6 2-9 16,-11-4-13 0,-11 5-58-16,11-10-10 0,-11 10-8 15,-7-1-3-15</inkml:trace>
  <inkml:trace contextRef="#ctx0" brushRef="#br0" timeOffset="269779.4054">12471 13312 45 0,'1'12'98'0,"15"-7"-1"0,14 0-7 16,11 0-60-16,12-3-6 0,8 5-2 15,3-3-10 1,4 4-11-16,-8-8-20 0,-10 7-68 16,-3-3-5-1,-15-5-7-15,-10 0-4 0</inkml:trace>
  <inkml:trace contextRef="#ctx0" brushRef="#br0" timeOffset="270989.4296">13271 12848 12 0,'-10'-10'82'16,"10"10"2"-16,0 0-43 0,-12-8-6 15,12 8-7 1,-9-1-6-16,9 1-7 0,-10 0-2 15,10 0-3-15,0 0 0 0,-10 0-2 16,10 0 0 0,0 0 0-16,0 0 0 0,0 0-1 15,6 0-1-15,10 0 1 16,7-2 0-16,8-1-1 0,8 2 1 15,4 0-2 1,9 1-1-16,-1 2-1 0,-3 7-1 16,-4 2 0-1,-10 4-1-15,-13 5-1 0,-11 3 1 16,-11 1-1-16,-19 1 1 0,-11-1 1 15,-10-2-1-15,-5-2 0 16,-3-4 0-16,5-5 0 16,4-2 0-16,14-4-1 15,14 2 0-15,12-7 0 0,21 10 0 16,9 2 0-1,12-1-1-15,0 4 1 0,1 2 0 16,-4 3-1-16,-10 3 1 0,-12 1 0 16,-15 2 0-1,-9-1 0-15,-16-2-1 0,-8-3 1 16,-8-2-3-16,-1-1-1 15,1-4-5-15,1-9-10 0,11 2-31 16,7 3-40 0,7-9-6-16,13 0-9 0</inkml:trace>
  <inkml:trace contextRef="#ctx0" brushRef="#br0" timeOffset="271789.4456">13841 13130 77 0,'-4'-12'88'0,"4"2"-31"0,-4 0-10 16,4 1-6-16,-2 0-9 16,2 9-8-16,-3-12-4 0,3 12-6 15,0 0-4 1,0 0-3-16,0 0-3 0,-9 12-1 15,7 6-1-15,0 2 0 0,2 5 0 16,0 2 1 0,2 1 0-16,2-1 0 0,2-4-1 15,1-3 1-15,1-5 0 16,1-3 1-16,1-7-1 0,1-5 0 15,1-3-1 1,2-6 1-16,0-7 0 0,1-2-1 16,1-6 0-1,-1-1-1-15,-1 0 0 0,-1 2 0 16,0 3 0-16,-4 4-2 0,-3 3 0 15,-6 13 0-15,8 0 0 16,-2 10 0-16,-2 5 0 0,-1 6 0 16,2 4 0-1,1 1 1-15,3 1 0 0,2-6 2 16,3-6 0-1,-1-5 1-15,3-8-1 0,1-5 2 16,-2-11-1-16,-1-4 1 0,-4-4-1 16,-4-5-1-16,-5-1 0 15,-1-2-1-15,-5 1 0 0,-3 7-1 16,-2-3-1-1,-1 6-1-15,2 4-2 0,2 4-1 16,7 11-3 0,-13-5-1-16,13 5-8 0,-4 7-15 15,3 3-34-15,5 8-27 16,2-5-8-16,4 2-5 0</inkml:trace>
  <inkml:trace contextRef="#ctx0" brushRef="#br0" timeOffset="272069.4512">14442 13028 81 0,'-20'6'98'0,"-3"11"-5"0,-4 4-4 16,1 7-66-16,6 7-6 0,7 2-1 15,9 1-2 1,5-1-4-16,17-1-2 0,12-10-1 16,9-6-1-16,8-8-1 15,0-4-1-15,4-6-1 0,-6-1-4 16,-7-2-3-1,-6-2-12-15,-15-2-43 0,-13-5-36 16,2-2-6-16,-6-2-7 0</inkml:trace>
  <inkml:trace contextRef="#ctx0" brushRef="#br0" timeOffset="272669.4632">14782 12902 17 0,'0'0'93'16,"-16"-8"0"-16,16 8-4 0,-11-8-22 15,6 34-50-15,5 13-4 16,0 10-2-16,0 9 0 0,1 5 0 15,1 5-3-15,-2-6 0 16,2-6-4-16,-4-8 0 16,2-6-1-16,-4-13-1 0,3-8-4 15,1-21-4 1,0 0-13-16,0 0-40 0,-4-26-33 15,4-5-7-15,1-8-6 16</inkml:trace>
  <inkml:trace contextRef="#ctx0" brushRef="#br0" timeOffset="273289.4756">14758 12901 65 0,'-15'-5'90'0,"-1"2"-3"0,2 3-51 0,2-2-7 16,1 2-3-1,11 0-6-15,-9 0-5 0,9 0-5 16,0 0 0-1,11-11-3-15,5 9-1 0,4-2 0 16,7 2 1-16,5 2 0 16,4 0 0-16,5 4-1 0,-1 6-1 15,1 3-1 1,-4 5-1-16,-4 2-1 0,-5 1 0 15,-7 4-1-15,-6 1 1 0,-4-1-1 16,-8 4 1 0,-3-3 0-16,-11-4 0 0,-5 2-1 15,-9-5 1-15,-2-4-1 16,-5-5 0-16,-3-6 0 0,-3-4 0 15,3-4-1 1,3-2 0-16,6-3 0 0,4-1-1 16,5 3 0-16,7 2 0 15,10 5 0-15,0 0 0 16,15 0 1-16,7 8-1 0,6 4 2 15,3 4 0-15,4 3 1 16,2 6 1-16,-1 2-1 0,-5 4 1 16,-5-2 0-1,-7 2-1-15,-7-3-1 0,-3-2 1 16,-5-5 0-1,-5-3-1-15,1-7-1 0,0-11 0 16,0 10-2-16,0-10-2 0,0 0-2 16,0-12-6-16,8 5-9 15,-3-7-25-15,4-3-35 0,5 0-18 16,-2 2-5-1,0-2-2-15</inkml:trace>
  <inkml:trace contextRef="#ctx0" brushRef="#br0" timeOffset="273669.4832">15238 13208 33 0,'0'0'97'16,"6"11"0"0,3-1-6-16,2 3-50 0,11-4-15 15,1-1-3 1,8-4-2-16,4-3-8 0,-1-1-3 15,2-8-4-15,-6-4 0 16,-4-5-2-16,-6 0-2 0,-11-2-2 16,-9 2 1-1,-9-2-2-15,-12 5 0 0,-6 3-1 16,-7 6 0-16,-4 5 0 0,1 10 0 15,-2 10 1 1,7 8 1-16,10 6 1 0,8 4-1 16,12 1 2-16,7-2 0 15,17-2 0-15,6-4 0 0,8-7 1 16,2-6-3-1,3-3-1-15,-1-7-5 0,-1 6-9 16,-8-14-31-16,-2 0-39 0,-2 0-12 16,-4-9-9-1,2-7-3-15</inkml:trace>
  <inkml:trace contextRef="#ctx0" brushRef="#br0" timeOffset="275349.5168">15797 12305 20 0,'17'-1'75'0,"1"-3"0"15,5 4-12-15,-4-2-12 16,2 2-10-16,-6 0-12 16,-3 0-5-16,-12 0-6 0,0 0-7 15,0 0-4 1,-14-1-3-16,-8 1-1 0,-2-1-2 15,-1 1 1-15,-1 0-1 16,2 0 0-16,2 1 1 0,4 4-1 16,5 3 0-1,6 4 1-15,1 5-1 0,5 3 0 16,1 8 0-16,0 8 2 0,1 8-2 15,2 10 2 1,3 6-1-16,-4 10 1 0,3 9 0 16,-4 5-1-16,0 7 1 15,-1 1 0-15,-1 6-1 0,-5-4-1 16,-3 0 1-1,-2-6 0-15,-1-4-1 0,-7 2 1 16,-2-6 0-16,0-7 0 16,-5-8 1-1,1-7 1-15,1-7-1 0,2-7 1 16,1-9 0-16,9-12-1 15,4-9 1-15,7-4-1 0,1-10-1 16,18 2 1 0,4-7-1-16,7-3 0 0,5 0 0 15,5-6-2 1,5 4 0-16,0-2-6 0,-2 2-2 15,-4-4-8-15,5 10-26 0,-10-2-29 16,-9-6-29-16,0 2-7 16,-3-8-5-16</inkml:trace>
  <inkml:trace contextRef="#ctx0" brushRef="#br0" timeOffset="275849.5268">16152 13176 16 0,'-9'-14'93'16,"9"14"0"-1,0 0-7-15,0 0-36 0,0 0-30 16,-2 13-1 0,2 8-4-16,4 5-5 0,2 6-2 15,-5 11 1-15,1 3 0 16,-2 3 1-16,-1-2-3 0,-5-5 0 15,-3-5 0-15,-5-7 0 16,-2-7 0-16,-3-9 0 16,0-9-1-16,-3-5-1 0,0-4 0 15,2-9-2 1,1-1 0-16,3-5-1 0,2-2-2 15,7-7-1-15,2 3-3 16,3-6-4-16,4 5-13 0,2-8-32 16,2-8-38-1,5 4-11-15,4-3-6 0,-1 0-3 16</inkml:trace>
  <inkml:trace contextRef="#ctx0" brushRef="#br0" timeOffset="275979.5294">16088 12985 26 0,'3'-14'102'15,"0"-1"-5"-15,-3 4-5 16,0-5-8-16,0 16-101 15,5-12-65-15,-5 12-8 0,3-17-7 16,-3 17-5-16</inkml:trace>
  <inkml:trace contextRef="#ctx0" brushRef="#br0" timeOffset="276709.544">16424 13062 51 0,'-14'8'95'16,"14"-8"-3"-1,-2 31-16-15,4-19-43 0,13-1-5 16,4 0-5 0,12 1-5-16,1-5-4 0,3-4-2 15,2-3-3-15,-3 0-1 16,-1-10-1-16,-4-2-3 0,-5-5-1 15,-12-3-1-15,-3-2-1 16,-4 1 0-16,-5-5-1 16,-5 4 0-16,-6-1-1 0,-7 7 0 15,-5 2 0 1,-2 10 0-16,-8 4 0 0,-1 11 0 15,-3 11 1-15,1 11-1 16,4 9 1-16,4 9-1 16,7 7 2-16,9 1 0 15,12 0 1-15,15-3 0 0,11-5 1 16,16-8-1-16,7-10 2 0,7-8-1 15,4-10-1 1,-3-7-2-16,-3-6-2 0,-13-2-5 16,-1 0-16-16,-15-5-32 15,-11-9-33-15,-3 2-13 16,-6-5-6-16,2-1 1 15</inkml:trace>
  <inkml:trace contextRef="#ctx0" brushRef="#br0" timeOffset="277679.5634">16933 12492 44 0,'0'0'91'0,"0"0"-4"0,-8-7-40 15,8 7-10 1,0 0-8-16,0 0-10 0,0 0-3 16,0 0-5-1,0 14-2-15,0-2-1 0,7 5-1 16,2 5-1-16,0 1 1 15,1 4 0-15,1 3-1 0,-2 1 1 16,-3-4-2-16,-1 2-1 0,-6-3 1 16,1-3 0-1,-5-2 0-15,-4-7 0 0,-3-4-1 16,-2-3 1-1,-3-4-1-15,-3-3 0 0,-2 0-1 16,-3-5 0-16,1-5-1 16,-1-1 0-16,2-2 0 0,1-3-2 15,4-1-1 1,4-3-3-16,7 0-8 0,-4-5-28 15,10-8-38-15,11 1-19 0,-3-6-9 16,6-1-6 0</inkml:trace>
  <inkml:trace contextRef="#ctx0" brushRef="#br0" timeOffset="277799.5658">16852 12296 57 0,'0'-14'105'16,"0"3"-8"-16,-1-1-6 0,-4-1-8 16,5 13-110-1,10-13-61-15,-10 13-5 0,9-15-6 16,-9 15-7-16</inkml:trace>
  <inkml:trace contextRef="#ctx0" brushRef="#br0" timeOffset="279517.6006">17355 12189 18 0,'0'0'91'15,"2"-9"-2"1,-1 0-23-16,-1 9-25 0,0 0-9 15,0 0-9-15,0 0-8 0,0 0-3 16,0 0-4-16,0 0-1 16,0 0-1-16,0 8 0 15,0-8-2-15,3 15 1 16,-1-5-1-16,2 2 1 0,-1 2-1 15,1 3-1 1,-1 0 1-16,1 0-2 0,0-1 1 16,-1 2 0-16,-1-5-1 15,0 1 0-15,-2-5-1 0,0-9 0 16,0 13-1-16,0-13 0 15,0 0-3-15,0 0-1 16,0 0-5-16,0 0-5 0,10-5-14 16,-10 5-42-1,3-17-24-15,2 9-6 0,-1-6-3 16</inkml:trace>
  <inkml:trace contextRef="#ctx0" brushRef="#br0" timeOffset="279747.6054">17487 12117 39 0,'0'0'96'15,"6"-12"-4"-15,-6 12-4 0,0 0-49 16,6 11-13-16,-3 5-6 16,0 2-6-16,2 4-4 15,0 7-2-15,1-3 0 16,-2 1-2-16,0-3-2 0,-2-4-1 15,1-5-1-15,-1-3-1 0,-2-12-3 16,2 10-2 0,-2-10-7-16,0-8-14 0,-3-6-51 15,-3 1-17-15,-1-6-8 16,-1-2-4-16</inkml:trace>
  <inkml:trace contextRef="#ctx0" brushRef="#br0" timeOffset="279987.6102">17204 12187 93 0,'0'0'99'16,"0"0"-6"-16,8-15-23 16,21 14-41-16,15 0-6 15,16-2-3-15,11-2-5 0,9 3-5 16,3-3-3-1,-3 0-1-15,-5 1-3 0,-9-1-4 16,-10 2-5-16,-17-1-6 0,-13 3-20 16,-17 7-47-16,-9-6-17 15,-20 13-8-15,-4-5-3 16</inkml:trace>
  <inkml:trace contextRef="#ctx0" brushRef="#br0" timeOffset="280247.6154">17228 12506 14 0,'-10'5'104'15,"10"-5"-2"1,0 0-7-16,21-4-2 0,14-4-72 15,18-2-5-15,12-1-3 16,6 1-5-16,0-1-3 16,0 3-3-16,-6 0-3 15,-9 3-4-15,-16 2-5 0,-13 3-9 16,-27 0-29-16,0 0-46 0,-9 18-6 15,-9-7-6 1</inkml:trace>
  <inkml:trace contextRef="#ctx0" brushRef="#br0" timeOffset="280687.6242">17417 12566 63 0,'0'0'94'15,"0"0"-1"1,0 0-6-16,14 15-62 0,-16 9-4 15,-7 5-4-15,4 8-4 0,1 4-2 16,4 1-2 0,3 1 0-16,10-5-1 0,4-1-2 15,5-11-1-15,5-4-1 16,1-13 0-16,2-6-1 0,-2-3 0 15,-2-10-1 1,-5-3 0-16,-7-7-1 0,-10 1-1 16,-5-1 1-1,-11 4-2-15,-7 0 1 0,-4 6-1 16,-5 5 1-16,-2 3-1 0,2 2 1 15,3 3-1-15,6 4-1 16,7 3-1-16,5 2-3 0,9 0-8 16,-2-12-28-1,24 3-39-15,4 1-16 0,2-4-7 16,4-2-5-1</inkml:trace>
  <inkml:trace contextRef="#ctx0" brushRef="#br0" timeOffset="281017.6308">17945 12516 12 0,'-15'8'101'16,"15"-8"-2"-16,-8 13-4 0,14-34-11 15,10 21-64-15,9 5-4 16,5-2-3-16,5 1-5 0,-1-2-2 16,-1-2-4-1,0 0-3-15,-7-1-6 0,-11-7-16 16,-9-9-53-16,-2 4-17 0,-4-5-8 15,-10-4-5 1</inkml:trace>
  <inkml:trace contextRef="#ctx0" brushRef="#br0" timeOffset="281217.6348">18048 12320 83 0,'0'19'101'0,"0"3"-4"16,0 7-6-16,3 7-60 0,-1 3-11 16,-4 7-2-1,4 2-7-15,-4-2-3 0,-2-1-3 16,-2-4-1-1,-1-6-3-15,-1-7-1 0,3-5-3 16,-1-9-3-16,6-4-13 16,0-10-44-16,0 0-31 0,4-12-6 15,7-5-8 1</inkml:trace>
  <inkml:trace contextRef="#ctx0" brushRef="#br0" timeOffset="281717.6446">18284 12455 0 0,'11'0'97'16,"-11"0"1"-1,6 13-4-15,-6-1-4 0,3 4-72 16,0 6-2-16,2 3 0 0,0 5-3 15,-2-1-3-15,2 0-3 16,0-4 0-16,2-4 0 0,-2-5-2 16,2-7 1-1,2-5-2-15,0-4 0 0,3-10 0 16,-1-6-1-1,5-3 0-15,-2-8-2 0,-1 0 0 16,2 0-1-16,-7 2 0 0,4 5 0 16,-8 4-1-16,2 5-1 15,-6 11 1-15,0 0 0 0,4 19 0 16,-2 4 0-1,0 3-1-15,-1 6 2 0,4-1 1 16,0-2 0 0,4-3 0-16,1-8 1 0,2-8 0 15,2-9 0-15,3-4 0 16,-2-12 1-16,-1-6-1 0,-4-2-2 15,-3-6 0-15,-1-3 0 0,-4-1 0 16,-2 1 0 0,-1 1 0-16,-5 3-4 0,1 3-3 15,2 6-4 1,2 6-5-16,1 13-15 0,0 0-24 15,0 0-29-15,8 5-17 16,-8-5-7-16</inkml:trace>
  <inkml:trace contextRef="#ctx0" brushRef="#br0" timeOffset="281997.6504">18847 12380 16 0,'0'0'99'0,"-11"16"0"16,-1 2-5-1,-3 4-3-15,36 7-74 0,-28 7-5 16,2 5 1-16,5 0-1 0,6-2-4 16,7-3-1-1,4-3-2-15,3-7-1 0,4-7-1 16,-1-4-2-16,-3-7-1 15,-1-4-3-15,-4-4-3 0,-3 0-7 16,-6-9-15 0,0-2-42-16,3-2-26 0,-9-3-7 15,0-1-4 1</inkml:trace>
  <inkml:trace contextRef="#ctx0" brushRef="#br0" timeOffset="282197.6544">18719 12489 11 0,'-15'0'103'0,"15"0"-2"15,0 15-5 1,15-6-3-16,17-11-65 0,9 5-17 16,3 4-2-16,6 0-2 15,-3-5-4-15,1 3-7 0,-10-5-5 16,-4 0-12-16,-16 0-44 15,-18 0-28-15,6-7-7 16,-5-3-7-16</inkml:trace>
  <inkml:trace contextRef="#ctx0" brushRef="#br0" timeOffset="282527.6608">19059 12111 1 0,'-12'-11'97'16,"4"1"1"-16,8 10-6 15,0 0-5-15,26 15-67 16,2 9-6-16,7 12-4 0,1 9-4 15,-3 12 0-15,-4 8-1 0,-10 8-2 16,-9 4 1 0,-15 3-1-16,-20-3-2 0,-12 1-3 15,-16-11-3 1,-2 1-14-16,-10-7-54 0,-5-18-19 15,-4-8-7-15,0-12-7 16</inkml:trace>
  <inkml:trace contextRef="#ctx0" brushRef="#br0" timeOffset="283007.6706">17175 12296 29 0,'0'0'88'16,"-12"-14"0"-16,4 13-3 0,10 6-56 16,-8 9-7-16,-4 11-4 15,-1 7-2-15,0 11-2 16,2 10-2-16,4 7 0 0,2 3-1 15,6 3-1-15,11-6-3 16,8-2-1-16,12-9-4 0,2-8-10 16,20-12-47-1,5-6-36-15,1-10-7 0,3-6-6 16</inkml:trace>
  <inkml:trace contextRef="#ctx0" brushRef="#br0" timeOffset="283987.6902">19393 12288 80 0,'0'0'85'0,"-14"-9"-18"16,14 9-11-16,-14-1-14 0,14 1-11 16,-11 0-6-1,11 0-7-15,-11 1-3 0,11-1-3 16,0 0-4-16,0 0-1 15,16 4-2-15,1-3-2 16,8 3 0-16,0-1-1 16,3-1 0-16,1 3 0 0,-3-1-1 15,-4 2 1 1,-7-1-1-16,-4 3 0 0,-11-8 1 15,7 18-1-15,-7-4 0 0,0 4-1 16,-5 8 2 0,0 6-1-16,-1 11 0 0,1 6 1 15,-6 9 0-15,1 2 0 16,-4 7 0-16,-1 2 0 0,-3 1 1 15,-1-2-1 1,1-1 0-16,-2-3 0 0,3 1 0 16,1 0-1-16,4-2 0 15,-2-2 0-15,5 1 0 16,0 1 0-16,3-5 1 0,1-5-1 15,3 1 1-15,0-4 0 16,2-4 0-16,0 0-2 0,0-4 0 16,5-3 0-1,-1-3 0-15,3-3 0 0,-3-8 0 16,0-1 0-1,-2-6 0-15,1-3 0 0,-3-6 0 16,0-9 0-16,0 9 0 0,0-9 0 16,0 0 0-16,0 9 0 15,0-9 0-15,0 0 0 0,-9 11 0 16,-2-4 0-1,-1 0 0-15,-9 2 0 0,-7 3 0 16,-9 0 0 0,-6-1 0-16,-8-2 0 0,-7 3 0 15,-1-7 0-15,1 7-12 16,-3-8-30-16,7-4-20 0,7 3-25 15,1-3-18-15,9-3-9 0</inkml:trace>
  <inkml:trace contextRef="#ctx0" brushRef="#br0" timeOffset="285087.7122">2076 15134 61 0,'-18'0'61'16,"-1"2"-7"-16,-2 0-2 15,3 1-9-15,1 2-5 16,4-3-6-16,5 0-8 0,8-2-1 16,0 0-8-1,23 0-3-15,7-1-3 0,10-3-1 16,12 0-2-16,6-2 0 15,8 1-2-15,1 0 0 16,-3-1-1-16,-4 3 0 0,-8 2-1 16,-11-2-1-16,-11 3-3 15,-6 0-1-15,-9 0-4 0,-15 0-6 16,10 3-16-1,-10-3-43-15,-11 10-24 0,11-10-7 16,-20 7-2 0</inkml:trace>
  <inkml:trace contextRef="#ctx0" brushRef="#br0" timeOffset="285367.7178">2002 15458 58 0,'-18'12'101'0,"12"0"-2"0,6-12-6 16,34 9-59-16,16-9-15 0,20 0-1 15,12-4-2 1,13-1-7-16,6-1-4 0,1-4-6 16,-4 6-5-16,-14-5-10 15,-10 5-39-15,-15 4-38 0,-22 0-8 16,-11 6-6-1</inkml:trace>
  <inkml:trace contextRef="#ctx0" brushRef="#br0" timeOffset="290307.8166">3100 14928 18 0,'-18'0'84'16,"2"-5"2"-16,-7 3-49 0,11 2-2 15,3 0-6-15,9 0-5 16,-14 0-9-16,14 0-5 0,0 0-3 15,0 0-1 1,0 0 0-16,4 0 0 0,8-1 1 16,5-3 0-1,4-2-1-15,5-2 0 0,6-3-1 16,7 2-1-16,5-5 1 0,1 3-2 15,6 2 0-15,1 1-1 16,-4 4 0-16,-3 4-1 16,-1-1 0-16,-9 9 0 15,-7 7 0-15,-9-1-1 0,-12 5 0 16,-7 1 1-1,-9 1-1-15,-13-1 0 0,-7 2 1 16,-7-2-1-16,-2-2 1 0,-3 0-1 16,2-4 0-1,6-1 1-15,6 0-1 0,11-1-1 16,11 1 1-16,8-2-1 15,18 4 0-15,8-1 1 0,10 6-1 16,1 2 1 0,4 5-1-16,-4-2 1 0,-5 3 0 15,-13 2 0-15,-10-2 1 16,-12 1-1-16,-13-3 1 15,-16-1 0-15,-8-5 0 0,-5-1 0 16,-2-5 1-16,2-4-1 16,2-5-2-16,8-2-2 0,7-3-4 15,13-4-7 1,12 4-20-16,17-13-43 0,8 0-18 15,4-1-7 1</inkml:trace>
  <inkml:trace contextRef="#ctx0" brushRef="#br0" timeOffset="290857.8276">3815 15133 13 0,'0'0'89'15,"0"-9"-1"-15,0 9-4 0,-6 5-54 16,6 7-8-1,0 9-7-15,0 5-4 0,1 5-2 16,4 4 0-16,3-1 1 16,3-2 0-16,0-2-1 15,5-5 0-15,-2-10-2 16,3-7 0-16,0-6-1 0,0-4-1 15,-1-9 0-15,1-6-2 0,-1-4 0 16,-2-5-1 0,-2-2 0-16,-3-1 0 0,-1 5-1 15,-3 1-1-15,0 6-1 16,-4 6-1-16,-1 11 1 15,10 9-1-15,-1 11 0 16,3 8 0-16,6 0 1 0,6 4 1 16,-2-4 1-1,4-4 2-15,-1-5 0 0,2-8 0 16,-5-11 1-16,-4-4 0 0,-6-9 0 15,-6-5 0 1,-6-3-1-16,0-4-1 0,-7-2-1 16,-5-3-2-16,-2-1-1 15,-1 2-2-15,3 7-4 0,0-3-4 16,6 10-6-1,1 2-11-15,5 13-31 0,9 2-28 16,1 6-14-16,0 5-2 0</inkml:trace>
  <inkml:trace contextRef="#ctx0" brushRef="#br0" timeOffset="291517.8406">4869 15129 0 0,'25'-14'89'0,"-8"-1"2"0,-4 5-5 16,-8 0-54 0,-5 10-11-16,0 0-6 0,-11-2-4 15,-6 7-3-15,-8 7-3 16,-5 8-1-16,-3 9 0 0,-2 3 1 15,0 8 1-15,4 5 1 16,6 2 0-16,8 2-1 16,12-3 1-16,7-5 0 0,17-5 0 15,8-8 0 1,9-6-2-16,7-7 1 0,4-4-2 15,0-5 0-15,-3-6-2 16,-4 0-4-16,-10-1-4 16,-3 1-21-16,-11 0-51 15,-7-7-17-15,-4-4-8 0,-4-6-5 16</inkml:trace>
  <inkml:trace contextRef="#ctx0" brushRef="#br0" timeOffset="292347.8574">5522 14969 6 0,'0'-13'85'16,"0"13"2"-16,0 0-6 15,-28 0-58-15,25 16-3 16,2 11-4-16,-1 11-2 0,1 12-4 15,-4 9 1 1,3 4 1-16,-3 3 0 0,1-4-1 16,-3-6-3-16,1-8-2 15,1-9 0-15,0-12-3 16,-1-8 0-16,4-9-4 0,2-10-2 15,0 0-10-15,0 0-25 16,0-17-50-16,2-4-7 0,3-11-7 16</inkml:trace>
  <inkml:trace contextRef="#ctx0" brushRef="#br0" timeOffset="292897.8684">5291 15037 14 0,'-13'3'81'0,"13"-3"-26"0,7-2-7 15,4 0-4-15,4-6-8 16,10 0-8-16,0-4-6 0,8 2-3 15,2-4-1-15,5 5-3 16,-1 0-2-16,0 4-2 16,1 5-4-16,-1 1-2 0,-3 9-2 15,-2 5-1 1,-4 6-1-16,-6 5 0 0,-6 3 0 15,-5 5 1-15,-11-2-1 16,-2 0 1-16,-10-2 1 0,-8-1-1 16,-7-7 2-1,-3-5-3-15,-6-7 0 0,-2-4 0 16,1-6-1-16,-1-6-1 0,4-4 1 15,4-1-2 1,6 0 0-16,4 2 0 0,10 2-1 16,8 7 2-16,7 2-1 15,13 11 1-15,6 5 1 16,6 4 1-16,4 4 0 15,4 5 1-15,-1-1 0 0,-2 5 0 16,-6-7 1-16,-6 1-1 0,-6-4-1 16,-4-3 0-1,-8-1-1-15,-3-4-1 0,-2-4-4 16,-2-13-3-1,0 16-9-15,0-16-32 0,0 0-34 16,0 0-16-16,12-12-6 16</inkml:trace>
  <inkml:trace contextRef="#ctx0" brushRef="#br0" timeOffset="293257.8756">5954 15424 44 0,'-2'11'98'15,"2"-11"-1"1,14 6-6-16,6-6-68 0,0 0-1 16,4-4-1-1,0-6-5-15,0-1-7 0,-4-5-3 16,-2-4-2-16,-6 3-1 0,-10-2-2 15,-2 0 0-15,-8 5-2 16,-6 6 0-16,-7 7-1 0,-4 3 0 16,0 14 1-1,0 8-1-15,2 9 1 0,5 7 0 16,7 2 1-1,8 3 1-15,4-4 0 0,13-2 1 16,7-5-1-16,5-10-3 0,8 0-6 16,-4-9-35-16,8-13-42 15,8-2-10-15,1-3-8 16</inkml:trace>
  <inkml:trace contextRef="#ctx0" brushRef="#br0" timeOffset="294517.9008">6971 14592 46 0,'24'-3'96'0,"-8"-2"-4"15,-3 1-36-15,-13 4-18 0,6-13-13 16,-13 8-8 0,-11-3-7-16,-6 4-4 0,-7-5-4 15,-6 3-1-15,-1 0 0 16,-1-1 0-16,2 4 1 0,4 1 0 15,6 1-1 1,5 1 1-16,6 0 0 0,5 8-1 16,3 5 0-1,1 9 1-15,5 6 0 0,0 11 0 16,0 10 1-16,-1 10-1 0,3 7 0 15,-4 6 1-15,0 3 0 16,-3 6-1-16,-4 3 1 0,-3-4-1 16,-2 3 0-1,-5-4 0-15,-2-3 1 0,-1-4 0 16,0-4-2-1,-1-6 0-15,2-6 0 0,-1-3 0 16,3-10 0-16,5-3-1 0,2-10 1 16,3-3-1-16,0-7 0 15,5-3 0-15,6-5 2 0,2-2 0 16,14-5 0-1,9 0 1-15,7-1 0 0,13 1 0 16,6-1 0 0,9-1-1-16,0-3-2 0,4 4-5 15,-7-5-6-15,5 6-29 16,-18-1-33-16,-10-4-26 15,4-4-7-15,-9-9-4 0</inkml:trace>
  <inkml:trace contextRef="#ctx0" brushRef="#br0" timeOffset="295317.9168">7185 15327 57 0,'0'0'83'16,"0"0"0"-16,18 2-56 0,-18-2-6 16,6 20-2-16,0-3-3 15,1 3-1-15,0 3-1 0,1 5-1 16,-1 0-2-1,0 2 1-15,-3-1-2 0,-2-1 1 16,-2-3-2-16,-5-3 0 0,-5-3 0 16,-3-3 0-1,-1-2-2-15,-4-8 1 0,-2-2-2 16,-4-3 1-16,-1-1-2 15,4-5 0-15,-3-2-1 0,2-4 0 16,1-2-2 0,2 3 1-16,-1-4-1 0,6 2-1 15,2-2-2 1,1-2-3-16,4-1-5 0,-3-10-21 15,10-2-40-15,6-2-28 0,5-6-7 16,7-4-8-16</inkml:trace>
  <inkml:trace contextRef="#ctx0" brushRef="#br0" timeOffset="295417.9188">7167 15135 13 0,'5'-10'102'16,"-3"0"-5"-16,-2 10-8 0,-1-15-16 16,-3 6-132-16,4 9-26 15,0 0-10-15,9 0-5 0</inkml:trace>
  <inkml:trace contextRef="#ctx0" brushRef="#br0" timeOffset="296187.9342">8065 14825 87 0,'1'-16'95'16,"-1"0"-6"-16,-4 3-6 0,-10 9-71 16,0 6-3-1,-6 8-6-15,-2 14-2 0,-2 15-1 16,-1 12 0-1,-1 16 1-15,4 14 2 0,3 7 1 16,7 6 1-16,10 2 0 16,4-8 2-16,15-3 1 0,8-11-1 15,10-12 1 1,7-12-1-16,4-10 1 0,-1-9-1 15,-1-10-1-15,-10-3 0 0,-4-8-1 16,-6-1 0 0,-8-5-1-16,-6-2 0 0,-10-2 0 15,0 0-1-15,0 0-2 16,0 0-2-16,-2-6-3 15,2 6-5-15,-9-12-14 16,8 3-38-16,1 9-39 0,0-20-4 16,5 4-8-1</inkml:trace>
  <inkml:trace contextRef="#ctx0" brushRef="#br0" timeOffset="313074.2732">8576 15242 29 0,'10'-13'52'15,"-6"3"-3"-15,2 0-6 0,-1 1-5 16,-5 9-8-16,8-16-5 16,-8 16-5-16,3-14-4 15,-3 14-5-15,0 0-3 0,0-11-3 16,0 11-2-1,0 0-1-15,-12-4-1 0,12 4 0 16,-18 0-1-16,8 0 0 16,-5 2 0-16,1 2 0 0,-2 3-1 15,-1 1 1-15,-4 3-1 16,3 4 0-16,-4-1 1 15,1 3 0-15,-2 2 1 0,3 1 0 16,0 3 0 0,1 0 1-16,3 1 1 0,2 0 0 15,5 1 1-15,4 0 0 16,4 0 0-16,1-1 1 15,5-2 2-15,8 1-2 16,1-3 0-16,3-2 0 0,0-3 0 16,4 1-1-16,-2-4 0 0,3-4-1 15,-3-2-1 1,-2 0-2-16,3-2-3 0,-1-3-4 15,3 1-8-15,0-4-7 16,2 2-18-16,2 0-39 16,-3-7-17-16,3 0-2 15</inkml:trace>
  <inkml:trace contextRef="#ctx0" brushRef="#br0" timeOffset="313504.2818">8809 15408 6 0,'0'0'69'0,"4"-10"-26"16,-4 10-13-16,-4 0-13 15,4 0-4-15,-11 13-6 0,7 1 0 16,4 2-1 0,-1 5 6-16,2 3 3 0,8-2 3 15,10 4 2-15,4-5 0 0,7-1-2 16,4-10-2-1,6-1 0-15,2-9-2 0,-1-3-4 16,1-11-1-16,-4-2-1 16,-6-7-2-16,-5-2 1 0,-9-2-3 15,-7-2-1 1,-6-2-1-16,-6 3 0 0,-11 1-1 15,-6 1-2 1,-4 4 1-16,-5 4-1 0,-3 7-1 16,-4 2 1-16,-2 10-1 0,-1-1-1 15,0 10 1-15,0 8 0 16,3 5 0-16,1 6-1 15,6 0 1-15,6 6 1 16,6 0 0-16,6-2 0 0,3-4-2 16,3-6-3-1,4-3-3-15,5-8-9 0,8-10-40 16,9 0-30-16,-3-5-8 15,3-8 0-15</inkml:trace>
  <inkml:trace contextRef="#ctx0" brushRef="#br0" timeOffset="313874.2892">9404 15175 74 0,'-30'6'80'16,"-2"4"-52"-16,6 7 0 0,2 2 0 15,6 4-3 1,8-1-7-16,8 4-6 0,11-1 1 15,16 1-3-15,9 0 1 16,5-1-2-16,5 0-2 0,-2-4-1 16,-1 3-2-16,-7-4-1 0,-10-2 0 15,-10-2 1 1,-15 0 1-16,-9-1 0 0,-13-1-1 15,-10-4 0 1,-8-2 2-16,-3 1-4 0,0-2-3 16,-3-5-7-16,8 5-15 15,8 1-54-15,9-5-15 0,10-3-6 16</inkml:trace>
  <inkml:trace contextRef="#ctx0" brushRef="#br0" timeOffset="317644.3646">10133 15280 24 0,'-6'-14'60'16,"6"14"-6"-16,-3-12-8 0,3 12-9 15,0-9-9-15,0 9-6 16,0 0-6-16,0-9-4 0,0 9-4 16,0 0-3-16,0 0-2 0,0 0 0 15,0 14 0 1,0-1-1-16,0 7 1 0,1 6 0 15,1 5 2 1,3 4 1-16,0 2 1 0,3 0-1 16,0-3 0-16,1-4 1 15,0-5 1-15,2-6-1 0,-3-9 1 16,8-5-2-1,-3-7 1-15,2-7-1 0,-2-4-1 16,0-5-1-16,1-5-1 0,-2 0-1 16,0 1-1-1,-6 4-2-15,0 3-1 0,-1 5 0 16,-5 10-1-16,10-2 0 15,-4 14 0-15,2 3 0 16,0 2 0-16,5-1 4 16,-2-2 2-16,3-1 0 0,0-9 2 15,-2-5 0-15,0-7 0 0,-4-8 0 16,-2-5 1-1,-4-7-3-15,-2 0-1 0,-2-7-2 16,-4 4-1 0,-2-4-1-16,0 5-5 0,-4-3-3 15,9 12-12-15,-2 2-17 16,5 3-41-16,0 16-16 0,11-5-7 15</inkml:trace>
  <inkml:trace contextRef="#ctx0" brushRef="#br0" timeOffset="318174.3752">10908 15100 27 0,'0'0'74'15,"-7"-7"1"-15,-21 9-51 0,19 6-5 16,4 5-5-16,-1 9-1 16,-5 6-2-16,0 7 2 0,-5 6 3 15,1 5 0 1,-4 3-1-16,4 0-1 0,4-3-2 15,4-3-2-15,1-5-1 16,6-6 0-16,9-3-1 16,9-8 1-16,8-4-3 0,2-3 0 15,1-4 0-15,1-4-1 16,0 1-2-16,-2-5-2 0,-1-1-3 15,-11-1-3 1,0 0-4-16,-16 0-10 0,14-10-32 16,-14 10-40-1,5-15-7-15,-6 6-4 0</inkml:trace>
  <inkml:trace contextRef="#ctx0" brushRef="#br0" timeOffset="318454.3808">10694 15358 48 0,'-14'-1'93'15,"6"-2"-3"-15,8 3-39 0,0 0-16 16,20 0-6 0,10-3-12-16,6 2-4 0,5 0-4 15,3-1-2-15,6 2-4 16,-5-3-8-16,0 3-17 0,-10 6-53 15,-13-2-16 1,-5-3-9-16,-17-1 1 0</inkml:trace>
  <inkml:trace contextRef="#ctx0" brushRef="#br0" timeOffset="319134.3944">9938 15075 31 0,'0'0'78'0,"0"-28"-8"0,0 28-45 16,0 0-7-1,-10 11-6-15,1 10-3 0,-1 9-1 16,-1 14 0-16,-2 8 4 0,3 10 4 16,4 8 1-16,2 5 2 15,4-4-1-15,8-4-2 0,4-6-2 16,4-12-1-1,1-7-3-15,1-12-2 0,0-8-3 16,-4-8 0 0,-3-3-2-16,0-3 0 0,-2-4-3 15,-9-4-4-15,10 4-5 0,-10-4-17 16,13 9-55-16,-13-9-14 15,19-9-7-15,-4-6 1 16</inkml:trace>
  <inkml:trace contextRef="#ctx0" brushRef="#br0" timeOffset="319884.4094">11329 15351 42 0,'0'0'82'16,"-13"0"-12"-16,13 0-14 0,6 3-16 16,10 2-12-1,9 2-10-15,3-2-5 0,4 1-2 16,0 0 0-16,4-1-3 15,-4 0-2-15,-6-3-2 0,-6 1-2 16,-7-3-3 0,-5 2-4-16,-8-2-7 0,0 0-14 15,0 0-48-15,0 0-18 0,0-7-7 16</inkml:trace>
  <inkml:trace contextRef="#ctx0" brushRef="#br0" timeOffset="320194.4156">11394 15216 33 0,'6'17'84'0,"14"4"-36"16,-13 2-7-16,6 5 2 0,-5 1-9 16,3 3-8-1,-6 2-8-15,0-4-5 0,-4 2-3 16,-1-7-1-1,0-1-2-15,0-2 0 0,-3-7-2 16,0-5-2-16,3-10-1 0,0 0-8 16,-3 9-21-16,3-9-57 15,1-9-8-15,2-1-6 0</inkml:trace>
  <inkml:trace contextRef="#ctx0" brushRef="#br0" timeOffset="320624.4242">11805 15012 54 0,'0'0'77'15,"0"0"-29"-15,0 13-13 0,0 2-7 16,1 6-7-16,5 5-5 15,-2 6 0-15,0 3 0 0,-1-1 0 16,-1 1-5-16,-2-3-2 0,0-4-1 16,0-6-3-1,0-2 0-15,0-8-5 0,0-2-4 16,0-10-4-1,-1 10-15-15,1-10-61 0,4 0-6 16,-1-8-7-16</inkml:trace>
  <inkml:trace contextRef="#ctx0" brushRef="#br0" timeOffset="320924.4302">11980 15011 62 0,'7'14'85'0,"-5"2"-1"16,2 4-60-16,0 5-4 0,-1 8 3 15,2 2-3 1,-3 1-2-16,1-3-6 0,-3 0-3 15,2-7-1-15,-2-4-2 16,0-6-2-16,0-7-1 16,0-9-2-16,0 0-10 15,0 0-47-15,0 0-29 0,-8-20-9 16,0-7-4-1</inkml:trace>
  <inkml:trace contextRef="#ctx0" brushRef="#br0" timeOffset="321124.4342">11585 15062 76 0,'-10'7'95'16,"10"-7"-4"0,26 9-54-16,16-4-12 0,16 1-2 15,11-2 3-15,10-2-5 0,6 3-10 16,-3-5-4-1,-4 0-2-15,-14 0-4 0,-12-3-5 16,-16 3-7-16,-10 3-13 16,-17 9-52-16,-9-12-17 0,0 10-8 15,-10-6-2 1</inkml:trace>
  <inkml:trace contextRef="#ctx0" brushRef="#br0" timeOffset="321424.4402">11601 15537 81 0,'0'0'101'15,"3"11"-4"-15,26-11-7 0,16 0-71 16,8-3-5-16,6-2-2 16,7 2-2-16,0-4-4 15,-3 3-3-15,-7 1-3 0,-15-4-4 16,-6 7-5-1,-15-3-7-15,-4 3-9 0,-16 0-38 16,0 0-32-16,0 0-6 16,-11 3-3-16</inkml:trace>
  <inkml:trace contextRef="#ctx0" brushRef="#br0" timeOffset="321914.45">11929 15527 42 0,'-9'25'55'0,"-1"-11"-22"0,2 11 2 0,-5 2 4 16,4 10-3-1,3-4-5-15,4 8-2 0,2-4-5 16,10 1-4-16,4-6-4 0,10-6-2 16,2-7-2-1,3-6-2-15,1-8-1 0,-1-7-2 16,-5-8-2-16,-8-5-1 15,-6-5-1-15,-8-2-1 16,-4-1-1-16,-12 3-1 16,-6 1-1-16,-3 4 0 0,-3 6 0 15,-4 6 0-15,2 3 0 0,4 3-1 16,4 8 0-1,6 0-2-15,9 4-3 0,5-4-6 16,11 2-24-16,11 2-47 16,5-14-12-16,8-2-6 15</inkml:trace>
  <inkml:trace contextRef="#ctx0" brushRef="#br0" timeOffset="322214.456">12281 15144 46 0,'0'17'88'16,"7"6"0"-16,13 9-57 0,9 7-6 16,6 10 1-16,2 2 1 15,-1 7-9-15,-3-1-4 0,-12 5-3 16,-7-6-4-1,-15 0 0-15,-6-7-2 0,-12-7-1 16,-5-7-3 0,-5-3-9-16,-2-6-36 0,-3-11-44 15,14-8-6-15,8-7-7 0</inkml:trace>
  <inkml:trace contextRef="#ctx0" brushRef="#br0" timeOffset="323074.4732">12679 15458 43 0,'-12'3'92'0,"12"-3"0"16,0 0-48 0,20 1-8-16,15-2-5 0,10 1-8 15,2-2-6-15,4 1-4 0,0-3-3 16,-8 1-4-1,-5 1-2-15,-12-1-3 0,-8 3-4 16,-18 0-2-16,8 0-7 16,-8 0-14-16,-13-5-53 15,3 5-15-15,-5 0-8 16</inkml:trace>
  <inkml:trace contextRef="#ctx0" brushRef="#br0" timeOffset="323324.4782">12802 15275 80 0,'4'13'91'0,"5"7"-2"0,2 26-37 16,0-10-37-1,0 6 0-15,-1 3 1 0,-3 4-2 16,-3-1-3-1,-3-2-3-15,-1-3-2 0,-1-6-2 16,-3-5-3-16,1-8-5 0,3-2-11 16,0 2-51-16,0-24-24 15,14 6-8-15,-1-10-5 0</inkml:trace>
  <inkml:trace contextRef="#ctx0" brushRef="#br0" timeOffset="323864.489">13389 15256 11 0,'-11'-3'73'0,"-8"1"-34"0,19 2-4 16,0 0 2-1,0 7 0-15,0-7-9 0,18 19-5 16,-3-1-4-16,4 2 0 15,0 7-2-15,1 7-3 0,-2 3-3 16,0 5-1-16,-3 2-3 16,-3 0 1-16,-4-3-3 15,-3 0 1-15,-3-9-1 0,-2-1 1 16,-5-7-1-1,-7-6 0-15,-9-4 1 0,-4-6-1 16,-10-6 0-16,-3-2 0 16,-6-4-1-16,0-8-1 0,-1-1 0 15,2-4 0-15,7 0-1 16,4-1 0-16,9 2-2 15,4 1 0-15,8 4-4 0,2-2-4 16,9 3-16 0,1 1-47-16,-1-13-24 0,14-3-9 15,6-8-5-15</inkml:trace>
  <inkml:trace contextRef="#ctx0" brushRef="#br0" timeOffset="323994.4916">13382 15086 5 0,'0'-13'96'16,"-5"3"-1"-16,5 10-9 0,-14-13-15 15,-16 10-105 1,30 3-49-16,0 0-9 0,0 10-4 16</inkml:trace>
  <inkml:trace contextRef="#ctx0" brushRef="#br0" timeOffset="324664.505">13963 15135 77 0,'-33'-6'86'0,"-3"7"-33"16,-1 2-19-16,6 5-9 15,-3 6-4-15,6 1-6 0,6 5-2 16,12 3-3-1,10 5-1-15,14 1-3 0,17 4 0 16,10 1 0 0,5 3 1-16,5 0-2 0,-3 0-1 15,-6-3-1-15,-12 0 1 0,-13-5-1 16,-17-4 1-16,-9-4-1 15,-19-7-1-15,-12-1 1 16,-8-8 0-16,0-3 0 16,0-2-1-16,4 0-1 0,6-7-2 15,8-3-4 1,15 1-8-16,11-2-25 0,4 3-50 15,18 2-9-15,6-6-5 16</inkml:trace>
  <inkml:trace contextRef="#ctx0" brushRef="#br0" timeOffset="324954.5108">14203 15320 36 0,'0'0'92'0,"2"8"-1"0,2 5-3 16,-2 8-65-16,2 3-7 0,0 6-1 16,0 6 2-1,1-1-2-15,-2 2-4 0,-1-3-2 16,-2-4-2-1,0-3-1-15,-2-5-1 0,-3-7-1 16,2-4-3-16,3-11-5 16,0 0-9-16,0 0-47 0,0-21-32 15,0-9-8-15,5-8-5 16</inkml:trace>
  <inkml:trace contextRef="#ctx0" brushRef="#br0" timeOffset="325114.514">14209 15066 83 0,'-18'-14'89'15,"6"2"-5"-15,1-42-24 16,2 47-67-16,9 7-16 0,-3 4-47 16,3-4-16-16,0 0-3 0</inkml:trace>
  <inkml:trace contextRef="#ctx0" brushRef="#br0" timeOffset="325484.5214">14363 15212 81 0,'8'41'95'0,"1"5"-4"16,-3 4-52-16,3 1-6 0,-2 1-11 16,-3-3-5-1,-1-7-4-15,-1-8-5 0,-2-7-1 16,0-11 0-16,0-3-1 15,0-13 0-15,0 0-1 0,5-17-2 16,0-4 0 0,1-5-1-16,2-6-2 0,5-1 0 15,2-3 0-15,5 5-3 0,1 5 1 16,5 8 1-1,3 8 0-15,1 10 0 0,1 5 0 16,0 11 2-16,-4 6-1 16,0 5 1-16,-4 3 0 0,-9 0 0 15,-6 2 1 1,-2-2-1-16,-6-2 1 0,0-2-2 15,-7-1 0 1,-2-6-5-16,1 3-8 0,-4-9-34 16,12-13-41-16,0 0-10 0,0 0-8 15</inkml:trace>
  <inkml:trace contextRef="#ctx0" brushRef="#br0" timeOffset="326134.5344">15259 15078 63 0,'0'-17'84'16,"0"17"-25"-16,-14 0-32 0,14 0-3 16,-25 2-3-16,11 13-4 15,-7 10-2-15,3 13 0 16,-3 9 0-16,4 13 1 15,3 3 1-15,7 1-1 0,3-1-1 16,5-4-2-16,3-8-3 0,10-12-1 16,-3-6-3-1,3-12 0-15,-2-7-2 0,0-6 0 16,-1 0-3-1,-11-8-2-15,13 8-3 0,-13-8-7 16,14 2-20-16,-14-2-50 16,22 0-17-16,-2-3-7 0,7-9-4 15</inkml:trace>
  <inkml:trace contextRef="#ctx0" brushRef="#br0" timeOffset="327014.5518">15575 15255 6 0,'0'0'92'0,"3"-15"-1"16,-2-1-23-16,-1 16-28 0,0 0-15 15,0 6-8 1,0 9-6-16,0 7-3 0,-1 7-1 15,3 8 1 1,2 3-1-16,1 3 2 0,5-4-1 16,2 0-1-16,0-9-1 0,5-4-1 15,-1-10 0-15,3-7-1 16,0-8 0-16,-1-2-1 15,-2-8 1-15,-2-4-1 16,-2 0-2-16,0-1 0 0,-4 1 0 16,-3 4 0-1,-5 9-1-15,6-13-1 0,-6 13 0 16,0 0 1-16,0 0-1 15,11 0 1-15,-11 0 0 16,14 0 1-16,-3 0 0 0,0-5 0 16,1-6 2-16,3-2-1 15,-4-5 0-15,-1-7-1 0,-4 1 1 16,-1-2-1-1,-4-2 0-15,-1 3-1 0,0 3 1 16,-1 0-1 0,-2 7 0-16,0 3 0 0,3 12 0 15,-4-11 0-15,4 11-1 0,0 0 1 16,0 0-1-16,0 0 1 15,0 0 0-15,0 0-1 0,0 0 1 16,0 0 0 0,0 0 0-16,0 0-1 0,0 0-2 15,-3 7-2 1,3-7-7-16,-2 11-10 0,2-11-35 15,3 14-29-15,-3-14-15 16,17 3-5-16</inkml:trace>
  <inkml:trace contextRef="#ctx0" brushRef="#br0" timeOffset="327584.5634">15946 15316 4 0,'-12'-13'84'0,"12"13"2"16,0 0-29-16,-2 10-15 0,2 10-10 15,-1 5-8 1,4 7-7-16,6 5-1 0,4 4 1 16,6-2-2-16,3-5-3 0,5-5-2 15,2-8 0 1,3-10-3-16,-2-10 0 0,0-5-1 15,-5-10 0-15,-5-9-2 16,-4-3 0-16,-8-6-2 0,-6-2 0 16,-2-6-1-1,-11 0-1-15,-3-1-2 0,-2 0 0 16,1 5-4-1,-3 3-2-15,6 10-7 0,-5 4-12 16,7 8-40-16,10 11-29 0,-12 0-6 16,12 0-5-16</inkml:trace>
  <inkml:trace contextRef="#ctx0" brushRef="#br0" timeOffset="327954.5708">16503 15095 61 0,'0'0'89'16,"0"0"-1"-16,0 0-4 0,1 17-71 15,-5 11-2-15,-5 7-2 16,-5 6 2-16,1 5 1 16,-2 3 1-16,6 1-3 0,-1-6 0 15,5 0-1-15,5-7-2 16,6-7 0-16,7-3-2 0,8-8 0 15,2-4-1 1,3-5 0-16,4-2-1 0,-1-7-1 16,2-1-1-1,-3 0-2-15,1 0-2 0,-8-5-3 16,2 2-4-16,-10-6-19 15,-1-4-40-15,-2 4-28 0,-10-7-6 16,-4-1-4-16</inkml:trace>
  <inkml:trace contextRef="#ctx0" brushRef="#br0" timeOffset="328114.574">16418 15311 0 0,'0'0'100'16,"0"0"1"-16,0 0-6 0,25-7-5 15,5 7-76-15,11 4-6 16,0 0-3-16,6 9-11 15,-9-5-49-15,-6 3-33 0,1-5-10 16,-8-2-5 0</inkml:trace>
  <inkml:trace contextRef="#ctx0" brushRef="#br0" timeOffset="328834.5884">16353 15323 68 0,'0'0'95'0,"-14"0"-22"16,14 0-17-1,0 0-15-15,0 0-12 0,0 0-7 16,-8-10-6-16,8 10-4 15,0 0-4-15,0 0-3 16,0 0-1-16,0 0-3 0,0 0-1 16,0 0 0-16,0 0 0 15,10 0-1-15,9 4 1 0,10 2 0 16,7 1 1-1,6 0-1-15,3 1 0 0,3 1-3 16,-5-8-7 0,1 6-23-16,-7 2-54 0,-12-9-9 15,-9-5-8-15</inkml:trace>
  <inkml:trace contextRef="#ctx0" brushRef="#br0" timeOffset="329194.5956">16905 15267 90 0,'0'0'96'15,"23"8"-4"-15,8-6-51 0,8 1-16 16,7 0-4-16,-1 1-2 0,2-3-8 16,-8 2-6-1,-4 0-5-15,-14-3-8 0,-5 1-12 16,-16-1-56-16,0 0-16 15,-13-4-6-15,-1-7-4 16</inkml:trace>
  <inkml:trace contextRef="#ctx0" brushRef="#br0" timeOffset="329454.6006">17026 15025 67 0,'0'15'95'0,"0"4"-3"16,0 27-12-16,4-13-64 0,0 8-1 15,-4 3 4 1,0 0-6-16,-1 0-3 0,1-5-3 16,-3-5-2-16,-1-3-1 0,3-9-4 15,-2-6-2 1,3-4-8-16,0-12-29 0,0 0-51 15,0-6-6-15,6-12-7 16</inkml:trace>
  <inkml:trace contextRef="#ctx0" brushRef="#br0" timeOffset="329734.6064">17621 14920 52 0,'7'21'97'15,"-4"3"-2"-15,0 31-21 0,-2-21-48 16,-1 5 2-16,0 4-8 15,-3-3-5-15,-3-3-6 16,-1-2-2-16,0-8-3 16,0-6 0-16,0-5-2 0,2-8-2 15,5-8-3 1,0 0-6-16,3-16-34 0,5-4-47 15,-3-14-6-15,0-12-9 16</inkml:trace>
  <inkml:trace contextRef="#ctx0" brushRef="#br0" timeOffset="329934.6104">17652 14910 22 0,'10'-6'96'15,"-10"6"-1"1,8 14-5-16,-1-35-21 0,1 37-54 16,0 11-6-16,3 5 2 15,0 5-4-15,-2 3-1 16,2-2-2-16,-4 0-1 15,0-5 0-15,-3-7-1 0,0-2-3 16,-4-6-2-16,0-6-6 0,-5-11-25 16,-7-8-56-1,2-6-7-15,-8-11-6 0</inkml:trace>
  <inkml:trace contextRef="#ctx0" brushRef="#br0" timeOffset="330124.6142">17358 15018 74 0,'0'0'100'16,"17"-1"-4"-16,19-4-6 15,17 0-66-15,17-1-7 0,8-4-3 16,10 5-6 0,-5-2-3-16,0 4-5 0,-16-1-5 15,-8 4-10-15,-24 0-39 16,-23 3-36-16,-12-3-8 0,0 0-6 15</inkml:trace>
  <inkml:trace contextRef="#ctx0" brushRef="#br0" timeOffset="330384.6194">17288 15380 83 0,'-7'13'101'15,"7"-13"-6"-15,27 7-5 0,16-6-66 16,14-4-13-16,8-5-2 0,7-2-1 16,1 0-3-1,-6 0-2-15,-5 0-4 0,-14 1-2 16,-11 2-6-16,-17 2-8 15,-9 3-23-15,-11 2-50 0,-1 7-8 16,-15-3-6 0</inkml:trace>
  <inkml:trace contextRef="#ctx0" brushRef="#br0" timeOffset="330784.6274">17670 15477 59 0,'-5'0'98'0,"-11"5"-4"15,-4 8-6-15,0 11-69 16,-3 5-4-16,1 8 0 15,3 3-3-15,7 1-3 16,11 2-3-16,6-3-1 0,14-5-2 16,7-8 1-1,5-7-1-15,7-10 0 0,0-8-1 16,3-5 1-16,-9-11-2 15,-9-8-1-15,-9-2 1 0,-9-3-1 16,-6 1 0-16,-16 4-1 16,-9 3 1-16,-7 4-1 15,-5 10 1-15,2 2 0 0,2 3 0 16,4 8 0-1,9 2-2-15,10 2-3 0,11 4-8 16,10-5-30-16,12-7-45 16,17 1-10-16,0-5-6 15</inkml:trace>
  <inkml:trace contextRef="#ctx0" brushRef="#br0" timeOffset="331134.6344">18114 15022 23 0,'-18'0'88'0,"11"12"1"0,12 1-4 16,12 16-63-16,13 10-5 15,5 9 1-15,2 10 0 0,1 8-1 16,-3 6-5-1,-7 3-2-15,-13-2-3 0,-13-3-1 16,-8-5-2-16,-16-7-1 0,-8-8-1 16,-7-10-2-1,0-8-6-15,-3-14-17 0,-1-10-65 16,13-5-6-16,9-6-7 15,14-12-4-15</inkml:trace>
  <inkml:trace contextRef="#ctx0" brushRef="#br0" timeOffset="332394.6596">18441 14600 37 0,'-17'7'77'0,"5"-7"-15"0,1 1-13 16,2 1-7-1,9-2-10-15,-10 4-7 0,10-4-5 16,6 2-4-1,8 0-1-15,2 0-3 0,8 1-3 16,4 2-3-16,4-4 0 16,2 3-1-16,1-1-2 15,-1-2 0-15,-6 1 0 0,-4 1-2 16,-5 0 1-16,-4 2 0 15,1 4-1-15,-6 3 1 0,2 3-1 16,2 10 1 0,-1 4-1-16,3 9 0 0,-1 6 0 15,1 6 1-15,-2 8-2 16,3 5 1-16,-2 2 0 15,0 2 0-15,-2-1 0 16,0-3 1-16,-2-1-1 0,-3-2 1 16,2-4-1-16,-5-5 1 0,-1-1-1 15,-1-3 1 1,-2 0-1-16,1 0 1 0,2-2-1 15,-2-6 0 1,0 1-1-16,1-7 1 0,0-2 0 16,0-5-1-16,-1-6 0 15,0-3 1-15,0-5-1 0,-1-4 0 16,-1-8 1-16,3 12-1 0,-3-12 0 15,0 0 0 1,2 9 0-16,-2-9 0 0,0 0 1 16,0 9-1-1,0-9 0-15,0 0 1 0,0 12 0 16,0-12 1-16,-7 10-1 15,-4-7 1-15,-3 1 1 0,-7-1-1 16,-8-3 0 0,-11 0 0-16,-7-1 0 0,-4-4-1 15,-6 1-2-15,4-2-4 0,0-1-4 16,8 7-19-1,5 0-27-15,15-1-29 0,25 1-19 16,0 0-7-16</inkml:trace>
  <inkml:trace contextRef="#ctx0" brushRef="#br0" timeOffset="333864.689">1756 16857 84 0,'0'0'96'0,"9"2"-41"16,-9-2-7-1,21 0-9-15,0 0-15 0,7 0-4 16,9-3-7-16,3-1-3 0,6-1-5 16,2 2 2-1,-3-1-7-15,-5 1 0 0,-4 1-3 16,-12-1-7-16,-1 3-17 15,-11 5-46-15,-12-5-20 32,0 0-7-32,0 0 5 0</inkml:trace>
  <inkml:trace contextRef="#ctx0" brushRef="#br0" timeOffset="334144.6946">1743 17079 84 0,'-4'8'97'15,"4"-8"-4"1,18 7-51-16,23-5-16 0,13-1-6 16,12 0-4-1,6-1-9-15,13 5-21 0,-5 3-54 16,4-6-22-16,-3-1-7 15,-15-2-3-15</inkml:trace>
  <inkml:trace contextRef="#ctx0" brushRef="#br0" timeOffset="339060.7934">2627 16666 39 0,'-12'-3'50'0,"-1"3"-5"16,2-2-6-16,0 2-3 15,11 0-6-15,-10 0-6 0,10 0-3 16,0 0-3-1,0 0-4-15,0 0-2 0,0 0-2 16,0 0-2-16,0 0-2 0,0-13 0 16,0 13-1-1,14-11-2-15,1 3 2 0,7-4-2 16,8 2 0-16,5-4 0 15,7 1 1-15,5 1-1 0,3 2 0 16,3 3-1 0,0 3 0-16,-3 4-1 0,-4 5 0 15,-1 8-1 1,-9 3 0-16,-4 6 0 0,-10 4 0 15,-11 3 1-15,-9 0 0 0,-7 0 0 16,-18 0-1-16,-12-1 1 16,-6-5 0-16,-4-3 1 0,-1-4-1 15,-2-5 0 1,10 0 1-16,5-8-2 0,9-1 2 15,12 0-1 1,12-2-1-16,10 3-1 0,16-1 1 16,12 5-1-16,9 3 0 15,4 0 0-15,7 4 1 0,2 8 0 16,-8 3 0-16,-11 8 0 15,-11 4 0-15,-11 2 0 16,-19 2 1-16,-14 0 0 0,-15 0 0 16,-17-6 0-1,-10-3 1-15,-4-5-1 0,-5-13 1 16,-2-1-1-1,5-6-1-15,4-5 0 0,9-2-3 16,13-6-4-16,16-3-5 0,11-5-12 16,14-3-37-16,22 3-32 15,6-6-6-15,7-3-2 0</inkml:trace>
  <inkml:trace contextRef="#ctx0" brushRef="#br0" timeOffset="339730.8066">3518 16966 44 0,'0'0'85'15,"-6"-10"-2"-15,6 10-52 0,0 0-9 16,0 0-4-16,-1 13-5 15,3 3-3-15,3 6-1 0,2 7 1 16,0 8 1-16,0 1 0 0,2 2 0 16,-2-3 0-1,2-3-2-15,0-7 0 0,-2-3-1 16,3-9 0-1,0-9-1-15,-1-6-1 0,3-4-1 16,1-9-1-16,1-11 0 16,2-3-2-16,-2-8 0 0,1-4-2 15,-3 3 1 1,-2-1-1-16,0 3-1 0,-2 7 0 15,-1 8-1-15,-7 19 0 0,15 0 0 16,-7 16 1 0,8 11 0-16,-1 4-1 0,4 2 2 15,6 1 1-15,-1-4 2 16,-1-6 0-16,2-10 0 15,-1-9 1-15,-4-6 0 16,-4-13 0-16,-1-3 0 0,-8-7-1 16,-5-4-1-1,-2-3 0-15,-10-2-2 0,-6-3 0 16,-3-1-2-16,-4 3 1 0,2 0-4 15,-1 3-4 1,7 7-6-16,-2 0-14 0,10 9-37 16,7 15-28-16,0 0-7 15,11-4-8-15</inkml:trace>
  <inkml:trace contextRef="#ctx0" brushRef="#br0" timeOffset="340250.8172">4832 16796 64 0,'0'-17'86'0,"-3"0"-4"15,-10 2-58-15,0 1-3 16,-7 4-8-16,-4 6-1 0,-8 3-3 15,-3 1-2 1,-5 8 0-16,-4 8-2 0,-1 4-1 16,-2 11 2-16,2 5 0 15,3 5 0-15,7 6 1 16,6 4-1-16,12 3 2 0,9-2 0 15,9-1 2-15,19-4-2 16,10-7 0-16,11-7 0 0,11-8-1 16,4-7 0-1,2-8 0-15,2-6-2 0,-5-2 1 16,-9-2-2-1,-6 0 0-15,-8 0 0 0,-12-2-2 16,-5-2 1-16,-15 4-1 0,9 0 0 16,-9 0-1-16,0 0 0 15,0 0-2-15,0 0-2 0,-6 0-3 16,6 0-8-1,0 0-26-15,-9 0-40 0,16 0-17 16,-7 0-8 0,12-18-3-16</inkml:trace>
  <inkml:trace contextRef="#ctx0" brushRef="#br0" timeOffset="350888.0305">2340 17019 17 0,'-12'10'89'0,"12"-10"-1"0,22 4-49 16,6-1-6-1,11 2-4-15,6-1-6 0,7 1-6 16,0-2-8 0,2 5-8-16,-9-4-12 0,-4-6-69 15,-6 2-8-15,-9-1-5 0</inkml:trace>
  <inkml:trace contextRef="#ctx0" brushRef="#br0" timeOffset="351938.0515">5694 16793 27 0,'-1'-11'82'15,"-10"3"-1"-15,-9 7-43 0,-10 0-13 16,0 2-6 0,-10 5-4-16,-1 9-4 0,-6-1-1 15,4 7-1 1,5 4 0-16,9 0-3 0,13 4 0 15,14 2-2-15,14 3-1 16,16-3 0-16,12 4-1 0,6 0 0 16,7-1 0-16,-3-2 0 0,-3-3-1 15,-9-3 1 1,-12-1-1-16,-13-3 1 0,-13-1 1 15,-10-4 0-15,-17-4-1 16,-5 0 1-16,-10 0-1 16,-4-1 1-16,0-4-1 15,2-2-2-15,4-2-3 0,9-1-8 16,11-2-18-1,20-1-56-15,0-5-5 0,9-7-8 16</inkml:trace>
  <inkml:trace contextRef="#ctx0" brushRef="#br0" timeOffset="352158.0559">6012 16993 42 0,'6'23'96'0,"-4"4"-1"0,-2 2-4 16,-3 2-55-1,-1 3-22-15,-3 3 1 0,2-3-4 16,-2-5-3-16,4-3-3 16,-1-6-3-16,4-5-7 15,0-15-13-15,0-8-65 16,5-10-7-16,0-15-11 0,0-9-1 15</inkml:trace>
  <inkml:trace contextRef="#ctx0" brushRef="#br0" timeOffset="352318.0591">5909 16760 76 0,'-15'-16'91'0,"4"5"-4"15,4 19-10-15,7-8-78 16,-3-5-14-16,3 5-20 0,13 8-43 16,4-2-13-1,1 6-2 1</inkml:trace>
  <inkml:trace contextRef="#ctx0" brushRef="#br0" timeOffset="352588.0645">6152 17006 23 0,'27'51'93'0,"-4"3"-2"0,10-6-39 16,-13-2-9-1,-4-5-9-15,-6-10-8 0,1-10-3 16,-4-12-8-16,-7-9-4 16,15-9-1-16,-5-14-3 0,-1-5-1 15,6-6-2-15,1 0-4 16,5-1-2-16,3 5 4 15,0 7-2-15,4 11-2 0,1 7 2 16,2 10 2 0,-2 17-2-16,1 4 1 0,-4 6 0 15,0 7 0-15,-3-3 1 16,-3 0-1-16,-2-2-2 15,0-7-3-15,-9-6-10 16,4-3-30-16,4 0-45 0,-8-17-7 16,0-2-7-16</inkml:trace>
  <inkml:trace contextRef="#ctx0" brushRef="#br0" timeOffset="353628.0853">7389 16931 54 0,'0'-9'93'0,"0"9"-10"16,0 0-36-16,-3-10-13 16,3 10-12-16,0 0-7 15,0 0-6-15,-7 9-3 16,7 9 0-16,0 8-2 0,3 5 0 15,2 9 0 1,0 5 3-16,2 1-2 0,3-1-1 16,0-2 1-16,0-10 0 0,3-6 0 15,-4-8 0 1,3-9 0-16,3-10 0 0,0-5 0 15,1-8-2-15,-1-6 0 16,1-4-1-16,0-2-2 0,-2 3 0 16,-4 1-2-1,-1 7-1-15,-9 14 0 0,18-3 0 16,-9 10 0-1,1 10 2-15,2 3 0 0,0 0 2 16,6 1 3-16,-2-4 1 0,-2-8 1 16,-2-5 1-16,-2-4 0 15,-10 0-1-15,9-13 0 0,-8-4-1 16,-1-3-3-1,-2 1-2-15,-2-8-2 0,-1-2-3 16,1-1-2 0,3 2-6-16,-4-3-14 0,5 2-42 15,12 2-27-15,2-4-8 0,4 3-3 16</inkml:trace>
  <inkml:trace contextRef="#ctx0" brushRef="#br0" timeOffset="353918.0911">8146 16727 69 0,'-4'20'92'16,"-6"4"-4"-16,-5-21-27 16,-2 38-48-16,1 9 2 0,-1 5 1 0,4 4 2 15,5 1-3 1,3-5-2-16,5-4-2 0,11-6-2 15,6-8-2 1,5-6-1-16,3-6 0 0,-3-7-2 16,1-5-1-16,-2-5-1 15,-3-2-2-15,-3-3-2 0,-6-3-5 16,3-5-14-1,-10-5-46-15,-2-12-26 0,5-5-7 16,-4-11-6-16</inkml:trace>
  <inkml:trace contextRef="#ctx0" brushRef="#br0" timeOffset="354048.0937">7955 16975 11 0,'-11'12'87'16,"12"-3"4"-16,15 1-5 0,13 0-51 15,7-2-23-15,4 1-3 0,8 5-10 16,-7 2-46-1,7-8-34-15,1-5-8 0,-6-3-5 16</inkml:trace>
  <inkml:trace contextRef="#ctx0" brushRef="#br0" timeOffset="354438.1015">8670 16736 0 0,'-11'5'90'15,"11"-5"7"-15,-5 16-5 0,11-8-56 16,15 0-13-16,5 0-3 15,5 2 0-15,2-2-6 0,1 1-6 16,0-4-4 0,-5-2-4-16,-4 1-5 0,-10-4-5 15,0 0-19-15,-15 0-49 0,7-14-16 31,-7-8-7-31</inkml:trace>
  <inkml:trace contextRef="#ctx0" brushRef="#br0" timeOffset="354618.1051">8757 16566 41 0,'-2'20'95'16,"2"-1"-1"-16,5 6-6 0,3 6-70 16,-1 9-2-16,-2 4 3 15,-2 2-5-15,-1 3-4 16,-2-3-3-16,0-1-2 0,-2-3-2 15,0-6-4 1,-4-7-8-16,6-5-29 0,10-9-50 16,-1-11-6-1,10-9-8-15</inkml:trace>
  <inkml:trace contextRef="#ctx0" brushRef="#br0" timeOffset="354928.1113">9465 16426 88 0,'1'22'96'15,"2"4"-5"-15,-3-11-38 0,2 23-35 16,-2 5 1 0,-1 4-4-16,1 2-4 0,-3-6-2 15,1-4-4-15,-4-6 0 16,2-6-2-16,0-7-1 0,2-5-2 15,2-15-4 1,0 0-10-16,0 0-58 0,8-23-21 16,4-10-8-16,2-6-3 0</inkml:trace>
  <inkml:trace contextRef="#ctx0" brushRef="#br0" timeOffset="355128.1153">9572 16440 52 0,'0'0'94'0,"0"10"-4"15,-2 7-2-15,2 2-71 0,0 8-6 16,6 7-1-1,-4 2 3-15,7 5-3 0,1-2-2 16,-2-3-2-16,1-5-2 0,-1-4-1 16,1-7-3-1,-5-6-4-15,4-6-13 0,-8-8-57 16,0 0-18-16,0-22-7 15,-8-3-4-15</inkml:trace>
  <inkml:trace contextRef="#ctx0" brushRef="#br0" timeOffset="355298.1186">9256 16529 58 0,'-20'3'100'15,"20"-3"-3"-15,8 5-6 16,29-2-71-16,12-1-2 16,14-4-3-16,10 2-1 0,6 0-7 15,3 0-4 1,-3 0-4-16,-13 0-4 0,-5 0-13 15,-21 0-42-15,-20 4-33 16,-2 1-6-16,-18-5-6 16</inkml:trace>
  <inkml:trace contextRef="#ctx0" brushRef="#br0" timeOffset="355588.1245">9240 16982 10 0,'-29'16'100'0,"10"-5"1"0,19-11-7 16,0 0-3-16,72 0-76 15,-34 0-7-15,6-2 0 0,7-1-3 16,2 1-3-1,3-1-4-15,-5 1-7 0,0 2-21 16,-4 9-57 0,-13-9-7-16,-9 3-8 0,-3 0-4 15</inkml:trace>
  <inkml:trace contextRef="#ctx0" brushRef="#br0" timeOffset="355928.1313">9632 17033 56 0,'-25'3'92'16,"-4"14"-1"-16,-1 28-25 0,-1-13-46 15,1 7-1 1,2 8-1-16,6 4 0 0,16-26-6 15,0 3-4 1,6-3-1-16,0 0-2 0,2-4 0 16,6-1 0-1,4-6 0-15,-4 1 0 0,21 2 2 16,-2-10-2-16,0-8 0 15,0-5-1-15,-9-9-2 0,-7-4-1 16,-11 2 0-16,-19 6-2 0,-1 6-1 16,1 4 1-1,-1 1-1-15,-1 9-1 0,9 4-1 16,12-13-6-1,-6 16-9-15,6-16-33 0,0 0-34 16,30 14-12-16,6-14-5 16</inkml:trace>
  <inkml:trace contextRef="#ctx0" brushRef="#br0" timeOffset="356518.1431">9965 16276 4 0,'-16'-12'93'0,"4"0"2"16,1 5-8-1,-3 4-57-15,14 3-6 0,14 14-8 16,13 13-4 0,10 17-3-16,8 11-4 0,4 16 0 15,4 16 1-15,-4 12 1 16,-5 10-1-16,-14 11-1 0,-16-1-1 15,-14-62-5 1,-5 5-5-16,-14 1-20 0,-5 5-51 16,-14-6-16-16,-6 1-6 0,-14-6-3 15</inkml:trace>
  <inkml:trace contextRef="#ctx0" brushRef="#br0" timeOffset="356888.1505">7250 16566 65 0,'-30'-8'90'0,"-10"-7"-23"16,-3 33-30 0,-3 22-6-16,1 20-2 0,2 23-3 15,7 20-3-15,23-43-6 16,5 8-4-16,7 7-2 0,3 7-2 15,13 1-4 1,5 4-7-16,12-1-25 0,2 0-60 16,11-7-7-16,5-6-4 0,4-9-4 15</inkml:trace>
  <inkml:trace contextRef="#ctx0" brushRef="#br0" timeOffset="360458.2219">2697 1644 63 0,'0'0'89'0,"0"0"0"0,8 15-4 16,-8 11-76-16,-1 9 3 16,-4 11-1-16,2 3 2 0,-2-2 0 15,3-3-2 1,-2-8-2-16,2-7 0 0,2-12-1 15,12-22 0 1,19-33 1-16,-4 6-3 0,18-11-1 16,18-7 0-16,16-10-2 0,15-4-5 15,15-1-26-15,8 3-53 16,6-9-16-16,3 0-6 15</inkml:trace>
</inkml:ink>
</file>

<file path=ppt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511" units="cm"/>
          <inkml:channel name="T" type="integer" max="2.14748E9" units="dev"/>
        </inkml:traceFormat>
        <inkml:channelProperties>
          <inkml:channelProperty channel="X" name="resolution" value="946.39398" units="1/cm"/>
          <inkml:channelProperty channel="Y" name="resolution" value="1675.80408" units="1/cm"/>
          <inkml:channelProperty channel="F" name="resolution" value="1.41944" units="1/cm"/>
          <inkml:channelProperty channel="T" name="resolution" value="1" units="1/dev"/>
        </inkml:channelProperties>
      </inkml:inkSource>
      <inkml:timestamp xml:id="ts0" timeString="2016-05-17T19:12:38.53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3663 4480 49 0,'-9'12'89'0,"-3"-8"-23"15,3 0-16-15,-2-4-14 16,-1-5-9-16,3-9-7 15,-1-4-7-15,-1-7-5 16,3-5-1-16,3-4-2 0,1-5-2 16,4-3-1-16,4 1 0 0,3-4-1 15,7 4 0 1,4 0 0-16,3 4 0 0,1 6-1 15,4 2 2 1,-3 7-1-16,3 4-1 0,-1 5 0 16,-1 5 0-16,-3 8 0 15,-1 8 1-15,-1 9-1 0,-1 11 1 16,-1 8-1-1,0 6 2-15,1 3-1 0,2 7 2 16,5-5-1-16,2-4 1 0,13-7 1 16,6-8-1-1,7-14 1-15,7-11-1 0,3-6 0 16,6-15 1-16,-2-6-2 15,-4-9 1-15,-9-2-3 0,-8-8-1 16,-12 1-4 0,-11-6-7-16,-11 3-25 0,-9 2-48 15,-13-4-11-15,-10 0-7 0</inkml:trace>
  <inkml:trace contextRef="#ctx0" brushRef="#br0" timeOffset="430.0086">3703 3596 4 0,'-45'38'67'0,"1"12"-41"15,4 12 6-15,0 17 4 16,9 12 1-16,4 11-1 15,5 10-6-15,12 3-2 16,10 0-7-16,8-4 0 0,14-1-6 16,14-14-6-1,9-7 0-15,14-17-3 0,9-11 1 16,5-15-1-16,14-13 0 15,7-20 1-15,10-13 1 0,6-21-1 16,7-21 1-16,7-21-1 16,0-27 0-16,-3-23-1 15,-8-17-2-15,-16-17-2 0,-21-6-1 16,-25 0-2-1,-27 1 1-15,-27 17-2 0,-34 17 0 16,-35 24-1-16,-31 25 1 16,-30 26-1-16,-26 24 1 15,-24 16-2-15,-13 11-5 0,5 20-16 16,1 12-46-16,15 6-24 15,27 4-5-15,25 4-5 0</inkml:trace>
  <inkml:trace contextRef="#ctx0" brushRef="#br0" timeOffset="1270.0254">1471 3988 10 0,'0'-16'86'0,"0"3"2"16,0 4-49-16,0 9-3 0,0 0-8 16,9 20-4-1,5 11-4-15,2 10-6 0,6 16-3 16,5 10 1-1,3 9-2-15,1 7 1 0,2-3-4 16,-1 0 0-16,-4-10-2 0,1-8-1 0,-8-15 1 16,-5-9-1-1,-5-14 1-15,1-9 0 0,-12-15 0 16,9-7-1-1,-8-18-1-15,-1-16 1 0,-5-11-1 16,3-18 0-16,1-9-2 16,1-6-1-16,3-1 1 15,7 1-1-15,1 6 1 0,5 13-1 16,4 8 0-16,-2 10-1 15,1 15-1-15,-4 3-1 0,-3 10-3 16,-3 2-2 0,6 8-5-16,-6-1-9 0,8 5-21 15,3 6-41-15,-1-1-14 16,0-2-5-16</inkml:trace>
  <inkml:trace contextRef="#ctx0" brushRef="#br0" timeOffset="1460.0292">1703 3863 69 0,'0'0'93'15,"10"-14"-3"-15,24-11-7 16,19-3-75-16,14-1-5 15,5-4-10-15,7 4-29 0,5 2-47 16,-20 4-6-16,-18 6-6 0</inkml:trace>
  <inkml:trace contextRef="#ctx0" brushRef="#br0" timeOffset="1720.0342">986 4075 90 0,'0'0'97'15,"15"0"-5"1,27-18-8-16,16-1-82 0,5-9-26 16,6 2-59-16,14-2-5 0,3 0-8 15</inkml:trace>
  <inkml:trace contextRef="#ctx0" brushRef="#br0" timeOffset="4873.0976">4061 5032 67 0,'10'-1'92'0,"-3"7"-4"15,0 55-30 1,0-18-38-16,3 22-4 0,2 23-5 16,0 16 0-16,6 23-9 15,-6 9-12-15,8-1-48 16,-4 13-27-16,-5-6-5 15,-7-6-6-15</inkml:trace>
  <inkml:trace contextRef="#ctx0" brushRef="#br0" timeOffset="5993.1201">1790 5179 3 0,'-14'30'27'0,"1"3"1"16,-3 11 10-16,4 12 3 0,1 4-1 15,3 13-4 1,3 6-7-16,0 7-5 0,3 3-4 16,1 6-3-1,1-7-6-15,-3-8-2 0,2-5-2 16,-1-12-2-16,0-10 0 0,-1-15-2 15,2-9-3-15,-3-12-7 16,3-6-16-16,1 0-51 0,0-11-14 16,0-11-4-1</inkml:trace>
  <inkml:trace contextRef="#ctx0" brushRef="#br0" timeOffset="7103.1423">973 9149 11 0,'3'-11'87'16,"-2"1"2"-16,-1 10-5 15,0 0-55-15,0 0-13 0,0 0 0 16,3 23-2-1,1 7-4-15,4 7-1 0,4 9-3 16,1 7 2-16,-2 5 1 16,3 0-2-16,1 2-1 15,0-7-1-15,-1-5 0 0,-3-5-1 16,0-7 0-16,-5-5-1 15,7-4 0-15,-7-6 0 0,1-4 0 16,-2-2-1 0,-2-4 0-16,-3-11 1 0,10 13-2 15,-10-13 2 1,7-2-1-16,0-11 0 0,2-8 0 15,1-8 1-15,3-13-1 0,1-6 0 16,-2-9-1-16,0-2-1 16,0-3 1-16,-2 3-2 0,-2 4 1 15,-1 8-3 1,-3 7-1-16,2 10-5 0,-4 1-7 15,7 14-13 1,-6 1-32-16,-3 14-32 0,19 0-8 16,-7 11-3-16</inkml:trace>
  <inkml:trace contextRef="#ctx0" brushRef="#br0" timeOffset="7613.1525">1425 9602 39 0,'8'33'95'0,"-1"-3"-4"15,1-1-3-15,36-1-63 0,-35-3-3 16,0 0-3 0,2-8-5-16,-3-3-3 0,-8-14-2 15,16 9-2-15,-16-9-1 0,16-11-1 16,-11-3 0-1,2-6-2-15,1-2 0 0,-4-5-2 16,4 3 0-16,-3-2 0 16,-1 3-1-16,2 2 0 0,3 7 0 15,1 6 0 1,1 8 0-16,4 5 1 0,-2 9 0 15,4 8-1-15,-2 6 1 0,1 5 1 16,-3-1-1 0,2 1 0-16,-6-6 1 0,0-4 0 15,-1-7 0-15,-5-8 1 16,-3-8-1-16,11-8 1 15,-7-12-1-15,4-5 0 16,2-2-1-16,2-5 0 0,0 2-1 16,7 2 0-1,1 8-1-15,0 7 1 0,-1 13 0 16,2 6 0-16,-7 13-1 0,1 10 1 15,-3 3 1-15,0 6 0 16,-7-1 0-16,-2-1 0 16,1-7-1-16,-3-5 0 15,1-4-2-15,-2-11-2 0,0-9-4 16,0 0-13-1,8-12-32-15,1-5-32 0,-3-13-15 16,3-9-7-16</inkml:trace>
  <inkml:trace contextRef="#ctx0" brushRef="#br0" timeOffset="7993.1601">2515 9299 71 0,'-29'27'99'15,"-3"11"-4"-15,-1 4-6 0,25 7-64 16,-17 4-7-16,11 1-3 0,7-1-4 15,7-8-4 1,9-6-2-16,11-10-1 0,10-7-3 16,6-12-3-1,2-4-6-15,-2-12-9 0,8-7-31 16,2-11-43-16,-5-11-6 15,-2-10-9-15</inkml:trace>
  <inkml:trace contextRef="#ctx0" brushRef="#br0" timeOffset="8253.1652">2804 9369 13 0,'-15'25'95'16,"1"9"-1"-1,0 3-4-15,7 40-20 0,7-38-54 16,12-6-2-16,10-8-2 16,9-8-2-16,8-12-1 0,2-5-2 15,1-8-1 1,1-13-2-16,-10-4-1 0,-7-4-2 15,-17 0 0-15,-9-1-1 0,-13 2 1 16,-17 5-1 0,-9 3-1-16,-9 7 1 0,-4 6-1 15,0 4 1-15,8 3-2 16,4 8-1-16,14 5-3 0,9-2-3 15,17 3-11 1,7-7-21-16,16-7-44 0,12 0-12 16,10-7-6-1</inkml:trace>
  <inkml:trace contextRef="#ctx0" brushRef="#br0" timeOffset="8483.1698">3238 9312 8 0,'-11'19'99'15,"-5"6"-3"-15,-2 4-4 0,4 3-4 16,10 3-75-1,4 4-4-15,12 0 0 0,8-5-2 16,4-4-1-16,-2-2-1 16,-2-3-1-16,-1-4-1 15,-12-4 0-15,-7-3-1 0,-8-2-2 16,-10-6-2-16,1 3-5 15,-9-7-13-15,8-2-51 0,6 0-21 16,1 0-9 0,11 0-4-16</inkml:trace>
  <inkml:trace contextRef="#ctx0" brushRef="#br0" timeOffset="9233.1849">3982 9128 45 0,'0'0'91'15,"0"0"-3"-15,0 0-2 0,14 4-60 16,-14 12-9 0,-2 5-4-16,1 3-2 0,-1 3 0 15,2 0-1-15,2-1 0 16,7-6-2-16,4-6 0 15,3-6-2-15,6-8 2 16,0-5-4-16,-1-9 1 0,2-4-1 16,-3-4-2-1,-3 1 0-15,0 0 0 0,-6 4-2 16,-2 4 0-16,-9 13-1 0,9-7 0 15,-6 14-1 1,-1 10 1-16,0 4-1 0,1 3 1 16,3-1 1-16,2 0 2 15,-2-5 0-15,3-6 0 0,-9-12 1 16,16 4 1-1,-9-8-1-15,-4-8-1 0,-3-5 0 16,0-3-1-16,0-3-3 16,0-2-2-16,-3 0-3 15,-1-3-5-15,4 7-16 0,-1 1-42 16,-1 0-25-16,4 6-7 15,4 2-3-15</inkml:trace>
  <inkml:trace contextRef="#ctx0" brushRef="#br0" timeOffset="9583.1919">4527 9019 54 0,'0'0'95'0,"-10"20"-3"15,1-6-4-15,3 8-65 0,-1 4-4 16,-5 5-1-16,3 5-5 0,0 0-3 15,1 2-2 1,5-2-2-16,2-4-1 0,5-3 0 16,11-3-1-1,2-6 0-15,6-5-1 0,3-4 0 16,2-3-1-16,1-1-1 15,-1-8-2-15,-2 1-3 0,-3-2-5 16,2-3-7 0,-9-6-26-16,-6-5-46 0,2 1-9 15,-4-1-6-15</inkml:trace>
  <inkml:trace contextRef="#ctx0" brushRef="#br0" timeOffset="9773.1957">4361 9215 42 0,'0'0'93'0,"20"0"-3"16,10-9-4 0,13-28-42-16,7 23-38 0,6 4-5 15,0-3-6-15,-2 4-24 16,1 0-53-16,-16 1-7 0,-5 2-6 15</inkml:trace>
  <inkml:trace contextRef="#ctx0" brushRef="#br0" timeOffset="10023.2007">4809 9093 98 0,'15'4'102'16,"6"-2"-6"-1,6 2-4-15,4-22-54 0,3 18-30 16,1 0-1-16,2 2-2 16,-4 0-3-16,-6-2-4 0,-6 0-5 15,-8-7-12-15,-4-8-41 0,-4-1-31 16,-5-8-8-1,-7-1-6-15</inkml:trace>
  <inkml:trace contextRef="#ctx0" brushRef="#br0" timeOffset="10183.2039">5024 8875 23 0,'-9'14'95'16,"-1"8"0"-16,4 10-4 0,-13 4-53 15,15 9-9-15,-3 5-7 0,-2 2-7 16,1 0-5 0,-3-2-3-16,0-4-3 0,-1-7-3 15,3-6-3 1,3-11-6-16,6-5-15 0,2-5-55 15,13-15-13-15,8-13-8 16,7-11-4-16</inkml:trace>
  <inkml:trace contextRef="#ctx0" brushRef="#br0" timeOffset="10463.2095">5297 9064 22 0,'0'23'96'0,"-2"9"1"0,1 0-4 16,1-7-2-16,10 0-80 15,13-7-2-15,9-5 1 0,5-10-1 16,1-3-2-1,2-13-2-15,-6-6-2 0,-7-5-1 16,-15-3-2 0,-12-1 0-16,-11 1 0 0,-17 3-1 15,-11 1 0-15,-10 7-1 0,-4 6 1 16,-3 8-1-16,6 2-1 15,5 10-2-15,6 2-4 16,12 1-7-16,11-3-10 16,16-10-44-16,10 2-22 0,6-6-8 15,11-10-2 1</inkml:trace>
  <inkml:trace contextRef="#ctx0" brushRef="#br0" timeOffset="10633.2129">5390 8772 14 0,'4'27'101'0,"-4"12"-3"16,0 12-6-16,-3 7-2 0,3 9-76 15,-2 4-4 1,2 1-4-16,-1-6-3 0,1-4-3 16,-1-11-2-16,5-9-6 15,-1-14-13-15,2-15-54 0,-5-13-16 16,13 0-7-16,-7-20-5 15</inkml:trace>
  <inkml:trace contextRef="#ctx0" brushRef="#br0" timeOffset="10833.2169">5584 8633 17 0,'47'18'97'0,"4"9"-1"0,6 12-5 15,-4 9-3-15,-4 13-81 0,-9 13-1 16,-16 7 0-1,-21 7-2-15,-19 0-4 0,-24 2-12 16,-22-6-27-16,-26-4-48 16,-6-7-7-16,-15-14-6 15</inkml:trace>
  <inkml:trace contextRef="#ctx0" brushRef="#br0" timeOffset="11093.2221">3832 8785 35 0,'-72'84'102'0,"8"23"-4"15,13 16-5 1,10-60-10-16,25 82-73 0,15 5-6 16,17-13-6-16,20-11-14 15,4-14-59-15,12-29-16 0,9-25-7 16,-2-27-6-1</inkml:trace>
  <inkml:trace contextRef="#ctx0" brushRef="#br0" timeOffset="12113.2425">4274 5956 25 0,'0'0'51'0,"-13"-2"1"16,13 2-8 0,-17 4-11-16,8 1-7 0,0 3-6 15,-2 4-5-15,3 4-3 0,1 9-3 16,3 4 0-16,2 9-2 15,0 6 1-15,1 10 2 0,-2 6-1 16,1 10 0 0,2 2 2-16,0 3-2 0,0 2 2 15,3-4-3 1,5-1 0-16,6-6-2 0,5-5-2 15,3-10 0-15,9-7-1 0,2-9 0 16,7-10-1-16,4-7 0 16,6-7-2-16,1-11-5 0,4 0-11 15,-5 3-50 1,1-12-24-16,-4-7-6 0,-5-3-5 15</inkml:trace>
  <inkml:trace contextRef="#ctx0" brushRef="#br0" timeOffset="13673.2737">1673 5471 13 0,'-23'3'75'0,"5"7"3"16,-8-10-43-1,3 18-17-15,-6-1 1 0,4 1 1 16,2-5 2-1,3-2-3-15,5-11-4 0,7-7-2 16,7-12-2-16,1-11-4 16,11-1-3-16,2-5-3 0,10-3 0 15,1 3 2 1,7 5-1-16,-1 6 1 0,-1 9 0 15,4 9 3-15,-2 7-1 0,4 7 0 16,-1 5-3 0,1 3-1-16,2 1-3 0,-3-2-11 15,9-6-45-15,4 5-31 16,-8-8-4-16,2-4-7 0</inkml:trace>
  <inkml:trace contextRef="#ctx0" brushRef="#br0" timeOffset="14930.2994">4242 3370 69 0,'0'0'47'0,"6"18"-12"0,-4-8 7 15,2 2-4 1,-4-12-4-16,0 13-3 0,0-13-6 15,0 0-5-15,-9 2-3 16,9-2-4-16,-12-2-5 0,12 2-1 16,-14-14-3-1,7 3-1-15,0 1-1 0,-1-4 0 16,3 0-1-16,-5-1 0 15,3-1-1-15,-2 0 1 16,-2-3-1-16,2 0 0 0,2 4 0 16,-1-2 0-16,0 6-1 15,4 1 1-15,4 10 0 0,-9-15 0 16,9 15-1-1,0 0 1-15,0 0-2 0,0 0 1 16,-6 5 0 0,6-5-1-16,-1 17 1 0,0-6-1 15,1 0 2-15,0 1-1 0,0 0 2 16,0 2 0-16,0-14 0 15,0 16 0-15,0-16 2 0,0 0 1 16,0 0-1 0,0 0 1-16,0 0-1 0,4-20 1 15,-2-1-1 1,-1-8-1-16,0-9 0 0,1-5-2 15,-2-7 1-15,0-7-1 16,0-4 1-16,0-4-1 0,0-1 1 16,-1-4-1-16,0 4-1 15,0-2 1-15,-3-2 0 16,-3 2-1-16,-1 7 0 0,-1 0-1 15,-6 4 0 1,1 11 1-16,-5 2-1 0,1 8 1 16,-1 7-1-16,3 5 1 15,0 0 0-15,2 7 1 0,1 4 0 16,4 1-1-1,4 0 1-15,4 3 0 0,4 1-1 16,10 1 1-16,10 2 0 0,8 1 0 16,12-2 0-1,10 2 0-15,12-5 1 0,11 3 0 16,9-4-1-16,12-2 0 15,8 0 1-15,11 1-1 0,11 1 1 16,14 0-1 0,11 0 1-16,10-2-1 0,18 4 1 15,8-1 0-15,18 2 0 0,7-3 0 16,13-4 1-1,5 3-1-15,6-2 0 0,-4 2 0 16,-3 0 0-16,-3 1-1 16,-14 0-1-16,-11-2-3 15,-13 4-10-15,-19-6-20 16,-15 0-39-16,-11 2-21 0,-21-5-7 15,-14 0 1 1</inkml:trace>
  <inkml:trace contextRef="#ctx0" brushRef="#br0" timeOffset="15830.3174">8421 1707 35 0,'-10'-8'53'0,"10"8"-1"0,-18-14-10 16,18 14-8-16,-6-11-10 0,6 11-9 16,15-4-5-1,8 4-2-15,12 1 0 0,7-3 0 16,14 1 3-16,9-1 0 15,12-3 2-15,5 0-2 16,-40 3-2-16,5-2-1 16,0-1-1-16,1 1-3 0,-4-2-1 15,0 1 0-15,-2-1-2 16,-2 1 1-16,-3-1 0 15,-3 3 0-15,-5-2 1 0,1 1-1 16,-10-1 0 0,4 2 0-16,-7 1-2 0,-1 0 0 15,-3 1 0-15,-13 1 2 16,8 10-1-16,-7 14 1 15,-1 10-1-15,-2 20 1 16,-1 11 0-16,-2 20 2 0,3 11 0 16,-2 8-1-16,1 5 1 0,3-5-1 15,-1-7 1 1,1-12-2-16,0-14-1 0,0-12-8 15,-2-20-28 1,-2-12-46-16,4-9-12 0,0-18-7 0,0 8-3 16</inkml:trace>
  <inkml:trace contextRef="#ctx0" brushRef="#br0" timeOffset="16240.3255">8989 2653 51 0,'-27'0'89'0,"10"0"-1"0,17 0-4 16,-25 3-67-16,64-1-3 0,26-2 1 15,26 2 1 1,16-2-1-16,20 0-2 0,11 2-4 15,6-2-1-15,-10 0-3 16,-10 0-3-16,-15 1-2 0,-22 1-5 16,-18 5-6-1,-24-4-10-15,-16-3-42 0,-15 0-29 16,-14 0-6-16,-22 5-3 15</inkml:trace>
  <inkml:trace contextRef="#ctx0" brushRef="#br0" timeOffset="16520.3311">10023 2698 61 0,'15'13'95'0,"-6"14"-4"0,-2 11-4 16,-5 16-68 0,-2 21-1-16,0 16-2 0,-2 14-6 15,-2 7-3 1,-2 1-3-16,0 3 0 0,2-5-4 15,0-9-3-15,-2-19-9 16,2-19-46-16,4-14-32 0,-14-19-8 16,-8-17-3-16</inkml:trace>
  <inkml:trace contextRef="#ctx0" brushRef="#br0" timeOffset="17240.3456">8781 2634 8 0,'7'-10'82'15,"-1"0"0"-15,-6 10-2 0,0 0-54 16,11 7-12-1,-4 20 1-15,-4 14 0 0,3 15-3 16,-1 17 2 0,1 17 0-16,2 14 1 0,-3 9-3 15,-2 8-2-15,0 3-3 16,-1-1-1-16,-2-3-2 0,0-13-1 15,0-10-1 1,-4-17-1-16,0-10 2 0,-1-16-1 16,-2-12-1-16,2-17 1 0,-1-5 0 15,-2-11 0 1,-1-3 0-16,9-6 0 0,-16-2-1 15,16 2 0-15,-14-18 0 16,9 6 0-16,4-3-1 0,3 1-1 16,15-3 1-1,15 0-1-15,16-3 1 0,22 3 0 16,20 0 0-1,23 4 0-15,13 2 0 0,11 3 1 16,3 7 0-16,-2 1-1 0,-5 2 0 16,-16 5 0-16,-13 4 0 15,-16-2 0-15,-18 3 1 0,-11-3-1 16,-14-1 1-1,-12-3 0-15,-8-2 1 0,-10-3 0 16,-15 0 0 0,7-22 0-16,-9-6 1 0,-10-8-2 0,-5-15 1 15,-3-8-2-15,-6-6 0 16,-2 0-2-16,-1-1-4 15,3 13-19-15,-3 3-42 16,3 6-23-16,9 17-12 16,6 6-4-16</inkml:trace>
  <inkml:trace contextRef="#ctx0" brushRef="#br0" timeOffset="17790.3566">9497 4012 0 0,'-3'-13'89'0,"0"1"4"15,2 3-3-15,1 9-58 16,0 0-7-16,0 0-5 0,-3 6-4 15,3 20-3 1,0 14-2-16,0 16-3 0,0 16-2 16,0 17 1-16,0 15 0 0,0 9 0 15,-2 5-1 1,-5 1-1-16,0-2-1 0,-2-8-1 15,-2-8 0-15,-5-11-1 16,1-12-3-16,-1-3-4 16,-2-20-13-16,10-6-46 15,2-5-28-15,-3-9-6 0,5-10-8 16</inkml:trace>
  <inkml:trace contextRef="#ctx0" brushRef="#br0" timeOffset="18250.3658">8955 5320 16 0,'-23'-3'84'15,"2"1"2"-15,7 0-1 16,14 2-57-16,8 5-10 0,30 6 0 15,23-1-2 1,26 1 1-16,25-2 1 0,22 3-3 16,16-5-5-1,8 0 1-15,-2-1-3 0,-8-4-3 16,-15 0-2-16,-22-2-3 15,-21 0-3-15,-23 0-2 0,-16 0-5 16,-24-7-20-16,-16-2-54 0,-11 9-11 16,-4-11-7-1,-15 4-2-15</inkml:trace>
  <inkml:trace contextRef="#ctx0" brushRef="#br0" timeOffset="18500.3708">10128 5412 90 0,'20'26'102'0,"-6"12"-7"0,-1 14-3 15,-3 13-72-15,-3 15-4 16,-4 11-2-16,-3 4-4 0,-2 5-3 15,-3-9-2 1,-1-2-1-16,-4-11-3 0,1-9-3 16,-1-16-6-16,2-5-24 0,-2-12-53 15,-5-17-11 1,-5-12-6-16,-4-11-5 0</inkml:trace>
  <inkml:trace contextRef="#ctx0" brushRef="#br0" timeOffset="19160.384">8879 5508 84 0,'0'0'94'0,"6"1"-5"0,3 22-5 16,-7 16-67-1,14 13-7-15,4 18 0 0,0 16 1 16,1 9-1-16,-2 9 0 16,-3 0-1-16,-4 2-1 0,-8-7-2 15,-3-7 0 1,-5-10-2-16,-6-9 1 0,-6-11-2 15,0-10 0-15,-1-11-1 16,-1-9-1-16,-1-8 1 0,-1-6-1 16,2-4-1-16,-5-6 1 0,4-2-1 15,-6 1 0 1,2-5 1-16,-2 1-1 0,4-1 0 15,2 0 0 1,6-2 0-16,1 1 0 0,12-1 0 16,0 0 0-1,29-1 0-15,14-3 0 0,19-1 0 16,18-4 1-16,22 4-1 15,18-1 1-15,10 2 0 0,4 4 0 16,1-3 0-16,-7 3-1 0,-10 6 1 16,-14 1-1-1,-17-2 0-15,-13 1 1 0,-17-3 0 16,-10-1 1-1,-12-2 0-15,-9-8 0 0,-9-10 1 16,-8-11-1-16,-9-14 1 16,-4-16-2-16,-13-12-2 0,-7-11-2 15,-4-7-2-15,-10-3-6 0,9 8-27 16,-7 4-33-1,3 8-22-15,9 21-10 0,9 11-7 16</inkml:trace>
  <inkml:trace contextRef="#ctx0" brushRef="#br0" timeOffset="19750.3958">9456 6970 18 0,'-7'-13'98'16,"2"4"-2"-16,5 9-5 16,-9-12-5-16,9 12-76 0,-2 10-4 15,2 11-2 1,0 11 0-16,-1 14 0 0,1 12 1 15,0 14 0-15,2 13 0 16,4 5 1-16,1 6-2 16,0-2-1-16,2-5 0 0,-1-7 0 15,1-10-3-15,-2-9 1 16,0-14-1-16,-1-9 0 0,-2-10 0 15,0-6-1 1,-1-11-2-16,1-3-2 0,-4-10-8 16,0 0-29-1,9-10-43-15,-9-9-12 0,-11 0-5 16,-10-9-2-16</inkml:trace>
  <inkml:trace contextRef="#ctx0" brushRef="#br0" timeOffset="20640.4136">4354 6750 76 0,'-10'-3'86'0,"10"3"-32"0,-12 17-7 16,7 7-15-16,3 8-10 0,2 11-5 16,0 12-4-16,7 9-2 15,2 8-1-15,2 6-3 16,0 2-2-16,2 2 1 15,-5-5-2-15,2-4 0 0,-5-6 0 16,0-6 0 0,-2-12-1-16,-2-6 0 0,1-11-1 15,-2-6 0-15,-2-7 0 0,2-5-1 16,0-14 0-1,0 13 0-15,0-13 0 0,0 0-1 0,9 9 1 16,0-8 0 0,1-1 0-16,2 0-1 0,7 0 1 15,1 0-1 1,5 0 0-16,3-1 1 0,6-3-1 15,0-1-1-15,6 3 1 16,-1-3 0-16,4 4-1 16,2-1 1-16,-1 2 0 0,5 0 0 0,0 0 0 15,3 5-1 1,4 0 1-16,3 1 0 0,1 1-1 15,6 0 1 1,3 2-1-16,3 1 1 0,6 3 0 16,4-2 0-16,7 1 0 15,8 1 0-15,9 1 0 16,12-3 1-16,15 0 0 15,11-3-1-15,19-3 1 0,14-3 0 16,20-3 0-16,13 1 0 0,14 0 0 16,6-4-3-1,8 1-4-15,3-9-14 0,2 6-50 16,3 3-21-1,-9-5-5-15,3-1-7 0</inkml:trace>
  <inkml:trace contextRef="#ctx0" brushRef="#br0" timeOffset="21910.4389">9232 1586 64 0,'0'0'78'15,"-16"-16"-50"-15,8 6-3 16,8 10-6-16,-16-14-3 0,16 14-4 16,-12-13-1-1,12 13-2-15,0-10-3 0,12 10 0 16,5-2 2-16,8 2 0 15,10-1 3-15,11 1 0 16,11-2-1-16,8 1-2 0,16 0-1 0,7 1 0 16,9-2-3-1,7 2-1-15,8 0-1 0,5 2 0 16,7-2-1-1,4 0 1-15,3-3 0 0,1 1 0 16,5 2 1-16,-3 0 0 16,-1 0-1-16,-4 0-2 15,-2 2 0-15,-6 2 0 0,-7 0-1 16,-6-1 0-16,-5 0-1 15,-8 1 1-15,-5 0 1 0,-9-1 0 16,-4-2 0 0,-10 1 3-16,-7 1-1 0,-9-1 2 15,-11 0-1 1,-7 1 1-16,-10-2 0 0,-9 0 0 15,-4-1-2-15,-10 0 0 16,0 0-1-16,0 0 0 0,0 0-1 16,-11 0 1-16,2 0 0 0,9 0-1 15,-16 0 1 1,7 0-1-16,1 0 1 0,8 0 0 15,-15-1 0-15,15 1 1 16,0 0 0-16,0 0-1 0,-9-1 1 16,9 1 0-1,0 0 0-15,0 0-1 0,0 0 1 16,0 0-1-1,0 0 0-15,0 0-1 0,0 0-1 16,0 0 1-16,0 0-1 0,1 5 1 16,-1 5 1-1,0 13 1-15,-2 13-1 0,2 12 0 16,-2 20 0-1,2 17 1-15,0 16 0 0,0 10 0 16,4 3-1-16,2 2 1 16,5-1-1-16,-3-14 1 0,3-12 0 15,-3-18 1-15,-1-16-3 0,-2-12 1 16,-1-16-2-1,-2-10-4-15,0-5-9 0,-2-12-36 16,0 0-30-16,0-9-15 16,0-6-9-16</inkml:trace>
  <inkml:trace contextRef="#ctx0" brushRef="#br0" timeOffset="22240.4456">11638 2750 14 0,'0'0'100'0,"19"-13"-2"16,30 7-4-16,28-2-4 0,24 6-78 16,27 0-3-16,21 2 1 15,16 0-2-15,0 2-3 16,-5 2-1-16,-12-1-3 15,-17 2-2-15,-17 0-2 0,-21 1-5 16,-26-3-7 0,-16 0-17-16,-18 4-49 0,-19-7-14 15,-14 0-7-15,-18 3-3 0</inkml:trace>
  <inkml:trace contextRef="#ctx0" brushRef="#br0" timeOffset="22460.45">12980 2795 11 0,'21'22'97'0,"3"8"-2"0,-3 12-3 0,-1 13-6 16,2 16-77-16,-4 15-2 15,-2 11-2-15,-2 4-1 16,-4-4-1-16,-4-6-1 0,-1-12-3 15,-4-13-4 1,-2-13-13-16,-2-13-46 0,-13-29-28 16,-1-11-5-16,-9-23-6 15</inkml:trace>
  <inkml:trace contextRef="#ctx0" brushRef="#br0" timeOffset="22910.459">11909 2805 42 0,'-7'17'82'16,"4"7"0"-16,3 12 0 0,2 8-59 15,2 19-15-15,4 17 4 16,-4 6 1-16,-1 10 0 15,-3-2 3-15,0 0 0 0,-8-3-5 16,-8-7-2 0,-4-7-2-16,-9-9-1 0,-3-10-1 15,-7-9 0-15,2-9-1 16,-3-8-2-16,3-6 0 15,0-9 0-15,6-6-1 16,6-4 0-16,4-3 1 0,5-3-1 16,6 1-1-16,10-2 1 0,10-3 1 15,17-1-1 1,22-2 1-16,23 0-1 0,31-6 0 15,23 1 1 1,26-1 0-16,17-2-1 0,7 0 0 16,0-3 0-16,-9 5 0 15,-13-1 0-15,-25 2-1 0,-22 3 0 16,-26-3-3-1,-22 0-3-15,-16 9-16 0,-21-5-41 16,-11-8-28-16,-7 3-11 0,-6-5-7 16</inkml:trace>
  <inkml:trace contextRef="#ctx0" brushRef="#br0" timeOffset="23460.47">12385 4107 65 0,'-7'-20'96'16,"3"4"-4"-16,-1 2-6 0,5 14-67 16,0 0-8-16,0 0-2 15,-5 6 0-15,5 18-2 0,3 15 0 16,-1 13-1-1,3 12-1-15,-1 12 2 0,0 11-2 16,1 6 1-16,-3 0-2 16,-2 1 0-16,0-1-2 0,-2-8 0 15,-7-2 0-15,5-7-3 0,-1-10-4 16,5 1-14-1,-5-11-46-15,-1-5-27 0,6-8-9 16,0-7-5 0</inkml:trace>
  <inkml:trace contextRef="#ctx0" brushRef="#br0" timeOffset="23860.478">11886 5472 77 0,'-25'-10'97'16,"7"2"-2"-16,18 8-5 15,10-6-65-15,24 6-6 0,26 0-4 16,29 1-3 0,23 0-2-16,21 2-3 0,14-2-1 15,8 2-3-15,-1 0 0 0,-7-3-4 16,-15 3-2-1,-20-3-5-15,-15 4-11 0,-30-4-23 16,-17 0-48 0,-13 0-9-16,-23 0-7 0</inkml:trace>
  <inkml:trace contextRef="#ctx0" brushRef="#br0" timeOffset="24110.483">13028 5453 93 0,'0'20'101'0,"3"5"-6"0,7 9-4 15,2 18-53-15,2 3-27 16,4 13-2-16,-2 7-3 0,3 8 0 16,-2-1-1-1,1 4-2-15,-2-8 0 0,3-4-3 16,-2-13-3-1,-5-11-3-15,-6-15-6 0,-1-8-27 16,-5-6-49-16,-13-21-9 0,-10-13-6 16,-12-15-4-16</inkml:trace>
  <inkml:trace contextRef="#ctx0" brushRef="#br0" timeOffset="24530.4914">11967 5547 0 0,'0'0'91'16,"10"3"5"-16,3 17-6 0,2 9-4 15,-3 13-73 1,2 12 0-16,-2 14-3 0,-5 7 1 15,-4 5-1-15,-5 6-1 16,-5-2-2-16,-6-2-1 0,-8-3-1 16,-2-7-2-16,-2-8 0 15,-2-7 0-15,-1-10-1 16,-2-9 0-16,4-9 1 0,3-10-2 15,1-4 0-15,7-8 1 16,0-2 0-16,5-5-1 16,10 0 0-16,-8 0-1 15,8 0 1-15,18-3 0 0,20-1-1 16,22-4 1-1,20-1 0-15,28 1 0 0,24-1 0 16,18-1 1-16,9-1-1 0,2 0 0 16,-6 2-1-16,-13 3-1 15,-12-5-3-15,-20 5-3 16,-24-8-14-16,-14 5-39 15,-14 5-29-15,-16-9-13 16,-15 2-5-16</inkml:trace>
  <inkml:trace contextRef="#ctx0" brushRef="#br0" timeOffset="25260.506">12789 6771 29 0,'-20'-21'94'16,"4"5"2"-16,-1-1-7 15,4 4-60-15,2 8-3 0,11 5-1 16,0 0-7-1,-8 10-4-15,8 13-4 0,0 5-2 16,2 10-4 0,2 8 1-16,4 7-1 0,2 6-1 15,1 2 0-15,6 1-1 0,-3 1 1 16,2 1 0-16,1-3-2 15,-2-4 1-15,-1-4-1 0,-1-8 0 16,0-4 0 0,-5-4 0-16,4-9-1 0,-4-4 0 15,-2-9 0 1,-1-1 0-16,-2-6 0 0,-3-8-1 15,-1 17 1-15,-11-9-1 16,-9-1 0-16,-8 3 0 0,-12-2 1 16,-12 0-1-16,-16 2 1 15,-16-4-1-15,-16 1 1 16,-18 0-1-16,-22 2 1 0,-20 3 1 15,-26 3-1 1,-22 7 0-16,-29 4 1 0,-22 8 1 16,-21 4-1-16,-15 8 1 15,-10 3 0-15,-3 2-1 16,8 2-1-16,7-3-3 15,18 3-10-15,14-11-26 0,28-8-36 16,35-2-21-16,28-18-7 0,39-10-7 16</inkml:trace>
  <inkml:trace contextRef="#ctx0" brushRef="#br0" timeOffset="26560.532">8402 7876 27 0,'-64'1'93'16,"8"-3"-2"-16,4-3-3 15,11 5-60-15,17 0-5 0,24 0-5 16,20 4-5 0,28 3-1-16,31 1-3 0,27 3-3 15,25 4-2-15,16 1-1 0,14 3-4 16,3-5-8-1,4 5-25-15,2-6-53 0,-19-7-5 16,-5-6-10-16</inkml:trace>
  <inkml:trace contextRef="#ctx0" brushRef="#br0" timeOffset="27560.552">8908 3071 68 0,'0'0'53'0,"0"0"-9"16,11 1-8 0,15-1-5-16,6-1-4 0,11-1-2 0,2 0-5 15,5-2-5 1,-3 2-2-16,0 0-3 0,-11 2-2 15,-5 0-2-15,-8 0-2 0,-8 0-1 16,-15 0-1 0,10 5 2-16,-10-5-1 0,0 0-1 15,-10 12 0 1,0-6 0-16,-3 6-1 0,-4 4-1 15,-1 4 0-15,-1-1 0 16,0 3 0-16,-3 5 1 0,4-1-1 16,-1-2 1-1,4 0 2-15,0-5-2 0,6-1 1 16,4-2 1-16,4 0 0 0,3-2 1 15,12-5 0-15,7 1-1 16,9 0 1-16,3-4-1 16,3-3-1-16,0 0 0 15,2-3-2-15,-6 0-2 16,-3-4-3-16,-9-3-6 15,-2 3-14-15,-9-1-45 0,-8-5-22 16,2-1-7 0,-3-3-1-16</inkml:trace>
  <inkml:trace contextRef="#ctx0" brushRef="#br0" timeOffset="27730.5554">9045 3246 5 0,'0'0'91'16,"0"0"2"-16,18 5-4 0,13-40-37 15,10 32-38-15,7 3-3 0,6-2-3 16,1 2-13 0,-8 0-17-16,-13 6-61 0,0 1-7 15,-11-1-5-15</inkml:trace>
  <inkml:trace contextRef="#ctx0" brushRef="#br0" timeOffset="27980.5604">9597 3175 26 0,'10'0'94'0,"0"0"-3"16,-10 0-5-1,11 3-46-15,-5 16-28 0,-5 14-8 16,-2 0-21-16,-10 16-63 16,8 3-9-16,0 2-4 15</inkml:trace>
  <inkml:trace contextRef="#ctx0" brushRef="#br0" timeOffset="28770.5762">9300 5940 56 0,'0'-11'70'0,"0"-4"-11"16,6 4-11-16,9-4-10 15,6 5-7-15,12-6-8 16,7 6-5-16,4 1-4 0,3 3-2 15,-1 2-4 1,-1 1-1-16,-8 3-4 0,-9 8 0 16,-10 4-2-1,-9 3 0-15,-12 6 0 0,-12 4 0 16,-5 3 0-16,-9 3-1 0,-6 3 1 15,0 3-1-15,-3-4 1 16,2 2-1-16,6-3 1 0,7-4 1 16,5 0 1-1,12-5 0-15,6 0 2 0,14-5-1 16,8-4 1-1,11 0 0-15,12-4-1 0,-1-2-1 16,2-5-1 0,0-1-3-16,-3-2-5 0,-9-5-13 0,-4-9-51 15,-7 1-21-15,-18-6-8 16,-5-3-4-16</inkml:trace>
  <inkml:trace contextRef="#ctx0" brushRef="#br0" timeOffset="28930.5794">9337 6108 57 0,'-4'17'94'0,"12"-1"-3"0,16-7-5 16,13-5-67-16,10 2-8 16,1-4-6-16,6 0-16 0,-2 1-58 15,-3-5-17 1,-4-6-7-16,-10-4-4 0</inkml:trace>
  <inkml:trace contextRef="#ctx0" brushRef="#br0" timeOffset="29260.586">9869 6066 18 0,'10'4'86'15,"-10"-4"-2"-15,0 0-3 0,12 4-61 16,-12-4-5 0,11 17-4-16,-11-2-1 0,0 2-2 15,-8 3-1-15,-5 4 2 0,-4 0-1 16,0 1 1-1,1-3 1-15,3 0-1 0,9-4 0 16,4-3-2-16,12-4-1 16,13 0-2-16,5-4 0 0,5 3-3 15,1-6-3 1,2 6-11-16,-9-1-50 0,-9-6-25 15,3 0-7-15,-11-3-6 0</inkml:trace>
  <inkml:trace contextRef="#ctx0" brushRef="#br0" timeOffset="29990.6006">9763 6106 78 0,'10'2'93'15,"5"-2"-2"-15,5 12-35 0,2-14-33 16,2-7-4-1,6 1-5-15,-6-6-11 0,5 6-25 16,2-4-59-16,-10-2-7 16,-4-1-8-16,-7 1 6 15</inkml:trace>
  <inkml:trace contextRef="#ctx0" brushRef="#br0" timeOffset="30850.6178">12130 3227 58 0,'0'0'84'15,"22"7"-1"-15,6-7-51 0,13 0-15 16,2 0 1-1,10-2-1-15,-6 2-4 0,-2-1-3 16,-8 1-2-16,-7 0-2 16,-10 4 0-16,-20-4-1 0,3 19 0 15,-10-7 1-15,-16 8-1 16,-4 1 1-16,-5 7 0 15,-3 1 0-15,-2 3-1 0,5-5-1 16,4 3 1 0,6-1-1-16,9-3 0 0,10-3-1 15,4 0 0-15,12-6-1 16,8-1 1-16,3-3-2 15,8-3-1-15,0-4-2 0,1-5-5 16,-3-5-12-16,-1-10-47 16,-3-1-27-16,-16-6-7 0,-8 0-2 15</inkml:trace>
  <inkml:trace contextRef="#ctx0" brushRef="#br0" timeOffset="31000.6208">12161 3400 71 0,'-11'-2'95'0,"11"2"-6"0,15-6-6 16,16 5-74-16,14 1-8 0,4 0-11 15,7-4-44 1,2 4-32-16,-4 1-5 0,-3 1-4 16</inkml:trace>
  <inkml:trace contextRef="#ctx0" brushRef="#br0" timeOffset="31400.6288">12604 3355 11 0,'-16'3'85'15,"2"-2"1"1,4 1-2-16,10-2-60 0,5 10-6 15,11-2-5-15,9-3-4 0,3 1-1 16,3 2 0 0,0 4-2-16,-4 1 0 0,-5 3-2 15,-9 2 0-15,-10 4 0 16,-8 1 0-16,-7 1 1 0,-7-2 0 15,-2 0-1 1,-3-4 0-16,5-1 0 0,2-1-1 16,6-5 0-1,4 2-1-15,3 0-1 0,-1 1 0 16,-4 2-1-16,-3 2 1 0,-6-1-1 15,-5-2-1-15,-2-3-3 16,-3 0-10-16,0-3-46 16,-1-9-30-16,17 0-7 15,10-9-5-15</inkml:trace>
  <inkml:trace contextRef="#ctx0" brushRef="#br0" timeOffset="32400.6488">12217 5868 20 0,'0'0'82'15,"0"0"3"1,0 0-3-16,24 0-62 0,11 2-3 16,7 6 0-16,5 0-1 15,-1 1-2-15,2 3-2 16,-8 1-3-16,-5 1 0 15,-14 1-2-15,-10 3-3 0,-10 2 0 16,-9 0 0 0,-11 2 0-16,-12 2 0 0,-6 2 1 15,-3-2-1-15,-1 1 0 0,2-4 0 16,4-2 0-16,9 1 0 15,7-5 0-15,11-5-1 16,8-10 1-16,17 14-2 16,5-12 1-16,9 1-1 0,2-3 1 15,2 0-3-15,0 0 0 16,0 0-3-16,-8 0-2 15,0-3-5-15,-10-2-11 0,-3-4-37 16,-14 9-31 0,6-18-10-16,-11-1-5 0</inkml:trace>
  <inkml:trace contextRef="#ctx0" brushRef="#br0" timeOffset="32560.652">12226 6016 88 0,'-15'0'97'0,"15"0"-4"15,0 0-8-15,19 5-65 0,13 2-8 16,9 1-2-16,4 2-4 0,4-3-7 15,3 6-9 1,-5-8-21-16,-8 6-55 0,0-8-7 16,-9-1-6-1</inkml:trace>
  <inkml:trace contextRef="#ctx0" brushRef="#br0" timeOffset="32850.6578">12746 6042 91 0,'0'8'97'0,"0"-8"-5"15,0 0-6-15,-7 15-66 16,4-1-7-16,2 7-1 0,-2 0-2 15,3 3-2-15,0-2-2 0,4-1-1 16,3-1 0 0,5-7-1-16,1-2-1 0,-1-2-1 15,7-4-3 1,-5-4-2-16,3-1-7 0,-4-7-12 15,3-12-49-15,2-2-22 16,-11-7-7-16,-5-2-5 0</inkml:trace>
  <inkml:trace contextRef="#ctx0" brushRef="#br0" timeOffset="33010.6608">12810 6002 84 0,'-10'22'100'0,"2"7"-6"0,4 6-4 16,-1 10-66-16,5 13-4 15,-3 0-6-15,3 4-4 16,0 1-4-16,0 1-5 15,8 1-9-15,-8-3-52 0,0-12-30 16,5-10-7 0,2-10-7-16</inkml:trace>
  <inkml:trace contextRef="#ctx0" brushRef="#br0" timeOffset="42581.8533">13221 1545 10 0,'0'-14'80'0,"0"2"-23"0,0-3-11 16,0 0-9-16,0-1-10 15,0-1-4-15,1 3-4 0,-1-2-6 16,0 2-2 0,0 4-4-16,0-1-2 0,0 11-2 15,2-9 0-15,-2 9-2 0,0 0 0 16,11 7 1-1,-7 6 2-15,2 16 2 0,-1 17 0 16,-1 15 2 0,0 4-2-16,-2 5 2 0,-2 1-3 15,0-4 0-15,-6-7-1 16,1-12-2-16,2-4 0 0,-1-11 0 15,2-4-1 1,1-8-2-16,1-5-3 0,0-7-4 16,0-9-14-16,-1 13-46 0,1-13-26 15,4-7-4 1,-4-7-4-16</inkml:trace>
  <inkml:trace contextRef="#ctx0" brushRef="#br0" timeOffset="43111.8638">13020 1842 43 0,'-15'0'83'0,"15"0"-36"15,-14 0-8-15,4 0-9 0,3 0-3 16,7 0-6-16,-10 0-4 15,10 0-3-15,0 0-5 16,0 0-2-16,7 0-1 16,3 1-1-16,4 4 0 0,2 2 0 15,6 5 2 1,2 2-1-16,0 3-1 0,0 4 0 15,1 1 1-15,1 0-2 16,-2 0 0-16,1 3 0 16,0-1-1-16,-1-3-1 0,-3 1 0 15,-1-5 0-15,-1 0 0 16,-5-1-1-16,-2-3 1 0,-5-3 0 15,-7-10 1 1,12 9 0-16,-12-9 1 0,4-7 0 16,-1-11 0-16,1-14 1 15,2-3-2-15,0-7 0 16,2-3-1-16,-1-1-1 15,1 2-2-15,-1 6-2 0,2 6-4 16,-1 8-9-16,8 13-32 0,6 3-38 16,-3 3-12-1,3-4-9-15</inkml:trace>
  <inkml:trace contextRef="#ctx0" brushRef="#br0" timeOffset="43701.8756">14164 1492 5 0,'1'-12'89'15,"0"-1"-1"-15,0 0-38 0,0 2-15 16,0 2-14 0,-1 9-4-16,2-9-4 0,-2 9-4 15,0 0-3-15,1 11 0 0,0 2 3 16,0 23 0-1,-1 9-1-15,0 6 0 0,-1 3-2 16,1 2 1 0,-1-8-2-16,-3-10 0 0,0-19-3 15,1-6-1-15,1-4-1 16,2-9-2-16,0 0-4 0,0 0-11 15,0 0-16 1,0-7-54-16,0 7-8 0,2-17-5 16</inkml:trace>
  <inkml:trace contextRef="#ctx0" brushRef="#br0" timeOffset="44061.8829">13924 1427 1 0,'-26'-3'83'0,"3"3"-12"0,5 0-16 16,6 0-13 0,12 0-11-16,0 0-6 0,6-5-4 15,14-2-1-15,12 0-4 0,8 3-2 16,5-6-4-1,7 1-2-15,5-2-3 0,2-1-1 16,4 1-1-16,0-2-4 16,0 4 1-16,-1-7-6 0,0 7-5 15,-8-3-12 1,-3 1-36-16,-8 4-34 0,-9 3-6 15,-9 1-2 1</inkml:trace>
  <inkml:trace contextRef="#ctx0" brushRef="#br0" timeOffset="44331.8883">13923 1720 85 0,'0'0'96'0,"17"2"-4"16,56-5-48-16,-4-7-14 0,16-3-7 16,14 0-5-16,-45 4-8 15,2 2-3-15,1-1-3 0,2 0-3 16,-4 1-5-1,2-3-5-15,-10 1-11 0,3 0-52 16,-10 3-21 0,-5-3-8-16,-11 4-2 0</inkml:trace>
  <inkml:trace contextRef="#ctx0" brushRef="#br0" timeOffset="44701.8955">13947 1634 17 0,'0'0'81'16,"0"0"2"-1,-7-9-41-15,-5 11-9 0,-1 13-9 16,-4 4-7-1,-3 8-5-15,2 6-2 0,-3 9 1 16,0 4-1-16,-1-10-3 0,0-3-2 16,6-6-3-16,-1-5-4 15,6-5-8-15,2-10-14 0,-2-7-58 16,11 0-8-1,4-24-5-15</inkml:trace>
  <inkml:trace contextRef="#ctx0" brushRef="#br0" timeOffset="45001.9016">13885 1289 4 0,'-1'-11'87'16,"-1"2"2"-16,2 9-6 0,-5-10-56 15,5 10-11 1,-10 3-7-16,10-3-3 0,-12 16-2 16,7-6-2-1,-3 1-10-15,2 9-10 0,1-9-58 16,4 1-12-16,1-2-4 15</inkml:trace>
  <inkml:trace contextRef="#ctx0" brushRef="#br0" timeOffset="45241.9065">14565 1109 59 0,'22'-10'91'0,"-4"1"-2"16,-7 7-7 0,-2 2-71-16,-9 0-10 0,11 10-17 15,-10 6-51-15,2 1-21 16,-1 3-4-16</inkml:trace>
  <inkml:trace contextRef="#ctx0" brushRef="#br0" timeOffset="45871.9191">14801 1499 37 0,'0'-15'86'16,"0"15"1"-1,0 0-44-15,0 0-14 0,-8 0-11 16,-2 14-7-16,-3 14-3 0,-2 5 0 16,0 7-1-1,3 7-2-15,-4-2-3 0,6-5-8 16,-2-8-12-1,8-13-64-15,7-2-5 0,-3-17-6 16</inkml:trace>
  <inkml:trace contextRef="#ctx0" brushRef="#br0" timeOffset="47171.9451">15306 1544 55 0,'0'0'65'0,"4"-11"-13"0,-4 11-12 15,3-12-9 1,-3 12-9-16,0-12-6 0,0 12-5 15,0-12-5-15,0 12-2 16,0 0-3-16,-11-8 1 16,11 8-1-16,-15 0-1 15,6 5 1-15,-5 3 0 0,9 1 3 16,-24 18-1-1,1 2 3-15,3 5-3 0,2 6 3 16,7-7 0-16,9 5 1 0,7-11 0 16,16-11-2-1,5-8 2-15,6-6-1 0,-2-2 0 16,5-7-1-16,0-3 1 15,-17 0-6-15,1-1 2 16,-4 1-2-16,0 0-2 16,-3 0 0-16,-1-2-3 0,-6 12 1 15,6-12 1-15,-5 3 3 0,-1 9 0 16,0 0 1-1,0 0 1-15,3 13 1 0,13 7 0 16,5-3 3 0,15 0-5-16,5-3-5 0,6-1-19 15,1 0-48-15,-6-4-20 16,-1-7-5-16,-6 0-1 0</inkml:trace>
  <inkml:trace contextRef="#ctx0" brushRef="#br0" timeOffset="47898.9602">15220 1494 32 0,'0'0'89'0,"-3"-12"-21"15,3 12-21-15,0 0-12 16,-1-12-9-16,1 12-9 0,0 0-6 16,0 0-2-1,0 0-3-15,-1 11-1 0,1-11 1 16,5 42 0-16,7-6 0 0,-1 10 1 15,0-4-2 1,1 1 0-16,1-2 0 0,1-7-2 16,-2-19-3-1,-4-10-7-15,5 2-9 0,-4-5-39 0,-9-2-32 16,17-5-8-1,-5-4-4-15</inkml:trace>
  <inkml:trace contextRef="#ctx0" brushRef="#br0" timeOffset="49188.986">8100 2213 26 0,'0'-18'88'16,"0"0"0"-16,-1 1-44 15,1 6-11-15,0 11-9 16,0 0-6-16,3 15-5 15,2 27 0 1,-1 18-2 0,-3 10 0-16,1 9 0 0,-2 7 2 15,0 1-2-15,-6 0-2 0,-1-7-2 16,1-23-3-16,-1-17-2 15,1-7-1-15,1-11-1 0,2-8-3 16,3-1-6 0,0-13-12-16,0 0-56 0,0 0-16 15,4-7-7 1,-1-7-2-16</inkml:trace>
  <inkml:trace contextRef="#ctx0" brushRef="#br0" timeOffset="49538.9929">7946 2675 70 0,'-7'-8'91'0,"7"8"-6"0,-16-11-47 16,16 11-8-16,0 0-8 15,0 16-7-15,2 8-3 16,0 5-4-16,3 12-2 0,-2 6 2 16,0 5-1-1,0 0-1-15,0-2 0 0,-1-5-1 16,1-10 1-16,4-8 0 15,3-14 0-15,4-7-1 16,7-8 1-16,5-8-2 16,5-5 0-16,3-4-4 0,5 0-4 15,-2-4-8-15,3 6-34 0,-6 4-45 16,-10 0-7-1,-8-1-8-15</inkml:trace>
  <inkml:trace contextRef="#ctx0" brushRef="#br0" timeOffset="50309.0084">6653 2588 7 0,'0'0'78'0,"0"0"4"16,-11 0-36-16,11 17-9 0,3 7-10 16,3 7-8-1,1 11-5-15,1 6 2 0,2 3-3 16,-1 3-3-1,0-7-2-15,-1-5-2 0,-2-6 1 16,-1-7-3-16,-2-8 1 16,0-11 0-16,-3-10-3 0,0 0-4 15,0 0-11-15,0 0-28 0,0-19-45 16,0-3-7-1,-2-7-4-15</inkml:trace>
  <inkml:trace contextRef="#ctx0" brushRef="#br0" timeOffset="50589.014">6325 2713 33 0,'-30'4'91'15,"10"-4"0"1,10-20-26-16,20 11-23 0,23-7-15 15,17-8-5-15,19-5-5 16,18-9-5-16,14-5-2 16,11 0-2-16,2-1-3 15,-6 2-1-15,-9 5-2 0,-10 7 0 16,-15 5-2-16,-16 5-2 0,-13 7-2 15,-13 2-2 1,-7 5-4-16,-8 1-9 0,-7 5-19 16,-2 9-46-1,-8 1-13-15,-2 2-4 0</inkml:trace>
  <inkml:trace contextRef="#ctx0" brushRef="#br0" timeOffset="50839.019">6553 2889 73 0,'-44'25'89'16,"16"-9"0"-16,22-7-48 0,19-6-11 15,32-3-7 1,26-12 0-16,15-5-3 0,15-4-4 15,10-5-4-15,2 1-4 0,-6 0-3 16,-13 2-4-16,-13 6-4 16,-23-2-15-16,-16 4-58 15,-24 10-16-15,-18 5-7 16,-16-6-5-16</inkml:trace>
  <inkml:trace contextRef="#ctx0" brushRef="#br0" timeOffset="51239.0269">6258 2950 70 0,'0'0'84'16,"0"0"-33"0,12 10-10-16,-4 7-9 0,2 8-8 15,-3 5-7 1,-3 7 1-16,-4 4-3 0,0 1-1 15,-6-3-2-15,-7-3-2 0,-2-4-4 16,1-4-1-16,2-8-5 16,1-6-6-16,11-5-14 0,0-9-52 15,6 1-18 1,12-11-7-16,5-9-5 0</inkml:trace>
  <inkml:trace contextRef="#ctx0" brushRef="#br0" timeOffset="51549.0332">7304 2731 56 0,'1'9'92'0,"-1"3"-4"0,13 12-47 16,-15 0-14-1,-3 13 0-15,1-1-7 0,-1 5-8 16,4 0-6 0,-2-4-10-16,3 3-18 0,9-1-55 15,-4-16-11-15,-1-7-7 16</inkml:trace>
  <inkml:trace contextRef="#ctx0" brushRef="#br0" timeOffset="51919.0406">6272 2409 78 0,'0'0'86'0,"-3"19"-3"15,-8 8-60-15,-1 6-7 0,0 6 1 16,-3 2-1-16,0-4-3 15,3-2-5-15,2-5-4 16,5-6-6-16,4-8-10 16,1-16-32-16,26 7-39 0,-3-14-6 15,9-11-3 1</inkml:trace>
  <inkml:trace contextRef="#ctx0" brushRef="#br0" timeOffset="52169.0456">7431 2048 22 0,'14'-2'89'0,"-14"2"0"16,5 14-5-16,-5 6-66 0,-1 9-5 15,1 14 0 1,2 7-4-16,6 7-12 16,-2-4-20-1,-6 5-56-15,7 0-6 0,-7-2-5 16</inkml:trace>
  <inkml:trace contextRef="#ctx0" brushRef="#br0" timeOffset="52629.0548">6237 3076 73 0,'0'0'86'0,"0"-10"-1"0,10 2-55 16,16 0-5-16,11-8-5 0,11-3-3 15,8-2-2 1,5-3-3-16,-1 0-1 0,-4 0-2 16,-7 2-3-16,-11 6-2 15,-17 2-1-15,-21 14-2 16,-5-2-1-16,-23 5 1 15,-12 10-2-15,-7 3 1 0,-7 5-2 16,-2 4-2-16,1-1-6 0,13 2-11 16,7 3-40-1,20-11-28-15,15-6-7 0,13-9-2 16</inkml:trace>
  <inkml:trace contextRef="#ctx0" brushRef="#br0" timeOffset="53769.0776">7448 3219 55 0,'0'0'86'16,"3"8"1"0,1 7-47-16,0 6-12 0,3 4-8 15,3 5 0-15,1 5-4 16,2 2 0-16,1-4-5 0,-3 0-1 15,0-5-2-15,-3-6-1 0,-2-4-2 16,-3-5 0 0,-3-13 1-16,0 0-1 0,0 0-1 15,-3-6 1 1,-2-8-1-16,-3-3-1 0,1-3-1 15,-3-4 0-15,4 0-1 16,2 0-1-16,4 3 0 0,0 1-1 16,14 6 0-1,8 6-1-15,7 8 1 0,6 0 0 16,2 8 0-16,1 6 0 0,-4 6 1 15,-7 3-3 1,-12 5 2-16,-10 0 0 0,-8-2 1 16,-14-1-1-16,-8-5 1 15,-3-4-2-15,-3-7-1 0,-1-5-7 16,2-6-26-1,5-14-44-15,8 2-15 0,9-12-5 16,7 0-5-16</inkml:trace>
  <inkml:trace contextRef="#ctx0" brushRef="#br0" timeOffset="54329.0888">7294 2725 20 0,'0'0'64'15,"-2"-19"-24"-15,2 7-5 16,0-7-5-16,5 7-4 15,-3-5-2-15,3 5-3 0,-2-3 1 16,-1 1-2 0,0 3-4-16,-2 11-3 0,0 0-3 15,0 0-3-15,0 0-1 16,0 20-3-16,0 6-1 15,0 7-1-15,0 3 1 0,0 0-1 16,1 4-4-16,-1-3-18 16,0-2-61-16,2-4-6 0,3-11-6 15</inkml:trace>
  <inkml:trace contextRef="#ctx0" brushRef="#br0" timeOffset="58849.1792">17640 5401 49 0,'9'-11'32'0,"-9"0"-9"0,-1-1 0 16,1 0-2-16,1 2-3 0,-1-3-3 15,4-2-1 1,2-2-3-16,0 1 2 0,2-2-3 15,-1 2 1 1,2-5 0-16,5 3-2 0,-1-3 2 0,6 1 0 16,1-2-1-1,3 2-1-15,2 1-1 0,2-2 0 16,0 5 1-1,-4 3-3-15,1 4-1 0,-6 5 1 16,0 3-1-16,-2 4 0 0,-8 10 0 16,-2 4-1-16,1 8-1 15,-4 1 2-15,1 2-1 0,1-1 0 16,0 2 1-1,1-4-2-15,7-9 0 0,0-2 0 16,5-7-1 0,4-5-1-16,3-2-3 0,2-8-4 15,5-5-12-15,-5-1-51 0,-1-15-21 16,-1-5-6-16,-4-7-4 15</inkml:trace>
  <inkml:trace contextRef="#ctx0" brushRef="#br0" timeOffset="59299.1882">17595 5117 36 0,'-32'78'82'0,"10"-2"-23"0,15 11-12 16,9-4-9-16,19-4-8 15,15-6-7-15,10-5-1 0,15-13-5 16,5-8-1-16,8-19-3 0,8-16-5 16,5-12 0-1,-1-11-2-15,0-17-1 0,4-12-1 16,-4-9-1-1,-5-9 0-15,-9-7-1 0,-9-5-1 16,-13-3-1 0,-13-10 1-16,-18 2-1 0,-18 3 1 15,-19 3-2-15,-26 5 0 0,-21 7 0 0,-20 15 0 16,-16 9 0-1,-18 19-1-15,-11 14-2 0,-2 6-4 16,11 11-12 0,9 13-33-16,18 4-38 0,28 1-5 15,21-5-6 1</inkml:trace>
  <inkml:trace contextRef="#ctx0" brushRef="#br0" timeOffset="60649.2152">18201 4895 59 0,'0'0'84'16,"0"9"-33"-16,0-9-10 0,0 0-7 16,0 0-8-16,8-10-6 15,-4 0-3-15,0-9-4 0,1-5-3 16,-3-5-3-1,1-5 0-15,1-5-4 0,-2-7 0 16,-2-1-1-16,0-6 1 16,0-2 1-16,-1-5 0 15,-1 2 0-15,2-6-1 0,-3 1 0 16,4 1-1-1,-1 1 0-15,0-3 0 0,4 3-1 16,0 3-1-16,1-1 1 16,-2 9-2-16,1-3 3 0,-2 7-2 15,-1 6 2 1,-1 0-2-16,-2 2 1 0,-3 1 0 15,0 2-1 1,1 1 1-16,3-1-1 0,-1 0 1 16,2-4-1-16,0 3 2 0,0 3-2 15,6 1 0-15,-3-1 0 16,3 2 0-16,-2 1 0 0,-3 5-1 15,1-1 1 1,-2 1-1-16,0-3 1 0,0 3 0 16,-3-1 1-1,-1-3-2-15,-3 3 2 0,2-3-2 16,-4 1 2-16,0-2 0 15,1 3-1-15,0 2 1 0,3 1-2 16,-1 5 2-16,1-3-1 0,0 4 1 16,5-1-1-1,0 4-1-15,-3 0 1 0,3 3-2 16,0 12 3-1,0-20-2-15,0 20 0 0,0-13 0 16,0 13 0-16,0 0 0 16,0 0 1-16,0 0-1 0,8-6 1 15,-8 6-1-15,18 1 0 0,-4 0 1 16,4-1-1-1,5 4 1-15,3 1-1 0,5 2 1 16,2-4-1 0,5 4 1-16,5-4 0 0,1 2 0 15,6 2 1-15,3-3-2 16,4 0 2-16,7-4-2 0,9 1 1 15,6 0-1 1,8 1 1-16,8-2 0 0,9 0 0 16,9 3 2-16,4-1-1 0,6 1 0 15,1 3 1 1,2-1 1-16,3 0-2 0,-5 2 1 15,-6-2 0-15,-7 0 1 16,-13-2-3-16,-10 1 2 0,-14-4-5 16,-14 5-5-1,-15-2-14-15,-10-3-45 0,-9 12-22 16,-11-8-8-16,-5 4-4 15</inkml:trace>
  <inkml:trace contextRef="#ctx0" brushRef="#br0" timeOffset="61429.2308">20503 2931 38 0,'0'0'51'15,"-2"-12"-3"-15,2 12-3 0,0-8-8 16,0 8-15-16,3-11-6 15,-3 11-2-15,2-12-2 0,-2 12-3 16,1-9-1-16,-1 9-4 16,0 0 0-16,0-12 0 15,0 12-2-15,0 0 1 0,0 0 2 16,0 0-2-1,0 0 1-15,0 0-2 0,0 0 1 16,0 0-1-16,0 0-1 16,0 0 0-16,0 0-1 0,0 0-1 15,0 0 0-15,0 0 0 0,0 0-1 16,0 4 3-1,0-4-3-15,0 0 2 0,0 0-1 16,1 11-1 0,-2-3 1-16,1-8 0 0,2 22 0 15,-1-7-1 1,2 3 2-16,-2 7-2 0,3 4 3 15,1 2 0-15,-2 10 1 16,-1 7 1-16,-2 8 1 0,0 4 0 16,0 7 0-16,-4 3 1 0,-1 4-1 15,0 2 3 1,-1-6-4-16,0-5 2 0,1-4-1 15,2-5-1 1,-4-6-1-16,4-4-6 0,-1-10-13 0,4-7-50 16,3 0-22-1,-3-5-7-15,1-8 0 0</inkml:trace>
  <inkml:trace contextRef="#ctx0" brushRef="#br0" timeOffset="62069.2436">20076 3970 42 0,'-16'-13'47'16,"4"6"-7"-16,12 7-6 16,-10-8-3-16,10 8-10 15,17 0-1-15,15 0-4 0,16 6 1 16,21-1-1-16,17-2 3 15,18-1-1-15,14 0-3 16,5-1-3-16,-3 1-3 16,-8-2-1-16,-11 0-2 0,-19 0-3 15,-17 0-6 1,-22 4-6-16,-15-4-10 0,-14 0-31 15,-14 0-38-15,0 0-7 16,-24 0-2-16</inkml:trace>
  <inkml:trace contextRef="#ctx0" brushRef="#br0" timeOffset="62499.2522">20094 3977 50 0,'0'0'79'0,"8"-10"-35"16,-8 10-14-16,0 0-10 15,0 0-4-15,2 17-1 0,-1 7-2 16,0 7-1 0,1 17-1-16,-2 15 4 0,-2 16-2 15,-8 16 2-15,-4 8-1 16,-4 8-4-16,-1 0-1 15,-2-1-1-15,1-12-2 16,5-10-2-16,5-16-7 0,5-15-12 16,10-17-58-16,11-10-16 0,12-20-6 15,16-10-4 1</inkml:trace>
  <inkml:trace contextRef="#ctx0" brushRef="#br0" timeOffset="63049.263">21120 4066 24 0,'5'-12'80'0,"0"3"-36"0,-5 9-5 15,0 0-12 1,8-3-1-16,-6 8-7 0,-1 14-3 16,1 14-5-1,-2 17-4-15,0 18-2 0,-1 19-1 16,1 16 3-16,-4 18 1 15,-2 10 0-15,-3 2-3 16,-1-4-1-16,-1-11-7 0,-1-9-16 16,2-8-55-16,-9-24-13 15,-3-16-3-15</inkml:trace>
  <inkml:trace contextRef="#ctx0" brushRef="#br0" timeOffset="63769.2775">19898 4983 36 0,'10'3'47'0,"2"8"-6"16,-2 7-8-16,0 6-4 0,-1 7-5 15,3 5-3-15,-5 8-2 16,3 1-3-16,-3 6-2 15,-3 0-1-15,1-4 0 0,-6-3-1 16,1-6-1 0,-3-4 0-16,-3-10-1 0,-2-3-1 15,-1-7 2-15,9-14-4 16,-15 14-1-16,15-14-1 15,-10 4-2-15,10-4-1 16,0 0-1-16,0 0 0 0,5 8-1 16,11-2 0-16,14-3 0 0,16 4 0 15,19-1 0 1,21-2 1-16,17-2-1 0,11-2 1 15,5-2 0-15,0-7 0 16,-8-2-2-16,-11-5 0 16,-18-1-2-16,-19-2-6 15,-21 4-18-15,-12 1-49 0,-17-2-17 16,-9 1-5-1</inkml:trace>
  <inkml:trace contextRef="#ctx0" brushRef="#br0" timeOffset="64329.2888">20493 5571 26 0,'0'0'65'16,"-3"4"-36"-16,3 14-5 15,0 11 3-15,-1 15-2 0,1 15 2 16,-1 17 2-1,-2 22-2-15,0 16-1 0,-2 14-3 16,-2 3-5-16,-3 4-5 16,0-4-3-16,-1-5-3 0,-1-9 1 15,3-17-3-15,-3-16-5 0,5-13-14 16,-5-9-48-1,2-20-26-15,-1-12-7 0,-5-19-3 16</inkml:trace>
  <inkml:trace contextRef="#ctx0" brushRef="#br0" timeOffset="65139.305">18076 5818 17 0,'0'-12'77'0,"-3"0"6"0,3 12-45 15,0-12-11 1,0 12-7-16,0 0-3 0,0 0-1 15,0 14-4 1,0 6-2-16,0 15-3 0,-2 8-4 16,4 16 2-16,-2 12 1 0,0 14 1 15,-2 9-1-15,2 3 0 16,-3 4 0-16,-1-6 0 15,-2 1-1-15,-2-11 0 16,3-6 0-16,-3-3-1 0,1-11-1 16,1-5 0-1,-1-4-1-15,3-5 0 0,-5-5-1 16,3-7 0-16,2 1 0 15,-1-12 0-15,1-3 0 0,-1-4 0 16,2-6 0-16,0-7 0 0,3-8-1 16,-5 10 1-1,5-10 0-15,0 0-1 0,0 10 1 16,0-10-1-16,16 2 0 15,-1 1 0-15,11-3 1 16,8 2 0-16,15-2 0 16,19-3-1-16,18-1 1 15,25-3-1-15,18 3 1 0,19-4-1 16,10 3 0-16,12 2 0 15,2 2-3-15,0 1-5 0,-5-4-18 16,-13 0-50 0,-1 1-16-16,-12-7-7 0,-3-6-4 15</inkml:trace>
  <inkml:trace contextRef="#ctx0" brushRef="#br0" timeOffset="65969.3216">20407 2774 23 0,'17'-4'45'16,"13"3"1"0,14-1 1-16,17 1-4 0,19-3-5 15,25 4-10-15,11-3-6 0,14 3-4 16,18 0-3-1,7 0-5-15,5 3-4 0,2 2-1 16,-3-2-2-16,-4 1 1 16,-3 1-1-16,-14 0 0 0,-9-3 0 15,-17 1 0 1,-10-1-3-16,-16-1-5 0,-12 3-8 15,-20-4-17-15,-25 2-51 16,-8 3-9-16,-21-5-4 0</inkml:trace>
  <inkml:trace contextRef="#ctx0" brushRef="#br0" timeOffset="66489.332">22712 2790 10 0,'-13'-1'73'0,"13"1"2"16,-10 33-22-16,12-11-35 0,6 14-6 16,6 14-1-16,1 16 2 0,-1 18 1 15,1 14-1 1,-3 15 0-16,-3 16 0 0,-8 4-2 15,-2-1-4 1,-5-6-5-16,-7-11-6 0,-4-11-15 16,-3-5-55-16,-7-24-15 15,0-21-4-15</inkml:trace>
  <inkml:trace contextRef="#ctx0" brushRef="#br0" timeOffset="66959.3414">21774 4059 73 0,'0'12'88'0,"27"-3"0"0,57 4-62 16,6-3-3-1,28 4-2-15,25-7 0 0,18 3-3 16,10-5-4-1,1-3-1-15,-6 3-7 0,-14-2 0 16,-22-2-5-16,-26 0-3 0,-23 2-6 16,-25-3-11-16,-16 4-15 15,-20 8-51-15,-20-12-10 0,-18 4-8 16</inkml:trace>
  <inkml:trace contextRef="#ctx0" brushRef="#br0" timeOffset="67309.3484">23208 4248 31 0,'12'-15'89'16,"-1"7"-3"-16,-1 4-4 0,-5 13-63 15,5 14-8 1,-5 15-4-16,1 18-2 0,-2 14 0 16,1 13 3-1,0 9 0-15,-1 12-1 0,-4 0-2 16,0-2-3-16,-4-10-7 15,-2-11-11-15,-9-8-55 0,-6-22-20 16,-4-15-6-16</inkml:trace>
  <inkml:trace contextRef="#ctx0" brushRef="#br0" timeOffset="67909.3604">21960 4088 57 0,'-2'-17'89'0,"0"5"-3"16,2 28-14-16,0-16-62 0,0 0-6 15,6 13 0 1,-2 12-1-16,2 12 1 0,2 16 1 15,0 16-1-15,0 13 2 16,2 14 1-16,-3 6-1 0,-2 5-1 16,0 0 2-1,-6-3-2-15,-1-3 0 0,-7-11 2 16,-6-7-2-1,1-14-2-15,-3-8 1 0,1-8 1 16,0-14-1-16,4-9 0 0,2-10 0 16,3-8 1-16,7-12-1 15,0 0-1-15,-10 5 2 16,10-5-4-16,0 0 1 15,-14-9-1-15,14 9-1 0,-11-8-1 16,11 8 1 0,-8-1-1-16,8 1 1 0,10 2 0 15,15 5 0-15,24 2-1 0,20 1 2 16,20-1-1-16,21-1 1 15,17 0-1-15,7-3 1 16,-2 1-1-16,-5-6-1 16,-15 0 0-16,-17-3-4 0,-15 3-7 15,-24-6-27 1,-17-4-39-16,-5 3-21 0,-9-7-4 15</inkml:trace>
  <inkml:trace contextRef="#ctx0" brushRef="#br0" timeOffset="68329.3688">23371 5018 51 0,'0'0'92'15,"-11"-3"-4"-15,5 16-3 0,2 18-68 16,0 14-7 0,-1 11-5-16,-2 13 3 0,-3 4 1 15,-5 4 1-15,-2 1-1 16,-4-3-3-16,-2-5-1 0,-4-9-4 15,2-3-3 1,-6-13-9-16,4-2-22 0,4-5-51 16,-5-17-10-16,-3-5-5 0</inkml:trace>
  <inkml:trace contextRef="#ctx0" brushRef="#br0" timeOffset="69049.3832">22736 5525 51 0,'0'-9'86'16,"0"9"-3"-16,-1-37-19 0,1 45-47 15,3 13-11-15,0 11-1 16,-2 12 1-16,1 8 4 16,-1 10 1-16,2 10 1 0,-4 5-1 15,1 5 1-15,-2 5-1 16,-1 1-3-16,-3-1-2 0,2 0-1 15,0-2-2 1,0-3 0-16,-1-2 0 0,2-6-1 16,-2-1 0-16,-1-5 0 15,3-8 0-15,-1 1-1 16,1-6 1-16,1-1-1 15,2-8 0-15,1 2 0 0,2-6-1 16,2-5 1-16,2-2-1 0,-1-6 1 16,0-5-1-1,-2-2 1-15,-2-5 0 0,0-5 1 16,-2 0-1-1,0-12 0-15,-10 14 2 0,-5-9-3 16,-8-2 2-16,-13-2-2 16,-15-1 1-16,-25-4-1 0,-21-7 0 15,-29 0 0-15,-29-2-1 0,-33 2 1 16,-26 3-1-1,-23 5 1-15,-7 3-1 0,-2 1-1 16,9 17-7-16,13-2-23 16,20 6-46-16,37-1-15 0,29 2-8 15,33-6-3 1</inkml:trace>
  <inkml:trace contextRef="#ctx0" brushRef="#br0" timeOffset="70179.4057">20497 4677 50 0,'17'23'77'0,"-11"-10"-41"16,2 3-2-16,-5-3-2 15,1 2-6-15,-4-6-6 0,-1 5-2 16,1-14-2-16,-20 7-3 15,6-7-3-15,-2-5-2 0,2-3-3 16,-1-3-2 0,2 0-1-16,2-4-2 0,4 1 0 15,6 0 0 1,1 1 0-16,3 3-1 0,10 2 0 15,1 4 0-15,4 4-1 16,1 0 1-16,0 9-1 0,1 1 2 16,-7 7 0-16,-2 0 1 0,-6 2 1 15,-5 1 0 1,-9-3 0-16,-9-1 1 0,-4-4 0 15,-8 1 1 1,-1-9-1-16,0-1 0 0,0-3 2 0,2-6-3 16,4-8 0-1,7 1 0-15,6-8 0 0,7 1-1 16,6-3-1-1,9 1-1-15,10 1 0 0,6 4 0 16,6 7-1-16,2 5 1 0,0 5-2 16,-2 2 2-16,-4 12-2 15,-7 2 2-15,-9 5 2 0,-11 1 1 16,-4-4 0-1,-12 2-1-15,-6-5 1 0,-5-5 1 16,-2-6 1 0,1-3-3-16,4-2 1 0,2-8-1 15,4-5-1-15,6-1 0 0,10 1-5 16,1-1-9-1,9 3-38-15,9 12-30 0,-1-5-13 16,6 5-3-16</inkml:trace>
  <inkml:trace contextRef="#ctx0" brushRef="#br0" timeOffset="71269.4276">22455 4575 20 0,'-8'-5'84'0,"3"-5"-26"0,5 10-17 16,0 0-9-1,5-5-5-15,10 5-10 0,1 0-3 16,3 0-4-16,0 2-1 16,1 1 0-16,-8 4-1 0,-1 0-1 15,-7 5-2-15,-8 2 0 16,-8 2-2-16,-8 0 2 15,-2 0-2-15,-5-3 2 0,0-1-1 16,0-4 1 0,-2-3-2-16,8-5 1 0,0 0-1 15,5-5 1-15,4-2-1 16,5-6-1-16,5 0 0 15,2-4 0-15,6-4 0 16,5 2-1-16,4-5 0 0,7 3-1 16,4-1 1-16,4 4-1 0,0 4 1 15,1 2-2 1,0 7 1-16,-5 5 0 0,1 3-1 15,-7 7 0-15,-8 6 0 16,-7 3 1-16,-5 1-1 16,-9 0 2-16,-9 3-1 15,-4-6 1-15,-5-2 0 0,-5-6 0 16,0-6 0-1,-1-3 0-15,4-2 1 0,4-8-1 16,7-4 1-16,6-3-1 0,7 4 1 16,5 1-2-1,9-2-3-15,8 8-5 0,3 0-16 16,8 6-47-16,8 7-23 15,-4 9-6-15,6 3-4 0</inkml:trace>
  <inkml:trace contextRef="#ctx0" brushRef="#br0" timeOffset="71937.4414">22448 5013 7 0,'0'0'78'0,"0"0"3"16,20 5-50-16,-10-2-8 0,0 1-2 15,7 2-4 1,-7-1-1-16,4 1-2 0,-2-2-3 16,-12-4-3-16,11 5-1 15,-11-5-2-15,-9 0 1 16,-5 0-3-16,-5 0 1 15,-5-3-1-15,-4-1 0 0,-2-4 1 16,-2 1 0-16,6-4 1 0,3 3 0 16,5-3 0-1,7 0 0-15,8-1 1 0,4 0-3 16,13 2 0-1,4 3-1-15,9 3-1 0,0 4 1 16,8 2-2-16,-2 6 1 16,0 3-1-16,-2 5 1 0,-6 4 0 15,-6-2-1-15,-6 1 1 0,-9 2 0 16,-4-4 1-1,-10 0-1-15,-6-6 1 0,-10-3 0 16,-3-5 0 0,-1-3 0-16,-3 0 1 0,5-11-2 15,3-4 1-15,5-2 0 16,6 0-1-16,7-1-1 0,7 2 0 15,5 2 1 1,10 5-3-16,3 3-1 0,5 6-6 16,1 4-15-16,0 3-49 0,6 4-20 15,-10 0-5 1,4 1-4-16</inkml:trace>
  <inkml:trace contextRef="#ctx0" brushRef="#br0" timeOffset="73857.48">15689 8961 17 0,'0'0'64'0,"-12"-12"1"15,12 12-11-15,-13-12-13 16,13 12-7-16,-8-10-6 0,8 10-5 15,-5-12-6 1,5 12-2-16,3-9-3 0,6 4-4 16,6 4-1-16,4 1-3 15,3 0-1-15,1 6 1 0,2 3-1 16,-4 5 0-1,-3 3 0-15,-3 4 0 0,-9-2 0 16,-3 2 0-16,-4-1 2 0,-7 0-2 16,-9-7 1-1,-5-1 0-15,-6-7-1 0,-5-4 2 16,2 0-3-16,-3-11 0 15,1-3 0-15,5-4 0 16,4-1-2-16,11-2 1 16,6 0-2-16,10 3 1 0,11 4-2 15,11 5 1-15,7 5 0 0,2 3-1 16,4 6 1-1,-3 7 0-15,-2 4 1 0,-7 2 0 16,-10 3 1-16,-8-3 0 16,-8-2 0-16,-8-5 1 0,-8-7 0 15,-5-4 0 1,-1-2-2-16,-5-11-3 0,7 1-14 15,-2-8-42 1,4-9-31-16,15 0-7 0,3-7-7 16</inkml:trace>
  <inkml:trace contextRef="#ctx0" brushRef="#br0" timeOffset="76057.524">16826 8715 76 0,'-10'-3'89'0,"10"3"-5"16,-10-5-44-1,10 5-10-15,6 0-7 0,15 3-7 16,8-1-4-16,10 1-4 15,9 1 2-15,7-1 0 16,4-1-2-16,1-4-2 0,-3 2-1 16,-6 0-2-16,-6 0-1 15,-10-2 0-15,-6-3-2 0,-7 4-4 16,-6-1-7-1,0 2-13-15,-6 7-48 0,-10-7-19 16,7 8-5-16,-7-8-6 16</inkml:trace>
  <inkml:trace contextRef="#ctx0" brushRef="#br0" timeOffset="76357.53">16917 8996 19 0,'-25'11'91'16,"3"-6"-1"-16,11 1-3 0,11-6-47 15,9 9-12 1,29-7-9-16,17 0-5 0,16-2-6 16,9 3 0-16,7-1-4 15,2-2-4-15,-2 0-7 0,-9 0-11 16,-10 0-31-1,-7 3-39-15,-21 0-6 0,-10 1-4 16</inkml:trace>
  <inkml:trace contextRef="#ctx0" brushRef="#br0" timeOffset="77247.5477">18474 8472 7 0,'-22'4'77'0,"5"-4"2"0,1 1-32 16,16-1-11-16,0 0-8 15,28 10-4-15,0-8-5 0,12 3-2 16,6-4-2 0,6 3 1-16,2-4-4 0,2 1-2 15,-5-1-3 1,-6 1-2-16,-6-1-2 0,-8 0-1 15,-10 1-1-15,-5 0 0 16,-5-1-1-16,-11 0 0 0,0 0 0 16,3 13 0-16,-4-4 0 0,-5 2 0 15,-4 5 0 1,-6 3 0-16,-4 4 1 0,-6 8 0 15,-7 3 0-15,-9 4-1 16,-3 1 1-16,-7 3 0 16,-4-1 0-16,3 0 0 15,2-6 0-15,7-5-1 0,5-6 2 16,10-3 0-1,8-6 1-15,15-4 1 0,6-11 0 16,25 14 0-16,8-12 1 0,10 1-1 16,8 0 0-16,9-2 0 15,5-1-1-15,1 0-1 16,-6 0 0-16,-5 0 0 15,-9-2-2-15,-7 0-1 0,-9 1-3 16,-7-3-2 0,-6-1-7-16,-10-5-24 0,-6-2-44 15,-1-1-14-15,-6-3-6 0,-6-3-3 16</inkml:trace>
  <inkml:trace contextRef="#ctx0" brushRef="#br0" timeOffset="77427.5514">18432 8794 70 0,'5'0'96'0,"23"0"-4"16,13-2-5-16,14-3-66 16,7 0-3-16,4-1-3 0,-2 2-6 15,-3 3-6-15,-8-2-12 16,-2 3-34-16,-6 0-44 15,-14 0-5-15,-5 4-7 16</inkml:trace>
  <inkml:trace contextRef="#ctx0" brushRef="#br0" timeOffset="77657.556">19316 8809 8 0,'19'17'98'15,"-6"2"-3"-15,-1 1-6 0,-8-1-3 16,-4 3-75-1,1 4-2-15,3 6-1 0,-2-1-3 16,-2-1-1-16,3-2-3 16,-1-2-2-16,4-1-8 15,-4-13-18-15,0 0-58 0,13-7-6 16,-3-6-8-16,6-8 0 15</inkml:trace>
  <inkml:trace contextRef="#ctx0" brushRef="#br0" timeOffset="77897.5607">19714 8740 17 0,'0'0'98'15,"0"0"1"1,13 7-6-16,14-4-4 0,4 1-75 15,12-2-4-15,2 0 0 16,5-2-2-16,-3 0-3 16,-3-2-5-16,-2-5-5 15,-15-8-29-15,-7-4-56 0,-2-6-4 16,-10-8-6-1,-8-4-6-15</inkml:trace>
  <inkml:trace contextRef="#ctx0" brushRef="#br0" timeOffset="78097.5647">19964 8453 69 0,'-2'29'97'15,"2"5"-3"-15,0 0-5 0,0 15-64 16,-2 4-1-16,-4 6-6 16,1 1-4-16,-7 0-5 15,1-2-3-15,-2-4-1 0,5-7-2 16,-1-3-2-16,3-11-3 15,3-10-5-15,4-2-13 16,9-10-56-16,4-11-16 16,5-15-9-16,3-12-4 0</inkml:trace>
  <inkml:trace contextRef="#ctx0" brushRef="#br0" timeOffset="78587.5746">20368 8414 75 0,'0'0'92'16,"-5"14"-1"-16,11-9-5 15,12 1-71-15,9 2-3 0,9-1 2 16,8 2 0-16,-1 0-2 0,5-2-3 16,-2 0-4-1,-1 3-1-15,-7-1-1 0,-8 2-1 16,-5 1-3-1,-9 3 1-15,-7 4 0 0,-7 5 0 16,-7 1-1-16,-8 6 1 16,-11 3 0-16,-5 2 1 0,-5 2 1 15,-4 2-1-15,-5-2 1 0,4-1-1 16,2-3 0-1,4-3 0-15,7-6 0 0,5 1 1 16,6-7 1-16,7 0 0 16,8-2 2-16,5-2-1 0,7-1 1 15,8 0 0 1,7-1 0-16,1-3-1 0,10-1 0 15,2-1-2 1,1-4-1-16,1-3-2 0,-3-1-1 16,-2-4-4-16,-6-2-3 0,-1-9-13 15,-5-2-37 1,-2 3-32-16,-10-10-9 0,2-5-7 15</inkml:trace>
  <inkml:trace contextRef="#ctx0" brushRef="#br0" timeOffset="78767.5782">20565 8733 31 0,'-21'7'102'0,"11"3"-5"16,10-10-5-16,10 11-3 16,22-7-78-16,-4 2-6 15,4 1 0-15,3 0-2 16,2-2-3-16,-4-2-7 15,2 5-18-15,-7 2-55 0,-3-5-13 16,-1-5-7-16,-5 0-4 16</inkml:trace>
  <inkml:trace contextRef="#ctx0" brushRef="#br0" timeOffset="79167.5861">21221 8806 77 0,'8'-7'99'16,"-8"7"-6"-16,12-12-7 16,-12 12-60-16,12-8-12 0,-12 8-4 15,0 0-4-15,0 0-2 16,0 0-3-16,7 6-1 0,-7-6 0 15,5 15 1 1,-3-1 0-16,-1 3 1 0,-1 2 0 16,-1 3 0-16,-10 4 1 15,-6 2 1-15,-4-1-1 0,-2 1 1 16,1-4-1-1,2-2 1-15,3-4 0 0,6-3 0 16,8-1 0-16,11-6 1 0,9-3-2 16,11-2 1-1,6 3-1-15,8-3-1 0,6 2-3 16,4-2-5-16,4 7-13 15,-11-7-36-15,-2 2-40 0,-4 5-6 16,-12-2-6 0</inkml:trace>
  <inkml:trace contextRef="#ctx0" brushRef="#br0" timeOffset="80047.6038">21158 8794 73 0,'-11'0'77'0,"11"0"-15"16,0 0-5-16,0 0-13 16,0 0-13-16,0 0-9 0,16 3-5 15,-1-3-5-15,5 0-2 0,1 0-3 16,3 0-5-1,2 0-6-15,1 5-5 0,-6-3-7 16,-2 8-15 0,-1 7-46-16,-5-4-18 0,-2 0-4 15</inkml:trace>
  <inkml:trace contextRef="#ctx0" brushRef="#br0" timeOffset="80837.6196">15201 10194 22 0,'0'11'92'16,"-5"-1"-1"-16,-4 19-19 0,-4-14-41 16,2 1-1-1,-11-1-3-15,3-4-4 0,-4 2-10 16,2-8-2-16,5-5-3 15,3-1-2-15,8-8-1 0,5-6-1 16,15-1-1-16,5 2-2 16,8 1 0-16,3-1-2 15,-2 9 0-15,1 2-1 0,-7 3 1 16,-5 7 1-16,-10 6 0 15,-8 3 0-15,-10 1 1 16,-11 0 1-16,-7-5-1 16,-6 0 1-16,-3-7 1 0,0-3 0 15,4-4-1-15,4-6 0 0,7-5-1 16,9-6-3-1,13 1-4-15,5-3-10 0,21 6-37 16,8 5-36 0,8-1-8-16,12 3-8 0</inkml:trace>
  <inkml:trace contextRef="#ctx0" brushRef="#br0" timeOffset="81305.6296">15901 10304 91 0,'-18'-12'99'15,"18"12"-6"-15,-13-11-6 0,13 11-67 16,0 0-6-1,0 0-3-15,1-9-3 0,11 5-3 16,4 3 0-16,1-2-2 0,-1 0 1 16,3 1-1-16,-1 2-2 15,-4 0 0-15,-3 6 0 16,-7 6-1-16,-4 2 0 15,-7 6 0-15,-7 0 0 0,-5 2 1 16,-4-3 1 0,1 0-1-16,-2-7 1 0,0-2 1 15,5-9-1-15,8-3 0 0,5-9-1 16,6-4 0-1,9 1 0-15,10-5 0 0,4 5-1 16,5-1-1-16,4 6 1 16,-3 5-2-16,-1 4 2 0,-5 1-1 15,-6 7 1-15,-11 5-1 0,-6-2 2 16,-7 2-1-1,-11-2 1-15,-2-3-1 0,-5-1-2 16,1-4-2 0,-1-2-7-16,-3-5-27 0,10-7-40 15,15-1-18-15,3-5-6 16,8-3-4-16</inkml:trace>
  <inkml:trace contextRef="#ctx0" brushRef="#br0" timeOffset="81645.6364">16630 10055 3 0,'-20'5'93'0,"8"-1"4"0,12-4-4 16,-1 8-4-16,16-1-71 15,8 1-7-15,7 0 1 16,7 0-1-16,3-1-2 15,1-2-3-15,1-2-3 0,-4-2-3 16,-6 0-3 0,-6-1-7-16,-3 0-29 0,-5 0-51 15,-18 0-4-15,0 0-8 0,0 0-4 16</inkml:trace>
  <inkml:trace contextRef="#ctx0" brushRef="#br0" timeOffset="81765.6388">16659 10369 76 0,'3'17'102'0,"20"-11"-7"0,16-6-5 15,13-7-45-15,8-2-33 16,8-1-2-16,4-3-9 0,-2 8-11 16,-9-3-45-16,-10 3-33 15,1 0-9-15,-15-1-6 16</inkml:trace>
  <inkml:trace contextRef="#ctx0" brushRef="#br0" timeOffset="82475.653">18134 9827 64 0,'0'0'93'15,"-13"-8"-3"-15,13 8-3 16,5-7-66-16,14 6-3 0,11-2-2 16,6 1-2-1,10 2-2-15,5-3-3 0,3 3-3 16,0 5 0-1,-2 4-2-15,-9 1-1 0,-8 4-2 16,-8 2 0-16,-8 1 0 0,-10 2-1 16,-7 3 2-16,-4 2-2 15,-13 2 1-15,-10 8 0 16,-11 0 0-16,-3 2 0 15,-8 4 0-15,-2-2-1 0,0 1 0 16,2-6 0 0,9-1 0-16,10-10 0 0,9-3 1 15,11-1 1-15,12-7-1 0,18-1 2 16,12-6-1-16,10-1 1 15,10-1 0-15,6-2-1 16,7-1-2-16,-1-4-3 16,-3-3-4-16,-15-7-22 0,-4-5-43 15,-11-2-22 1,-21-8-8-16,-11-4-6 0</inkml:trace>
  <inkml:trace contextRef="#ctx0" brushRef="#br0" timeOffset="82645.6564">18282 10085 19 0,'-15'16'101'0,"15"2"-2"0,22-9-9 15,19-2-1 1,17-4-80-16,8 0 0 0,7-3-1 16,1-1-6-1,4 0-6-15,-8-5-13 0,2-4-47 16,1 6-26-16,-13 0-9 15,-2-1-3-15</inkml:trace>
  <inkml:trace contextRef="#ctx0" brushRef="#br0" timeOffset="83065.6648">19404 10040 56 0,'-40'0'96'0,"4"0"-4"16,2 0-5-1,8 0-61-15,3 0-7 0,12 0-5 16,11 0-7 0,0 0-3-16,6 6-1 0,10 0 1 15,3-1-1-15,3 3 0 16,0 3 0-16,-1-1 0 0,-5 3-1 15,-7 3 0 1,-7 0 1-16,-3 0-1 0,-6 1 1 16,-3-3 0-16,0-2 0 0,-1 3-2 15,6-3 1 1,5-2-1-16,3 2-1 0,10 0 1 15,1 1-1-15,3 1 0 16,-2-1 0-16,0 3 0 0,-9-2 0 16,-4 1 1-1,-6-1-1-15,-11-2 1 0,-4 2 0 16,-5-1-3-1,0-4-3-15,4 4-11 0,-1-10-34 16,7-2-36-16,14-1-11 0,5 2-8 16</inkml:trace>
  <inkml:trace contextRef="#ctx0" brushRef="#br0" timeOffset="83475.673">19844 9939 70 0,'-6'12'97'16,"9"2"-1"-1,18-1-8-15,8 1-63 0,14-2-10 0,10-1 0 16,5 0-1-1,6-2-6-15,-4-4-6 0,-3-2-3 16,-11-3-7-16,-6-1-27 0,-14-10-54 16,-17-9-5-1,-8-6-8-15,-14-13 1 0</inkml:trace>
  <inkml:trace contextRef="#ctx0" brushRef="#br0" timeOffset="83635.6762">20077 9757 41 0,'-9'32'99'15,"5"7"-3"-15,1 2-5 0,3 24-42 16,0-14-31-1,-1 4-4-15,2-1-6 0,0-4-3 16,4-1-6-16,-4-10-10 16,10-3-52-16,12-2-26 15,-6-10-7-15,11-10-7 16</inkml:trace>
  <inkml:trace contextRef="#ctx0" brushRef="#br0" timeOffset="84215.6878">20671 9721 14 0,'0'0'84'0,"-4"15"7"15,11-7-1-15,15 5-69 0,10 6 1 16,9-2 2-1,7 3 1-15,4-1-2 0,4-2-8 16,1 1-5-16,-7-1-4 16,-7-1-2-16,-12-2-3 0,-11 1 1 15,-10 6-2 1,-10-2 1-16,-13 5 0 0,-11 0 0 15,-13 2 0-15,-7 3 1 16,-6 0-1-16,-6 2 1 16,1-6-1-16,4-1 0 0,6-2 0 0,9-4 0 15,9-2 0 1,12-2 1-16,13-1 0 0,11-5 0 15,17 1 0 1,9-2 1-16,11-1-1 0,-1 1 0 16,8-2-1-16,3-1-2 15,-7-3-4-15,-1-1-2 0,-11 0-4 16,0 0-18-1,-14-1-43-15,-10-8-24 0,-4-3-7 16,-9-5-3-16</inkml:trace>
  <inkml:trace contextRef="#ctx0" brushRef="#br0" timeOffset="84405.6916">20716 10128 91 0,'-11'9'101'0,"11"-9"-7"0,21 10-5 15,18-8-72-15,3 0-5 0,5-1 0 16,5 1-4-1,4 0-6-15,-2-2-6 0,1 0-15 16,-9 3-49 0,-6-5-23-16,-4-8-7 0,-3-1-6 15</inkml:trace>
  <inkml:trace contextRef="#ctx0" brushRef="#br0" timeOffset="84645.6964">21466 9992 8 0,'11'2'102'15,"-11"-2"-1"-15,0 0-7 16,1 13-4-16,-1-4-73 0,-2 1-7 15,-2 3-2 1,-2 3 0-16,-3 1-5 0,0 4 1 16,1 0 0-1,1-4-1-15,1-1 0 0,3-2 1 16,3-2-1-1,0-12 1-15,18 10-1 0,-4-9-2 16,4 2-1-16,6-3-4 0,2 0-10 0,-6-11-37 16,5-14-42-1,0 1-8-15,2-7-8 0</inkml:trace>
  <inkml:trace contextRef="#ctx0" brushRef="#br0" timeOffset="84785.6992">21711 9964 12 0,'-10'21'99'0,"-2"3"-3"15,1 5-3-15,-3 4-6 0,-6 6-79 16,11 8-3-1,2 4-3-15,3 4-10 0,0 1-45 16,4-6-34 0,4-6-8-16,9-10-5 0</inkml:trace>
  <inkml:trace contextRef="#ctx0" brushRef="#br0" timeOffset="86525.734">16252 4321 0 0,'-2'-11'71'16,"-21"-3"-28"-16,23 6-5 0,0 8-8 16,0-16-5-1,0 16-2-15,0 0-1 0,9 5-4 16,-3 11-2-16,1 8-2 15,3 7-3-15,0 5 0 0,5 9 0 16,1 4-1 0,2-3-1-16,-2 0 0 0,2-3-1 15,-3-3-1-15,-3-5 1 0,0-6-2 16,-1-4-1-16,-4-7 0 15,1-1 0-15,-3-4-1 16,-2-4 0-16,0 1 0 16,-3-10 0-16,4 11 0 15,-4-11 1-15,0 0-2 16,0 0 0-16,0 0 0 0,0 0-1 15,3-9 0 1,0-3-1-16,2-6 0 0,5-11-1 16,5-6 0-16,6-11 0 0,7-9 0 15,3-6 1-15,0-2-1 16,0 1 1-16,-1 5-1 15,-6 2-1-15,-1 14-3 16,-9 2-2-16,-3 19-5 0,-6 2-11 16,3 6-32-1,-8 12-33-15,11-13-13 0,-11 13-5 16</inkml:trace>
  <inkml:trace contextRef="#ctx0" brushRef="#br0" timeOffset="86775.739">16612 4122 11 0,'-29'1'93'0,"5"-1"-1"16,13-3-4-16,11 3-53 15,14-14-12-15,19 6-8 0,15-3-7 16,4 0-3 0,6-2-6-16,6 4-13 0,-10 0-23 15,-11 6-48 1,-5 3-7-16,-17 0-5 0</inkml:trace>
  <inkml:trace contextRef="#ctx0" brushRef="#br0" timeOffset="87125.7459">16079 4337 0 0,'-13'5'88'0,"13"-5"3"15,0 0-34-15,15-5-15 0,9-2-12 16,4-2-8-1,6-1-9-15,8 5-16 0,-2 5-62 16,3-6-20 0,-1-1-8-16,-9-4 1 0</inkml:trace>
  <inkml:trace contextRef="#ctx0" brushRef="#br0" timeOffset="89385.7911">18166 2271 29 0,'-11'0'60'0,"-3"-1"-6"0,14 1-13 15,-13-8-6 1,13 8-8-16,7 0-1 0,18 4-5 15,18 1-3-15,21 0-3 16,21 0 0-16,18 2 1 16,19 1-2-16,9-5-2 15,4-3-6-15,-7-1 1 0,-9-9-4 16,-13 2-2-1,-21-4 0-15,-20 0 0 0,-16 0 0 16,-13 0-2-16,-13 4-1 0,-11-2-3 16,-12 10 0-1,0 0-6-15,-11-1-10 0,-6 1-15 0,-6 10-52 47,0 2-8-47,2 0-1 16</inkml:trace>
  <inkml:trace contextRef="#ctx0" brushRef="#br0" timeOffset="89745.7984">19272 2010 68 0,'-9'-8'84'0,"9"8"-31"16,1-10-18-16,10 11-9 0,12 5-7 16,10 7-4-1,14 4-6-15,6 5-1 0,6 4 1 16,6-1-1-1,0 7 1-15,-28 4 2 47,-15 0 0-47,-19-1-1 0,-18-5-1 16,-15 1-4-1,-10-2-6-15,-14 0-11 0,-3-4-24 0,24-6-51 16,3-9-9 0,11-3-5-16</inkml:trace>
  <inkml:trace contextRef="#ctx0" brushRef="#br0" timeOffset="90075.805">19298 1930 4 0,'0'-24'91'0,"0"7"1"16,1 6-5-16,-1 11-58 0,10 6-10 16,-3 11-5-1,2 12-5-15,1 9-4 0,1 8-2 16,2 7 4-1,0 15-2 1,-6-7-8 0,0 4-13-16,0-3-53 0,-1-10-16 15,-3-11-7-15,-1-10-2 0</inkml:trace>
  <inkml:trace contextRef="#ctx0" brushRef="#br0" timeOffset="90895.8214">17559 1473 78 0,'-2'-19'88'15,"1"3"-2"1,-1 5-55-16,2 11-11 0,0 0-6 16,0 0-1-16,-12 24-3 15,8 12 0-15,-2 16 0 16,-1 7 0-16,1 4-3 15,0 2 2-15,1-11-2 0,4-28-4 16,-1-4 1 0,2-12-2-16,0-10-3 0,3 10-5 15,-3-10-14-15,14-18-55 0,-5-3-18 16,-3-6-6-16,-5 8-5 15</inkml:trace>
  <inkml:trace contextRef="#ctx0" brushRef="#br0" timeOffset="91115.8258">17328 1511 4 0,'-27'-15'92'0,"4"3"4"16,6-4-6-16,7 4-60 16,10 4-4-16,9-4-9 0,15 1-2 15,12-2-4 1,8 1-1-16,12-3-3 0,5-2-2 15,13 1-1 1,-1 1-1-16,2 0-2 0,-1-1-2 16,1-1-3-1,-1 5-4-15,-7-1-9 0,-6 5-15 16,-10 4-44-16,-12 0-21 0,-10 3-6 15</inkml:trace>
  <inkml:trace contextRef="#ctx0" brushRef="#br0" timeOffset="91355.8306">17337 1744 70 0,'-76'51'97'0,"43"-28"-5"16,28-1-44-16,18-10-17 15,28-5-9-15,18-6-3 0,22-2-3 16,14-8-5-16,9-3-4 15,4 0-1-15,-3-8-3 0,-9 8-1 16,-14-2-3 0,-13 4-3-16,-24 3-6 0,-9 7-14 15,-20 3-51-15,-16-3-21 16,0 0-5-16,-15 9-4 0</inkml:trace>
  <inkml:trace contextRef="#ctx0" brushRef="#br0" timeOffset="91765.8388">18642 1606 10 0,'0'0'96'16,"0"0"-2"-16,10 10-5 15,-10 2-62-15,0 5-8 0,-8 1-3 16,-1 2-6 0,1-1 0-16,4-4-4 0,2 2-3 15,1-6 0-15,1-1-8 16,0-10-8-16,0 13-26 15,0-13-48-15,0 0-6 0,-2-8-7 0</inkml:trace>
  <inkml:trace contextRef="#ctx0" brushRef="#br0" timeOffset="91875.841">18380 1656 69 0,'5'-4'83'16,"12"-2"-2"-16,7 2-48 16,4-4-41-16,9 1-64 15,5 1-7-15,5-5-6 0</inkml:trace>
  <inkml:trace contextRef="#ctx0" brushRef="#br0" timeOffset="92305.8496">18187 1042 77 0,'-4'-10'85'0,"4"10"-7"15,0 0-53-15,0 0-15 0,-3 5-8 16,3 11-10-16,0 7-18 0,0 3-53 15,0 6-7 1,-2 4 8-16</inkml:trace>
  <inkml:trace contextRef="#ctx0" brushRef="#br0" timeOffset="92705.8576">17354 1659 41 0,'10'0'76'16,"-7"14"1"-16,-3 5-65 15,-36 10 2-15,17 8 0 0,-8 9 1 16,0 2-2-16,-1-9-3 0,3 4-4 15,-3-10-15 1,15-5-35-16,7-1-35 0,6-7-6 16</inkml:trace>
  <inkml:trace contextRef="#ctx0" brushRef="#br0" timeOffset="92945.8624">18062 1608 62 0,'42'0'85'16,"-12"5"-3"-16,-4 7-65 0,-10 13-6 15,-15 8 0-15,-9 7-7 0,-4 5-8 16,-4 1-35 0,6-8-41-16,-3 1-4 0</inkml:trace>
  <inkml:trace contextRef="#ctx0" brushRef="#br0" timeOffset="93315.8698">17331 1238 6 0,'0'0'85'0,"0"0"2"0,0 0-6 0,0 0-68 16,-3 17-3 0,-4-1 3-16,-1 7-5 0,-4-1-4 15,4 4-11 1,13-12-25-16,-21 39-48 0,1 1-4 15,11-28-6-15</inkml:trace>
  <inkml:trace contextRef="#ctx0" brushRef="#br0" timeOffset="93975.883">18289 1139 68 0,'-4'-12'88'0,"0"2"-35"15,4 10-10-15,-13-12-18 0,13 12-6 16,-13 0-9-1,13 0-6-15,-15 12-1 0,7-1-2 16,1 5-3-16,-4 4-9 16,4 5-22-16,1 6-51 15,-4 0-6-15,-1 3 0 0</inkml:trace>
  <inkml:trace contextRef="#ctx0" brushRef="#br0" timeOffset="94995.9034">18486 1596 69 0,'-13'-3'92'0,"13"3"-18"16,6-7-34-16,8 2-14 0,7-2-9 15,6 2-4 1,5-4-4-16,3 2-5 0,6-11-9 16,1 1-23-1,9 10-56-15,-7 2-7 0,3-1-4 16</inkml:trace>
  <inkml:trace contextRef="#ctx0" brushRef="#br0" timeOffset="97335.9501">3362 12100 4 0,'0'-23'90'15,"-2"4"3"1,-3 0-30-16,2 5-16 0,3 14-14 15,0 0-8-15,0 16-5 0,0 11-7 16,8 14-4-16,1 7-3 16,2 9 1-16,1 7 0 0,2 4 0 15,-6-2-2 1,1-5-1-16,-2-5-1 0,-3-7 0 15,1-9-1 1,-4-8-2-16,0-11-2 0,1-7-7 16,-2-14-24-16,0-5-57 15,0-16-5-15,0-13-7 0,-1-10-2 16</inkml:trace>
  <inkml:trace contextRef="#ctx0" brushRef="#br0" timeOffset="97575.955">2757 12078 85 0,'-20'7'100'16,"20"-7"-6"-16,32-5-5 0,31-7-68 15,32-2-5-15,23-5 0 0,26-5-1 16,11-4-5-1,9 0-3-15,-5 2-2 0,-7 3-2 0,-19 6-3 16,-20 6-5 0,-24 2-10-16,-17 8-24 0,-21 9-52 15,-25-3-6 1,-14 5-7-16,-18 0-2 0</inkml:trace>
  <inkml:trace contextRef="#ctx0" brushRef="#br0" timeOffset="97835.9601">2959 12697 5 0,'-70'49'99'15,"28"-11"0"-15,27-14-3 0,32-11-5 16,39-13-74-16,34-10-2 0,36-9-2 15,23-4 0-15,19-7-4 16,1 0-3-16,-1 3-2 0,-7 0-1 16,-18 6-3-1,-22 4-4-15,-26 8-4 0,-28-2-8 16,-15 5-42-16,-19 4-37 15,-33 2-5-15,0 0-7 16</inkml:trace>
  <inkml:trace contextRef="#ctx0" brushRef="#br0" timeOffset="98135.966">2919 12654 31 0,'-22'20'99'0,"1"3"-2"15,-8 3-7-15,-4 35-18 16,-3-27-62-16,-1 3-1 16,1 1-2-16,5-4-4 15,6-3-7-15,5-12-11 0,16-8-39 16,13-1-35-16,1-10-8 0,5-10-4 15</inkml:trace>
  <inkml:trace contextRef="#ctx0" brushRef="#br0" timeOffset="98465.9727">2816 11951 39 0,'-9'-1'91'16,"-3"7"-2"-16,-7 14-4 16,-41 7-60-16,32 6-9 15,-3 6-3-15,-2 0 0 16,3 2-6-16,1-7-11 0,9 1-24 15,15-7-54 1,5-13-8-16,19-7-4 0</inkml:trace>
  <inkml:trace contextRef="#ctx0" brushRef="#br0" timeOffset="98735.9782">4540 11736 91 0,'0'0'98'0,"0"0"-4"0,-13-5-8 16,-10 10-67-16,11 10-5 15,-2 8-4-15,-2 3-3 0,-3 10-4 16,0 3-4 0,6 12-10-16,-4-1-34 0,1 7-43 15,7 0-5-15,-3-1-8 16</inkml:trace>
  <inkml:trace contextRef="#ctx0" brushRef="#br0" timeOffset="99045.9844">4616 12540 96 0,'24'-16'99'0,"-7"8"-6"0,-17 8-6 16,1 31-49-1,-8-9-33-15,-10 5-3 0,0 9 0 16,-2 6-1-16,-2 6 1 15,3 1-3-15,2-1-5 0,1-5-14 16,5-9-59 0,9 1-11-16,1-10-9 0,3-8-4 15</inkml:trace>
  <inkml:trace contextRef="#ctx0" brushRef="#br0" timeOffset="99385.9911">5142 12514 33 0,'0'0'101'16,"8"-3"-4"-16,-8 3-5 0,-4 17-3 16,0 5-81-1,-8 4-3-15,2 8 1 0,-3 7-1 16,-2 3 0-16,3 0-2 0,3-2 0 15,1 1-3-15,2-3-1 16,1-6-5-16,5-4-6 16,-2-14-22-16,2-16-57 15,2 10-6-15,1-20-5 0,2-14-2 16</inkml:trace>
  <inkml:trace contextRef="#ctx0" brushRef="#br0" timeOffset="99515.9936">4956 12569 37 0,'-1'-13'100'0,"9"4"-4"16,21-3-5-1,13-4-4-15,-28 1-82 0,46 2-5 16,10 2-4 0,-1-1-14-16,1-2-59 0,-5 10-12 15,-9-2-9-15,-8 1-2 16</inkml:trace>
  <inkml:trace contextRef="#ctx0" brushRef="#br0" timeOffset="99936.0021">6367 12189 54 0,'-32'7'96'0,"5"-2"-1"0,2-1-6 16,5 2-52 0,6 1-14-16,14-7-6 0,1 12-3 15,17-7-5-15,9 0-2 0,12-2-1 16,8-3-1-1,1 2-1-15,8-1-2 0,-2-1-1 0,-2 0-1 16,-7 0-1 0,0 0-5-16,-12 0-7 0,2 1-24 15,-2 8-52 1,-11-6-5-16,-6 2-10 0,-8-3-1 15</inkml:trace>
  <inkml:trace contextRef="#ctx0" brushRef="#br0" timeOffset="100096.0054">6348 12426 58 0,'-39'22'104'15,"20"-5"-4"1,13-5-7-16,20 37-17 0,26-45-65 16,11-1-3-16,15-1-1 15,10-4-2-15,6 2-6 16,1 0-13-16,8-3-63 0,-2 5-15 15,-11 3-8-15,-6 3-7 16</inkml:trace>
  <inkml:trace contextRef="#ctx0" brushRef="#br0" timeOffset="112822.2604">19623 12393 48 0,'0'0'88'0,"-11"-16"0"16,11 16-41-16,-9-14-10 15,9 14-7-15,0 0-9 0,-2-9-4 16,2 9-4-16,0 0-4 16,0 0-2-16,0 6-2 0,1 5 0 15,1 3-1 1,1 1 0-16,3 5 0 0,0 3 1 15,-1 2 1 1,2-1-2-16,-1-3 0 0,3-4 1 16,-3-2 0-16,-6-15 0 15,13 11-1-15,-13-11 1 16,18-13-1-16,-8-4-1 0,2-4 1 15,-3-2-2-15,2-4 0 16,-2 1 0-16,0 1-2 0,-5 1 0 16,2 3-2-1,-3 4-2-15,3 2-2 0,-1 0-7 16,8 8-17-1,-4 1-46-15,-9 6-21 0,23-6-6 16,-7 4-5-16</inkml:trace>
  <inkml:trace contextRef="#ctx0" brushRef="#br0" timeOffset="113102.266">19996 12312 75 0,'-11'3'98'16,"0"0"-3"0,11-3-6-16,0 0-58 0,10 7-10 15,12-7-5-15,9 0-5 16,4-5-3-16,2 0-2 0,2 0-3 15,-2-1-1 1,-2 0-4-16,-10-1-3 0,-6 5-5 16,-19 2-17-1,7-10-55-15,-7 10-13 0,0 0-6 16,-15 6-3-16</inkml:trace>
  <inkml:trace contextRef="#ctx0" brushRef="#br0" timeOffset="113252.269">19995 12468 56 0,'-5'12'100'16,"7"-3"-5"-1,15-7-7-15,11-2-47 0,11-2-24 16,0-6-13-16,12 4-30 16,3-3-59-16,-8-3-7 0,-4-2-6 15,-6 2-2-15</inkml:trace>
  <inkml:trace contextRef="#ctx0" brushRef="#br0" timeOffset="113652.277">20663 12296 19 0,'-10'2'103'0,"2"8"-2"0,-4 2-7 16,2 2-3-16,2 5-76 15,-2 0-5-15,6-1-1 0,-2 1-5 16,6-3-3 0,0-6-2-16,2 1-5 0,-2-11-8 15,18 1-33-15,-3-1-44 0,-6-8-7 16,0-3-5-1</inkml:trace>
  <inkml:trace contextRef="#ctx0" brushRef="#br0" timeOffset="113942.2827">20593 12138 91 0,'0'0'99'0,"-16"-12"-7"15,16 12-6 1,-11-3-59-16,11 3-49 0,-12 0-61 16,12 0-7-16,7 15-9 15,3-4-1-15</inkml:trace>
  <inkml:trace contextRef="#ctx0" brushRef="#br0" timeOffset="114602.2959">20823 12200 44 0,'0'0'98'0,"0"8"-4"0,1 5-3 0,-1 3-58 15,5 6-7-15,0 2-4 16,2 5-7-16,-1 1-5 16,1 0-2-16,0 2-2 0,-4-5-2 15,1-3 0 1,-1-3-2-16,0-5 0 0,0-4 0 15,-3-12-1-15,1 14 1 16,-1-14-2-16,0 0 1 16,-1-11-2-16,-2 0 0 15,-1-5-1-15,-1-4 0 16,1-4-1-16,0-3 1 0,-2-2 0 15,5 0 0-15,-2-1 1 16,3 0 0-16,0 0 1 0,2 4 0 16,6 0 1-1,2 4 0-15,4 0 1 0,5 3 0 16,7 3 0-16,2 2 1 15,4 5-1-15,-3 2 0 0,-1 4 0 16,-1 2-1 0,-6 3 0-16,-7 9-1 0,-11 2 0 15,-6 6 0-15,-11 0 0 0,-5 0 0 16,-6 3 1-1,-3-1-1-15,-3-3 0 0,-1-1 0 16,5-4 0 0,5-1 0-16,5-3 0 0,6 3 1 15,7 0 1-15,5 0 0 16,13 3 0-16,6 1-1 0,6 3 1 15,4 1 0-15,3 2 0 0,0-3-2 16,2 3-1 0,-5-5-1-16,-3 2-4 0,-6-6-5 15,2 6-27-15,-8-2-34 16,-7-11-24-16,3 5-9 15,-2-4-3-15</inkml:trace>
  <inkml:trace contextRef="#ctx0" brushRef="#br0" timeOffset="117869.3619">8408 11260 49 0,'14'0'93'16,"-14"0"-2"-16,19 19-2 15,-9 3-60-15,1 2-8 0,5 7-2 16,-1 6-1-1,4 6-3-15,-4 1-3 0,1-1-2 16,-1 1-1 0,-1-5-2-16,-2-5-1 0,-2-5-1 15,-1-5 0-15,-3-9-1 0,-1-4 0 16,0-1 0-16,-5-10 0 15,0 0 0-15,0 0 0 0,0 0-1 16,0 0 1 0,12-21-2-16,-6-4-2 0,3-8 0 15,6-11 0 1,6-7 0-16,3-4 0 0,4 1 0 15,2-3 0-15,0 7 0 16,0 4-4-16,-2 10-3 0,-1 2-1 16,-4 8-5-16,-7 4-11 0,6 4-32 15,1 4-33 1,-7 3-11-16,3 4-8 0,-4-3 6 15</inkml:trace>
  <inkml:trace contextRef="#ctx0" brushRef="#br0" timeOffset="118109.3667">8877 11017 52 0,'-30'4'104'0,"4"-2"-4"0,6 0-7 16,13 34-20-16,14-36-59 15,17-9-3-15,15-3-3 0,12-5-3 16,6 2-3 0,4-4-3-16,5 6-7 0,-10-6-15 15,-4 5-57-15,-16 8-14 0,-16 3-7 16,-20 3-5-1</inkml:trace>
  <inkml:trace contextRef="#ctx0" brushRef="#br0" timeOffset="118379.3721">8429 11226 7 0,'-12'13'99'16,"12"-13"-1"-1,-1 9-5-15,13-11-4 0,20-15-67 16,12 5-16-1,3-5-6-15,12-1-43 0,3 1-42 16,-8 3-7-16,-2 2-9 0</inkml:trace>
  <inkml:trace contextRef="#ctx0" brushRef="#br0" timeOffset="118969.3839">7710 11847 27 0,'-67'16'94'0,"-4"1"-1"0,9-3-5 16,8-1-48-16,13-2-17 15,15 1-3-15,26-12-5 16,23 5-2-16,45-8-2 16,45-13 0-16,50-3-1 0,52-3 2 15,47-1-2-15,59-3-1 0,34 2-2 16,36 0-1-1,13 5-3-15,8 2-2 0,-10 3-1 16,-8 1-4-16,-22 0-1 16,-31 1-4-16,-29-2-10 15,-29 2-44-15,-35 8-32 16,-46-2-5-16,-42-1-7 0</inkml:trace>
  <inkml:trace contextRef="#ctx0" brushRef="#br0" timeOffset="121679.4381">8616 12714 4 0,'-9'2'73'16,"9"-2"-6"-16,0 0-13 16,0 0-17-16,0 0-15 15,0 0-8-15,0 0-5 0,0 0-3 16,0 0 0-16,0 0 0 0,0 13 1 15,0-13 0 1,-1 14 0-16,1-14 2 0,0 15 1 16,0-6-1-1,0-9 1-15,-6 11-1 0,6-11 0 16,-19 6 0-16,8-6-2 15,-3-4-1-15,-1-7 0 0,0-1-2 16,3-2-1 0,1-3 0-16,6 0-1 0,6-1-1 15,4 2 1-15,11 2-1 0,8 2-1 16,6 5 1-1,5 4-1-15,-1 3 0 0,-1 10 1 16,-1 5-1-16,-9 4 1 16,-10 7-1-16,-12-2 1 0,-7 3 0 15,-13-5 0 1,-10-4 1-16,-4-9-1 0,-5-5 1 15,1-6 0-15,2-9-1 0,4-5 1 16,6-5-1 0,10 1-1-16,6 0 2 0,9 4-5 15,8 1-4-15,15 11-22 16,7 4-49-16,1 0-14 0,8 0-8 15,-1 4-3 1</inkml:trace>
  <inkml:trace contextRef="#ctx0" brushRef="#br0" timeOffset="122369.4519">9346 12273 58 0,'7'-23'89'16,"-3"-6"-14"-16,4 21-23 15,1 8-15-15,1 15-10 0,1 14-9 16,-1 13-4 0,2 15-4-16,-2 16 1 0,0 14-1 15,-1 9-1-15,-4 4-2 0,-5-1-1 16,0-7-1-1,-1-5-2-15,-5-15 0 0,-1-15-1 16,3-14 0-16,2-17-2 16,2-11-4-16,0-15-6 0,3-7-28 15,9-16-51 1,-2-12-6-16,3-10-7 0,0-18 2 15</inkml:trace>
  <inkml:trace contextRef="#ctx0" brushRef="#br0" timeOffset="122589.4563">9630 12267 0 0,'8'-8'91'0,"0"15"3"16,3 18-2-1,0 14-6-15,7 23-70 0,0 19-3 16,2 21 1-16,-3 10 0 0,0 9-3 15,2 1-4-15,-4-2-2 16,1-11-3-16,-5-17-2 0,2-17-6 16,-6-25-19-1,-3-20-61-15,5-13-7 0,-9-17-7 16,14-24-5-1</inkml:trace>
  <inkml:trace contextRef="#ctx0" brushRef="#br0" timeOffset="123299.4705">10298 12775 71 0,'0'0'93'16,"0"0"-4"-16,-5-12-38 15,10 7-17-15,7 0-7 0,6-2-7 16,1 2-8 0,0 2-4-16,1 3 0 0,-5 1-2 15,-2 7-2-15,-8 4-1 0,-5 5 0 16,-9 1-2-1,-7 1 1-15,-7-2-1 0,-4-4 1 16,-2-4 1-16,2-6-2 16,2-2 1-16,3-6 0 0,6-9-1 15,9-2 1 1,7-4-1-16,10 3-1 0,8 0 1 15,9 3-1-15,3 5 0 0,3 4 0 16,-1 5 0 0,-2 7-1-16,-7 6 2 0,-8 5-1 15,-12 2 0-15,-5-1 1 16,-15 0 0-16,-8-4 0 0,-2-3 0 15,-5-6-1 1,1-5-1-16,3-3-3 0,4-11-4 16,11 2-18-1,-1-2-41-15,15-3-25 0,10-3-7 16,10 0-6-16</inkml:trace>
  <inkml:trace contextRef="#ctx0" brushRef="#br0" timeOffset="123829.4811">10834 12669 50 0,'-9'-1'92'16,"1"1"-3"-16,8 0-4 0,0 0-60 15,-4 12-3-15,9-2-4 16,3 2-5-16,5 3-2 15,1 1-1-15,-1 1-2 0,2-1-1 16,-3-2-2-16,-2 0-1 16,-5 0-1-16,-5-3-1 0,0-11 0 15,-11 14-1 1,0-13 2-16,-6-1-1 0,-4-7 0 15,-1-6-1-15,1-4 1 16,4-5-1-16,1-2 0 16,10 1 0-16,6-1 0 15,4 4-1-15,13 2 0 0,11 6-1 16,6 4 1-16,7 7 0 0,1 1 0 15,2 8-1 1,-2 5 1-16,-4 1 0 0,-11 6 0 16,-10 3 0-1,-12 0 0-15,-8 0 0 0,-15-5 0 16,-8-4 1-16,-8-7 0 15,-4-6 0-15,0-4-1 0,2-11 1 16,3-5 0 0,7-2-1-16,9-5-3 0,11 12-13 15,2-7-43-15,13-6-28 0,15 5-11 16,10-2-8-1</inkml:trace>
  <inkml:trace contextRef="#ctx0" brushRef="#br0" timeOffset="125259.5097">11038 12768 13 0,'0'0'74'15,"-1"8"3"-15,1-8-46 0,0 11-5 16,0-11 5-16,-1 9 2 0,1-9-5 15,0 0-3 1,0 0-4-16,0 0-2 0,-1-5-4 16,1 5-5-1,0-16-5-15,0 16-1 0,0-15-1 16,0 15-1-16,0 0-1 15,-9-7 1-15,0 7 0 0,-3 2-1 16,0 3 1 0,0-2 0-16,-1 1 1 0,-2-3-1 15,7-1 1-15,8 0 1 0,-8-18-1 16,8 6 0-1,0-1-1-15,0-3-1 0,0 1 0 16,0 3 0-16,-1 2-1 16,1 10 0-16,-11-11-1 0,11 11 0 15,-14 0 0 1,14 0 0-16,-15 11 0 0,15-11 1 15,-11 13 0-15,11-13 0 0,-3 12 0 16,3-12 1 0,0 0 0-16,0 0 0 0,0 0-1 15,0 0 1-15,0 0-1 16,0 0 0-16,0 10 0 0,0-10-1 15,-4 10 1 1,1-1-1-16,-2 4 1 0,-3 0-1 16,3 0 0-1,-2-1-2-15,4 3-6 0,-5-3-26 16,8-2-42-16,13-5-16 0,5-5-8 15,7-8-3-15</inkml:trace>
  <inkml:trace contextRef="#ctx0" brushRef="#br0" timeOffset="125999.5245">8272 11275 58 0,'-7'0'39'0,"7"0"0"0,-18 8 2 15,10 1-5 1,-9 0-7-16,5-1-2 0,-6 1 0 15,10-2-5-15,-2-2 1 0,10-5-4 16,0 0-4 0,12 0-4-16,13-1-5 0,11-6 0 15,9-4-1-15,5 1-1 16,7-4 1-16,0 3-2 0,-5 0 0 15,-10 0-2 1,-5 5-3-16,-15-2-13 0,-10 0-58 16,-12 8-16-1,0 0-7-15,-15-14-5 0</inkml:trace>
  <inkml:trace contextRef="#ctx0" brushRef="#br0" timeOffset="128229.5691">4430 12739 33 0,'0'0'88'0,"8"-13"-3"16,-8 13-38-16,0 0-13 15,10-3-9-15,-10 3-7 16,0 0-5-16,0 0-3 0,7-9-1 16,-7 9 0-1,5-10-2-15,-5 10 1 0,0-8-3 16,-12 4-1-16,-6 3-1 15,-5 1-2-15,-8 0 0 0,-2 2 0 16,0 2-1 0,0 1 0-16,6-1 0 0,7 2 0 15,20-6 0-15,0 0 1 0,14 2-1 16,16-2 0-1,10-2 1-15,3-1-1 0,4 0 1 16,-3-1-1-16,-1 2 1 16,-9 2-1-16,-13-2-2 15,-11 2-5-15,-10 0-10 16,-13 0-33-16,-2 2-38 0,-9-2-5 15,0 0-6-15</inkml:trace>
  <inkml:trace contextRef="#ctx0" brushRef="#br0" timeOffset="128519.5749">4649 12443 55 0,'-3'-14'97'0,"-1"2"-4"0,-1 2-6 16,-13 7-60-16,18 3-5 15,-7 21-6-15,-1 7-7 0,1 8-4 16,-2 12 0-1,-5 8-2-15,1 2 1 0,0 0 0 16,-1-2-2-16,2-5-4 16,1-8-8-16,7-3-42 15,3-8-38-15,1-9-6 0,0-6-6 16</inkml:trace>
  <inkml:trace contextRef="#ctx0" brushRef="#br0" timeOffset="130769.6199">4516 1256 4 0,'-19'3'77'16,"5"-2"-31"-16,14-1-10 15,0 0-2-15,9 0 0 16,19 0-2-16,12-5-6 0,10-2-5 16,10-3-6-1,8-5-5-15,7 3-2 0,5 2-3 16,3-2 0-16,1 1-2 0,3 1-1 15,-1-1-3 1,-3 0-2-16,-2 4-8 0,-9-1-11 16,-9 3-35-16,-6 2-33 15,-14 2-4-15</inkml:trace>
  <inkml:trace contextRef="#ctx0" brushRef="#br0" timeOffset="131029.6251">5596 1018 4 0,'-44'-37'73'0,"44"37"5"15,-4-10-53 1,4 10-2-16,18-2-6 0,0 2-2 15,7 4 2-15,4 4-4 0,3 2-4 16,0 2-2-16,6 2-1 16,-5 3-1-16,0 1 3 15,-4 1-3-15,-7 2-2 16,0 8-11-16,-9-1-43 0,-7-4-32 15,-5-1-5 1</inkml:trace>
  <inkml:trace contextRef="#ctx0" brushRef="#br0" timeOffset="131399.6325">6632 684 70 0,'3'-28'78'0,"0"2"-42"16,-3 26-11-16,0 0-4 15,0 29 2-15,0-5-1 16,-3-1-2-16,-1 6-5 0,-1 2-4 15,1 4-2-15,-2 7-2 16,0-7-1-16,0 6-4 16,1-5-1-16,-1 5-6 0,-2-12-10 15,2-1-56 1,2-10-17-16,-1-8-4 0</inkml:trace>
  <inkml:trace contextRef="#ctx0" brushRef="#br0" timeOffset="131619.6369">6313 860 49 0,'-29'-27'86'16,"14"2"0"-16,-2 0-55 0,17 25-4 16,20-27-8-1,45-14-1-15,-10 25-2 0,10 6-5 16,11-2-3-1,7 2-3-15,7 4-5 0,6-3-9 16,0 2-12 0,-1 0-59-16,-5 4-9 0,-7-2-5 15</inkml:trace>
  <inkml:trace contextRef="#ctx0" brushRef="#br0" timeOffset="131869.6419">6510 894 29 0,'-37'16'89'0,"13"-3"-2"15,14 2-42 1,10-15-15-16,0 0-5 0,21 10-5 15,44 4-7 1,-14-14-4-16,5 0-4 0,7-6-10 16,3 2-14-1,-1-1-56-15,-2 1-13 0,-8 1-7 16</inkml:trace>
  <inkml:trace contextRef="#ctx0" brushRef="#br0" timeOffset="132209.6487">6129 926 38 0,'-5'-13'76'0,"5"13"0"16,0 0-51-16,0-19-8 0,0 19-7 15,0 14-1-15,0-4 2 16,0 2 1-16,-1 1 1 16,1 2-2-16,-2 8-1 0,-2-3-3 15,1 4-5 1,-1-5-7-16,1 4-12 0,0-2-49 15,2 0-20-15,1-9-5 16</inkml:trace>
  <inkml:trace contextRef="#ctx0" brushRef="#br0" timeOffset="132499.6543">6882 882 68 0,'0'0'84'0,"0"0"-3"15,0 0-52-15,11-5-13 16,21-12-7-16,-29 27-4 16,-3 0 0-16,0 2-4 0,-2 1-6 15,-4 0-9 1,-1 7-46-16,-2 4-22 0,0-9-5 15</inkml:trace>
  <inkml:trace contextRef="#ctx0" brushRef="#br0" timeOffset="132839.6613">6324 546 45 0,'0'0'84'15,"0"0"-3"-15,0 0-59 0,0 0-1 16,0 0-1 0,-6 0-4-16,-1 2-7 0,1 1-7 15,-42 40-12-15,28-16-24 0,20-27-46 16,-14 25-6-1,1 1 1-15</inkml:trace>
  <inkml:trace contextRef="#ctx0" brushRef="#br0" timeOffset="133039.6653">6919 493 50 0,'35'-8'86'0,"-2"-1"-3"0,-10 4-15 15,0 0-57 1,-23 5-6-16,0 0-2 0,0 0-2 16,0 0-7-1,8 8-17-15,-1 3-57 0,8 42-4 16,-15-29-4-16</inkml:trace>
  <inkml:trace contextRef="#ctx0" brushRef="#br0" timeOffset="133499.6745">7444 999 74 0,'18'-21'84'0,"2"2"-2"0,-20 19-43 15,13-3-21-15,-13 3-10 16,2 8-2-16,-2 5 1 16,-3-1 3-16,-5 5-3 15,1 3-1-15,-5-2-1 0,2 6 0 16,-2 1-1-16,0-1-1 0,1 3-3 15,-1-3-2 1,4-3-10-16,1-4-21 0,1-2-53 16,6-15-6-1,0 0-4-15</inkml:trace>
  <inkml:trace contextRef="#ctx0" brushRef="#br0" timeOffset="133649.6775">7307 1049 65 0,'-5'-24'92'0,"0"0"-4"0,7-2-41 16,7 2-26-1,-9 24-4-15,33-28-3 0,0 1-5 16,2 16-8 0,40-9-19-16,-27 15-64 0,-4-9-7 15,2 9-5 1</inkml:trace>
  <inkml:trace contextRef="#ctx0" brushRef="#br0" timeOffset="137059.7457">6898 932 20 0,'0'0'41'0,"0"0"-7"15,6-13-3-15,0 2-9 16,-1-1-3-16,3 0 0 0,-8 12-1 15,7-9 1-15,-2-1 2 16,1-1-2-16,0 1 1 16,-6 10-4-16,0 0-3 0,0 0-3 15,0 0-2 1,6-5-3-16,-1 1-2 0,33-3-1 15,-38 17-1 1,0 3 0-16,-4 7 1 0,0-5 1 16,1 4 0-16,-2 0 1 15,-1 0 2-15,2 3 0 16,0-6 1-16,1 1-1 0,0-2 1 15,1-6-1-15,2-9-1 16,0 0-1-16,0 0-2 0,0 0-1 16,0 0-1-1,0 0 1-15,3-9-1 0,3-5-1 16,-1 1-1-1,13-30-6-15,-7 16-21 0,-11 27-52 16,17-27-13 0,-2-2-5-16</inkml:trace>
  <inkml:trace contextRef="#ctx0" brushRef="#br0" timeOffset="141343.8315">4149 15082 32 0,'4'-11'85'0,"-4"11"1"0,0 15-3 15,-1 11-65-15,0 14-4 0,0 12-3 16,1 10 1-1,0 8 1-15,1 1 1 0,2 0-5 16,-2-8 0-16,-1-8-3 16,0-9 0-16,-1-13-1 0,1-10-1 15,-2-9 0 1,2-14-2-16,0 0-3 0,0 0-8 15,-4-14-17-15,4-6-58 0,-2-16-9 16,-4-10-9 0,-4-7 4-16</inkml:trace>
  <inkml:trace contextRef="#ctx0" brushRef="#br0" timeOffset="141583.8363">3633 15172 29 0,'-61'9'92'0,"8"-6"-1"0,12 3-4 16,-21-2-58-16,62-4-6 0,25 1-5 15,33-2-3-15,33-9-4 16,21-4-1-16,30-2 0 0,19-4-2 16,8 1-2-1,-3-3-1-15,-9 6-1 0,-20 0-2 16,-22 6-3-1,-25 1-6-15,-24 8-6 0,-29 1-36 16,-21 0-42-16,-16 0-8 16,-12-4-5-16</inkml:trace>
  <inkml:trace contextRef="#ctx0" brushRef="#br0" timeOffset="141833.8413">3725 15630 39 0,'-43'51'97'0,"19"-10"0"16,26-11-5-16,36-30-48 16,33 14-27-16,28-3-3 0,28-5 0 15,15-5-2 1,6-1-4-16,2-2-3 0,-10-4-3 15,-13 0-3 1,-21-2-8-16,-18 7-28 0,-24-2-56 16,-29-5-5-16,-22-4-8 15</inkml:trace>
  <inkml:trace contextRef="#ctx0" brushRef="#br0" timeOffset="142213.8491">3694 15702 63 0,'0'0'96'16,"-15"-12"-3"-16,15 12-8 0,-17 3-66 15,5 13-4-15,-1 11-3 0,-5 7-4 16,-3 9-3 0,-4 9 0-16,-2-1 0 0,0 2 0 15,2-5-1 1,4-4-1-16,4-10-3 0,4-9-3 15,10-4-11-15,3-11-51 16,13-10-27-16,15-6-6 0,7-15-7 16</inkml:trace>
  <inkml:trace contextRef="#ctx0" brushRef="#br0" timeOffset="142463.8539">4869 15620 80 0,'3'17'98'0,"-3"4"-6"15,-5 7-5-15,-2 5-74 0,-6 7-4 16,-2 6 1-16,-3 0-2 15,2 0-4-15,-3-3-3 0,6-2-7 16,-4-10-13 0,9-14-58-16,1-5-14 0,7-12-8 15,0-12-4 1</inkml:trace>
  <inkml:trace contextRef="#ctx0" brushRef="#br0" timeOffset="142703.8589">5056 14976 71 0,'3'-9'91'16,"-3"9"-3"-16,0 0-5 0,-6 15-72 15,1 14-6-15,-4 10 0 16,-1 13 0-16,-4 4-7 0,5 7-34 16,8-1-49-1,-8-9-4-15,-3-6-6 0</inkml:trace>
  <inkml:trace contextRef="#ctx0" brushRef="#br0" timeOffset="143023.8653">3544 14965 73 0,'0'0'93'15,"-10"0"-1"1,1 10-7-16,-6 11-66 0,5 13-8 15,-3 5-5-15,-1 4 2 16,2 3-2-16,2 1-5 0,1-7-12 16,9-10-63-1,2 0-15-15,6-12-5 0,11-9-7 16</inkml:trace>
  <inkml:trace contextRef="#ctx0" brushRef="#br0" timeOffset="144163.8879">5550 15937 23 0,'2'-12'91'15,"0"2"-1"-15,-17-2-39 16,15 3-13-16,0 9-9 0,0-18-8 16,0 18-7-1,-2-14-2-15,2 14-4 0,-7-10-1 16,7 10-4-1,-15-1 0-15,6 4-2 0,-6 9 0 16,1 4-1-16,-2 6 0 16,3 6 1-16,-2 3 0 0,3 1 0 15,7 2 1-15,4-4 2 0,2-2 0 16,9-7 1-1,8-5 0-15,6-9 0 0,2-7 0 16,3-2 1 0,0-14-2-16,0-2-1 0,-5-8-1 15,-5-2 0-15,-7 2-1 16,-6 1-2-16,-2 1 0 0,-4 9-1 15,0 5 1-15,0 10-2 0,-10 1 1 16,8 13 1 0,2 5 1-16,6 4-1 0,7 1 2 15,6-1 1 1,9 1-2-16,7-3-3 0,3-7-16 15,7-2-54-15,9-1-21 16,-9-10-7-16,4-2-5 0</inkml:trace>
  <inkml:trace contextRef="#ctx0" brushRef="#br0" timeOffset="144703.8989">6622 15475 12 0,'-17'2'90'16,"4"-2"0"-16,4-1-29 0,9 1-22 15,3 6-10-15,17 0-8 16,12 0-6-16,6 2-4 16,14-3-1-16,6 0 1 15,5-1-3-15,4-1-2 0,-4-3-2 16,-4 0-2-1,-5-3-3-15,-12-1-7 0,1 1-19 16,-9 3-56-16,-8-2-10 16,-9-3-8-16,-2-3 5 15</inkml:trace>
  <inkml:trace contextRef="#ctx0" brushRef="#br0" timeOffset="144893.9027">6774 15640 59 0,'-33'18'99'0,"18"-2"-3"15,20-3-7-15,-5 0-70 0,54-5-5 16,14 0-1-16,12-2 0 16,15 1-7-16,4-6-11 0,9 2-33 15,-1-4-50 1,-10-1-8-16,-9-5-5 0</inkml:trace>
  <inkml:trace contextRef="#ctx0" brushRef="#br0" timeOffset="145613.9171">9342 15111 43 0,'0'-11'88'16,"0"11"0"-16,-5 7-2 0,35 15-63 15,-30 16-7-15,-1 11-4 0,-5 5 0 16,0 10 0-1,-2 0 2-15,3-3-4 0,-2-4-3 16,0-12-1-16,4-11-1 16,-2-6-2-16,1-11-1 0,3-7-1 15,1-10-3 1,0 0-9-16,0-8-52 0,0-9-27 15,-8-17-9-15,-9-7-6 0</inkml:trace>
  <inkml:trace contextRef="#ctx0" brushRef="#br0" timeOffset="145843.9215">8614 15172 7 0,'-42'0'99'0,"22"3"-2"0,27 3-3 16,43-36-26-1,34 33-48-15,34 1-5 0,25 2 0 16,24-2 0-16,17-2-5 0,5-2-3 15,-3 0 0-15,-17 0-2 16,-23-5-2-16,-22 2-2 16,-25-1-2-16,-22 1-3 15,-24 0-3-15,-12 3-11 0,-24 0-44 16,-17 0-32-1,0 0-9-15,-15-4-4 0</inkml:trace>
  <inkml:trace contextRef="#ctx0" brushRef="#br0" timeOffset="146093.9265">9052 15601 87 0,'-73'33'100'0,"32"-8"-5"16,34-9-4-16,30-4-76 15,48-4-4-15,33-3 2 0,25-7 0 16,22-3-2-16,15-5-5 16,5 0-2-16,-8 0-1 0,-12 3-3 15,-13 2-3 1,-28-1-9-16,-22 6-16 0,-25 6-54 15,-32-5-15 1,-31-1-8-16,-13 0-4 0</inkml:trace>
  <inkml:trace contextRef="#ctx0" brushRef="#br0" timeOffset="146443.9337">9085 15599 68 0,'0'0'96'0,"-22"0"-3"0,4 8-5 16,-33 5-68-16,25 8-6 16,-3 7-2-16,-5 7-3 0,-2 6-2 15,-1 1 0 1,3 1-3-16,3-6-2 0,6-3-3 15,3-8-5-15,6-3-11 0,4-7-50 16,12-16-26 0,-10-14-7-16,9-12-5 0</inkml:trace>
  <inkml:trace contextRef="#ctx0" brushRef="#br0" timeOffset="146733.9393">8670 15130 25 0,'9'-13'92'15,"-9"13"1"-15,0 0-5 0,0 0-41 16,-13 15-33 0,-3 12-4-16,-4 8-2 0,-6 1 2 15,2 3-2-15,0-3-3 0,1-3-4 16,6-5-7-16,4-8-15 15,10-11-60-15,17-2-10 0,14-7-9 16,14-12-1 0</inkml:trace>
  <inkml:trace contextRef="#ctx0" brushRef="#br0" timeOffset="146973.9443">10468 14984 14 0,'41'-4'97'0,"-17"3"-1"0,-24 1-5 16,0 6-6-16,-12 9-80 15,-14 5-3-15,-1 9-1 0,-6 1-4 16,2 10-23-16,7-2-59 15,-2-4-7-15,6-4-6 16</inkml:trace>
  <inkml:trace contextRef="#ctx0" brushRef="#br0" timeOffset="147313.9509">10597 15701 10 0,'5'-14'101'0,"0"6"-2"0,-5 8-8 15,0 0-3 1,-57 1-78-16,43 9-6 0,-1 12-1 15,-1 4-3-15,-2 9 1 16,-1 2 1-16,2 4-2 0,3-4-2 16,6 2-5-1,-2-8-17-15,5-8-55 0,5-1-15 16,0-10-7-16,7-8-1 0</inkml:trace>
  <inkml:trace contextRef="#ctx0" brushRef="#br0" timeOffset="147583.9563">10985 15663 90 0,'11'0'98'0,"-11"0"-5"15,0 8-4-15,-4 16-71 16,-5-7-11-16,-1 4-1 16,-1 8 1-16,-3 1-1 0,2 4-2 15,-1-1-1 1,3-1-3-16,0 0-4 0,-1-10-15 15,2-6-57-15,5-5-18 0,4-11-6 16,-12-11-5 0</inkml:trace>
  <inkml:trace contextRef="#ctx0" brushRef="#br0" timeOffset="147713.9589">10866 15716 7 0,'22'-16'99'16,"6"4"-3"-16,11 1-6 0,7 3-3 16,0-1-85-1,4 1-10-15,3 0-49 0,-7 6-29 16,-5 0-8-16,-10-1-4 0</inkml:trace>
  <inkml:trace contextRef="#ctx0" brushRef="#br0" timeOffset="148513.9751">8670 15105 13 0,'-2'-14'75'16,"2"2"-19"0,0 12-16-16,3-16-12 0,-3 16-8 15,7-9-7-15,-7 9-1 16,0 0 0-16,2 9 1 15,-2 8 1-15,-4 3-1 16,-5 10 0-16,-2 2 0 0,-4 5 2 16,-2-3-2-1,1-1-2-15,-3-5-1 0,4-4-4 16,0-5-3-16,7-6-4 0,8-13-7 15,-1 11-27 1,15-9-50-16,7-3-9 0,8-9-6 16</inkml:trace>
  <inkml:trace contextRef="#ctx0" brushRef="#br0" timeOffset="149050.9863">10578 15066 23 0,'-9'-12'94'16,"3"2"0"-16,2-5-30 0,4 15-21 15,-4-9-13 1,4 9-10-16,0 0-9 0,0 0-4 16,0 0-3-16,-8 5-1 0,6 11 1 15,-2 6-1 1,-4 6 0-16,0 7 1 0,-3 1 1 15,-3 2 0-15,1-2 0 16,-3-5-1-16,2-2-1 0,1-5-1 16,0-7-4-1,3-4-5-15,7 0-17 0,-1 2-53 16,0-6-17-1,4-9-7-15,0 11-5 0</inkml:trace>
  <inkml:trace contextRef="#ctx0" brushRef="#br0" timeOffset="150441.0142">13028 15626 77 0,'-22'-1'88'16,"4"1"-37"0,0 0-12-16,3 0-6 0,3 0-7 15,12 0-5-15,0 0-6 0,2-10-3 16,21 3-1-1,10 1-3-15,11 2 0 0,7 0-4 16,7-2 0-16,4 6 0 16,-2 0-1-16,-8-1-1 0,-4 2 0 15,-12 2 0 1,-9 1 0-16,-8-3 0 0,-9 1 0 15,-10-2 0-15,9 1 1 16,-9-1-1-16,0 0 1 16,0 0-1-16,0 0-1 0,0 0 1 15,0 0-1-15,0 0-1 16,0 0 1-16,0 0-1 0,0 0 1 15,0 0-1 1,0 0 0-16,0 0 0 0,0 0 0 16,0 0 0-1,0 0 0-15,0 0 0 0,0 0 0 16,0 0 0-1,0 0 0-15,0 0 0 0,0 0 0 16,0 0 1-16,0 0-1 0,0 0 1 0,0 0-1 16,0 0 2-1,0 0-2-15,0 0 0 0,0 0 0 16,0 0 0-1,0 0 0-15,0 0 0 0,0 0 1 16,0 0-1 0,0 0 0-16,0 0 0 0,0 0 0 0,0 0 0 15,0 0 0-15,0 0 0 16,0 0 0-16,0 0 0 15,0 0-3-15,0 0-2 0,0 0-7 16,0 0-21 0,0 0-43-16,0 0-19 0,0 0-9 15,9-4-1-15</inkml:trace>
  <inkml:trace contextRef="#ctx0" brushRef="#br0" timeOffset="150931.0239">13091 15609 44 0,'-3'-8'92'0,"5"-2"-1"0,17 3-6 16,13 5-67-16,8 2-6 0,6 9-3 16,2 3-1-1,-2 5-2-15,-2 3 0 0,-10 2-3 16,-14 3 1-1,-19 0-1-15,-9-6 1 0,-18-1-1 16,-12-4 1-16,-9-7 0 16,-7-4-1-16,-3-1 1 0,-1-14-1 15,4-4 1-15,8-4-1 0,10-3 0 16,15-2-1-1,15 2-1-15,11 4 0 0,22 2-1 16,19 10 0 0,12 7-1-16,8 2-1 0,0 12 1 0,-4 4-1 15,-12 4 1 1,-9 2 1-16,-21 0 0 0,-16 0 1 15,-15-7 0 1,-14 0 1-16,-8-8 0 0,-5-3 1 16,-1-6 0-16,1-3 0 0,7-7-3 15,3-6-3 1,15-4-8-16,7-1-19 0,11-4-47 15,25 4-18-15,8-1-8 16,12 3-3-16</inkml:trace>
  <inkml:trace contextRef="#ctx0" brushRef="#br0" timeOffset="151641.0382">14339 15609 19 0,'-34'-4'89'0,"4"0"-1"16,7 1-44-16,5 1-12 16,7 1-3-16,11 1-4 0,0 0-6 15,7 10-3-15,19 0-3 16,8 0-2-16,10 2-2 15,7 0 0-15,7-2-1 0,1 0-3 16,-1-5-1 0,-8-2-3-16,-6-2-2 0,-12-1-6 15,-6-1-17-15,-10-1-53 16,-16 2-16-16,8-21-9 15,-9 7-3-15</inkml:trace>
  <inkml:trace contextRef="#ctx0" brushRef="#br0" timeOffset="151911.0436">14524 15370 38 0,'-15'6'96'0,"0"8"-2"16,0 2-6-1,0 10-60-15,0 4-11 0,0 10 0 16,-3 6-2-16,3 5-4 0,-4 6-3 16,4 2-1-1,-1-1-2-15,3-3 0 0,-1-6-3 16,4-3-1-16,1-8-3 15,4-8-6-15,-2-13-18 0,7-17-60 16,13 7-10 0,7-17-8-16,15-14-2 0</inkml:trace>
  <inkml:trace contextRef="#ctx0" brushRef="#br0" timeOffset="152391.0532">15670 15645 33 0,'-12'-3'94'0,"12"3"-5"0,0 0-3 16,0 0-59-16,10 0-10 16,10 7-6-16,4 2-3 0,-2 2-3 15,1 3 0-15,-3 1 0 0,-5 2 0 16,-11-2-2-1,-10 0 0-15,-16-2-1 0,-11-3 0 16,-8-5 1 0,-2-3 0-16,-3-2 1 0,2-7-1 15,7-5 0 1,7-3 0-16,11-6 0 0,12 4-1 15,7 1-1-15,12 2 0 0,9 4-1 16,6 2 0-16,1 5-1 16,0 3 0-16,-2 3 0 0,-6 5 1 15,-6 3-1 1,-9 2-1-16,-5 0-6 0,0 2-23 15,-5-1-46-15,-3-9-18 16,8-5-5-16,0 0-4 16</inkml:trace>
  <inkml:trace contextRef="#ctx0" brushRef="#br0" timeOffset="152911.0636">16326 15607 64 0,'0'0'85'0,"0"0"-2"16,0 5-50-16,0 6-9 15,5 2-4-15,-1 3-6 16,2 1-1-16,-3 1-1 0,3 0 1 15,-4-3-1-15,-2-4-1 0,0-11-4 16,-9 10 0 0,-6-10-1-16,-1-3 0 0,-4-6-1 15,-1-5 0 1,3-3-1-16,-1 0-1 0,8-1-1 15,5 3 0-15,6 1-2 16,7 3 1-16,7 6-1 0,9 5-1 16,6 2 0-1,1 9 1-15,0 3-1 0,-4 1 1 16,-4 4 0-16,-10-3 1 0,-8 4 0 15,-5-6 0 1,-14-5 0-16,-9 0 1 0,-1-5 1 16,-4-1-3-16,1-3 0 15,-1-4-6-15,10 0-17 0,-1-4-48 16,6-10-23-1,12-7-8-15,6-4-4 0</inkml:trace>
  <inkml:trace contextRef="#ctx0" brushRef="#br0" timeOffset="153761.0804">12643 15140 57 0,'-107'6'90'0,"4"-2"-32"0,10 1-11 16,13-2-9-16,17-2-9 15,17 1-7-15,23-2-5 0,30-6-5 16,40-3-3-16,42 0-1 0,38-3 0 15,45-4-2 1,38-1 1-16,50-1 1 0,30-1-1 16,32 0 0-1,17-4 1-15,51-2-2 0,-38 3 0 16,-3-4-1-16,-14 4-1 15,-20-2-3-15,-23 2-1 0,-33 5-5 16,-30-3-12 0,-72 7-53-16,3 5-24 0,-47-1-7 15,-38 4-8-15</inkml:trace>
  <inkml:trace contextRef="#ctx0" brushRef="#br0" timeOffset="155311.1116">14063 14304 1 0,'-14'-3'77'0,"5"2"2"16,9 1-39-1,-11-1-12-15,11 1-3 0,0 0-5 16,18-9-2 0,-1 6-2-16,4-4 1 0,-1-1-2 15,7 2 0-15,-5-1-1 16,-2 2-3-16,-3 1-1 0,-8 0-4 15,-9 4-2-15,11 1-3 0,-11-1-1 16,0 18 1 0,-3-4-1-16,-9 3 1 0,-3 1 0 15,-6 1 1 1,-6-2 1-16,-2-3 1 0,-5-3-1 0,-1-4 0 15,0-6 0 1,3 0 0-16,4-9-1 0,8-3 0 16,5-2 0-1,9-3 1-15,6 0-1 0,6 3 0 16,14-2 2-16,8 6-3 0,9 3-1 15,5 4 0-15,-3 2 0 16,-1 5-1-16,-4 5 1 0,-7 4-2 16,-12 2 1-1,-14 0 0-15,-9-2 2 0,-16 0 0 16,-6-6 1-1,-5-4-1-15,-4-1 1 0,3-3 0 16,3-5-1-16,9-5 0 16,10 1-3-16,9-4-11 15,14 4-49-15,19 8-27 0,7-12-9 16,14 3-8-16</inkml:trace>
  <inkml:trace contextRef="#ctx0" brushRef="#br0" timeOffset="174933.5042">5301 16940 46 0,'0'0'94'16,"-5"21"-3"-16,0 5-4 0,-1 13-68 15,1 14-4-15,-1 5 1 0,0 13 1 16,1-38-6 0,0 3-4-16,1 0-2 0,0-1-1 15,1-6-2 1,-1 2-4-16,1-7-5 0,2-2-18 15,1-7-54-15,0-15-12 16,-11 0-6-16,2-20-5 0</inkml:trace>
  <inkml:trace contextRef="#ctx0" brushRef="#br0" timeOffset="175173.509">4725 16972 48 0,'-48'3'95'15,"14"2"-2"-15,15-5-3 0,19 0-58 16,41-1-14-1,26 1-4-15,35-2-3 0,24-1-1 16,26-2 0-16,20 0-2 16,8 2-3-16,0-6 0 15,-12 3-2-15,-16 1-2 0,-25 1-3 16,-23 1-7-16,-20 1-16 15,-33 2-58-15,-13-6-12 16,-16 0-8-16,-18-6-4 16</inkml:trace>
  <inkml:trace contextRef="#ctx0" brushRef="#br0" timeOffset="175413.5138">5203 17328 0 0,'-57'37'96'15,"9"-6"2"1,6 3-5-16,16-7-2 0,12-1-77 16,15-4-2-1,15-3 1-15,18-5-1 0,9-4-3 0,17-5-3 16,-7-2-1-16,23-3-5 15,2-2-3-15,107-4-9 16,-4-10-41-16,-21-1-38 16,-29-3-6-16,-55 3-8 15</inkml:trace>
  <inkml:trace contextRef="#ctx0" brushRef="#br0" timeOffset="175723.52">4955 17420 58 0,'-10'20'100'0,"-1"2"-3"16,-8 8-7-16,0 2-42 16,-3 2-34-16,-1 3-4 0,1-1-2 15,-1 3-4 1,-1 6-4-16,1-1-3 0,6-11-6 15,-4-1-17 1,2-12-63-16,6 3-6 0,3-15-5 0,10-8-4 16</inkml:trace>
  <inkml:trace contextRef="#ctx0" brushRef="#br0" timeOffset="175983.5252">4846 16954 59 0,'8'0'96'16,"-8"0"-4"0,1 19-3-16,-30 3-71 0,11 11-3 15,-6 6-3-15,-3 5 1 0,-3 4-5 16,-2-2-4-1,5-2-8-15,2-10-12 0,14-15-54 16,10-6-19 0,6-13-9-16,16-9-2 0</inkml:trace>
  <inkml:trace contextRef="#ctx0" brushRef="#br0" timeOffset="176193.5293">6462 16770 85 0,'37'9'99'16,"-20"3"-8"-1,-11 5-4-15,-13 15-68 0,-8-1-12 16,-1 5-3-16,-3 4-3 0,5 10-10 15,-7-4-22 1,2 1-54-16,11-2-6 0,0-7-8 16</inkml:trace>
  <inkml:trace contextRef="#ctx0" brushRef="#br0" timeOffset="176463.5348">6149 17532 25 0,'0'0'98'0,"13"-5"-2"15,-13 5-6-15,5 17-3 0,-5 5-81 16,-2 2-2 0,-3 7 1-16,-1 0-5 0,-1 6-13 15,-1-1-42 1,-3-2-33-16,5-4-8 0,2-4-5 0</inkml:trace>
  <inkml:trace contextRef="#ctx0" brushRef="#br0" timeOffset="176933.5442">6887 17456 22 0,'0'0'98'16,"0"0"-6"-16,0 0-3 0,0 5-3 15,0 6-79-15,0 7-1 0,-5 4 1 16,0 6 2-1,3 1-2-15,-6 4 1 0,0 2-1 16,0-1-1-16,-1-1 1 16,2 1-1-16,-2 1 0 15,2-9-1-15,-1 2-1 16,3-7-1-16,4-6-1 0,1-5-1 15,0-10 0-15,20 9-3 0,0-9 0 16,2-4 1 0,1-2-2-16,2-1 2 0,1-2 0 15,-1 6 1-15,-3 1 1 16,-3 2-1-16,-2 3 1 0,-5 8 1 15,-5 1 0 1,-3 2 0-16,-4 5-2 0,-7-1-2 16,-8-1-3-1,-5-2-5-15,0-1-19 0,-5-3-37 16,0-7-29-16,7-4-8 0,7-1-5 15</inkml:trace>
  <inkml:trace contextRef="#ctx0" brushRef="#br0" timeOffset="177293.5513">7968 17377 20 0,'-25'2'100'15,"2"1"-4"1,7 0-4-16,1-3-4 0,31 0-74 15,-16 0-6-15,14 15 1 0,5-4-2 16,3 1-1 0,-8-5-3-16,3 0-1 0,1-1 0 15,2 0-1-15,3 1-3 16,0-1-2-16,1-2-6 15,-11-3-20-15,27-1-56 16,0-1-7-16,-4 1-7 0,-8-5-3 16</inkml:trace>
  <inkml:trace contextRef="#ctx0" brushRef="#br0" timeOffset="177453.5544">7965 17551 31 0,'-29'21'104'15,"7"-3"-6"-15,8-2-5 0,5 1-4 16,14 0-84-1,10-2-2-15,12-1 0 0,5-1-4 16,11 1-10 0,10-4-25-16,9-3-54 0,9-4-4 15,3-3-9-15</inkml:trace>
  <inkml:trace contextRef="#ctx0" brushRef="#br0" timeOffset="178783.581">10146 16969 70 0,'0'0'100'16,"6"-8"-5"0,20 5-4-16,11-1-68 0,22-3-6 15,15 1-3-15,9-3-1 16,6 4-5-16,1 0-1 15,-8 0-4-15,-8 0-2 0,-10 1-3 16,-18 0-3-16,-10 4-7 16,-15-2-16-16,-8-2-57 0,-13 4-11 15,0 0-7 1,-5-12-3-16</inkml:trace>
  <inkml:trace contextRef="#ctx0" brushRef="#br0" timeOffset="179033.5862">10632 16845 85 0,'0'0'99'0,"0"9"-4"16,0 6-6-16,2 11-71 15,0 10-6-15,-2 12 0 0,0 9-1 16,-1 5-1-1,-4 4-3-15,-1-3-1 0,1-7-2 16,1-29-4 0,0-4-3-16,-1 1-4 0,1-4-9 15,-2-3-31-15,-10-5-45 0,-3 4-6 16,-6-13-7-1</inkml:trace>
  <inkml:trace contextRef="#ctx0" brushRef="#br0" timeOffset="179233.5902">10273 17422 81 0,'-10'3'100'0,"10"-3"-4"0,3 11-5 15,32-2-65-15,28-2-8 0,22-3 0 16,14-4-7 0,20-2-4-16,9 0-4 0,-3-4-3 15,-28 3-7 1,-20-3-13-16,-10 2-43 0,-16 1-30 15,-17-3-6 1,-13-1-7-16</inkml:trace>
  <inkml:trace contextRef="#ctx0" brushRef="#br0" timeOffset="179503.5956">10447 17331 95 0,'-18'24'101'0,"9"-11"-5"0,-3 5-8 15,0 0-65-15,-2 2-12 0,-1 0 0 16,1 2-3-1,1 0-3-15,0 2-5 0,-1-2 2 16,2 0-2-16,0-1-2 16,2-4-5-16,1-9-17 0,-1-3-57 15,10-5-12 1,-7-25-7-16,8-21-6 0</inkml:trace>
  <inkml:trace contextRef="#ctx0" brushRef="#br0" timeOffset="179733.6002">10420 16772 46 0,'1'-12'91'0,"-1"12"-4"16,0 0-3-1,-3 5-67-15,-5 11-6 0,-1 4 2 16,-1 9-1-16,-5 3 0 0,0 5 0 15,0 1-1 1,0-2-2-16,2 0-2 0,1-9-4 16,5-3-5-1,-2-12-9-15,9-12-45 0,19 0-34 16,-3-17-5-16,7-12-9 15</inkml:trace>
  <inkml:trace contextRef="#ctx0" brushRef="#br0" timeOffset="179893.6034">11006 16728 7 0,'37'8'97'15,"-11"7"-1"-15,-13 4-7 0,-13 1-2 16,0 5-85 0,-11 9-6-16,-6 5-13 0,-1 2-57 15,3 3-14 1,0 2-7-16,3-4 0 0</inkml:trace>
  <inkml:trace contextRef="#ctx0" brushRef="#br0" timeOffset="180243.6104">11365 17333 13 0,'-7'19'103'15,"-3"3"0"-15,4-11-12 0,-1 3 0 16,0 2-79-16,-5 2-2 16,1 3-1-16,-2 3-3 15,2 0-4-15,0 1-1 0,-1 1 0 16,2-1-3-16,0 1-2 15,-2-1-5-15,3-6-9 16,3-1-49-16,4-2-25 16,1-3-10-16,1-13-3 0</inkml:trace>
  <inkml:trace contextRef="#ctx0" brushRef="#br0" timeOffset="180533.6162">11784 17258 14 0,'-2'12'102'0,"-2"8"-2"0,-4-1-5 16,2 5-2-16,6-12-83 0,0 5-1 15,-5 0 1 1,-2 5-1-16,-1 1-5 0,-2 5-1 16,2-4-2-16,-2 2-3 15,3-1-3-15,-3-5-9 0,3-6-58 16,0-2-21-1,-10-5-7-15,-3-10-6 0</inkml:trace>
  <inkml:trace contextRef="#ctx0" brushRef="#br0" timeOffset="180653.6186">11572 17312 38 0,'8'-16'103'16,"11"11"-4"-16,6 4-7 15,11-1-2-15,7-13-81 0,6 15-13 16,1 1-12 0,-1-2-65-16,6 5-10 0,-4-4-10 15,4-5-4 1</inkml:trace>
  <inkml:trace contextRef="#ctx0" brushRef="#br0" timeOffset="183279.6716">13800 17582 7 0,'-1'-15'90'15,"0"1"2"-15,1 2-40 0,0 0-15 16,0 4-7-16,0 8-7 15,6-13-8-15,-6 13-4 0,13 0-3 16,-13 0-1 0,13 4 0-16,-13-4 1 0,10 15-2 15,-8-5-1-15,0 1 0 0,-2 2 1 16,-3-4-1-1,-2 1-1-15,-1 0 1 0,6-10-2 16,-18 9 0-16,7-6-1 16,1-3-1-16,-1-3 0 0,11 3-1 15,-13-12-1 1,10 3 0-16,3 0-1 0,0 9 1 15,6-13-1-15,-6 13 2 0,18-9 0 16,-10 7 0 0,2 2 1-16,-1 0 0 0,-9 0 1 15,17 11-1 1,-17-11 0-16,7 13-3 0,-7-13-8 16,0 11-36-16,0-11-38 15,-6-3-10-15,-3-13-8 0</inkml:trace>
  <inkml:trace contextRef="#ctx0" brushRef="#br0" timeOffset="183699.68">14698 17427 0 0,'-15'1'91'0,"0"4"3"0,4-1-4 15,11-4-48 1,0 0-16-16,2 12-4 0,14-9-3 15,3 4-6 1,5 0-3-16,3 0-4 0,5-1-2 0,2-2-3 16,3 2-3-1,-1 0-3-15,1-3-7 0,-5-3-27 16,13-3-44-1,10-9-14-15,-21-15-5 0</inkml:trace>
  <inkml:trace contextRef="#ctx0" brushRef="#br0" timeOffset="183869.6833">14973 17149 76 0,'-9'30'101'0,"2"10"-5"16,2-18-6 0,0 6-70-16,-1 4-8 0,-3 3 0 15,-2 8-2 1,1 5-6-16,-1 1-7 0,1-1-14 15,-1-2-63-15,5 3-13 0,1-11-7 16,5-4-4 0</inkml:trace>
  <inkml:trace contextRef="#ctx0" brushRef="#br0" timeOffset="184389.6938">16019 17428 56 0,'-12'-3'100'0,"12"3"-6"16,0 0-5-1,-24 0-66-15,10 2-5 0,14-2-5 16,4 10-6-16,-4-10-2 16,13 15-1-16,-13-15-1 0,5 14-1 15,-5-14 1 1,1 10 0-16,-1-10 0 0,0 0 0 15,-7 7-1-15,7-7 0 0,-13 0 0 16,13 0 2 0,-21 0 0-16,10 0-2 0,-2 0 1 15,3-5-2 1,1 0-1-16,-1-1 1 0,2 0-1 15,8 6-3 1,-11-9 1-16,11 9 1 0,0 0-1 16,0 0 1-16,0 0-2 0,-3-10-3 15,3 10-18-15,5-1-40 16,9-4-27-16,6-1-9 15,7-1-5-15</inkml:trace>
  <inkml:trace contextRef="#ctx0" brushRef="#br0" timeOffset="184819.7024">16648 17428 71 0,'0'0'95'16,"-15"5"-2"-16,15-5-5 0,-15 3-72 15,15-3-4 1,-23 1 3-16,13-1-7 0,10 0 0 15,-3-7 0-15,9 0-2 0,6 3-1 16,2 0 0 0,-3 2-4-16,-11 2-3 0,0 0-1 15,9 1 2-15,-9-1-1 16,-4 9 2-16,4-9 0 15,-13 13 1-15,13-13 0 16,-15 9 4-16,15-9-2 0,-11 4 0 16,11-4 1-16,0 0-1 15,0 0-3-15,7 8-3 16,-7-8-9-16,17 0-27 15,-3 0-42-15,-4-1-16 16,2-1-10-16,-1 2 3 0</inkml:trace>
  <inkml:trace contextRef="#ctx0" brushRef="#br0" timeOffset="185339.7128">13491 16997 24 0,'-11'5'85'16,"11"-5"1"-16,30-10-34 15,22 8-27-15,32-3 1 0,30-3 0 16,31-1 0-1,34-1-4-15,26 1-4 0,25-1-4 16,15 5-3-16,4 0-3 0,-6 5-3 16,-9 0-1-1,-19 3-2-15,-26 2-3 0,-23 2-5 16,-38-5-18-16,-30-3-60 15,-19 0-11-15,-33-6-8 0,-23-7-4 16</inkml:trace>
  <inkml:trace contextRef="#ctx0" brushRef="#br0" timeOffset="185839.7228">14453 16666 30 0,'-16'10'97'0,"-5"1"-3"16,1-1-5-16,-1-3-67 0,2 3-2 16,4-5 0-1,4-4-5-15,11-1-7 0,0 0-3 16,7-11-2-1,6 4 0-15,2 0-2 0,0 2 0 16,0-2-2 0,-2 6 2-16,-5 1 0 0,-8 0 1 15,7 8 1-15,-7-8 0 16,-7 16 1-16,7-16 0 0,-12 13 0 15,12-13-1-15,-11 6-6 0,11-6-16 16,-8-6-53 0,15 2-21-16,2-5-8 0,6 1-5 15</inkml:trace>
  <inkml:trace contextRef="#ctx0" brushRef="#br0" timeOffset="186379.7336">15038 16661 51 0,'0'0'92'0,"0"0"-2"16,-4 5-56-1,4-5-1-15,0 0-3 0,0 0-11 16,0 0-5-16,0 0-4 15,0 0-4-15,0 0-1 16,0 0-2-16,0 0 0 16,0 0 1-16,-12 0 1 0,12 0 0 15,0 0 1 1,0 0 1-16,0 0-1 0,0 0-1 15,0 0-1-15,0 0-1 0,0 0-2 16,4-8-1-16,-4 8-1 16,0 0 4-16,0 0-2 15,0 0 2 1,-7 3 0-16,7-3 1 0,-16 5 1 15,16-5 0 1,-16 4 1-16,16-4-3 0,-10 2-2 16,10-2-6-16,0 0-20 0,0 0-43 15,18-11-29 16,6-9-4-15,9 1-8-16</inkml:trace>
  <inkml:trace contextRef="#ctx0" brushRef="#br0" timeOffset="190699.8199">9886 1821 49 0,'0'-15'88'0,"0"15"-13"15,0 0-32-15,-1-15-10 0,1 15-8 16,0-11-5 0,0 11-5-16,0 0-3 0,0-8-1 15,0 8-2 1,0 0-1-16,0 0-2 0,0 0-1 15,0 0-1-15,0 0-2 0,4 5 0 16,-4-5-1-16,4 20 1 16,-2-6 0-16,1 10 0 15,-3 0 0-15,0 9 0 16,0 2 0-16,-3 3 0 0,-1 2 1 15,0 3-1 1,0 1-1-16,0-6 2 0,1-4-1 16,0-5 0-16,2-5 1 0,1-6-1 15,-1-6 0 1,1-12-1-16,-2 12 0 0,2-12-2 15,0 0-3-15,0 0-3 16,0 0-6-16,-4-5-8 0,4 5-23 16,0 0-39-1,0 0-15-15,0 0-5 0</inkml:trace>
  <inkml:trace contextRef="#ctx0" brushRef="#br0" timeOffset="191009.826">9749 2157 0 0,'0'-8'88'0,"0"8"3"0,0 0-3 15,6 6-59 1,1 10-4-16,3 3-4 0,2 5-4 15,2 3-2-15,1 3-1 0,-1 1-4 16,-2-2-1 0,0-2 0-16,-2-11-2 0,0-3-1 15,-10-13 0-15,15 0-2 16,-5-18 1-16,2-7-2 15,2-9-2-15,3-5 0 16,-1 3-1-16,1-1-3 0,0 1-2 16,0 9-6-16,-6 1-17 15,1 11-49-15,5 10-19 16,-7 5-7-16,0 5-4 0</inkml:trace>
  <inkml:trace contextRef="#ctx0" brushRef="#br0" timeOffset="191979.8456">10385 1930 25 0,'0'0'90'0,"-10"8"-2"16,3 2-39-1,3 6-9-15,-1 5-11 0,0 4-7 16,1 5-6-16,2 1-1 15,2 0-3-15,-1-2-1 0,10 0-2 16,0-5-1-16,6-7 0 16,0-6-3-1,2-7-1-15,0-4-1 0,-1-1-3 16,0-9-7-1,-6-14-19-15,-3 0-57 0,-1-3-12 16,-4-7-6-16,-2-7-5 16</inkml:trace>
  <inkml:trace contextRef="#ctx0" brushRef="#br0" timeOffset="192099.848">10342 1758 0 0,'-14'-7'94'16,"4"-1"-1"0,10 8-10-16,-8-15-22 0,21 7-140 15,-13 8-9-15,19-3-5 16</inkml:trace>
  <inkml:trace contextRef="#ctx0" brushRef="#br0" timeOffset="192709.8602">10700 1770 5 0,'0'0'85'16,"0"0"2"-16,0 0-4 0,-1 7-60 15,-2 4-4 1,2 4-2-16,-2 8-2 0,3 0-3 0,-2 6 0 15,0 3 0 1,2 2-1-16,0-1 0 0,0 0-2 16,2-2-1-1,2-4-2-15,3-3 0 0,3-7-2 16,1-7-1-1,-1-1-1-15,3-3-1 0,1-5-3 16,-1-1-3-16,3-5-7 0,-7-8-16 16,1 0-52-16,4 1-15 15,-3-6-7-15,3-3-4 0</inkml:trace>
  <inkml:trace contextRef="#ctx0" brushRef="#br0" timeOffset="192999.8659">10907 1776 13 0,'-5'13'94'16,"1"0"-1"-16,4 8-5 0,0 2-49 15,5 6-19 1,-1 2 1-16,5 1-5 0,1 1-5 15,0-2-4-15,1 1 0 16,-1-8-2-16,3-5 0 0,-4-7-2 16,5-4 0-16,-4-1-1 0,3-7-1 15,0 0-3 1,1-5-2-16,0-6-8 0,4 3-20 15,1 0-48 1,-5-4-16-16,-1-4-6 0,-3-1 2 16</inkml:trace>
  <inkml:trace contextRef="#ctx0" brushRef="#br0" timeOffset="193229.8706">10843 1877 94 0,'0'0'101'15,"16"-14"-7"-15,12 1-4 0,6-2-72 16,9 3-6 0,1-2-2-16,0 4-7 0,-4 0-6 15,-4 5-10 1,-14-2-24-16,-10 7-53 0,-4 0-7 0,-8 0-5 15</inkml:trace>
  <inkml:trace contextRef="#ctx0" brushRef="#br0" timeOffset="193469.8754">11184 1646 95 0,'19'-2'99'15,"2"2"-7"-15,5 4-4 16,-1 9-73-16,-5 11-3 16,7 10-2-16,-7 15-6 15,-4 6-1-15,-7 3-1 0,-8 2-1 16,-1-2-2-16,-13-4-4 15,2 2-20-15,-1-10-59 16,-8-20-9-16,2-11-7 16,5-5-3-16</inkml:trace>
  <inkml:trace contextRef="#ctx0" brushRef="#br0" timeOffset="195429.9146">17295 13662 0 0,'2'-9'91'16,"-2"9"6"-16,11-12-29 0,-11 12-18 16,0 0-8-16,0 0-13 0,0 0-9 15,0 0-8 1,-9 5-4-16,3 10-3 0,-4 6 0 15,1 6-1-15,0 1-1 16,1 6 1-16,2 0 0 0,3 0 0 16,3-7 0-1,4-5 0-15,5-3-1 0,5-12-2 16,3-7-4-1,5-3-7-15,-4-16-41 0,-3-10-42 16,4-11-5-16,-4-9-9 0</inkml:trace>
  <inkml:trace contextRef="#ctx0" brushRef="#br0" timeOffset="195529.9166">17403 13370 27 0,'-15'-10'101'16,"4"3"-5"-16,2 3-7 16,9 4-6-16,-38-3-91 15,38 3-39-15,0 0-38 16,8 12-7-16,1-2-8 0</inkml:trace>
  <inkml:trace contextRef="#ctx0" brushRef="#br0" timeOffset="195869.9233">17692 13484 77 0,'1'-10'97'0,"-1"10"-4"0,0-9-7 16,0 9-56-16,-12 18-19 15,1 7 0-15,0 7-2 16,-4 6-1-16,0 7-1 15,2 4 2-15,1 4-3 0,4-2 1 16,4-5-2-16,3-3 0 0,1-8-1 16,4-6-1-1,2-7-3-15,4-8-2 0,1-4-7 16,-11-10-37-16,10-14-47 15,4-4-5-15,-3-11-7 16,2-5-4-16</inkml:trace>
  <inkml:trace contextRef="#ctx0" brushRef="#br0" timeOffset="196129.9284">17922 13522 56 0,'0'17'103'16,"-5"7"-5"-16,-4 3-6 0,-1-37-19 15,-2 45-66-15,2 5 2 16,1 2 0-16,4-2-1 16,3-1-2-16,2-4-1 0,2-5-1 15,5 0 0-15,3-8-2 16,-1-6-2-16,2 1-3 0,-5-9-4 15,6 2-11 1,-12-10-43-16,0 0-34 0,7-11-8 16,-7-8-4-1</inkml:trace>
  <inkml:trace contextRef="#ctx0" brushRef="#br0" timeOffset="196299.932">17812 13641 42 0,'0'0'101'0,"0"0"-4"0,17 5-7 16,5-5-3-1,0 0-88-15,12 0-7 0,-1-2-16 16,-7-2-63-16,7 4-5 16,-4-6-6-16,-2 3-4 0</inkml:trace>
  <inkml:trace contextRef="#ctx0" brushRef="#br0" timeOffset="196529.9364">18196 13481 65 0,'9'12'101'15,"4"10"-2"1,0 2-8-16,0-23-38 0,-5 37-39 16,1 3-1-16,-6 5-3 0,-5 1-3 15,-8 2-3 1,-7-5 0-16,-1-3-3 0,-3-4-2 15,2-8-5 1,-1-10-11-16,6-13-56 0,14-6-21 16,0 0-7-16,7-8-6 15</inkml:trace>
  <inkml:trace contextRef="#ctx0" brushRef="#br0" timeOffset="196799.942">18603 13634 17 0,'-10'7'99'0,"10"-7"-1"0,-11 14-4 15,11-14-4-15,10 16-77 0,6-12-5 16,9-2 0-16,2 0-2 16,2-2-1-16,2 0-5 0,0 0-4 15,-4-7-11 1,-4-2-50-16,0 9-25 0,-23 0-9 15,0 0-4 1</inkml:trace>
  <inkml:trace contextRef="#ctx0" brushRef="#br0" timeOffset="196939.9448">18569 13851 69 0,'0'15'103'16,"14"-6"-6"-16,10-4-7 0,10-41-25 16,2 29-68-1,12 3-41-15,6-4-44 0,-9 0-5 16,-1 2-8-1</inkml:trace>
  <inkml:trace contextRef="#ctx0" brushRef="#br0" timeOffset="197549.957">19636 13518 91 0,'0'0'101'0,"-17"4"-5"0,3 8-3 16,2 8-67-16,3 9-10 16,-1 6-1-16,1 10-3 0,-1 3-2 15,1 3-3 1,2-1-2-16,4-4-1 0,0-2-1 15,0-10-2-15,2-8-2 0,-1-11-3 16,2-15-7 0,0 0-21-16,2-12-51 0,1-18-14 15,3-9-7-15,1-8-6 16</inkml:trace>
  <inkml:trace contextRef="#ctx0" brushRef="#br0" timeOffset="198009.9662">19482 13444 23 0,'-9'-5'95'16,"9"5"1"-16,0 0-4 0,33-9-55 16,-12 7-7-1,9 2-2-15,8 0-11 0,4 0-3 16,6 2-4-16,-2 5-2 15,2 1-2-15,-7 2-2 16,-3 4-1-16,-10 6-2 0,-11-1 0 16,-10 5 0-16,-7 0 0 15,-13 0 0-15,-9-4-1 0,-7-2 1 16,-7-5-1-1,1-6 0-15,-3-4 0 0,4-3-2 16,1-7 1 0,8-1 0-16,3-1 0 0,6 1 0 15,6 4-1-15,10 4 2 16,0 0 1-16,0 11 0 0,13 4 1 15,8 5 0-15,1 5 1 0,2 5 2 16,2 4-1 0,-4 2 0-16,-2 1 0 0,-4-1 0 15,-4-2-1 1,-8-8-1-16,0-3-2 0,-3-5-2 15,-1-10-2 1,0-8-7-16,16 0-21 0,-4-8-34 16,2-13-27-16,5-3-10 0,3-1-7 15</inkml:trace>
  <inkml:trace contextRef="#ctx0" brushRef="#br0" timeOffset="198269.9713">20037 13808 30 0,'12'6'104'0,"7"-1"-3"16,-2-5-6-16,10-1-4 15,-32-6-78-15,36-7-5 0,3-4-1 16,0-3-3-1,-5-2-3-15,-10 0-1 0,-11 1-2 16,-10 4 0-16,-12 7 1 0,-12 8 0 16,-9 3 0-1,-1 17 3-15,-4 6 0 0,3 9 3 16,8 4-1-1,8 3 2-15,14-1 0 0,10-3-1 16,17-8-1-16,9-6-2 16,9-7-4-16,6-11-8 0,14 0-37 15,0-5-38 1,-7-2-13-16,-3-7-8 0,-5-4-5 15</inkml:trace>
  <inkml:trace contextRef="#ctx0" brushRef="#br0" timeOffset="198779.9814">21073 13397 4 0,'2'-10'98'0,"-2"10"3"15,0 0-6-15,0 9-3 16,0 7-69-16,0 10-11 15,0 9 1-15,-2 3-2 0,2 2 0 16,0 6-3-16,0-5-2 16,0-4-1-16,0-6 0 0,2-7-2 15,-1-7-2 1,2-6-1-16,-3-11-3 0,0 0-3 15,10-15-3 1,-4-3-17-16,-6-9-40 0,-5-10-32 16,-3-8-5-16,-5-5-7 0</inkml:trace>
  <inkml:trace contextRef="#ctx0" brushRef="#br0" timeOffset="198959.9852">20772 13351 85 0,'-9'7'102'16,"11"5"-7"-16,21-7-3 15,17-3-65-15,13 3-13 0,15-3 1 16,7 1-2-1,4-3-5-15,3-3-2 0,-2-2-2 16,-8-3-3-16,-9-1-3 0,-9 5-5 16,-18-7-14-1,-8 4-50-15,-9 7-23 0,-19 0-8 16,0 6-6-16</inkml:trace>
  <inkml:trace contextRef="#ctx0" brushRef="#br0" timeOffset="199159.989">20890 13781 104 0,'-7'32'106'16,"16"-6"-6"0,18-11-5-16,16 28-42 0,17-40-44 15,6-3-2-15,6 0-2 16,-2-9-3-16,-3 1-4 0,-8-4-4 15,-6 9-14 1,-19 1-44-16,-13-5-33 0,-5 6-3 16,-16 1-10-16</inkml:trace>
  <inkml:trace contextRef="#ctx0" brushRef="#br0" timeOffset="200460.0043">21785 13736 5 0,'0'0'93'0,"-5"-13"4"16,5 13-5 0,0 0-37-16,-5 16-28 0,4 9-3 15,1 5-6 1,0 10-4-16,-2 4-1 0,1 1-4 15,-2-4 0-15,0-5-2 0,1-8 0 16,0-9-1 0,-4-7-1-16,6-12-1 0,-4-5 0 15,4-14-2-15,0-6 0 16,2-1-1-16,6-5-2 0,7 2 1 15,4 0-2 1,11 9 1-16,0 4 0 0,0 11 0 16,6 5 0-16,-11 12 0 0,0 10 1 15,-13 4 1-15,-9 6-1 16,-13 1 1-16,-12-1 0 15,-9-6 0-15,-7-2 0 16,0-10-2-16,-1-6-1 0,5-6-3 16,3-6-4-1,10-4-10-15,5-13-26 0,8-1-36 16,11 1-19-16,10-2-6 15,8-1-3-15</inkml:trace>
  <inkml:trace contextRef="#ctx0" brushRef="#br0" timeOffset="200980.0093">22320 13594 95 0,'-11'0'102'0,"11"0"-6"15,0 0-2-15,13 6-75 16,5-2-4-16,9-4-3 16,3 0-2-16,4-3-4 0,0-4-2 15,-6-7-2-15,-6 2-1 16,-11-5 0-16,-9 0-2 0,-10 0 1 15,-10 1-1 1,-8 6-1-16,-7 5 1 0,-7 5-1 16,0 12 2-16,-1 9 0 15,5 11 2-15,1 3 1 16,10 10 1-16,2 1 1 15,17 2 1-15,6-2 0 0,12-6 1 16,12-6-1-16,7-8-1 0,8-7-1 16,5-9-1-1,0-8-1-15,-4-2-2 0,0-8-4 16,-4-6-2-16,-5 0-5 15,-8-7-5-15,-2 1-22 16,-10 0-34-16,-6-11-27 16,5 2-7-16,-5-3-4 0</inkml:trace>
  <inkml:trace contextRef="#ctx0" brushRef="#br0" timeOffset="201310.0128">22783 13078 85 0,'0'0'99'0,"-6"-11"-5"0,6 11-4 16,0 8-63-16,8 7-13 0,3 10-1 15,5 3-2 1,0 8-3-16,1 10 0 0,0 3-1 15,-4 6-1-15,-3-5-1 16,-10 1-1-16,-2-8 0 0,-11-5-1 31,-6-5 2-31,-7-11-1 0,-3-10-1 16,-4-10 0-1,4-2 0-15,0-12-2 0,3-5-3 16,3-11-3-16,5-12-8 0,12-1-32 16,2-4-37-1,4-11-18-15,3-5-8 0,7-2-4 0</inkml:trace>
  <inkml:trace contextRef="#ctx0" brushRef="#br0" timeOffset="201410.0138">22761 12910 32 0,'4'-9'101'0,"0"-1"-7"16,-4 10-19-16,1-11-61 0,-1 11-102 15,8-8-9-15,-8 8-3 0</inkml:trace>
  <inkml:trace contextRef="#ctx0" brushRef="#br0" timeOffset="201790.0176">22907 12974 57 0,'10'21'105'0,"-2"3"-5"0,-3 6-8 15,4 34-33-15,-4-27-44 16,6 2-1-16,-2-5-4 0,4-6-3 15,2-7-2 1,2-10 0-16,7-9-2 0,-2-4-1 16,3-15 1-16,-5-3-1 15,0-1-1-15,-7-2 0 16,-3 4-1-16,-5 7-1 15,-5 12 1-15,0 0-1 0,0 0 0 16,-4 15 1-16,4 4 0 16,3 5 0-16,9-3 2 15,6-3 0-15,3-6 0 0,6-9 0 16,-2-3 1-16,-1-11-1 15,-5-8 1-15,-8-7-1 16,-8-1-2-16,-3-5 0 16,-6-1-4-16,-6-1-3 0,0 4-8 15,-7-2-27 1,9 0-32-16,8 13-26 0,0-1-7 15,2 6-5-15</inkml:trace>
  <inkml:trace contextRef="#ctx0" brushRef="#br0" timeOffset="202030.02">23671 12794 29 0,'9'10'101'16,"-7"9"-1"-16,-9 4-5 0,-8 10-3 15,-38 5-82 1,30 3-2-16,7 1 1 0,0 1 0 15,9-4-1-15,4-5-1 16,6-3-2-16,10-8-2 16,3-4-1-16,1-5 0 15,-1-2-3-15,0-5-3 0,0-3-6 16,-4-5-14-1,-1-11-45-15,1 0-28 0,-6-5-6 16,-4-3-6-16</inkml:trace>
  <inkml:trace contextRef="#ctx0" brushRef="#br0" timeOffset="202200.0215">23469 12978 39 0,'-12'0'108'16,"12"0"-8"0,12 5-4-16,20-1-4 0,15 0-81 15,6-1-6-15,8 0-2 16,3-3-5-16,0 3-8 0,-12-5-30 15,-7-5-51-15,-6 1-7 0,-17-1-7 16,-7-2-3 0</inkml:trace>
  <inkml:trace contextRef="#ctx0" brushRef="#br0" timeOffset="202430.0239">23963 12509 97 0,'21'21'99'16,"3"11"-6"-16,-1 9-5 0,-2-29-51 16,-9 53-36-16,-4 17-1 15,-10 6-1-15,-17 8-6 0,-28-3-23 16,-14 3-57-1,-10-4-7-15,-15-10-6 0,-5-4 4 16</inkml:trace>
  <inkml:trace contextRef="#ctx0" brushRef="#br0" timeOffset="202910.0288">21040 12998 55 0,'-49'35'97'16,"-7"11"0"-16,2 17-6 15,-1 17-63-15,5 19-5 16,4 10-3-16,7 5-3 0,15 4-3 16,14-1-3-16,13-13-3 15,18-12-3-15,16-8-14 0,-4-21-52 16,15-19-32-1,9-10-7-15,-7-20-6 0</inkml:trace>
  <inkml:trace contextRef="#ctx0" brushRef="#br0" timeOffset="206599.0663">10647 2941 5 0,'0'0'25'0,"-9"-7"-12"15,9 7-10-15,0 0-7 16,0 0-5-16,0 0-1 0,0 0 1 16,0 0 7-16,0-8 7 0,0 8 13 15,0 0 8 1,0 0 6-16,0-10 5 0,0 10 2 15,-2-11-1 1,2 11-2-16,0-10-6 0,0 10-4 16,0-11-2-16,0 11-4 15,0-15-3-15,0 5-1 0,0 10-2 16,1-17-2-1,-1 8-2-15,1-1-1 0,-1 10-4 16,0-13 0-16,0 13-2 0,-1-10 1 16,1 10-3-1,0 0 1-15,-5-8-1 16,5 8 0-16,0 0 0 0,0 0-1 15,0 0 0-15,0 0 0 0,0 0 0 16,0 0 1 0,0 0-1-16,9-2 0 0,8 1 1 15,4 0-1-15,2-1 1 0,2 0-1 16,0 2 1-1,-2 0-1-15,-4 0 0 0,-9 2 0 16,-10-2 0-16,-5 9 0 16,-13-1 0-16,-8-1 1 15,-2-1-1-15,0 0 1 16,0-1-1-16,3-2 2 0,6-3-2 15,9 0 0-15,10 0 0 0,14-8-3 16,5 0-7 0,12 7-22-16,-3 0-42 0,-5-1-20 15,6 2-8 1,-9 4-4-16</inkml:trace>
  <inkml:trace contextRef="#ctx0" brushRef="#br0" timeOffset="207059.0711">10612 2819 55 0,'-6'-9'88'0,"6"9"0"0,0 0-40 15,12 3-12-15,10 2-7 0,12-3-7 16,11 3-3-16,5-5-4 16,7 0-3-16,0 0-3 15,1-3-3-15,-8-1-2 16,-9 1-1-16,-12 0-2 0,-12-3 0 15,-5 3-2 1,-12 3-4-16,0 0-4 0,-12-11-13 16,0 3-43-16,-2 6-27 15,-10-3-7-15,-1-2-3 16</inkml:trace>
  <inkml:trace contextRef="#ctx0" brushRef="#br0" timeOffset="207249.073">10760 2701 68 0,'0'0'95'0,"0"0"-3"16,-4 9-4-1,5 4-66-15,8 7-4 0,1 11-4 16,1 5-4-16,0 6-2 16,0 6-2-16,-2 3-2 0,0-1-2 15,-2-4-4-15,2 3-13 0,-9-6-54 16,0-11-20-1,3-12-9-15,-3-6-6 0</inkml:trace>
  <inkml:trace contextRef="#ctx0" brushRef="#br0" timeOffset="207699.0775">10582 3723 33 0,'-11'4'97'0,"11"-4"-2"0,9 3-7 15,11-3-59-15,10 0-10 0,6 0-3 16,6 0-6-1,2 0-9-15,9 0-20 0,1 6-62 16,-10-6-10-16,-9-4-8 16,-9-3 1-16</inkml:trace>
  <inkml:trace contextRef="#ctx0" brushRef="#br0" timeOffset="208759.0881">10285 4068 8 0,'-11'-12'93'0,"11"12"-1"0,0 0-5 15,0 0-54-15,9 3-8 0,1 9-7 16,3 9-4 0,1 1-5-16,4 7 0 0,2 3-1 15,-2 4 0 1,2 3-2-16,-1 0-1 0,-1 0 0 15,-1-3-2-15,-4-2 1 16,-1-5 0-16,-3-5-1 0,-2-4 1 16,-4-4 0-1,0-6 1-15,-3-10 0 0,0 0 0 16,0 0 0-16,0 0-1 0,4-14 0 15,1-6 0 1,-1-9-1-16,2-2-2 0,3-6 1 16,-1-2-1-16,3 0-2 15,-4 1-2-15,2 4-3 0,-3 4-5 16,5 10-21-1,-5 0-39-15,-5 6-28 0,-1 14-7 16,12-15-5 0</inkml:trace>
  <inkml:trace contextRef="#ctx0" brushRef="#br0" timeOffset="209049.0909">10722 4354 91 0,'14'-6'98'15,"-14"6"-5"1,13 25-31-16,-6-12-40 0,-1 6-5 16,1 4-8-16,-1 2-3 15,2 4-5-15,-6-2-8 16,5 2-26-16,2-5-54 0,-8-9-8 15,2-6-6-15</inkml:trace>
  <inkml:trace contextRef="#ctx0" brushRef="#br0" timeOffset="209799.0985">10960 4075 61 0,'0'0'90'15,"0"0"-3"1,0 0-46-16,-7 10-11 0,5 8-7 15,0 11-6-15,2 5-7 0,0 5 1 16,0 4 0 0,7 0 0-16,2-2-2 0,2 0-1 15,1-8-2-15,3-4-1 16,0-6-1-16,-2-4-1 15,-3-7-2-15,-1-2-3 16,0-3-5-16,-9-7-17 0,4-19-54 16,-1 0-16-1,-3-7-8-15,0-6-3 0</inkml:trace>
  <inkml:trace contextRef="#ctx0" brushRef="#br0" timeOffset="210049.101">11133 4139 54 0,'11'10'95'0,"-2"4"-3"16,0 4-5-1,-3 8-68-15,0 8-7 0,1 3 0 16,-4 5 0-16,2 1-3 16,-3 2-1-16,1-3-2 15,1-4 0-15,-1-3 0 0,1-8 0 16,2-7-1-16,3-6 0 15,0-6-1-15,4-5-1 0,1-3 0 16,2 0-1 0,2-6-2-16,1-4-3 0,1-2-2 15,-6-5-15 1,3-3-43-16,-3 1-32 0,-9-4-7 15,-5-2-5-15</inkml:trace>
  <inkml:trace contextRef="#ctx0" brushRef="#br0" timeOffset="210369.1042">11133 4324 96 0,'0'0'98'16,"0"0"-5"-16,18 30-30 0,10-30-44 16,5-1-2-16,7-4-7 15,-1-1-7-15,5-2-6 0,-5-5-9 16,-2 0-7-16,-13-2-3 15,-6-2 0-15,-12 0 2 16,-6 0 7-16,0 3 7 0,-4-1 5 16,-1 7 8-1,5 8 9-15,0 0 2 0,5 0 0 16,16 11-3-16,6 11-5 15,5 2-5-15,4 10-1 0,-1 12-1 16,0 7-4 0,-13 1-10-16,-6 3-43 0,-10 7-34 15,-13-6-4-15,-11-4-4 0</inkml:trace>
  <inkml:trace contextRef="#ctx0" brushRef="#br0" timeOffset="211499.1155">17758 15252 5 0,'-9'-24'86'0,"-1"-2"4"15,1 3-4 1,0 5-61-16,9 1-6 0,-3 5-1 15,3 2-4-15,0 10-4 0,0 0-3 16,0 0-2-16,10 7 1 16,0 10-2-16,2 7 0 0,2 10 2 15,1 7 1 1,2 8 0-16,1 9 0 0,0 5 0 15,-1 3 0 1,0 3-2-16,-5-4 0 0,0-2 0 16,-2-9-1-16,-1-8-1 15,0-11 2-15,-5-5 0 0,0-14 1 16,-4-16-1-16,0 0 0 0,7-14 0 15,-3-15 0 1,3-14-1-16,3-13 0 0,4-12-2 16,1-7-1-1,-1-7 0-15,2 5 0 0,-4 3-3 16,-2 9 0-16,-1 12-3 15,-5 11-3-15,-2 15-4 0,-2 6-8 16,0 21-19 0,0 0-36-16,5 12-24 0,-2 6-7 15,-1 6-1-15</inkml:trace>
  <inkml:trace contextRef="#ctx0" brushRef="#br0" timeOffset="211779.1183">18224 15507 82 0,'7'17'102'16,"-1"7"-5"0,-4-2-6-16,-1 10-72 0,0 3-1 15,-1 3-3 1,2 2-6-16,-4-3-3 0,2-2-3 15,-2-3 0-15,1-6-1 16,-2-5-2-16,2-6-2 0,1-15-2 16,0 13-7-1,0-13-25-15,-9-17-50 0,9 2-12 16,-3-10-6-16,3-4-2 0</inkml:trace>
  <inkml:trace contextRef="#ctx0" brushRef="#br0" timeOffset="212049.1209">18495 15212 56 0,'0'0'91'0,"11"-8"-2"0,-11 8-2 16,-3 22-72-16,-3 6 1 15,-1 9 0-15,-1 10-2 0,2 6-1 16,0 7-1 0,2-4-1-16,1-2-2 0,3-3-2 15,5-6-1 1,3-7-2-16,3-7 0 0,3-7-1 15,2-9-1-15,0-7-2 0,4-3-4 16,-5-8-8-16,9-9-38 16,-3-2-42-16,-6-19-8 0,-2-10-7 15</inkml:trace>
  <inkml:trace contextRef="#ctx0" brushRef="#br0" timeOffset="212319.1237">18768 15186 91 0,'6'23'98'0,"-6"4"-5"15,0 6-5-15,4 7-79 16,-8 10 2-16,-3 6 1 0,2 2 0 16,0-1-1-1,1-3-3-15,4-1-2 0,0-7 0 16,4-6-1-16,3-9-1 15,5-6 0-15,0-6-1 16,2-7 0-16,1-3 0 16,2-4-3-16,-4-5-3 0,3 0-3 15,-5-11-9-15,5-2-39 0,-5 0-38 16,-8-13-10-1,-1-6-6-15</inkml:trace>
  <inkml:trace contextRef="#ctx0" brushRef="#br0" timeOffset="212469.1252">18692 15470 89 0,'0'0'97'0,"19"10"-5"16,4-9-7 0,22 0-77-16,-11 1-6 0,2-2-7 15,5-2-59 1,-4 2-24-16,-3-3-6 0,-5-3-4 15</inkml:trace>
  <inkml:trace contextRef="#ctx0" brushRef="#br0" timeOffset="212709.1276">19171 15153 90 0,'8'5'99'0,"2"12"-5"15,1 3-6-15,-7 10-76 0,7 7-1 16,1 9 0-1,-4 6-2-15,-8 5-2 0,0 3-3 16,-6-3-1 0,-9 0-1-16,-3-7-1 0,-3-7-4 15,-1-8-7-15,7-13-48 0,4-2-33 16,-1-16-7-16,12-4-6 15</inkml:trace>
  <inkml:trace contextRef="#ctx0" brushRef="#br0" timeOffset="212999.1305">19523 15320 95 0,'0'0'102'0,"0"11"-6"16,13-6-4-1,18 0-76-15,-1-2-4 0,5 0 0 16,4 0-1-16,3-2-6 0,-3-1-2 15,-4-1-3-15,-7 1-4 16,-6 0-6-16,-11 0-13 0,1-6-52 16,-4 6-19-1,-8 0-9-15,0 0-5 0</inkml:trace>
  <inkml:trace contextRef="#ctx0" brushRef="#br0" timeOffset="213169.1322">19536 15545 3 0,'-1'13'103'0,"6"-5"-4"0,15-4-4 16,11-4-5 0,9 0-75-16,4-4-7 0,5 4-8 15,-6-4-42-15,-4 0-46 16,1 0-7-16,-8 1-8 0</inkml:trace>
  <inkml:trace contextRef="#ctx0" brushRef="#br0" timeOffset="213849.139">20246 15107 67 0,'-7'15'97'0,"4"12"-4"0,3-27-7 15,-4 51-67 1,3 4-1-16,0 10 1 0,-2 5-4 16,0-2-6-16,-4-3-1 15,2-6-3-15,-2-8-1 0,1-11 0 16,0-9-2-1,0-10-2-15,4-9-3 0,2-12-5 16,0 0-25 0,9-13-52-16,-2-16-10 0,0-8-9 15,-2-9-2-15</inkml:trace>
  <inkml:trace contextRef="#ctx0" brushRef="#br0" timeOffset="214299.1435">20058 15116 69 0,'0'0'97'15,"-2"-14"-4"-15,15 7-4 0,17 0-69 16,12 1-2-16,7 3-3 16,10 1-3-16,5 2-3 15,1 6-1-15,-3 6-3 16,-12 9-1-16,-9 4-2 0,-16 6 0 15,-13 4-1 1,-14 3 0-16,-16-3-1 0,-10-2 1 16,-8-5 0-16,-5-3 0 15,-3-11 0-15,2-6-1 0,4-8 1 16,5-2 0-16,4-8-1 15,5-3 0-15,5 1-1 16,7 1 0-16,12 11 1 0,-9-15-1 16,9 15 0-1,9 0 1-15,9 11 1 0,0 7 0 16,3 4 0-16,2 7 2 15,-1 2 0-15,-3 3 0 16,-7 4 1-16,-3 2-2 16,-7-3 1-16,-2-2-1 0,0-3-1 15,-6-7-3-15,2-1-2 0,0-8-4 16,5-3-25-1,-1-13-39-15,14 0-24 0,-1-13-9 16,6-9-4-16</inkml:trace>
  <inkml:trace contextRef="#ctx0" brushRef="#br0" timeOffset="214579.1463">20571 15630 1 0,'24'10'106'0,"6"-3"-3"16,1-9-6 0,4-3-4-16,5-10-75 0,-2-5-1 15,-3-2-8 1,-7-2-4-16,-7-3-3 0,-12 2-3 16,-9 4 0-16,-9 1-1 15,-10 8 0-15,-8 9-1 0,-8 5 2 16,-4 11 0-1,-3 13 2-15,2 9 1 0,7 7 1 16,6 4 0-16,9 2 2 0,14-2 0 16,9-3-1-1,17-8 1-15,12-6-2 0,7-7 0 16,7-5-4-16,3-7-3 15,0 2-10-15,-7-10-39 16,-7-4-37-16,0-1-11 16,-9-6-8-16</inkml:trace>
  <inkml:trace contextRef="#ctx0" brushRef="#br0" timeOffset="218345.1843">21522 15270 4 0,'-19'0'90'0,"0"0"2"15,6-1-5 1,13 1-56-16,0 0-6 0,0 0-2 16,21 0-7-16,9 0-4 0,9-3-1 15,6-1-2 1,4 1 0-16,0 1-2 0,-1-1-1 15,-9 0-1-15,-8 3-1 16,-8 0 0-16,-8 0-1 0,-15 0-1 16,6 8 0-1,-6 2 0-15,-11 3 0 0,-1 5 0 16,-8 2-1-1,-3 5 1-15,-6 6-1 0,-7 4 0 16,-2 0 0-16,0 1-1 0,-2-2 0 16,3 0 1-16,3-2-1 15,4-5 1-15,7-2 0 0,6-5-1 16,7 0 2-1,8-3-1-15,5-2 1 0,12-1 0 16,9-4 0 0,3-2 0-16,6 0 0 0,1-4 0 15,2 0-1-15,-2-4-1 16,0-1-1-16,-9 0-2 0,-1-4-2 15,-5-1-2-15,-5 0-6 0,-8-4-13 16,3-3-37 0,-9 13-25-16,2-21-14 0,-5 7-5 15</inkml:trace>
  <inkml:trace contextRef="#ctx0" brushRef="#br0" timeOffset="218515.1862">21431 15537 95 0,'-4'14'102'0,"15"-10"-7"15,15-3-4 1,10-4-68-16,7 2-13 0,5-3-1 16,3 1-8-1,-5-2-10-15,1 5-34 0,-2-3-47 16,-17-1-7-16,-7 3-7 15</inkml:trace>
  <inkml:trace contextRef="#ctx0" brushRef="#br0" timeOffset="218695.188">21901 15548 58 0,'-1'22'97'16,"-3"4"-6"-16,-3 3-5 16,0 2-70-16,-3 6-3 0,3 0-9 15,-7-5-29 1,-2-2-59-16,12-6-7 0,1-4-5 15</inkml:trace>
  <inkml:trace contextRef="#ctx0" brushRef="#br0" timeOffset="219155.1926">22510 15279 80 0,'0'0'100'0,"-10"0"-5"0,4 7-4 16,2 8-64 0,0 7-12-16,0 5-1 0,-3 9-4 15,2 0-2 1,-2 3-2-16,1 1-1 0,1-4-1 15,1-7-2-15,-1-1 0 0,0-10 0 16,5-2-3-16,0-16-2 16,-3 12-4-16,-1-19-12 0,4-8-47 15,6-4-30 1,-5-10-6-16,-1-4-6 0</inkml:trace>
  <inkml:trace contextRef="#ctx0" brushRef="#br0" timeOffset="219345.1945">22240 15270 97 0,'-13'14'104'15,"13"1"-6"1,12-6-5-16,11-1-74 0,18-1-2 16,11-3-1-1,11-3-5-15,4-1-4 0,2-5-3 16,-4-4-2-16,-8 3-4 15,-10-4-3-15,-11 6-8 0,-17-5-30 16,-19 9-48-16,4-10-8 0,-10 9-8 16,-11-1-1-1</inkml:trace>
  <inkml:trace contextRef="#ctx0" brushRef="#br0" timeOffset="219545.1965">22222 15629 23 0,'-8'31'106'0,"14"-8"-2"15,16-11-7-15,16-6-4 0,12-6-78 16,6-1-4 0,4-6-6-16,-3-5-5 0,-1 5-10 15,-11-4-42-15,-7 2-42 16,-4 0-6-16,-12 1-7 15</inkml:trace>
  <inkml:trace contextRef="#ctx0" brushRef="#br0" timeOffset="220075.2018">22269 15199 73 0,'0'-15'100'0,"0"15"-6"15,0 0-6 1,-25 0-62-16,22 8-8 0,-1 9-6 15,-2 2-6-15,-1 4-2 16,-2 5 0-16,1-3-2 0,1 0-2 16,3 1-8-1,-2-12-22-15,2-1-60 0,10-2-5 16,5-9-7-1,6-2 0-15</inkml:trace>
  <inkml:trace contextRef="#ctx0" brushRef="#br0" timeOffset="220315.2042">22749 15191 89 0,'10'1'101'0,"-10"-1"-5"15,3 21-6-15,-3 2-70 16,-3-1-6-16,-3 5-3 16,-3 2-5-16,0 7-7 0,-5-9-15 15,5 2-63 1,-4 6-13-16,2-6-7 0,-3 3-6 15</inkml:trace>
  <inkml:trace contextRef="#ctx0" brushRef="#br0" timeOffset="220795.209">22307 15632 74 0,'-10'10'99'15,"-1"5"-3"-15,-5 8-6 16,-30 3-68-16,29 5-6 15,-3 2-2-15,4 2-6 16,-1-2-3-16,4-1-1 0,3-5-2 16,4-6-3-16,6-6-5 0,0-15-16 15,0 0-61 1,19-2-11-16,3-13-7 0,4-7-4 15</inkml:trace>
  <inkml:trace contextRef="#ctx0" brushRef="#br0" timeOffset="220985.2109">22645 15605 77 0,'11'0'104'16,"-11"0"-5"-16,5 15-6 0,-8 36-37 16,-4-34-50-1,-4 3-1-15,0 4 1 0,0 2-2 16,1 3-3-16,0-5-4 15,6 2-4-15,-5-7-17 0,5-5-59 16,4 1-12 0,1-6-9-16,10-6-5 0</inkml:trace>
  <inkml:trace contextRef="#ctx0" brushRef="#br0" timeOffset="221435.2154">22842 15599 4 0,'0'8'96'16,"-2"5"1"-16,2 3-4 0,3 14-41 15,1-3-31-15,-2 7 4 16,1 4-5-16,-3 1-6 15,-3 2-3-15,-6-1-3 16,2-5-1-16,-2-4-1 0,-2-9 0 16,5-5 0-1,-4-9 0-15,10-8-1 0,0 0-1 16,3-20-1-16,9 0 0 15,0-4-2-15,9 2-1 0,-1-3 0 16,9 3-1-16,0 5 0 16,3 5 0-16,-3 7 0 15,-4 5-1-15,-4 6 1 0,-8 7-1 16,-7 6 1-1,-8 0 0-15,-15 5 0 0,-9 4 0 16,-8-5 1 0,-6 1 0-16,0-4-1 0,-3-3-3 15,-2-7-6-15,12 0-31 16,-4-10-35-16,4 0-22 0,17-12-9 15,7-5-4-15</inkml:trace>
  <inkml:trace contextRef="#ctx0" brushRef="#br0" timeOffset="222245.2235">23268 15537 22 0,'0'0'98'16,"0"0"-3"-16,7 8-2 0,14-8-54 16,8 0-14-16,6 0-1 0,2-4-6 15,3-4-6 1,0-1-4-16,-5-3-1 0,-2-6-3 15,-11 3 0-15,-7-3-2 16,-4-2-1-16,-9-1 0 0,-4 1-1 16,-7 0 0-1,-3 2 0-15,-8 5-1 0,1 1 0 16,-5 5 0-1,-1 6 0-15,-4 3 0 0,-1 9 0 16,-1 9 0-16,0 8 0 0,1 6 1 16,2 5 0-16,-1 8 0 15,6 5 1-15,7 2 0 16,7 4 2-16,9-5 0 15,2 0 0-15,16-5 1 0,5-6 0 16,12-7 0 0,3-9 0-16,7-8 0 0,4-9-1 15,0-6 0-15,-4-3-1 16,-1 0-3-16,-6-9-3 15,-5-1-3-15,-7-4-8 0,0 2-32 16,-9 0-32-16,-11-10-21 16,2-2-8-16,-1-4-3 0</inkml:trace>
  <inkml:trace contextRef="#ctx0" brushRef="#br0" timeOffset="222695.228">23886 14920 10 0,'7'13'88'0,"1"6"4"16,-10 3-38-16,11 9-10 16,2 6-5-16,3 7-11 0,-6 6-4 15,-3 2-4 1,-5 2-6-16,0-2-2 0,-2-6-2 15,-11-7-1-15,-5-9-1 0,-3-9-1 16,-4-10-1 0,1-6 0-16,0-5-1 0,-3-9-1 15,0-8-1-15,4-8-3 16,3-4-3-16,1-9-5 15,12-2-30-15,1-8-43 16,-3-9-17-16,10-7-8 0,7-3-6 16</inkml:trace>
  <inkml:trace contextRef="#ctx0" brushRef="#br0" timeOffset="222795.229">23795 14674 58 0,'1'-22'96'16,"0"4"-16"-16,-1-2-30 15,-2-35-84-15,2 55-57 0,9-9-5 16</inkml:trace>
  <inkml:trace contextRef="#ctx0" brushRef="#br0" timeOffset="223245.2335">24042 14892 51 0,'3'19'95'0,"-3"3"-2"0,3 7-5 16,0 4-71-16,2 3 0 16,-5 1 2-16,3-8-5 0,1-2-4 15,1-7-1 1,4-9-3-16,1-7 0 0,2-5 0 15,3-12-1 1,-2-6-1-16,-1-2-2 0,-1-2 0 16,-2 0-2-16,-3 5 0 0,-1 2 0 15,-5 5-1-15,0 11 1 16,0 0-1-16,-5 8 0 15,5 7 2-15,2 2-1 16,6 0 3-16,4-2 0 0,5-4 0 16,-1-4 1-1,1-7 0-15,-3-4 0 0,-4-6-1 16,-3-4 0-16,-3-5-3 15,-4-4-2-15,-2 1-5 16,-7-7-15-16,4 2-40 0,1 7-29 16,3-3-9-16,1 4-9 15</inkml:trace>
  <inkml:trace contextRef="#ctx0" brushRef="#br0" timeOffset="223585.2369">24541 14783 91 0,'-19'23'101'0,"-3"4"-7"16,0 7-5-16,6 4-72 0,4 9-1 16,6-4-3-16,6 2-3 15,12-6-2-15,8-6-2 16,7-5-1-16,5-7-1 0,1-5-2 15,-4-7-3 1,3-4-3-16,-8-5-7 0,-1-1-28 16,-4-5-47-16,-11-6-10 15,-1-5-10-15,-4-4-2 16</inkml:trace>
  <inkml:trace contextRef="#ctx0" brushRef="#br0" timeOffset="223725.2383">24482 14936 101 0,'0'0'103'0,"0"0"-6"15,15 0-6-15,13 7-68 16,12-7-12-16,5 2-4 16,6-4-10-16,9-1-50 0,0-1-38 15,-8-2-6 1,-9-6-8-16</inkml:trace>
  <inkml:trace contextRef="#ctx0" brushRef="#br0" timeOffset="224515.2462">24823 14434 17 0,'-6'-9'67'0,"6"9"-15"15,0 0-29 1,0 0-2-16,-6-11-1 0,6 11-1 15,0 0 0 1,-7-10 2-16,7 10 3 0,-12-6-1 16,12 6-1-16,-12-7-2 0,12 7-3 15,-11-6-2-15,11 6-2 16,0 0-4-16,0 0 0 15,0 0-2-15,0 0-1 16,0 0-1-16,-4-9 0 0,4 9-1 16,0 0-1-1,4 3 0-15,8 8-1 0,4 6 1 16,10 10-1-16,2 10 0 15,4 13 0-15,2 15 0 16,4 8-1-16,-5 14 1 0,-8 10-1 16,-10 10 0-16,-13 3-1 15,-12 5 1-15,-20-6-1 0,-12-3 1 16,-14-5-1-1,-9-7 0-15,-7-10-1 0,-5-12-2 16,3-4-4 0,0-15-14-16,3 0-42 0,13-2-25 15,0-10-14-15,6-7-6 16</inkml:trace>
  <inkml:trace contextRef="#ctx0" brushRef="#br0" timeOffset="225045.2515">21349 14811 69 0,'-13'-18'75'0,"-1"1"-3"0,-7 11-66 15,4 9 2-15,-4 10 5 0,3 17 4 16,-2 13 5 0,-3 21 0-16,1 17 1 0,-2 18 0 15,1 8 1-15,1 14-3 16,3 2-6-16,5-1-4 0,6-10-3 15,7-8-3 1,8-15-3-16,12-16-6 0,23-12-54 16,11-13-32-16,11-16-7 0,21-8-7 15</inkml:trace>
  <inkml:trace contextRef="#ctx0" brushRef="#br0" timeOffset="225665.2577">24264 14982 43 0,'-12'-10'98'16,"2"1"-4"-16,1 1-34 0,9 8-17 16,0 0-8-16,0 0-9 15,26 4-10-15,4 6-5 0,14-4-3 16,12 3-1-1,9 0-4-15,3-3-5 0,11 0-45 16,-5-3-45 0,-16-3-6-16,-5-7-7 0</inkml:trace>
</inkml:ink>
</file>

<file path=ppt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511" units="cm"/>
          <inkml:channel name="T" type="integer" max="2.14748E9" units="dev"/>
        </inkml:traceFormat>
        <inkml:channelProperties>
          <inkml:channelProperty channel="X" name="resolution" value="946.39398" units="1/cm"/>
          <inkml:channelProperty channel="Y" name="resolution" value="1675.80408" units="1/cm"/>
          <inkml:channelProperty channel="F" name="resolution" value="1.41944" units="1/cm"/>
          <inkml:channelProperty channel="T" name="resolution" value="1" units="1/dev"/>
        </inkml:channelProperties>
      </inkml:inkSource>
      <inkml:timestamp xml:id="ts0" timeString="2016-05-19T18:10:47.13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3059 817 61 0,'1'-11'60'0,"-1"11"-8"0,0 0-9 16,0-11-7 0,0-1-8-16,0 0-7 0,0 0-4 15,0 12-3-15,0 0-5 16,0 0-4-16,0 0-1 15,0 0-2-15,0 0-1 0,0 0-1 16,0 0 0 0,0 0 1-16,0 0 0 0,0 0 0 15,0 0 2-15,0 1-1 16,-14 53 2-16,14-40-1 0,0 6 0 15,3-1 0 1,1 0 1-16,3 1 1 0,2 1-1 16,3-1 0-16,3-2 0 0,3-4 1 15,2-2 1 1,2 3-1-16,2-8 0 0,0-2-1 15,-24-5 0-15,51 5 1 16,-51-5-2-16,24 0-1 16,2-2 0-16,-5-4 0 15,1-2-2-15,-22 8-3 0,23-18 1 16,3 1-5-1,-26 17-2-15,0 0-4 0,6-12-8 16,2 1-17-16,-2-3-41 16,1-18-17-16,-7 12-6 15</inkml:trace>
  <inkml:trace contextRef="#ctx0" brushRef="#br0" timeOffset="470.0141">23120 568 36 0,'0'-9'97'0,"-1"-4"-5"0,1 13-6 16,0 0-56-1,0-11-10-15,2 2-7 0,1 0-8 16,1-2-4-1,-4 11-5-15,0 0-7 0,0 0-8 16,0 0-35 0,0 0-33-16,0 0-7 0,0 0 0 15</inkml:trace>
  <inkml:trace contextRef="#ctx0" brushRef="#br0" timeOffset="750.0224">23366 485 58 0,'11'0'94'15,"-2"0"-2"1,2 5-7-16,-11-5-66 0,0 0-5 16,0 0-5-1,0 0-5-15,0 0-4 0,0 0-3 16,0 0-13-1,0 0-31-15,0 0-39 0,0 0-6 16,0 0-3-16</inkml:trace>
  <inkml:trace contextRef="#ctx0" brushRef="#br0" timeOffset="1740.0522">23241 410 6 0,'0'0'48'16,"-11"-7"-8"-16,-3-1-3 0,2-1-6 16,-22-8-7-1,13 9-7-15,21 8-6 0,-24-2-1 16,-1-1 0-1,25 3-1-15,-24 0-3 0,-3 3 0 16,5 2 2-16,0 0 0 0,0 4-1 16,-1-1-1-1,0 2-1-15,-1 1-1 0,1 0 0 16,1 2-2-16,2 3-1 15,0 0-2-15,20-16 1 16,-24 27 0-16,-1 2 0 16,13-5 2-16,0-2 0 0,3 5 0 15,1-1 0 1,3 1 0-16,1 0 1 0,2 0 0 15,1 1-1-15,1 24 0 0,2-24 1 16,2 0 0 0,3 2 0-16,-1-3-1 0,3 2 0 15,1-4 0 1,4 2 1-16,1-2-2 0,2 3 0 15,3-4 0-15,1 2 0 16,2-5 0-16,3 2 0 0,3-2 1 16,1-2-1-16,3 1 0 15,2-4 1-15,3 1 0 16,1-6 0-16,1 0-1 0,2-6-1 15,3-1 1 1,-1-4-1-16,3 0 0 0,0-6-1 16,1-6 1-16,-1-1 0 15,0-4 0-15,1 1 1 0,-3-1-1 16,1-2 0-1,-5-4 1-15,1-1-1 0,-1-3 1 16,-41 27 0-16,35-30 1 16,0 0-1-16,-6-2 3 15,0-1-1-15,-7-2-1 0,-1 1 1 16,-9-1 0-1,0 0-1-15,-10 2 0 0,0-1 2 16,-8-4-1 0,-3 1-1-16,-9 0 1 0,-2 2-1 15,-11 2 0 1,-40-25 0-16,26 30-3 0,-7 6 0 15,-4 4-3-15,-2 0-11 0,0 6-48 16,3 4-24 0,2 0-9-16,1 5-2 0</inkml:trace>
  <inkml:trace contextRef="#ctx0" brushRef="#br0" timeOffset="6090.1827">1220 9875 24 0,'-11'0'39'0,"11"0"-1"0,-9-1-2 16,9 1-2-16,0 0-3 15,-12-7-2-15,12 7-4 0,-11-6-3 16,11 6-7 0,0 0-1-16,-13-9-4 0,13 9-1 15,0 0-2 1,0 0-1-16,-6-11 0 0,6 11-1 15,0 0 1-15,5-9 0 0,3 7 0 16,4 0 0-16,5-2-1 16,4 0 1-16,6 1-2 0,3-1 0 15,5-1 0 1,3-2 0-16,0 0 0 0,2 0-1 15,0 1 0 1,-3-1 0-16,0-2 0 0,-4 4 0 16,0-3 0-16,-4 2-1 0,-4 2-1 15,-2-2 1-15,-6 3 0 16,-3 1-1-16,-2-3 0 0,-2 4 1 15,-10 1-1 1,15-3 0-16,-15 3 1 0,11-3-1 16,-11 3 0-1,0 0 0-15,10-4 0 0,-10 4 0 16,0 0 1-16,0 0-1 15,0 0 0-15,0 0 0 0,9-8 0 16,-9 8 0-16,0 0 0 0,0 0 0 16,0-14 0-1,0 14 1-15,0-13-1 0,-8 3 0 16,-1-4 0-1,-8-3 0-15,-4-3 0 0,-5-6 0 16,-12 1-1-16,-4-6 0 16,-9 0 0-16,0-1 1 0,-8 1-1 15,0-1 0 1,0 6-1-16,2 2 1 0,4 2 1 15,8 4-1-15,5 4 0 0,5 2-1 16,11 3 1 0,6 4 0-16,2 0 0 0,6 1 0 15,10 4-1-15,-11-4 0 16,11 4-1-16,0 0-2 0,0 0-2 15,0 0-3 1,0 0-5-16,-3-16-8 0,3 16-30 16,11-12-41-16,-11 12-6 0,11-12-3 15</inkml:trace>
  <inkml:trace contextRef="#ctx0" brushRef="#br0" timeOffset="6530.1959">1010 9566 33 0,'0'0'93'15,"-9"15"-4"1,4-50-12-16,-1 21-47 0,2-10-8 15,-1-10-5 1,4-7-4-16,-1-7-3 0,2-3-4 16,0-5-1-16,3 6-2 0,0 3-2 15,6 6-2-15,-4 7-5 16,2 13-7-16,-3 0-19 0,-4 10-53 15,0 11-8 1,0 0-5-16</inkml:trace>
  <inkml:trace contextRef="#ctx0" brushRef="#br0" timeOffset="7160.2148">1172 10092 50 0,'0'0'81'15,"0"0"-27"-15,0-5-15 0,0-11-8 16,-3-9-6 0,2-7-6-16,-2-4-6 0,1-6-2 15,2-1-4 1,0-1-3-16,0 3-9 0,1 0-17 15,4 2-44-15,0 10-19 0,-2 0-4 16</inkml:trace>
  <inkml:trace contextRef="#ctx0" brushRef="#br0" timeOffset="7810.2342">1284 9039 58 0,'0'0'57'0,"0"0"-6"16,0 0-10-16,0-5-8 15,3-10-10-15,1-5-6 0,-3-5-4 16,2-2-4-1,2-2-4-15,-3 2-3 0,4 1-5 16,-6 1-6-16,1 6-11 0,-1 5-23 16,-1-3-39-1,1 9-3-15</inkml:trace>
  <inkml:trace contextRef="#ctx0" brushRef="#br0" timeOffset="8210.2463">1465 9073 22 0,'0'0'82'15,"15"-9"-22"-15,-14-10-11 16,2-4-10-16,-1-4-14 0,3-4-12 16,0 2-17-16,-2 9-54 15,2-12-21-15,-1 6-6 0</inkml:trace>
  <inkml:trace contextRef="#ctx0" brushRef="#br0" timeOffset="8870.266">1145 8393 11 0,'-5'9'64'0,"5"-9"-6"16,0 0-10 0,0 0-8-16,-5-5-10 0,5-5-7 15,0-4-7 1,0-5-5-16,2-2-6 0,2-1-1 15,2 0-2-15,5-3-1 0,-2 4 0 16,4 0-1-16,-2 4 0 16,-1 4 0-16,2 2 1 0,-2 6 1 15,0 2 2 1,-10 3 0-16,16 5 1 0,-10 6 0 15,2-1 0 1,0 2 0-16,-1 0-1 0,0-2 0 16,0 2-1-16,-7-12-3 0,13 12-3 15,-13-12-8-15,11 4-18 16,-11-4-48-16,14 6-11 0,-3-6-5 15</inkml:trace>
  <inkml:trace contextRef="#ctx0" brushRef="#br0" timeOffset="9070.2721">1578 8396 85 0,'0'0'97'0,"0"0"-8"0,0 0-5 16,0 0-74-16,-5 0-9 16,5 0-13-16,0 0-41 0,0-8-34 15,0 8-6 1,0-12-4-16</inkml:trace>
  <inkml:trace contextRef="#ctx0" brushRef="#br0" timeOffset="9790.2937">1128 8018 39 0,'0'0'49'0,"0"0"-4"15,0 0-6 1,-3-12-8-16,3 12-5 0,0-20-8 16,2 6-3-16,1 0-6 0,1-4-2 15,4 2-3-15,-1-2 1 16,3 4-2-16,-4-3 0 15,6 3 0-15,-5 3-2 16,7 1-1-16,-5 5 0 0,2 2 1 16,-4 3 0-1,3 0 0-15,0 8 0 0,2 5 1 16,-2 2 1-16,-2 2 0 15,4 2 0-15,-4 0 0 0,0-2 1 16,1 0-1-16,-1 0 0 16,-3-8-3-16,2 1-3 15,-7-10-7-15,13 13-13 0,-13-13-45 16,19 0-16-1,-7 0-5-15</inkml:trace>
  <inkml:trace contextRef="#ctx0" brushRef="#br0" timeOffset="10000.3">1546 8012 33 0,'7'11'90'0,"-7"-11"-3"15,0 0-8-15,0 0-59 16,-5-5-33-16,5-9-48 0,0 14-22 16,0-13-6-16</inkml:trace>
  <inkml:trace contextRef="#ctx0" brushRef="#br0" timeOffset="10560.3167">1197 7661 52 0,'0'0'81'16,"-13"0"-34"-16,13 0-8 0,0-13-9 15,0-4-8-15,0-3-5 16,6-5-4-16,-2-2-4 0,2-3-2 15,3 2-1 1,0 2-2-16,3 4 0 0,-1 5-2 16,3 6 1-1,-1 6 0-15,0 5 1 0,-1 9 1 16,-1 4 1-16,-1 6 1 15,-2 5 0-15,-1-2-1 0,-2 3-1 16,0-4 0-16,-2-4-3 16,1-8-2-16,-4-9-5 15,9 6-10-15,1-6-29 0,9-6-43 16,-4 2-5-1,-2-1-3-15</inkml:trace>
  <inkml:trace contextRef="#ctx0" brushRef="#br0" timeOffset="10740.3222">1597 7647 0 0,'0'0'96'16,"8"5"1"-16,-8-5-6 0,0 0-6 15,0 0-76-15,0 0-8 16,7-7-30-16,4 2-54 15,-11 5-7-15,1-9-9 16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511" units="cm"/>
          <inkml:channel name="T" type="integer" max="2.14748E9" units="dev"/>
        </inkml:traceFormat>
        <inkml:channelProperties>
          <inkml:channelProperty channel="X" name="resolution" value="946.39398" units="1/cm"/>
          <inkml:channelProperty channel="Y" name="resolution" value="1675.80408" units="1/cm"/>
          <inkml:channelProperty channel="F" name="resolution" value="1.41944" units="1/cm"/>
          <inkml:channelProperty channel="T" name="resolution" value="1" units="1/dev"/>
        </inkml:channelProperties>
      </inkml:inkSource>
      <inkml:timestamp xml:id="ts0" timeString="2016-05-17T18:08:02.990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3096 1251 4 0,'0'0'60'0,"0"-9"-4"0,0 9-12 16,0 0-7-16,-3-10-6 15,3 10-8-15,0 0-4 0,-5-11-5 16,5 11-2 0,0 0-5-16,0 0-2 0,-5-8-2 15,5 8-2-15,0 0-1 0,0 0 1 16,0 0 0-1,0 0 0-15,5 10 2 0,-5-10-1 16,9 12 0-16,-2-2 0 16,-1 0 0-16,3 2 1 0,0-1 0 15,2 2 1 1,1-1 0-16,1 0 1 0,2 1 1 15,1-2 0-15,0 0-1 0,3-2 3 16,0-4-2 0,2-1 0-16,0-4 0 0,-1 0-2 15,3 0 1-15,0-5-1 16,-2-2 0-16,-2-7 0 0,1 2 0 15,-3-3 0 1,-1-4-1-16,-3 4 0 0,0-6 0 16,-3 1 0-1,-4-1-1-15,1 0 1 0,-5 1-2 16,-1 2 0-16,-1 2-2 0,0 2-3 15,-3-1-5-15,-1 2-10 16,4 13-40-16,-9-14-34 0,9 14-7 16,-4-14-6-1</inkml:trace>
  <inkml:trace contextRef="#ctx0" brushRef="#br0" timeOffset="550.0164">23241 863 42 0,'-5'-11'98'16,"5"11"-3"0,0 0-4-16,-5-1-63 0,1 1-4 15,-2-2-8-15,1 1-6 0,0 1-3 16,1-2-3-1,-2 2-2-15,-1-8-4 0,7 8-2 16,0 0-8-16,-5-4-11 16,1-2-65-16,0 1-5 15,1 1-8-15</inkml:trace>
  <inkml:trace contextRef="#ctx0" brushRef="#br0" timeOffset="900.027">23522 826 54 0,'0'0'97'16,"0"0"-4"-16,0 0-5 15,0 0-66-15,0 0-4 16,0 0-6-16,0 0-7 16,0 0-6-16,0 0-7 15,0 0-9-15,4-1-21 0,-2-4-51 16,0 0-4-16,0 0-6 15</inkml:trace>
  <inkml:trace contextRef="#ctx0" brushRef="#br0" timeOffset="1850.0555">23368 583 0 0,'-19'-12'77'0,"19"12"-20"0,-20-14-12 16,0 0-11-16,20 14-6 15,0 0-7-15,-12-5-11 16,0 0-3-16,-2-1-3 15,2 0-2-15,0 4 1 0,1 0-1 16,0 0 0 0,-25 4 1-16,15 5 0 0,21-7 0 15,-23 11 0-15,1 2 0 0,22-13-1 16,-26 20 0-1,-1 1-1-15,27-21 0 0,-27 27 0 16,-2 3 0 0,10-7-1-16,-1-1 1 0,-15 33 0 15,19-28 0 1,-1 3 0-16,3 0 1 0,0 5-1 15,4-2-1-15,-1 1 1 0,4 2-1 16,1-3 0-16,1 0 0 16,5-1 0-16,-1 0 1 15,5 0 0-15,4-2-1 16,1 2 1-16,3-1 0 0,3 0 0 15,1-2 0 1,4 1-1-16,0-4 1 0,4-1 1 16,4-2-1-16,0-1 1 15,5 0-1-15,0-3 2 16,4-1-1-16,4 0 1 0,-1-3-1 15,1-2 0-15,2-3 1 16,0-2 0-16,2 0 0 0,-2-6 1 16,5-1 0-1,-3-1 0-15,3-4 0 0,-1-5-1 16,0-3 1-16,0-3 0 15,-2-2-1-15,-1-4 0 16,0 1 0-16,-5-6 0 16,1-2 0-16,-3-2 0 0,-3 0 1 15,-1-5-1-15,-33 35 0 0,28-32-2 16,-1-3 2-1,-5-3-2-15,18-41-1 0,-40 79 1 16,10-38-1 0,1 0 0-16,-8 1 1 0,1 0 0 15,-4 0-1 1,-3-1 1-16,-9 4 0 0,0-2 0 15,-11 4 0-15,2-4-1 0,-9 6 1 16,0-3 0 0,-8 4-1-16,-51-23-1 0,35 33 0 15,-6 2-3 1,-5 2-5-16,4 1-15 0,-5 5-57 15,-1 5-12-15,1 0-5 16,-2 3-5-16</inkml:trace>
  <inkml:trace contextRef="#ctx0" brushRef="#br0" timeOffset="50173.5067">5926 9835 37 0,'31'-5'53'0,"6"-1"-5"0,13 3-2 16,12 0-6-1,4 2-10-15,7-1-12 0,3 1-7 16,-3 5-9-16,-8 6-12 16,-5 2-34-16,-7 10-32 15,-9-1-6-15</inkml:trace>
  <inkml:trace contextRef="#ctx0" brushRef="#br0" timeOffset="50943.5296">5718 15041 45 0,'39'6'44'15,"13"-1"-6"-15,12 2-1 0,15 0-17 16,5 5-40-16,8-4-47 16,7-4-1-16</inkml:trace>
  <inkml:trace contextRef="#ctx0" brushRef="#br0" timeOffset="51843.5568">4194 9503 20 0,'0'0'69'0,"2"-9"-32"15,-2 9-4 1,13 17-3-16,0 7-4 0,-1 3-7 16,3 8 0-1,3 7 0-15,2 4 1 0,-1 0-5 0,1 2-1 16,-5-3-2-1,0-5-3-15,-5-5 0 0,-1-5 0 16,-4-8 0 0,1-5 1-16,-6-17 1 0,3 9-1 15,-3-14-1-15,0-14-1 0,1-15-1 16,3-10 0-16,-2-11-2 15,3-8-3-15,2-4-1 16,-2 1-2-16,5 4-2 16,1 6-4-16,3 10-4 0,-3 8-5 15,10 15-20 1,-5 16-46-16,6 0-13 0,4 7-6 15</inkml:trace>
  <inkml:trace contextRef="#ctx0" brushRef="#br0" timeOffset="52483.576">4769 9867 71 0,'0'0'85'16,"6"14"-2"-16,-39-2-55 0,33 9-7 16,1 6-3-1,2 6-1-15,2 2-2 0,-3-1-4 16,2-5-3-1,-2-3 0-15,2-7-1 0,1-4 0 16,-2-4-1-16,-3-11 0 16,0 0-1-16,11 0 0 0,-11 0 0 15,17-19-1-15,-4 3 0 0,-1-6 0 16,3-4-1-1,2-3-1-15,3-1-1 0,-1 0 0 16,-2 1-1-16,1 6 0 16,-2 1-1-16,-2 6-1 15,1 6 0-15,-1 6 0 16,-3 3-1-16,2 8 1 0,-3 7 0 15,0 2 0 1,-1 7 1-16,-1-2 1 0,-2 1 0 16,-2-1 0-16,-2-4 1 0,0-3 1 15,-2-4 1-15,0-10 0 16,0 0 0-16,0 0 0 15,0 0 0-15,-4-14-1 16,4 1 1-16,0-4-2 0,5-1-1 16,1 0 0-1,5 3-1-15,0 1-1 0,4 6-1 16,2 4 1-16,5 4-1 0,0 4 1 15,3 4 0 1,1 5 1-16,4 0 1 0,4-1-2 16,3 1-4-16,1-1-10 15,3-4-57-15,1 10-15 16,-5-6-8-16,-2 5-4 15</inkml:trace>
  <inkml:trace contextRef="#ctx0" brushRef="#br0" timeOffset="53053.5929">3683 15299 75 0,'-29'-8'86'16,"5"28"-14"0,9-20-33-16,15 0-11 0,10 2-15 15,15 0-3-15,16 1-5 16,6-1-3-16,11-2-1 0,7 0-7 15,5-4-17 1,0-4-29-16,1-6-33 0,-1-10-5 16</inkml:trace>
  <inkml:trace contextRef="#ctx0" brushRef="#br0" timeOffset="53603.6095">4211 14759 50 0,'0'0'77'15,"-5"-16"-37"-15,5 16-4 0,5 6-3 16,3 7-4-1,7 8-10-15,-1 3-8 0,7 9-2 16,2 5 1-16,3 2 1 16,-1 3-3-16,-1 1-1 0,1-2 0 15,-4-2-2 1,1-1 1-16,-5-4-1 0,-1-4 0 15,-2-2-2 1,-1-5 0-16,-4-3 0 0,1-3-1 16,-2-3 0-16,-2-3 1 0,-6-12 0 15,12 14 2-15,-12-14 1 16,0 0 0-16,7-8 0 15,-3-13 1-15,2-9-1 16,-2-15 0-16,5-8-1 0,-1-10-1 16,3-10 0-1,-2-4-2-15,3 1-1 0,-3 3-2 16,2 6-2-16,-3 7-3 0,3 7-6 15,-2 7-7 1,3 12-32-16,11 9-40 0,-11 4-7 16,1 9-4-16</inkml:trace>
  <inkml:trace contextRef="#ctx0" brushRef="#br0" timeOffset="54283.63">4974 15050 35 0,'0'0'79'0,"0"0"0"15,2 10-45-15,0 8-11 16,7 4-6-16,-1 7-2 0,1 3 1 15,2 1-4 1,0-1-3-16,-2-4 2 0,1-3-2 16,-3-8-2-16,-2-2 1 15,-5-15-1-15,0 0 1 16,0 0-1-16,8-10 0 0,-8-12-2 15,0-2 1-15,0-5-2 16,-1-3-1-16,-1-5-1 0,0 2 0 16,2 0-1-1,-1 5 0-15,1 6 0 0,0 2 0 16,0 2 0-16,0 6-2 15,1 4 0-15,-1 10-1 16,0 0 0-16,13-4 0 16,-13 4 0-16,16 19 0 0,-6-3 0 15,1 2 1-15,-1 0 1 0,0-1 0 16,-2-2 2-1,-2-2 1-15,-6-13 2 0,8 13 0 16,-8-13 0 0,0 0 1-16,4-13-1 0,0-3-1 15,5-6 0-15,2-2-2 16,7-5-2-16,0 2-1 0,6-1 0 15,3 5-1 1,2 7-1-16,1 6 1 0,-2 6-1 16,0 4 1-16,-2 6 1 0,-3 7-1 15,0 0 0 1,-2 1-1-16,0 3-4 0,-3-2-8 15,8-4-47-15,-2 2-28 16,-1-10-8-16,2-6-1 0</inkml:trace>
  <inkml:trace contextRef="#ctx0" brushRef="#br0" timeOffset="55133.6555">5837 12619 33 0,'0'0'44'0,"-15"0"-7"0,15 0-9 15,-10 1-7-15,10-1-8 16,-9 0-8-16,9 0-2 0,10-7-2 16,3-2 0-1,10-6 1-15,1-8 3 0,13-5 0 16,0-2 1-16,8-6-8 0,-5 0-26 15,5 7-38 1,-11 2-5-16</inkml:trace>
  <inkml:trace contextRef="#ctx0" brushRef="#br0" timeOffset="58863.768">11328 4956 5 0,'-3'8'34'0,"13"-3"1"16,14 0-1-16,11 1-1 16,12 2 0-16,7-1-1 15,16 1-6-15,7 2-6 0,6 0-5 16,5 3-2-16,6 1-1 0,1-1 0 15,2-2-3 1,-3-2 1-16,-4 0-1 0,-9-5 0 16,-9-3 0-1,-10-1 0-15,-11 0 1 0,-14-2-3 16,-10-2 1-16,-12-2-2 15,-15 6-2-15,9-8 0 0,-9 8-1 16,-15-6-2 0,-4 1-1-16,-8 5 0 0,-9-3-1 15,-8-1-1-15,-13 0 0 0,-11 1-1 16,-15-1 0-1,-2-3-1-15,-8 0 0 0,-2 2-2 16,2-1-2-16,10 5-5 16,10-3-12-16,16-5-60 0,20 9-6 15,18-1-6 1</inkml:trace>
  <inkml:trace contextRef="#ctx0" brushRef="#br0" timeOffset="59743.7945">14886 4780 50 0,'-28'-3'48'15,"4"-1"-2"-15,0 4-8 0,2 0-8 16,5 1-7-16,4 8-5 15,13-9-3-15,-6 19-2 16,12-10-2-16,16 3-3 16,10-3 1-16,13-3 0 0,13 2 1 15,10-2-1-15,4-2-1 0,5-1-2 16,1 0 0-1,-8-3-1-15,-6 0-1 0,-8 0 1 16,-15 0-1 0,-7 0 0-16,-12 0 1 0,-7 0-2 15,-15 0 0-15,0 0 0 16,-17-5-1-16,-17 4-1 0,-10-2 0 15,-18-3-1 1,-15 0 1-16,-14 1-1 0,-9-1 0 16,0 0 0-16,4 2-1 0,10-2-1 15,12 3-1 1,15 1-5-16,21 0-11 0,14 6-51 15,24-4-21-15,26-6-6 16,13-7-4-16</inkml:trace>
  <inkml:trace contextRef="#ctx0" brushRef="#br0" timeOffset="62103.8653">11696 5823 43 0,'5'-14'52'0,"0"-2"-3"0,-1 5-6 15,-2-5-7-15,-2 5-8 16,0 2-9-16,0 9-6 16,-2-10-6-16,2 10-4 15,-14 3 0-15,3 8-3 0,-1 9 1 16,-2 2-1-1,-1 4 0-15,2 2 0 0,1 0 2 16,5 1-1-16,1-7 2 16,6-1 3-16,2-8 1 0,8-6 2 15,4-7-1-15,3 0 0 16,2-10 1-16,4-4-1 15,1-5-1-15,1-1-1 0,1-7-3 16,-2 3-1 0,-6 0 0-16,0-1-1 0,-1 4 0 15,-7 4-1-15,-2 2 0 16,-4 6-2-16,-4 9 1 15,0 0-1-15,12-5 1 16,-7 10 0-16,2 9 0 0,3 5 1 16,2 2 1-16,2 0 1 0,1 3 1 15,-2-5 0 1,1 0 1-16,-4-2-1 0,0-4-1 15,0-4-3-15,-1 0-4 16,-9-9-7-16,14 12-23 0,0-8-48 16,-5-7-8-1,3-7-5-15</inkml:trace>
  <inkml:trace contextRef="#ctx0" brushRef="#br0" timeOffset="62683.8827">12178 5771 45 0,'8'15'82'0,"-4"2"-3"15,4 2-54-15,2 6-1 0,6-1 1 16,-9 5-4 0,6-7-6-16,-9 0-2 0,0-5-2 15,-1-3-1-15,-3-3 0 0,0-11 0 16,0 0-3-16,0 0 1 15,0 0-4-15,0-11 0 16,-1-5-3-16,1-5-1 16,0-2-3-16,2-4 0 0,4 1-1 15,3 4-1 1,1-1 1-16,1 5 0 0,2 6 1 15,0 7 0-15,5 5 1 16,-2 0 0-16,1 12 2 0,3 3 0 16,-3 3 2-16,1 6 0 15,-3-3 3-15,0 1-2 16,-4-1 1-16,-1-7-1 0,-3 1 3 15,-3-6-1 1,-4-9-1-16,0 0 0 0,10 0-1 16,-7-11-2-16,3-6-2 15,1-3-1-15,0-6-1 16,2 1-1-16,0-1-1 0,0 4 1 15,-1 0 0-15,-3 8 2 16,0 4 1-16,-5 10 1 0,0 0 0 16,11 4 1-1,-7 7 1-15,1 9 1 0,0 1-1 16,-2 5 0-16,2 2 1 15,0 1 0-15,-1-3 0 16,-2 0-1-16,-1-4-1 16,0-3-4-16,-1-7-4 0,5-2-12 15,-5-10-51-15,13 0-19 0,1-10-5 16,-3-16-4-1</inkml:trace>
  <inkml:trace contextRef="#ctx0" brushRef="#br0" timeOffset="63103.8953">12830 5828 59 0,'6'21'87'16,"-2"4"-3"-16,3 0-56 0,-1 5 2 16,-1 0-3-16,2 2-8 0,-4-3-7 15,4-4-4 1,-3-3-1-16,-2-7 0 0,0 2-1 15,-2-8 1-15,0-9 0 16,0 0-3-16,0 0-3 0,-3-13-2 16,-4-10-4-1,-1-4-8-15,-4-7-7 0,-1-5-4 16,-6-4 0-16,2 0 1 0,-1 2 3 15,4 4 2 1,2 3 7-16,8 5 8 0,5 5 10 16,12 3 5-16,15 6 3 15,4-1 0-15,12 5 0 0,-2 3-2 16,1 7 0-1,-3 2-3-15,-8 10-2 0,-13 6-2 16,-13 9-1 0,-13 1 0-16,-12 2-1 0,-11-3 2 15,-3 1-1-15,-6-8 0 0,4-4-3 0,2-5-1 16,7-8-6-1,13 0-11-15,13-2-49 0,0 0-22 16,2-12-4 0,13-4-5-16</inkml:trace>
  <inkml:trace contextRef="#ctx0" brushRef="#br0" timeOffset="63563.9091">13240 5502 61 0,'4'20'86'15,"1"3"0"-15,37 6-56 0,-32 7-4 16,-1 5 3-1,-2 4-4-15,-4-2-5 0,-2 2-3 16,-1-5-3-16,0-5-5 16,-5-2-1-16,-1-8-2 15,0-2-2-15,2-7-5 16,-2-6-4-16,6-10-12 0,-4 12-66 15,4-17-7 1,2-14-7-16,6-6-5 0</inkml:trace>
  <inkml:trace contextRef="#ctx0" brushRef="#br0" timeOffset="63743.9145">13423 5763 35 0,'7'11'83'0,"-1"2"1"0,-3 1-5 16,4 4-67-1,0 2-1-15,-2 0 0 0,3 5-2 16,-7-4-4-16,1-8-12 0,-2-13-62 15,12 16-12 1,-12-16-6-16,12-10 2 0</inkml:trace>
  <inkml:trace contextRef="#ctx0" brushRef="#br0" timeOffset="64073.9244">13724 5484 63 0,'4'22'91'0,"0"7"-7"16,7 5-59-16,-7 4 0 0,-1 5-2 15,0 0-4 1,-3 2-8-16,0-4-3 0,0-2-3 15,-6-6-2 1,0-8-6-16,2-1-10 0,-3-1-59 16,-2-17-11-16,-2-6-8 15,-2-8 0-15</inkml:trace>
  <inkml:trace contextRef="#ctx0" brushRef="#br0" timeOffset="64513.9376">13674 5758 59 0,'40'-12'87'0,"4"-1"-5"16,5-2-53-16,-2 1-2 15,0 2-8-15,-5-1-6 0,-6 4-4 16,-8 0-4 0,-9 4-2-16,-8-2 0 0,-11 7 0 15,0 0 0-15,0 0 1 0,-4 7-1 16,-6 5 2-1,2 2 1-15,0 3 0 0,4 5 2 16,-1 0-1 0,5 1 1-16,0-2-1 0,2-2 0 15,3-4-2-15,5 0 1 16,3-6-1-16,1 0 0 0,3-9-1 16,-2 0-1-1,1-5 0-15,-1-3-3 0,3-6 1 16,-3-2-2-16,-3 4 0 0,-3-5 0 15,-3 3-2 1,-6 14 0-16,8-13 1 0,-8 13 1 16,1 6-1-16,-1 5 1 15,0 4 0-15,0 1 1 0,0 2 0 16,4 1 3-1,-2-2-2-15,4-4-3 0,4 1-4 16,-2-7-5-16,9 5-16 0,1-7-52 16,2-5-14-1,0-5-5-15,3-14-3 0</inkml:trace>
  <inkml:trace contextRef="#ctx0" brushRef="#br0" timeOffset="65083.9547">14416 5725 41 0,'2'-9'90'0,"-2"9"-1"15,-2 12-3 1,-7 3-61-16,7 5-8 0,2 1-2 15,0 3 0-15,5-2-2 0,1-3-3 16,5-2-1-16,1-9 0 16,3-7-1-16,-2-1 0 0,2-10-2 15,-6-6-1 1,1-12-2-16,-2-6-2 0,-2-9-1 15,-2-5-1 1,-4 0 0-16,0-5-1 0,-4 1-1 16,-4 4-1-16,1 6 0 15,-2 10 0-15,5 8 0 0,-5 9-1 16,9 15 0-16,-11 0-2 0,6 13 5 15,0 8 2 1,4 13 0-16,0 9 1 0,1 7 2 16,1 5 2-1,8 5-1-15,1-3 2 0,5-7-2 16,4-2 0-16,-1-11 0 15,9-8-1-15,2-12 1 0,5-10-1 16,0-7 1-16,2-17-1 16,5-5-1-16,-5-9-1 15,1-11-2-15,-5 0-1 0,-7-3 0 16,-9 4-1-1,-4 3-1-15,-11 9-1 0,-4 11 1 16,-10 13 0-16,-9 11 1 16,-3 12 2-16,1 14 0 0,2 0 2 15,7 11 0 1,7-4 2-16,8 0 1 0,13-5 0 15,19-8 0-15,9-4 0 0,9-10-2 16,8-4-4 0,8-4-6-16,-2-4-16 0,0-10-63 15,3-2-8-15,-12-6-5 16,-3-8-6-16</inkml:trace>
  <inkml:trace contextRef="#ctx0" brushRef="#br0" timeOffset="65983.9817">15200 3321 17 0,'-5'20'83'0,"-2"-1"3"16,2 2-49-16,5 6-4 0,-3-8 1 16,3 1-1-16,0-7-7 15,0-13-5-15,0 0-3 0,0 0-5 16,7-18-2-1,-2-7-2-15,0-7-3 0,0-6-2 16,1-10-3 0,0-5-1-16,-3 1-1 0,-2-1 1 15,-1 5-1-15,-4 5 1 16,-2 5-1-16,-3 9-1 0,-2 6 1 15,0 8 0-15,1 5-2 0,10 10 1 16,-9-8 0 0,9 8 0-16,7 0 1 0,13 2 0 15,15 1 1 1,16 0 1-16,17-1 1 0,13 1 1 15,15 0-1-15,8-2 0 16,-3-1 0-16,-1 1 0 0,-13-1 0 16,-12 0-1-1,-17 1 1-15,-17-1 0 0,-10 0-1 16,-14 0 1-16,-7 0-4 0,-10 0-2 15,0 0-4 1,0 0-4-16,11-3-12 0,-11 3-41 16,0 0-28-16,1-19-6 15,-1 6-1-15</inkml:trace>
  <inkml:trace contextRef="#ctx0" brushRef="#br0" timeOffset="66233.9892">15878 2763 44 0,'-24'-8'86'0,"10"3"-3"0,14 5-36 16,8-6-15-16,25 6-11 15,12 0-6-15,8 6-5 16,10 2-3-16,2 5-2 16,0 5 0-16,-1 3-2 0,-14 7 1 15,-12 0-1 1,-18 3 3-16,-12-1-1 0,-11 1 3 15,-15-5-3-15,-10-3 2 0,-9 0-2 16,-2-3-5 0,1-3-5-16,8-3-14 0,4 8-43 15,16-15-29-15,10-7-4 16,8 6-7-16</inkml:trace>
  <inkml:trace contextRef="#ctx0" brushRef="#br0" timeOffset="66644.0015">16591 3043 38 0,'8'7'97'0,"10"-9"-1"16,12-15-6-1,8-8-53-15,13-8-14 0,-2-6-3 16,8-7-6-16,-6 0-6 0,-9-2-2 16,-6-1-4-16,-17 0-1 15,-14 1-1-15,-6 5-2 0,-13 2-1 16,-9 4 0-1,-8 11 0-15,-2 1-1 0,-1 13 0 16,-1 12 0 0,5 10 1-16,2 17 1 0,9 10 0 15,4 12 2-15,5 9-1 16,7 10 1-16,1 11 2 0,2 2 0 15,2 5 0-15,0-3 1 16,2-5 0-16,-1-5-1 16,-1-9 0-16,-2-11 0 0,3-11-4 15,0-13-5 1,5-7-11-16,3-8-59 0,6-18-13 15,2-18-9-15,-2-13-2 16</inkml:trace>
  <inkml:trace contextRef="#ctx0" brushRef="#br0" timeOffset="67414.0246">17080 2989 84 0,'21'8'95'16,"-5"7"-4"-16,3-1-4 0,-2 5-73 16,-4 7-2-16,-2-3-1 15,0-3-2-15,-7-2 0 16,0-1 0-16,-4-17-2 15,0 0-1-15,0 0 0 0,13-24-1 16,-7 0 0-16,4-6-2 0,4-6-1 16,3 0-1-1,5 3 0-15,2 5-1 0,5 3-1 16,3 10 0-1,6 5-1-15,-2 7 1 0,2 3-2 16,0 2 2-16,0 3 0 16,-3 1 1-16,-4-2 0 0,-4-4 1 15,-6 0 2 1,-5-2-1-16,-8-10-1 0,-8 2 0 15,-4-4-1-15,-14-1-1 0,0 7 0 16,-3 1-1 0,-4 6 0-16,3 1-1 0,3 9 0 15,6 4 0-15,13 8 1 16,8 3-1-16,10-3 2 0,13 1 1 15,7-5-1 1,7-4 0-16,5-4 1 0,3-8-2 16,-5-1 0-1,-2-10-2-15,-6-1-1 0,-9-9 1 16,-7 0-1-16,-7-2 1 0,-6 2 0 15,-9 4 1-15,-2 1 2 16,-5 3 0-16,-9 10 3 0,-1 3-3 16,-3 14 2-1,3 5 0-15,1 6 3 0,4 1-1 16,0 2 2-1,9-2-1-15,1-8 1 0,8-1 0 16,1-7 0-16,4-6 2 0,1-6-4 16,-1-8 1-16,-2-4-1 15,-2-5-1-15,-3 3 0 0,-2-2 0 16,0 3-3-1,-4 5 0-15,0 9-1 0,0 0 0 16,0 9 0 0,0 20 0-16,0 8 1 0,3 6-2 15,-3 15 3-15,-3 0 0 16,3 2 2-16,0 1-1 0,-2-6 1 15,-3-6-2-15,1-12-1 16,0-8-1-16,2-15-5 16,2-14-5-16,7 2-27 0,13-14-49 15,-4-21-10 1,8-16-3-16,4-10 4 0</inkml:trace>
  <inkml:trace contextRef="#ctx0" brushRef="#br0" timeOffset="68054.0437">18322 2837 63 0,'13'-10'92'16,"-1"8"-4"-16,-3 7-6 0,-8 17-66 15,3 4-7 1,3 9 1-16,-1 2 0 0,2 4 1 16,0-3 0-1,7-6-1-15,0-6 0 0,7-7 1 16,2-9-3-16,-3-7 0 15,3-8-1-15,1-5-2 0,0-7-1 16,-4-6-2-16,-2-3 0 0,-4-5-1 16,-1 4 1-1,-2-2-1-15,-4 7 1 0,-5 2-2 16,1 6 0-1,-4 14-1-15,0 0-1 0,9 0-2 16,-4 7 1-16,0 10 0 16,2 1 0-16,2-4 2 0,3 4 0 15,-1-7 2 1,0 0 1-16,4-8 0 0,-4 0 1 15,1-3 0-15,0-1 0 0,-12 1-1 16,13-9-1 0,-13 9-1-16,0 0-1 0,9-12-2 15,-9 12-2-15,0-9-3 16,0 9 0-16,0 0-3 0,0 0 1 15,0 0-1 1,0 0 1-16,0 0 1 0,0 0 0 16,0 0 5-1,0 0 3-15,6-3 2 0,-6 3 2 16,0 0 3-16,0 0-1 0,0-13 1 15,0 13 0-15,0-10-1 16,0 10-1-16,0 0 0 0,5-11-2 16,-5 11-2-1,0 0 0-15,0 0 0 0,0 0-1 16,0 0 0-16,0 0 0 15,0 0 0-15,0 0 1 16,0 0-1-16,0 0 2 0,-5 5-2 16,5-5 1-16,0 0-4 15,0 0-3-15,-6 9-9 0,6-9-49 16,6 2-24-1,-6-2-8-15,27 0-3 0</inkml:trace>
  <inkml:trace contextRef="#ctx0" brushRef="#br0" timeOffset="68684.0627">18992 2862 42 0,'-9'0'91'0,"9"0"-4"16,-11 1 0-16,11-1-62 0,0 0-3 15,15 10-1 1,0-10-4-16,7 0-2 0,2-6-4 15,-1-2-1-15,-3-5-4 16,-1-3-1-16,-3 2-5 16,-10-2 0-16,-6 3-1 15,-9 3-2-15,-9 0 0 0,-3 7-1 16,-6 5 0-16,-1 9 0 0,0 12 0 15,6 2 0 1,2 14 2-16,6-5 0 0,11 5 1 16,3-1 1-1,12-4 0-15,6-5 1 0,7-9 0 16,4-7-1-16,2-7-5 15,1-6-3-15,-2-6-9 0,-4-10-6 16,2-6-9-16,-5-2 0 0,-6-5 4 16,-3 0 13-1,-6 4 6-15,-1 1 5 0,-5 7 11 16,-2 17 9-1,0 0 12-15,0 0 0 0,0 12-2 16,0 8-11-16,0 1 0 16,0 1 0-16,1-7-2 0,4 2-2 15,-5-17-1 1,19 10-1-16,-4-10-3 0,4-8-1 15,3-6-1-15,2-4 1 0,3 4-4 16,-1-4 1 0,-5 4-2-16,-4 3 0 0,-2 4-1 15,-5 7 0-15,-10 0 0 16,9 21-2-16,-9-6 2 0,0 8-1 15,0 0 2 1,-1-1-2-16,0 8 2 0,-1-12-3 16,2 1-5-1,2-8-6-15,12 2-30 0,4-8-46 16,5-7-6-16,6-9-8 0</inkml:trace>
  <inkml:trace contextRef="#ctx0" brushRef="#br0" timeOffset="69434.0852">19923 2755 62 0,'0'5'80'0,"-6"6"-1"16,-14 12-58-16,11 8-6 0,-4 1 5 16,0 3-2-1,1-3 2-15,4-1-1 0,6-11-4 16,2-1-1-16,7-8-1 15,7-7-1-15,3-4-3 0,5-8-1 16,-1-5-3 0,0-3-1-16,0-1 0 0,-2-1 0 15,-5 0-3 1,-3 4 0-16,-3 3-1 0,-8 11-1 15,7-9-1-15,-7 9-1 0,1 6 0 16,-1 3-1-16,-1 7 2 16,0-3 1-16,0-1 3 0,1 0 0 15,0-12 2 1,0 15-1-16,0-15 2 0,13 7-1 15,-2-7-1-15,2 0 0 16,1-3-1-16,1-4 0 0,4 2 0 16,-2-2 0-16,0-4 0 15,-1 0 1-15,-2-3-2 16,0 4 1-16,-1-5 0 0,-1 4-1 15,-3-1 0 1,-1 2-1-16,-8 10 0 0,14-20-1 16,-14 20 1-1,11-9-1-15,-11 9 1 0,0 0 0 16,0 0-1-16,6-10 0 15,-6 10 1-15,0 0 0 0,0 0-1 16,0 0 1-16,0 0 0 16,0 0 0-16,0 0-1 15,0 0 3-15,0 0-2 0,0 0 0 16,0 0 0-1,0 0 0-15,0 0 0 0,0 0 0 16,0 0 0-16,0 0-2 16,0 0 2-16,0 0-1 0,0 0 1 15,0 0-2 1,0 0 3-16,0 0-1 0,0 0 1 15,0 0-1-15,0 0-2 0,-1 5 2 16,1-5 0 0,-6 14-1-16,-1 3-1 0,3 2 1 15,-2 14 0-15,-4 7 2 16,-7 11 0-16,-2 5 1 15,-3 9-1-15,-6 10 3 16,-5 2-2-16,-10 4 0 0,-1 2-4 16,-12 2-9-16,7 7-38 0,-9 8-44 15,-4-13-5 1,12-5-11-16</inkml:trace>
  <inkml:trace contextRef="#ctx0" brushRef="#br0" timeOffset="86942.6117">5696 12932 8 0,'4'-11'33'16,"2"-5"-4"-1,0 4-2-15,1-5-1 0,0 3-3 16,-1-3-6-16,3 2-3 16,0-4-6-16,0 2-4 0,3-2 0 15,3-1-1-15,-3-2 1 0,6-2 2 16,-6 0 1-1,3 0 0-15,-3 2 1 0,4-2-1 16,-8 2 1 0,1-4-1-16,-1 5-2 0,1-4-2 15,-1 3 1-15,5-2-1 16,-3 0 0-16,0-4-1 0,1 2 1 15,-1-2 1 1,1 4-2-16,-1-4 0 0,0 2 0 16,-1-1-1-16,3 0 0 0,-1 1-1 15,-1 0 1 1,4-1-1-16,-2-2 2 0,2 1 0 15,-1-1 1-15,0 1 0 16,-1 2 0-16,-1 1 0 0,4 1 0 16,-5 2-1-1,3-1-1-15,0 3 0 0,2-2 0 16,-3 1 0-16,2-1 0 0,0-1 1 15,-1 1 0 1,1 1-1-16,-1 1 1 0,-1-4 0 16,1 5 0-16,1-5-1 15,1 5 0-15,-1-4-1 0,1 2 0 16,-1-1 0-1,4 0 0-15,-4 0 0 0,3-2 0 16,3 2 0 0,-4-2 0-16,3 2 0 0,-3 0 0 15,4-2 0-15,-3 2 0 0,0 0 0 16,0-1 0-16,-1 0 0 15,0-1 0-15,-1 1 0 0,1-1 0 16,-1 2 1 0,0 0-1-16,-3 1 1 0,1 0-2 15,0 0 1 1,-2 3-1-16,0-2 1 0,1 4 0 15,1-5 0-15,1 2 0 16,-1-1-1-16,3 1 1 0,-3 2 1 16,2-3-1-16,0 1 0 0,0 1 1 15,-1 0-1 1,-1 3 1-16,1-2-1 0,-1 2 0 15,-2 0 0 1,1 0 1-16,1 1-1 0,-2-2 0 16,2 4 0-16,-1-5 1 15,-1 3-1-15,2-2 0 0,0 0 0 16,3 0 0-16,-4-1 1 0,3-1-1 15,-3 2 1 1,3 2-1-16,0-2 1 0,-4 2-1 16,3 0 1-1,-4 2-1-15,3-3 1 0,-1 3-1 16,-1 0 0-16,-1-3 0 15,-1 4 0-15,-1-2-1 0,2-1 1 16,-2 1-1 0,0 0 1-16,-1 0-1 0,1 2 1 15,-1 1-1-15,-1-1 1 0,0 2 0 16,-6 9 0-1,13-16 0-15,-13 16 0 0,13-16 0 16,-13 16 0-16,15-17 0 16,-7 7 0-16,-1-2 1 0,1 1-1 15,1 1 0 1,-1-2 0-16,0 1 0 0,1 1 0 15,-1-1 1 1,0 2-1-16,-1 0 0 0,0 0 0 16,1-1 0-16,-8 10 0 0,14-16 0 15,-14 16 0-15,14-15 0 16,-7 6 1-16,-1-1-1 0,-6 10 0 15,15-18 0 1,-7 10 0-16,0-2 0 0,-8 10 0 16,14-16 1-1,-14 16-1-15,12-13 0 0,-12 13 0 16,10-9 0-16,-10 9-1 0,8-10 1 15,-8 10 0-15,10-8 0 16,-10 8 0-16,9-7 0 0,-9 7 0 16,11-7 1-1,-11 7-1-15,10-7 0 0,-10 7-1 16,12-8 2-1,-12 8-1-15,14-7 0 0,-14 7-1 16,13-10 1-16,-13 10 0 16,14-9 0-16,-14 9 0 0,14-9 0 15,-14 9 0-15,16-7 0 0,-16 7 0 16,13-6 0-1,-13 6 1-15,9-5-1 0,-9 5 0 16,11-7 0 0,-11 7 0-16,9-5 0 0,-9 5-1 15,12-7 1-15,-12 7 0 16,12-5 0-16,-12 5 0 0,11-5-1 15,-11 5 1 1,10-5-1-16,-10 5 1 0,0 0 0 16,11-3 0-16,-11 3 0 0,0 0 0 15,9-4 0 1,-9 4 0-16,10-6 1 0,-10 6-1 15,14-6 0-15,-14 6 1 16,12-5-1-16,-12 5 0 0,12-5 1 16,-12 5-1-1,0 0 0-15,12-5 0 0,-12 5 0 16,8-5 0-16,-8 5 1 0,13-6-1 15,-13 6 0 1,17-10 0-16,-7 5 0 0,-1 1 1 16,0 0-1-16,0 0 0 15,-9 4 0-15,16-8 0 0,-16 8 0 16,13-6 0-1,-13 6 0-15,10-4 0 0,-10 4 0 16,11-2 0 0,-11 2-1-16,10-2 1 0,-10 2 0 15,10-3 0-15,-10 3 0 0,9 0 0 16,-9 0-1-16,11 0 1 15,-11 0 0-15,11 0 0 0,-11 0 0 16,14 0 0 0,-3 3 0-16,-3-3-1 0,1 0 2 15,0 4-1 1,-9-4 0-16,14 4 0 0,-14-4 1 15,10 3-1-15,-10-3 1 16,0 0 0-16,11 3-1 0,-11-3 1 16,0 0 0-16,10 8-1 15,-10-8 1-15,9 8-1 16,-9-8 0-16,11 10 0 0,-11-10 0 15,12 12 0 1,-12-12 0-16,8 11 0 0,-8-11 0 16,9 12 0-16,-9-12 1 15,8 9-1-15,-8-9 0 0,8 7 0 16,-8-7 1-16,11 9-1 15,-11-9 0-15,11 9-1 16,-11-9 1-16,12 9 0 0,-12-9-1 16,14 14 1-1,-14-14 0-15,16 13 0 0,-16-13 0 16,17 12 0-16,-17-12 0 15,14 10 0-15,-5-3 0 16,-9-7 0-16,14 10 0 16,-14-10-1-16,14 12 0 0,-14-12 1 15,14 15-1-15,-14-15 1 0,16 15 0 16,-7-7 0-1,-2 0 0-15,2 1 0 0,-9-9 0 16,16 15 0-16,-8-4 0 16,-1-3 0-16,-7-8 0 15,13 15 0-15,-13-15 0 16,15 16 0-16,-10-7 1 0,4 0-1 15,-3 0 0 1,2 1 0-16,0 0-1 0,2 2 1 16,-2-1 0-16,-2 3 0 0,5-3 0 15,-3 1 0-15,1-2 0 16,1 2 0-16,-1-1 0 15,-2-3 0-15,-7-8 0 16,15 16 0-16,-15-16 0 0,12 16 0 16,-5-7 0-1,1 1 0-15,0 0 0 0,-1-1 0 16,3-1 0-16,0 2 0 0,0-1 1 15,-2 1 0 1,-8-10 0-16,15 17 0 0,-15-17 0 16,14 15 0-16,-14-15 0 15,13 14-1-15,-13-14 1 0,16 16-1 16,-7-8 0-1,2 3 1-15,-2-1-1 0,1-2 1 16,1 4 0-16,0 0-1 16,-1-2 1-16,0 2 0 15,0-1 0-15,-1-1 0 0,2-2 1 16,-3 3-1-16,1-3 0 15,1 4 1-15,-3-2 0 0,3 3-1 16,0 1 1 0,2 3 0-16,-1 3-2 0,1 0 1 15,-2 3 1-15,1 0-1 16,-1 0-1-16,0 0 1 15,-2-1-1-15,2-2 1 16,-2 1-1-16,0-2 1 0,1-4 0 16,2 5-1-16,-2-3 1 0,0 0 0 15,0 0 0 1,1 3 0-16,-2-2 1 0,2 2-1 15,0 1 3-15,-1 0-2 16,1 0 0-16,0 0 0 16,0-1-1-16,1-3 2 15,-2 2-2-15,1-2 0 16,1 0-1-16,-1-2 1 0,0 2-1 15,1 0 1-15,-1-3 0 0,0 3 0 16,1 0 0 0,-1 1-1-16,-1 0 1 0,2-1 0 15,-2 0 0 1,1 1 0-16,1 0-1 0,-1 0 1 15,-1 0 0-15,3 0-1 16,-1-1 1-16,0 1 0 0,3-1 0 16,0-1-1-16,-2 2 1 0,0 0 0 15,0-1-1 1,0-3 0-16,-1 4 1 0,2-1-1 15,-3 1-1 1,3 1 1-16,3 0-1 0,-1 2 1 16,2 0-1-16,2 1 1 15,0-1-1-15,1 1 1 0,-1 2 0 16,-2-4 1-1,-2 2-1-15,-2 0 0 0,1 0 0 16,-1 2 0-16,-3 2 0 0,2-2 0 16,-3 1 0-1,0 2 1-15,4-2-1 0,-4 3 1 16,0-4-1-16,0-1 0 15,0-3 1-15,-1 2-1 0,2 0 1 16,-1-1-1 0,1 3 0-16,-1 1 0 0,5 1 0 15,-3 3 0-15,3 1 0 16,0-1-3-16,2 1-3 15,0-5-6-15,5 0-38 0,2 1-35 16,-5-14-8-16,-2-6-4 16</inkml:trace>
  <inkml:trace contextRef="#ctx0" brushRef="#br0" timeOffset="89632.6924">9843 12209 0 0,'-6'-11'23'0,"-3"2"2"0,2-1-2 15,7 10-4-15,-14-16-13 16,14 16-11-16,-14-9-3 0,14 9-5 16,-12-5 0-16,12 5 1 0,-10 0 4 15,10 0 8 1,-9 0 13-16,9 0 11 0,0 0 4 15,-10 1 4 1,10-1-3-16,0 0 0 0,-11 3-5 16,11-3 0-16,0 0-4 15,0 0-1-15,-11 5-3 0,11-5-2 16,0 0 0-1,-9 0-2-15,9 0-1 0,-10 0-2 16,10 0-1-16,-9 0-2 0,9 0-3 16,0 0-1-1,-10 0-2-15,10 0 0 0,0 0 0 16,0 0-1-16,0 0 0 15,0 0 0-15,0 0 0 0,-1 10 0 16,1-10 0 0,0 10-1-16,0-10 2 0,7 17 0 15,-2-7-1 1,0 1 1-16,0 0 0 0,1 0 0 15,-1 1 0-15,-2-1 1 0,1 1-1 16,0-2 2-16,-1 0-2 16,1 2 1-16,-2-2 0 0,3 0 0 15,-2 0-1 1,1 0 1-16,1-1 0 0,-1 1 0 15,1 1-1 1,0 1 1-16,1 1-1 0,-1 1 1 16,0 1 0-16,1 3-1 0,-2 0 1 15,2 4-1-15,-2-4 1 16,2 3 0-16,-2-1 0 0,1 0-1 15,0 0 2 1,-1-2-1-16,0 0 0 0,3-1 0 16,-2 2 0-1,-1-3-1-15,1 2 1 0,0-1 0 16,1-1 0-16,-3 0 0 15,2-3-1-15,-1 0 1 0,-1-1-1 16,0-2 1-16,-1-1-1 0,1 1 0 16,1-2 1-1,-1 1 0-15,0 1-1 0,0 0 1 16,-1-1 0-1,4 1 0-15,-2 2 0 0,2-2 0 16,0 0 0-16,-1-1 0 16,0 1-1-16,-1-2 2 0,-4-8-2 15,10 16 1 1,-10-16-1-16,9 15 0 0,-4-5 0 15,1 0 0-15,-2 1 1 0,4 0-1 16,1 2 1 0,-2 0-1-16,1 3 1 0,1-2-1 15,-1 2 1-15,1 0-1 16,0 4 0-16,-1-3 0 0,1 0 0 15,0 2 0 1,-1-2 0-16,0 0 0 0,-1 0-1 16,1-3 1-16,-1 3 0 0,1-1 0 15,0 0 0-15,0 0 0 16,1 1 0-16,-2 1 1 15,2 0-1-15,-1-3 0 16,2 3 0-16,-1-2 0 0,0 1 0 16,-1-2 0-1,1 1 0-15,-1-1-1 0,2 1 2 16,-2 0-2-1,2-1 1-15,-3 3 0 0,3-1 0 16,-2 0 0-16,-1 0 0 0,3 3 0 16,-1-4-1-16,1 4 1 15,0-1 0-15,1 3 0 16,1 0 1-1,1-3-1-15,-2 5 0 0,2-4 1 16,-1 4-1 0,-2 0 1-16,1-1-1 0,0 0 1 15,-3 1-1-15,2-1 0 16,0 0 1-16,-1 1-1 0,0-1 0 15,0-4 1-15,0 2 0 0,-2 0-1 16,0-1 1 0,3 0-1-16,-3-1 1 0,1-2-1 15,-3 1 1 1,5 2-1-16,-4-2 1 0,1-2-1 15,-1 2 1-15,1-1-1 16,0-1 1-16,-1-1-2 0,0-1 0 16,-1 1 0-16,2-3 0 15,-3 1 0-15,3-2 0 16,-2 2 0-16,0-1-1 0,0 1 3 15,1 0-1 1,-1 1 0-16,-1 2 0 0,3-2 1 16,-1 5-1-16,-1-1 0 15,2-2 1-15,-1 1-1 0,1 0 1 16,0 0-1-1,3-1 0-15,-2 2 1 0,1-1-1 16,2 0 1-16,-1 1-1 0,0-3 1 16,1 5-1-1,2-2 0-15,-3-1 1 0,2 1-1 16,0-3 0-16,1 3 0 15,-1-3 0-15,2-1 1 16,-3 0-1-16,1-1 0 16,-1-1 0-16,1-1 0 0,-2-2 0 15,2 1 0 1,-2-1 1-16,3-1-1 0,-1 0 1 15,-1 0-1-15,3-1 1 0,-1 1-1 16,1-2 1-16,0 0-1 16,-1-1 0-16,-4 0 0 15,0 0 0-15,-9-5 0 16,14 6 0-16,-14-6 1 0,9 2-1 15,-9-2 0 1,13 2 1-16,-4 0-1 0,1-2 0 16,4 0 1-16,0 2-1 0,2-2 0 15,2 2 0 1,-3-2 0-16,3 0 0 0,-1 0 1 15,0-2-1-15,0-2 1 16,-1 0-1-16,1-3 0 0,2 0 1 16,0 0 0-1,1 0-1-15,-3-3 0 0,2 2 1 16,-1 0-2-1,2-2 2-15,-2 2-1 0,-2-2 0 16,0 3 0-16,1-1 0 0,-1-1 0 16,-1-1 1-16,1-1-1 15,-3 2 0-15,5-4 1 0,-3 1-1 16,5-5 0-1,1 0 0-15,-2 0 0 0,6-1 0 16,0-4 0 0,0 0 0-16,3 0 0 0,-2-1 0 15,1-1 1-15,-2 0-1 16,5-1 0-16,-1-1 0 0,1 0 0 15,2-2 0-15,0-3 3 16,2 0-3-16,0-5 1 16,1-3 0-16,-2 3 1 0,0-5-1 15,1-1 0 1,-1 0-1-16,0-4 0 0,1 1 0 15,3 0 0-15,-2 2-1 16,0-2 1-16,4 1-1 0,-4-1 1 16,2 1-1-16,-4 4 1 15,-2 0 1-15,-2-1-1 16,-2-2 1-16,0 2 0 0,-3-2 0 15,0 2 0 1,-1-1 1-16,-2 1-2 0,3 2 1 16,0 0 0-16,-1 3-1 15,-3 0 1-15,0 0-1 16,1 1 1-16,-2 2-1 15,1-2 0-15,0 0 0 0,-2 0 0 16,1 1 0-16,1-5 0 0,-1 4 0 16,2-2 0-1,-1-2 1-15,-1-1 0 0,1 1 0 16,-1-1 0-16,-4-1 0 15,1 3-2-15,-1-3-1 16,0 2-2-16,-1-1-4 16,5 1-5-16,-1-5-7 0,7 3-36 15,2 7-29 1,-2-4-12-16,3 6-5 0</inkml:trace>
  <inkml:trace contextRef="#ctx0" brushRef="#br0" timeOffset="92552.78">13169 12651 78 0,'0'0'56'0,"0"7"-1"16,0-7-2-16,0 0-6 0,0 0-8 15,8-7-18-15,-4-2-9 16,2-1-4-16,1-1-2 16,0-3-2-16,1 0 1 0,0 0-1 15,0-1 0 1,-1 2 0-16,2 0-1 0,-1-1 0 15,1-1 0-15,1 0-1 16,2-6-1-16,0-1 0 16,2-1 0-16,1-5 0 0,4-1 0 15,0-3 0-15,-2 3 0 16,0-1 1-16,-2 3 0 0,0 1 0 15,-2 2 0 1,-2 0 0-16,-1 3-1 0,-4-2 2 16,0-1-2-16,1 0 1 15,2-2-1-15,-2 1 0 16,1-3 0-16,0 1 0 15,3 0 0-15,0 0 1 0,1 1-2 16,2 0 0-16,-1 0 0 0,1-1 0 16,-1 2 2-1,2-4-1-15,-3 4 0 0,2-7 1 16,-1 4-1-1,1-5 0-15,-1 1 1 0,-1-1-2 16,3-2 0-16,0-1 0 16,0-2-1-16,2 1 1 0,1-1 0 15,1 2-1 1,-1-3 1-16,2 3-1 0,-1 1 0 15,2 1 1-15,0-1 0 0,-3 3 0 16,2 0 0 0,0-1 0-16,-3 1 0 0,1 0 0 15,0-1 0-15,-1-1 0 16,0 0 0-16,-2-1 0 0,1 0 1 15,0 0-1 1,0 0 0-16,0 0 1 0,-1-3-1 16,2 1 1-16,1 0-1 0,1 1 0 15,-3 0 0 1,2-2-1-16,0 1 1 0,0-1 0 15,1 0 0-15,-2-2-1 16,1 0 1-16,-1-1 1 0,2-1-1 16,-1 1 0-1,0-3 1-15,5 6-1 0,-1-1 1 16,0 0-1-1,2 5 0-15,0 0 1 0,2 3-1 16,0 1 0-16,-2 2 0 0,2-1 0 16,-2 3 0-16,2-1 0 15,-1 2 0-15,-3-1-1 0,2 2 1 16,-1 2 0-1,-3 2 0-15,-2 1 0 0,2 0 0 16,1 3-1 0,0 0 1-16,4 2 0 0,1-1-1 15,1 3 0-15,4-2 1 16,1 2-1-16,3 2 1 0,1 1-1 15,-2 3 0-15,2 1 0 0,-3 5 0 16,-1-2 0 0,-2 2 0-16,-2 5 1 0,-1 0-2 15,-1 4 2 1,1 1-1-16,1 0 1 0,2-1 0 15,4-1 0-15,2 3 0 16,1-1 0-16,-1-2 0 0,-1 4 0 16,0-2-1-16,-2 2 0 0,-1 0 1 15,0 4-1 1,-3 0 1-16,0 0-1 0,0 0 1 15,-1 0-1 1,-1 3 1-16,2-2 0 0,-1 1 0 16,-2 0 1-16,0-1-1 15,-1 1 0-15,-1 0 1 0,2 2-1 16,-1-2 0-1,-3 2 0-15,4 1 0 0,-2 1 0 16,0-2 0-16,-1 4-1 0,0 1 1 16,-1-1 0-1,1 0-1-15,0 0 1 0,2 1 0 16,-3-1 0-16,4 2 0 15,-1-4-1-15,0 0 1 0,0 0 0 16,-4 2 0 0,1-3 0-16,-2 2 0 0,-2 3 1 15,1 0 0 1,1 2 0-16,-1 5-1 0,2-2 2 15,-1 2-2-15,1 2 1 0,0-2 0 16,1 1-1-16,-3-2 0 16,0 2-1-16,-1-1 1 0,-1 0 0 15,0 3 0 1,-3-2 0-16,0 3 0 0,0 0 0 15,2 3 0 1,-3-3 0-16,2 4-1 0,-2-3 2 16,0 1-1-16,-2 1 3 0,-1-2-3 15,5 4 1-15,-5-3 0 16,2 3 0-16,0-1 1 0,-2 2-1 15,1 3-1 1,3-3 1-16,-2 4-1 0,0-2 1 16,-2 2 0-1,-2-4-2-15,3 3 1 0,-1-2-1 16,-2-1 1-16,3 3-1 15,1-5 0-15,-1 2 0 0,3 1 0 16,-1 2 1-16,2-2 1 16,-1 1-1-16,1 1 0 15,-2-1 0-15,1 2-1 0,-1 1 1 16,-2-3 0-1,4 1 0-15,-4 0 0 0,4 0-1 16,-2 0 1-16,3 0 0 16,-2 2-1-16,1-2 1 0,0 0 0 15,1 0 0 1,-1 0-1-16,1 0 1 0,0 0 0 15,-1 0 0-15,0-3 0 0,0 1 0 16,0 2 0 0,2 1 0-16,-1 0 0 0,0 0 0 15,-3 1 0-15,0 0-2 16,2 0 2-16,0 1-1 0,-1-1 0 15,-1-2 1 1,0 1 0-16,4 2 0 16,2 0 0-16,-1 0 1 0,0-1 0 15,2 3 1 1,-1-3-2-16,-1 2 1 0,-1 2 0 15,-1-4 0-15,1-1 1 16,-1 1-1-16,0 1-2 0,1-3 1 16,1 1-1-1,2-2 1-15,0 2-1 0,-2-3 0 16,2 1 1-1,-3-2-2-15,2 2 3 0,0-1 0 16,0 1-1-16,1-2 0 0,0-3 0 16,3 1 1-16,1-2 0 15,-2-3-1-15,1-3 0 16,2 1 0-16,2-3-1 15,1-2 1-15,0-1-1 0,2 0 1 16,-1-1-1 0,2 1 1-16,1-3-1 0,0-3 1 15,-1 0 1-15,-1-3-1 16,3 1 0-16,-1-6 0 15,1 0 1-15,-1-1-1 0,4-3 1 16,-2 0-1-16,1-5 1 16,-1 1-1-16,1 0 1 0,0-1-1 15,1-1 1 1,3 1-1-16,-2-3 0 0,3-1 1 15,-1-2-1-15,2 1 1 16,2-2 0-16,1-5-1 16,0-2 1-16,1 1 0 0,0-5 0 0,2 0 0 15,-2-3 0 1,2 2-1-16,-4-2 1 0,4-2 0 15,-6 1 0 1,3-2-1-16,0-2 1 0,0 1 0 16,1-3 1-1,-3-1-1-15,3-3 1 0,3-1-1 16,0-6 0-16,-1 1 1 15,5-4-1-15,0-2 0 0,0-4-1 16,1 1 0-16,3-2 0 0,-3-2 0 16,-2 3 0-1,0-3 0-15,-2 0 0 0,0-1 1 16,-4-1 0-1,-4 1 0-15,-1-4 0 0,-4-3 0 16,2-3-1-16,0 3 1 16,-1-1 0-16,-5-3-2 0,-1 0 1 15,2 1 0 1,-5 1-1-16,2 5 0 0,-4-3 1 15,-1 1 0-15,-3-4-1 0,1 2 1 16,-1-3 0 0,-2-3 0-16,6-3 1 0,0-2 0 15,2-3-1-15,-2 0 0 16,5-10 0-16,3-1 0 15,2-11 1-15,4-2-1 16,3-9 1-16,2-4 0 0,8-8 0 16,10-10 0-16,4-1 0 0,11-8-1 15,10 1-4 1,7-9-7-16,25 0-33 0,1-6-28 15,3-11-25-15,12-3-7 16,9-12-7-16</inkml:trace>
  <inkml:trace contextRef="#ctx0" brushRef="#br0" timeOffset="95552.87">18466 5438 18 0,'-18'-10'77'15,"-6"3"-30"-15,-8 4-5 0,-3 3-6 16,-8 3-9-16,0 9-1 15,-6 3-10-15,2 7-1 0,5-3-6 16,5 8 2-16,9-1-6 16,10 2-1-16,17 0-1 15,10 3 0-15,19-1-1 0,13-1 0 16,3 4 1-1,7-4-1-15,-2 3 1 0,-3-1 0 16,-9 2 0-16,-14-1 1 16,-16-2 1-16,-9 2 1 0,-20-6-1 15,-8 1 1 1,-13-4-2-16,-5-5-1 0,1-2 1 16,3-8-3-16,6-1-3 0,6-5-3 15,19-2-10 1,13 0-47-16,3-10-25 0,20-2-7 15,10-11-4-15</inkml:trace>
  <inkml:trace contextRef="#ctx0" brushRef="#br0" timeOffset="95802.8775">18819 5617 76 0,'-15'23'95'0,"-1"-2"-3"16,1 0-6 0,-42 4-72-16,44 6-1 0,-1-2-1 15,6 0-2-15,3-1-2 0,3-7-5 16,6-1-4-1,7-9-9-15,13-9-43 0,0-1-35 16,2-6-6-16,5-12-6 16</inkml:trace>
  <inkml:trace contextRef="#ctx0" brushRef="#br0" timeOffset="95952.882">18889 5370 51 0,'-18'-24'86'0,"4"0"-7"16,1 2-13-16,3-1-103 0,0 8-39 15,10 2-8 1,10-1-1-16</inkml:trace>
  <inkml:trace contextRef="#ctx0" brushRef="#br0" timeOffset="96372.8946">19089 5372 3 0,'8'37'86'0,"-1"7"4"0,-1-11-28 16,8 21-24-1,-5 5-7-15,2 3-9 0,-6-7-2 16,-2-5-4-16,-2-7-3 16,-1-7-1-16,0-14-2 0,-1-3-1 15,1-19-2-15,0 0 0 16,1-21-3-16,2-7-1 15,3-9-3-15,2-6-1 0,3-2-3 16,5-6 0 0,7 5 0-16,1 4-1 0,7 10 1 15,4 7 1-15,-2 10 0 16,-1 15 3-16,-1 7 0 0,-5 15 1 15,-4 16 1 1,-6 7 0-16,-10 8 2 0,-6 5-1 16,0 2 1-16,-5 1-1 0,-5-6-1 15,-2-6 0 1,-1-8-1-16,1-10 0 0,4-9-3 15,0-10-1-15,8-12-7 16,0 0-26-16,1-17-53 16,11-6-4-16,3-12-9 15,-1-4 7-15</inkml:trace>
  <inkml:trace contextRef="#ctx0" brushRef="#br0" timeOffset="96622.9019">19754 5377 19 0,'-9'8'89'0,"-2"16"3"16,-7 8-4 0,-1 19-68-16,6 7 0 0,3 12 1 15,-2-2 0-15,7 4 0 0,4-12-8 16,7-2-4-1,7-13 0-15,7-9-3 0,2-9-2 16,5-15-5-16,4-3-6 16,0-12-16-16,0-9-65 0,4-11-5 15,1-9-9 1,-4-12-3-16</inkml:trace>
  <inkml:trace contextRef="#ctx0" brushRef="#br0" timeOffset="96922.9111">20058 5597 35 0,'-19'49'92'0,"3"7"0"15,8-8-3 1,8-5-58-16,9 1-11 0,16-5 0 16,8-12-2-1,7-10-3-15,5-11-2 0,4-7-4 16,0-11 0-16,-4-9-4 0,-5-6-1 15,-12-5-3-15,-16-5-1 16,-12-1-1-16,-12 4-1 0,-16 1 0 16,-14 5-1-1,-7 7 1-15,-7 8-1 0,-1 2 1 16,5 11-2-1,5 5-1-15,12 8-2 0,7 4 0 16,18 2-3-16,10-2-7 16,18 1-25-16,17-1-47 0,3-7-6 15,11-3-4-15</inkml:trace>
  <inkml:trace contextRef="#ctx0" brushRef="#br0" timeOffset="97202.9194">20480 5329 35 0,'-8'-5'89'0,"8"5"3"16,4 10-5-16,26 9-69 0,4 13-2 15,4 7 0 1,5 8 2-16,-3 7-2 0,-6 7-4 15,-9 4-3-15,-14 0 0 16,-13-2-2-16,-13-2-1 0,-12-10 0 16,-7-2-3-1,-3-11-2-15,1-6-2 0,2-11-3 16,6-8-5-16,10-4-13 0,6-5-52 15,12-4-21 1,12-21-3-16,13-3-6 0</inkml:trace>
  <inkml:trace contextRef="#ctx0" brushRef="#br0" timeOffset="97532.9294">21298 5358 76 0,'-27'0'100'15,"12"1"-6"1,15-1-4-16,0 0-71 0,21 2-4 15,15-2-4 1,4 0-1-16,6-3-2 0,8-1-4 16,0-1-3-16,-1 1-1 0,-5 0-2 15,-8 2-4-15,-7-3-6 16,-4 5-11-16,-10 2-53 0,-7-1-19 31,-12-1-6-31,0 0-4 16</inkml:trace>
  <inkml:trace contextRef="#ctx0" brushRef="#br0" timeOffset="97702.9344">21273 5649 5 0,'-31'29'97'15,"5"-6"3"-15,17-8-6 0,9-34-20 16,20 19-56-16,16 1-2 15,11-1-6-15,11-6-4 16,2-7-6-16,12 1-9 16,-1-7-14-16,-1-8-66 0,1 5-7 15,-6-3-6-15,-1-4 1 0</inkml:trace>
  <inkml:trace contextRef="#ctx0" brushRef="#br0" timeOffset="98012.9436">22189 5317 32 0,'-22'17'94'0,"-6"7"1"0,-4 10-6 15,4 5-63 1,5 12-7-16,9 0 0 0,12 5-2 16,9-8-2-16,23-7-4 0,18-8-3 15,21-15 0 1,11-8-2-16,12-10 0 0,3-15-2 15,-2-14-1-15,-8-5-2 16,-14-9 0-16,-22-1 0 0,-26-1-2 16,-23 0-1-1,-23 3 0-15,-28 4 0 0,-23 9-1 16,-13 7 2-16,-5 10-2 0,2 12-4 15,9 2-2 1,16 23-19-16,17 4-63 0,24-2-4 16,24 4-8-16,24-2-2 15</inkml:trace>
</inkml:ink>
</file>

<file path=ppt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511" units="cm"/>
          <inkml:channel name="T" type="integer" max="2.14748E9" units="dev"/>
        </inkml:traceFormat>
        <inkml:channelProperties>
          <inkml:channelProperty channel="X" name="resolution" value="946.39398" units="1/cm"/>
          <inkml:channelProperty channel="Y" name="resolution" value="1675.80408" units="1/cm"/>
          <inkml:channelProperty channel="F" name="resolution" value="1.41944" units="1/cm"/>
          <inkml:channelProperty channel="T" name="resolution" value="1" units="1/dev"/>
        </inkml:channelProperties>
      </inkml:inkSource>
      <inkml:timestamp xml:id="ts0" timeString="2016-05-19T18:13:09.150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0488 1576 26 0,'0'0'55'15,"0"0"-5"-15,6-9-11 16,-6 9-7-16,0 0-9 15,3-11-5-15,-3 11-6 16,0 0-2-16,-3-10-4 0,3 10 0 16,0 0-4-16,0 0-1 0,0 0 0 15,0 0-1 1,0 0 1-16,0 0-1 0,5 4 2 15,-5-4 0-15,0 0 0 16,9 12 0-16,-9-12 1 16,11 16 3-16,3 2-2 15,-1 2 1-15,1-1-1 0,-1 2 1 16,1-1 1-1,-1 3 0-15,-1-8-2 0,0-1-1 16,-1 1 1-16,-1-3-1 0,-1 2-1 16,-2 1 0-1,3 2 0-15,-2-2-1 0,0 2 2 16,-1 2-2-16,-1 0 1 15,2 0-1-15,-2-1 0 0,-2 1 1 16,1-4-1 0,0-1 0-16,0-4-1 0,-1 0 3 15,0-1-3 1,0 3 0-16,-2-2 1 0,2 0 2 15,-2 0-3-15,2 1 1 0,0-1 0 16,1 5 1-16,-1-4-1 16,0 2-1-16,1-3 1 0,1-1-1 15,-2 2 1 1,-4-11 0-16,12 20-1 0,-12-20 1 15,10 11 0 1,-10-11 1-16,10 7 1 0,-10-7-2 16,11 9 0-16,-11-9 0 0,10 6 0 15,-10-6 0-15,9 6-1 16,-9-6 1-16,10 8-2 0,-10-8 2 15,0 0-1 1,11 8 1-16,-11-8-1 0,0 0 1 16,7 9-1-1,-7-9 0-15,0 0 0 0,3 9 1 16,-3-9-1-16,0 0 0 15,0 0 1-15,0 0 1 0,0 0 0 16,0 0 0-16,0 0 1 0,10 0-1 16,-10 0 0-1,6-9 0-15,-3 1 0 0,3-4-1 16,-1-2-1-1,5-4 1-15,-1-3-1 0,1-5 0 16,2-2 1-16,0-5 0 16,-1-3 0-16,2 1 0 0,-3-3 0 15,0 0 0 1,1-1 0-16,-3 1 0 0,4 1 0 15,-9 20-3-15,1 0 1 0,2-1-2 16,0 0 2 0,-3-2-1-16,4-1 0 0,0 1 0 15,-1-2 1 1,0 1 2-16,1-1-1 0,1 0 0 15,-1 0 1-15,0 1-1 16,0-1 1-16,1 1-1 0,-2-2 0 16,1 4 0-16,0-3-1 0,-1 4 1 15,1 0 0 1,-1 3 0-16,0 1 0 0,0 1-1 15,1 3-3 1,-2-1-5-16,-5 11-11 0,14-15-30 16,-14 15-38-16,13-12-12 15,-13 12-2-15</inkml:trace>
  <inkml:trace contextRef="#ctx0" brushRef="#br0" timeOffset="630.0125">20900 1334 35 0,'0'0'47'16,"-15"3"-5"-1,15-3-5-15,-11 0-6 0,11 0-4 16,-9 0-6-1,9 0-4-15,0 0-4 0,-8 0-5 16,8 0-4-16,0 0-3 0,0 0 0 16,0 0 0-16,0 0-1 15,0 0 1-15,8 0 0 0,-8 0 1 16,14 0 1-1,-4-2-2-15,0 1 3 0,5-3-1 16,2 1 1 0,2-1 0-16,1-2 0 0,2-1 0 15,6 1 2-15,-1-2-2 16,2 0 2-16,0-2-2 0,1-1 0 15,-2 3 0-15,0-2-1 16,-2 1 0-16,0 0-2 16,-2 1-2-16,-2 2-6 0,-2 0-9 15,-2 4-27 1,-8-2-45-16,3 2-6 0,-13 2 0 15</inkml:trace>
  <inkml:trace contextRef="#ctx0" brushRef="#br0" timeOffset="1520.0303">20193 1584 36 0,'-11'0'39'0,"2"0"-5"16,9 0-6-16,-15 0-6 16,15 0-3-16,-9 0-5 0,9 0-5 15,0 0-4 1,0 0 0-16,0 0-1 0,0 0 2 15,14-3 0-15,-2-1-1 0,3 0 2 16,2 0-1 0,3-1 2-16,3 1-3 0,0-1 1 15,2 0-3-15,2-2 1 16,1 3-1-16,-1-2 1 0,3 0-1 15,-1 2-1 1,-2-2 1-16,0 0 0 0,-2 4 0 16,-3-3-2-16,-1 3-2 0,-2-1-5 15,-2 1-7 1,-4 2-10-16,2 0-34 0,-3 0-27 15,1 1-5-15</inkml:trace>
  <inkml:trace contextRef="#ctx0" brushRef="#br0" timeOffset="202474.0494">1084 6498 25 0,'0'0'50'0,"-6"-9"-5"16,6 9-9-16,0 0-5 0,-6-10-5 15,6 10-4-15,0 0-3 16,0 0-5-16,-10-5-4 15,10 5-3-15,0 0-3 16,0 0-1-16,0 0-2 0,-3 7 1 16,3-7 0-1,0 15 0-15,0-3 2 0,1 4 0 16,1 1 0-16,1 2 0 15,0 2 2-15,-1 2-2 0,1-1 0 16,-1 1 0-16,-2-1 1 16,3 1-1-16,-2-2 0 15,0 1 1-15,-1 0-1 0,0 0 0 16,-2 0 0-1,-3-4 1-15,1 2-2 0,-3-4 0 16,2-2-1-16,1-1 1 16,-1-4-2-16,5-9 0 0,-6 13-2 15,6-13-4-15,0 0-5 16,0 0-4-16,0 0-6 15,0 0-16-15,9-16-43 0,0 8-13 16,0-6-1 0</inkml:trace>
  <inkml:trace contextRef="#ctx0" brushRef="#br0" timeOffset="202914.0582">1289 6341 14 0,'-11'-6'59'0,"11"6"-11"15,0 0-10-15,0 0-8 0,-10 15-6 16,10 2-5 0,0 5-4-16,0 5 2 0,0 6-1 15,1 4 1-15,-1 1-2 0,1 1-1 16,-1-2-2-1,0-1-3-15,-3-5 0 0,-3-2-3 16,3-2 1-16,-1-7-4 16,0 0-2-16,-2-6-9 0,6-1-10 15,-3 3-50 1,3-16-21-16,10-6-5 0,-4-13-2 15</inkml:trace>
  <inkml:trace contextRef="#ctx0" brushRef="#br0" timeOffset="204524.0903">743 5911 52 0,'-8'2'55'0,"8"-2"-14"0,-14 3-10 16,14-3-8-16,0 0-6 16,0 0-5-16,0 0-1 15,0 0-1-15,0 0-3 0,0 0 1 16,5 8 2-16,-5-8-1 15,14 5 1-15,-5 0-1 0,6 1 0 16,1-2 0 0,4 1-1-16,0-1-1 0,3 2-1 15,3-1-1 1,1 0 1-16,-1 1-1 0,1-1 0 15,1-2 1-15,-5 3-1 16,3-4 0-16,-4-1 1 0,0-1-3 16,-4 0 1-16,-2 0 0 0,-2 0-1 15,-2 0 0 1,0 0-1-16,-2 0 0 0,1 0 0 15,-11 0 0 1,14 0-1-16,-14 0 0 0,10 0 0 16,-10 0 0-16,0 0 1 15,8 0-1-15,-8 0 0 0,0 0 1 16,0 0-1-1,0 0 0-15,0 0 0 0,0 0 0 16,0 0 0-16,0 0-1 0,0 0 1 16,0 0-1-1,9 0 0-15,-9 0 1 0,0 0 0 16,0 0 0-16,0 0 0 15,12 0 1-15,-12 0 0 0,0 0 1 16,0 0-1 0,0 0 1-16,0-12-1 0,0 12 0 15,-7-22 0-15,-2 1-1 0,-1-4-1 16,-5-13 1-1,-3-6-1-15,-10-4-1 0,-2-5 1 16,-7-1-1-16,-1 3 0 16,1 4 0-16,1 3 0 0,1 10 1 15,7 7-1 1,4 5-1-16,6 5-2 0,6 3-2 15,7-1-2 1,5 4-5-16,0 0-7 0,13 4-19 16,4 5-41-16,7-2-16 0,-2 4-7 15</inkml:trace>
  <inkml:trace contextRef="#ctx0" brushRef="#br0" timeOffset="205044.1008">1285 5545 24 0,'0'0'58'0,"-10"-13"-4"15,10 13-11-15,0 0-9 0,-12-7-9 16,12 7-7 0,0 0-3-16,-1 13-3 0,1-2-3 15,2 2-2-15,5 0-2 16,4 3 0-16,2-5 1 0,2-1 2 15,2-5 1 1,2-5 0-16,-5-4 1 0,2-7 0 16,-7-8 1-16,-1-2-2 0,-7 0-1 15,-1-3-2 1,-12 3-2-16,-5 4-1 0,-2 5-2 15,-5 5 0-15,-3 7-1 16,3 2 0-16,-3 9-1 16,4 3 1-16,5 2-2 15,6-1-2-15,10-1-9 0,2-14-19 16,8 10-55-1,15-12-7-15,1-13-6 0</inkml:trace>
  <inkml:trace contextRef="#ctx0" brushRef="#br0" timeOffset="210684.2136">11589 6745 24 0,'0'0'61'0,"-11"7"-3"0,11-7-6 15,-9 2-9-15,9-2-11 0,0 0-10 16,-11 0-5-1,11 0-3-15,0 0-3 0,-6-9-3 16,6 9-1-16,-2-11-3 16,2 11 0-16,0-17-1 0,0 7-1 15,0-1 1 1,0 1-3-16,0-1 3 0,1 0-2 15,1-3 0 1,0 4 1-16,4-1-2 0,-2-1 1 16,4-3 0-16,1 2 0 0,1-2-1 15,4 1 1-15,0-2-1 16,2-1 0-16,3 2 0 0,2-1 1 15,1-1-1 1,0 5 0-16,0 2 0 0,-1 0 0 16,-2 3 0-1,-3 3 0-15,0 3 0 0,-4 1-1 16,-2 2 1-16,0 4 0 15,-1 5 0-15,0 3 0 0,1 4 1 16,-1 7 1-16,1 2 0 16,1 4 2-16,1 0-1 15,0 1 0-15,1-4 1 0,0-3 0 16,2-4 1-1,1-7-1-15,4-6 0 0,1-4 0 16,0-4 1-16,6-1-1 16,2-10 0-16,3 0-1 0,-1-4 0 15,-2-2 0-15,-1-1-2 16,-3-3 0-16,-4 1-2 15,-6 1-2-15,0 3-4 0,-10-6-8 16,1 7-13 0,-5 1-49-16,-4-4-17 0,-7 1-5 15,-10-1-4-15</inkml:trace>
  <inkml:trace contextRef="#ctx0" brushRef="#br0" timeOffset="211704.234">11674 6241 6 0,'-15'1'45'0,"-1"3"-7"15,1-1-6-15,1 2-7 0,0 2-6 16,-5 0-2 0,3 0-1-16,1 1-2 0,0-1-1 15,2 0-4-15,4 3-2 0,-5-2-2 16,7 6-2-1,-1-1-2-15,0 3-1 0,-1 3 1 16,1 0-1-16,-2 3 2 16,-4 3 1-16,2 0 1 0,-3 1 0 15,4 0-1 1,-4 3 1-16,3-5 0 0,0 5 1 15,4-2-3 1,-2-1 0-16,5 1-1 0,1-2 0 16,2 1 0-16,2-2-1 0,0 3 1 15,0-5-1-15,3 3 1 16,2-2 0-16,2 1 1 0,1-2-2 15,2-2 3 1,0 1-1-16,3 0 0 0,1-2 0 16,1-1 1-1,4-3 0-15,1-1-1 0,0-2 2 16,4 0-1-16,2-5 2 15,1-2-1-15,-1-2 1 0,4-2-1 16,0-1-1-16,6 0 1 16,-2-1-2-16,3-4 0 15,3 0 0-15,-1 0 0 0,2-2-1 16,2 1 0-1,-2-2 0-15,-2-3 1 0,2 2-1 16,-3-3 0-16,2-3 1 16,3-4-1-16,-3 0 1 0,0 0-1 15,-2-4 2-15,0 3-2 16,-2-4 3-16,-1 1-2 15,-2 1 1-15,-4 0-1 0,-2 0 0 16,0-2 0 0,-1 0 1-16,-1 0-1 0,-3 0 0 15,-2-1 0-15,-4 3 0 16,1-2 1-16,-4 1-2 15,-3 1 1-15,-3-2-1 16,-4 2 0-16,-2-2 0 0,-1 0-1 16,0 0 1-16,-4-1-1 0,-4-3 0 15,-3 1 0 1,-2 2 0-16,-2 0-1 0,-2 3 1 15,-3-1-1-15,-4 1 0 16,-5 3-1-16,-5 2 1 16,-5 0 0-16,-9 2-1 15,-6 5 0-15,-10 1 0 0,-6 4 1 16,-5 5-2-1,-5 2-2-15,-2 11 0 0,-3 4-2 16,1 6-3-16,1 4-2 0,10 8-11 16,4 7-48-16,15-3-17 15,14-2-3-15</inkml:trace>
  <inkml:trace contextRef="#ctx0" brushRef="#br0" timeOffset="213044.2608">11945 6175 37 0,'0'0'70'0,"0"0"-22"15,2-9-9-15,-2 9-11 0,0 0-11 16,0 0-9 0,0 0-1-16,0 0-1 0,4 6-1 15,-4-6 0-15,2 13 0 0,-2-13 2 16,4 15-1-1,1-7 2-15,-5-8-2 0,4 16 1 16,-4-16 2-16,3 8 2 16,-3-8-1-16,0 0 0 15,0 0 2-15,0 0 0 16,0 0 1-16,0 0-4 0,0 0 0 15,8-5-2 1,-8 5-2-16,2-14-1 0,-1 4-2 16,1 0 0-16,0-2-1 0,1-2 0 15,0-1-1 1,2 0 0-16,-1-3 0 0,1-2 2 15,-2-2-2-15,3-2 1 16,-2-3 0-16,2-2 0 0,-4-1 0 16,1-1 0-1,-2-2-1-15,2 1 0 0,-2 0-1 16,0-1 1-16,-1 3-1 15,2-1 1-15,-1 1 0 16,2 0 0-16,0-1 0 0,1 0 1 16,-1 1 0-16,1 2 0 15,0-2 0-15,-2 6 0 0,0-3 1 16,0 9-4-1,-1-1 0-15,0 0 1 0,0 0 0 16,-1 2-1 0,2-4 1-16,-1 1 0 0,0-2 0 15,-1-2 2-15,0 0-1 0,0-1 1 16,0 1-1-16,0 0 0 15,0 5-2-15,0 0-4 0,0 4-16 16,-1 7-51 0,0-1-21-16,1 9-5 0,-7-14-7 15</inkml:trace>
  <inkml:trace contextRef="#ctx0" brushRef="#br0" timeOffset="214014.2802">10228 6101 16 0,'0'0'79'15,"-8"-12"2"-15,8 12-42 0,0-10-9 16,0 10-10-16,14 0-4 0,-4 0-2 16,5 6-4-16,0 3 0 15,5 3 1-15,-4 5 1 0,8 2-1 16,-4 0 1-1,1 5-2-15,0-1-1 0,1 1 0 16,-2 1-2 0,1 1-1-16,-1-5 0 0,-2 0-1 15,0-1 0-15,-3-2-2 0,-1-4 1 16,-4-1-1-16,0-2-1 15,-10-11 0-15,12 12 0 0,-12-12 0 16,0 0 0 0,0 0 0-16,8 9 0 0,-8-9 0 15,0 0 0 1,0 0 1-16,0 0 0 0,0 0-1 15,3-11 0-15,-2-4 0 16,0-4 0-16,1-8-1 0,1-9 0 16,3-7-1-16,1-7 1 0,3-3 0 15,0-4-1 1,1 4 1-16,-2 2-1 0,3 8 1 15,-4 3-1 1,-3 7 1-16,0 9-2 0,-4 3 1 16,1 8 0-16,-1 2-2 15,-1 11-1-15,4-14-2 0,-4 14-5 16,13-5-9-1,0 5-14-15,-3 3-44 0,-1 2-19 16,2 0-5-16,-11-5-3 0</inkml:trace>
  <inkml:trace contextRef="#ctx0" brushRef="#br0" timeOffset="214314.2862">10538 5908 80 0,'-11'-1'92'0,"5"-11"-4"0,-3-4-41 15,20-1-14 1,14-6-13-16,8-3-4 0,7-3-6 16,5 2-4-16,3-1-2 0,-1 3-5 15,-2 6-6-15,-10 4-10 16,-6 9-19-16,-6 5-49 0,-23 1-8 15,0 0-6 1</inkml:trace>
  <inkml:trace contextRef="#ctx0" brushRef="#br0" timeOffset="214734.2946">10083 6211 27 0,'0'0'90'0,"0"0"-12"0,0 0-20 15,27-11-16 1,6-3-15-16,4-2-8 0,3 0-6 15,5-3-8 1,0 6-12-16,-6 9-43 0,-3-3-33 16,-9 2-7-16,-10 0-4 15</inkml:trace>
  <inkml:trace contextRef="#ctx0" brushRef="#br0" timeOffset="216524.3304">12140 5288 16 0,'0'0'42'0,"-5"-14"0"16,5 14-15-16,-1-17-7 0,1 17-1 15,-6-12-1 1,6 12-2-16,-8-13-3 0,8 13 1 16,0 0-5-1,-11-9-1-15,11 9-1 0,0 0-2 16,-6-10 1-16,6 10-2 15,0 0 1-15,0 0 1 0,0-10-2 16,0 10 1-16,0 0 1 0,0 0-1 16,0 0 0-1,0 0 0-15,0 0 0 0,0 0 1 16,0 0 2-1,0 0-1-15,0 0 0 0,8-8-1 16,-8 8 1-16,0 0-1 16,3-13 0-16,-3 13 0 0,3-19-2 15,-2 6-1-15,-1 1 0 0,3-3 1 16,0 1-1-1,0-3 0-15,0 0-1 0,1 0 0 16,-1 0-1 0,2-2 1-16,0 0-1 0,0-1 0 15,-1 1-1-15,1 2 1 16,0-2-1-16,-1 4 1 0,1 0 0 15,-2-1-1 1,1-1 0-16,-1 2-1 0,0-2 1 16,1 0-1-16,-2 1 0 0,0-1 1 15,-1 0 0 1,0 0-1-16,-1 2 2 0,0 1-1 15,0 0 1-15,0 2-1 16,-1-1 0-16,0-1 0 16,0 1 0-16,0 1 0 15,0-2 0-15,-1-1 0 0,1 1 1 16,-1 1-1-1,0 0 0-15,-1 2 0 0,0-1 0 16,1 3 0-16,1 0 0 0,0 0 1 16,1 9-2-16,0-17 2 15,0 17-1-15,0-19 0 16,0 10 0-16,1 1 0 15,0-1 0-15,-1 9 0 0,4-13 0 16,-4 13 0 0,3-14 0-16,-3 14 0 0,3-9-1 15,-3 9 1-15,7-11 0 0,-7 11-1 16,11-7 1-1,-11 7 0-15,11-7 0 0,-11 7 0 16,13-7 0-16,-13 7 0 16,15-5 0-16,-15 5-1 0,13-7 1 15,-3 3 0 1,-1 3 0-16,1-1-1 0,2 1 1 15,-1 1 0-15,1-2 0 16,2 2 0-16,0 0 0 16,1 0 0-16,0 0 0 0,3-3-1 15,0 3 1-15,1-2 0 16,2 2 0-16,-1-2 0 0,3 1 0 15,-1 1 0 1,3 0 0-16,-4 0 0 0,0 0 0 16,1 0 0-1,-2 0 0-15,1 0 0 0,1 3 0 16,0-1 0-16,-2 1 0 15,4 0 0-15,2 1 0 0,-1 1 0 16,3 0 0-16,1 3 0 0,0-2-1 16,1 2 1-1,3 2 0-15,2-5 0 0,2 0 1 16,7-3 0-1,2 0-1-15,10-2 1 0,2-4-1 16,4-4 1-16,-2 0 0 16,-2 0 0-16,-3 5 0 0,-8-2-2 15,-3 3 0-15,-11 2-5 16,-3 2-6-16,-8 3-9 15,1 2-11-15,-3 6-36 0,-5-5-26 16,4 2-6 0</inkml:trace>
  <inkml:trace contextRef="#ctx0" brushRef="#br0" timeOffset="217184.3436">13577 4456 44 0,'-18'0'46'16,"18"0"-3"-16,-11 2-10 0,11-2-6 16,0 0-5-16,0 0-4 0,0 0-2 15,15 0-2 1,4 0 0-16,6-3-2 0,4 1 0 15,6-2-2-15,5 1 2 16,3-1-3-16,0 0 1 0,1 0-1 16,3-2-1-1,-3-2-1-15,3 1 0 0,-3-1-1 16,-2-1-1-16,-4 1-1 15,-4 1-2-15,-4 0-2 16,-4 4-5-16,-9-1-6 0,-3 4-11 16,-7 11-45-16,-7-11-24 15,4 13-8-15,-4-13 4 0</inkml:trace>
  <inkml:trace contextRef="#ctx0" brushRef="#br0" timeOffset="218524.3704">2362 3742 0 0,'0'0'19'0,"0"0"1"0,6 0 3 16,-6 0-2 0,18 4 2-16,-2-3-3 0,5-1 0 15,4 0-1-15,7 0 1 0,6 0-1 16,3-2-4-16,4-1-3 15,-4 0-2-15,-2 0-2 16,-6 2-2-16,0 1-2 16,-8 0 1-16,-2 0-2 0,-5 3-1 15,-5-2-3 1,2 6-12-16,1 4-44 0,2-6-21 15,1-1-4-15</inkml:trace>
  <inkml:trace contextRef="#ctx0" brushRef="#br0" timeOffset="219604.392">3687 3798 7 0,'0'0'10'16,"0"0"-3"-16,0 0-1 0,0 0 1 16,-4 8 2-16,4-8 4 15,16 4 4-15,2-4 3 0,4 0 2 16,10 0 1-1,2-2-3-15,8 0-3 0,7 1-5 16,0-1-1 0,0 2-5-16,-2 0 0 0,-3 3-4 15,-6 3-5-15,2-1-9 0,-10-2-30 16,7 1-32-16,-11 0 1 15</inkml:trace>
  <inkml:trace contextRef="#ctx0" brushRef="#br0" timeOffset="220254.405">5190 3820 24 0,'-30'2'50'0,"8"-2"-9"0,1 2-13 15,11-1-5 1,10-1-4-16,13 3-3 0,19-3-2 15,13 0 0-15,14 0 1 16,10 0 3-16,11-4-3 16,4-3-4-16,3-2-2 15,-4 1-1-15,-7 3-4 0,-8-1-8 16,-8 2-27-1,-15 4-48-15,1 0-7 0,-6 0-3 16</inkml:trace>
  <inkml:trace contextRef="#ctx0" brushRef="#br0" timeOffset="230994.6198">14064 4450 8 0,'0'0'48'16,"0"0"-2"-16,-10-1-8 0,10 1-8 16,0 0-11-16,0 0-5 15,0 0-4-15,0 0-3 16,0 0-2-16,0 0 0 15,0 0-1-15,11-1 0 0,-2 1 0 16,8-2 0-16,-3 2 3 0,7-4-2 16,-3 1 1-1,5 1 0-15,-2-3-1 0,1 5 1 16,-6-3 0-16,3 2 0 15,-4-2 0-15,1 1 0 16,1 0 0-16,3-2-1 16,1 1 1-16,-1 1-2 0,2-1-1 15,-1 0-1 1,0 0 1-16,0 0-2 0,-1 2 1 15,-3 0 1-15,1-1-1 0,-3-1 1 16,-1 3 0 0,-3-2 1-16,0-1-1 0,-11 3 0 15,16-2 0-15,-16 2 1 16,9-2-3-16,-9 2 2 0,11-2-1 15,-11 2 1 1,8 0-1-16,-8 0 0 0,0 0 0 16,11 0 1-16,-11 0-1 15,0 0-1-15,0 0 1 16,0 0-1-16,0 0-1 0,0 0 0 15,0 0 1-15,10 9-1 16,-10-9 0-16,2 14-1 0,0-5 1 16,0 5 0-1,-1-1 0-15,3 1 0 0,-2 2 0 16,0 2 0-1,0 2 0-15,1-1-1 0,-1 3 1 16,1 0 0-16,-2 2 0 0,0 0 0 16,-1-2 1-16,1 3-1 15,-1-4 1-15,0 4 0 0,0-2 0 16,0 1 1-1,-2 0 0-15,-3 1-1 0,1 2 1 16,-1 0-1 0,0 5 1-16,2-2-1 0,0 6 0 15,0 2-1-15,1 2 1 16,0 6 0-16,-1-3 0 0,-1 4 0 15,1 0 0-15,-1 2-1 0,0-3 3 16,-1-5 0 0,1-3 0-16,-2-5 0 0,2-2 1 15,1-5 0 1,1-4-1-16,-3-5 0 0,3 0-7 15,-4-5-10-15,6-12-50 16,5 13-26-16,-5-13-8 0,0-10-6 16</inkml:trace>
  <inkml:trace contextRef="#ctx0" brushRef="#br0" timeOffset="231954.639">14319 5535 33 0,'0'0'35'16,"0"-10"-7"-16,0 10 0 0,0 0-4 15,0 0-3-15,0 0-4 16,-8-2-5-16,8 2-3 16,0 0-2-16,-10 2-1 0,10-2-1 15,-12 7 0 1,12-7-1-16,-11 10 3 0,11-10-1 15,-12 8 3-15,12-8-1 16,-10 4 1-16,10-4 0 16,0 0-1-16,0 0 2 15,0 0-2-15,0 0-1 0,13 5 1 16,4-3 0-16,3-1-2 0,5-1 1 15,9 3-1 1,5-2 1-16,8 1-2 0,1-1 2 16,7 0-1-1,1-1-1-15,2 0 0 0,4 0-1 16,-4 1 0-16,-4-1-1 15,-4 0 0-15,-3-3-1 0,-7 1-1 16,-10-2-6-16,4 4-18 0,-8 5-56 16,-8-5-12-1,-3 0-5-15,-15 0-5 0</inkml:trace>
  <inkml:trace contextRef="#ctx0" brushRef="#br0" timeOffset="232914.6582">14293 5659 20 0,'15'-10'49'0,"-15"10"-10"15,0-15-3-15,0 15-2 0,0-13-7 16,0 13-4-16,0 0-5 16,0-11-2-16,0 11-3 0,-10-5-1 15,10 5-1 1,-10-2-2-16,10 2-1 0,-15-1 1 15,15 1-1 1,-15-5 2-16,15 5-2 0,-9-8 0 16,9 8-1-16,-9-3-2 15,9 3-1-15,0 0-3 0,0 0 0 16,0 0-1-16,0 0 0 0,-5 11-1 15,5-1 1 1,0 3 0-16,0 6 1 0,-1 1-1 16,1-1 1-1,0 3-1-15,0 2 1 0,0 0 0 16,0 1 0-16,0 2 2 15,0-2-2-15,-2 0 1 0,1 4 0 16,1 3 0-16,-1-1 0 0,1 5-1 16,2-2 1-1,0 1-1-15,0 5 0 0,-2 1 0 16,3 1 1-1,-3 4-1-15,-2 1 1 0,2 3 0 16,-3 4 1-16,0 4 0 16,-4 2 0-16,3 1-1 0,-1 0 1 15,0-3-1 1,-2-5 1-16,0-4 0 0,2-5-1 15,-2-9 2-15,2-6-2 0,-3-7 1 16,3-6-1 0,1-5-3-16,4-11-5 0,-2 10-33 15,2-10-51-15,4-25-4 16,4-6-8-16,2-9-3 0</inkml:trace>
  <inkml:trace contextRef="#ctx0" brushRef="#br0" timeOffset="234204.684">14946 5645 31 0,'0'0'53'0,"0"-13"-7"16,0 13-4-16,0-12-7 0,0 12-6 15,0-10-5 1,0 10-3-16,0 0-3 0,0 0-3 16,0 0-2-1,0 0-4-15,-9-3-1 0,9 3-4 16,0 0 0-16,-9 11-3 15,9-11 1-15,-6 19-1 0,5-5 1 16,-1 6-1-16,2 4 0 16,0 2 1-16,0 3 1 15,6 0-2-15,-3 5 2 0,1-4-1 16,-1 5 0-1,3-6 1-15,-3 1-1 0,1-4 0 16,1 4-1-16,-4 1 1 16,1-2-1-16,0 3 0 0,-2 0 0 15,0 3 0 1,0 2 0-16,-1 3 1 0,-2-2 0 15,1-1 0-15,-1 1 1 0,1 2-2 16,0-4 1 0,0-2-1-16,-2-1 0 0,2-5 0 15,-1-2-1-15,3 0 1 16,-1-1 0-16,1-2 0 0,-1 2-1 15,0-1 2 1,1-1-1-16,0 2 1 0,-1-1-1 16,1 1 0-1,0-1 0-15,0-1 0 0,0-1 0 16,0 2-1-16,0-3 1 0,1-2-1 15,-1 2 1-15,2-3-1 16,0-1 2-16,1 5-2 16,-2-5 1-16,-1 0-1 15,2-4 1-15,0 2-1 0,-1-2 0 16,1-1 1-1,-2 0-1-15,0-12 1 0,1 13 0 16,-1-13 0-16,2 11-1 0,-2-11 1 16,0 10 0-16,0-10 0 15,0 0 0-15,0 0 0 16,0 8 0-16,0-8-1 15,0 0 1-15,0 0-1 0,0 0 2 16,0 0-2 0,0 0 1-16,-8 4 1 0,8-4-2 15,-11 0 0-15,11 0 1 16,-16 0 0-16,4 0-1 0,-1-1 1 15,-5-2 0-15,-1-2-1 16,-5-1 0-16,-3-1 1 16,-1 2 0-16,-1-2-1 0,-2 0 1 15,-4 2 0 1,2 1-1-16,-4 2 0 0,-4-1 0 15,3 2 0-15,-2-1 0 16,-3-2 0-16,0 1 0 16,3-2 0-16,-1-2 1 15,5 0-1-15,5 0 0 0,4-1 0 16,7 3 0-16,2-1-2 0,8 3-3 15,10 3-6 1,0 0-24-16,0 0-45 0,14-7-14 16,0 0-8-16,1-2-2 15</inkml:trace>
  <inkml:trace contextRef="#ctx0" brushRef="#br0" timeOffset="235234.7046">14545 7173 49 0,'0'0'55'15,"0"0"-12"-15,0 0-5 16,-2-12-3-16,2 12-4 15,0 0-8-15,2-8-5 0,-2 8-4 16,0 0-2-16,0 0-2 16,0 0-1-16,0 0-2 0,0 0 0 15,0 0-1 1,0 0-1-16,0 0 3 0,0 0-2 15,0 0-1-15,5-10 1 16,-5 10-3-16,0 0 0 16,0 0 0-16,0 0-1 15,0 0-1-15,0 0 1 0,0 0-1 16,0 0 0-16,0 0-1 0,0 0 0 15,0 0-1 1,0 0 1-16,0 0-1 0,0 0 1 16,0 0-1-1,-3 13 1-15,3-3-1 0,-2 6 1 16,1 2 0-16,-1 3 0 15,0 1 1-15,-1 5-1 0,3 2 0 16,0 3 0-16,0 1 1 0,0 2-1 16,0 2 1-1,0 1-1-15,0 1 1 0,-1 0-1 16,1 0 1-1,0 3 0-15,-2-1 0 0,2 3 0 16,-2-1 0-16,1 2 1 16,0-2 0-16,1 3-1 0,-1-1 1 15,-1-3 0 1,2-1 0-16,-3-3 1 0,1-4-3 15,-3-5-3-15,4 0-11 0,-5-3-40 16,4-10-34 0,2-5-8-16,0-11-4 0</inkml:trace>
  <inkml:trace contextRef="#ctx0" brushRef="#br0" timeOffset="236794.7358">14386 8206 4 0,'-10'0'52'16,"10"0"-4"-16,-9 0-6 0,9 0-11 16,0 0-8-16,0 0-7 15,0 0-2-15,-11-4-3 0,11 4-5 16,0 0 0-16,0 0-2 0,0 0-1 15,0 0 1 1,0 0 0-16,-10 6 2 0,10-6 1 16,0 0 0-1,-3 11 1-15,3-11-1 0,0 0 0 16,0 0-1-16,0 0 1 15,0 0-3-15,0 0 1 0,0 0-2 16,0 0 1-16,6 7 0 0,8-4 1 16,5-1-1-1,8-1 0-15,6 2 1 0,8-1-1 16,5-1 0-1,6 1-1-15,-2 1-1 0,0-3 1 16,-3 0-1-16,-4 0 0 16,-6 0 1-16,-2 0 0 0,-6 0 0 15,-6-3-1 1,0 3 1-16,-4-4-3 0,-1 2-4 15,-4-1-13-15,-1 3-30 0,0 0-39 16,-13 0-6 0,0 0-6-16</inkml:trace>
  <inkml:trace contextRef="#ctx0" brushRef="#br0" timeOffset="237424.7484">14284 8308 16 0,'0'0'80'16,"-2"-8"1"0,2 8-37-16,0 0-12 0,-1-10-8 15,1 10-11-15,0 0-5 16,0 0-4-16,0 0-1 0,0 0-1 15,2-9 1-15,-2 9 3 16,0 0 2-16,0 0 0 16,0 0 1-16,0 0 1 0,0 0-1 15,0 0 1 1,0 0-4-16,0 0-3 0,0 0-3 15,0 0-2-15,2 9-1 16,1 1 0-16,0 5 1 16,2 2-2-16,1 7 4 15,0 2 0-15,-1 6 3 0,1 1-1 16,-1 2 0-16,-3 2 0 0,4 1 1 15,-4-1 0 1,-2 1 1-16,1-1 0 0,-1-1-1 16,0 0 1-16,0-5 1 15,-3-2 0-15,-3-4-1 16,2-3 1-16,-2-5-1 15,3-2-1-15,-1-4 1 0,1-1-1 16,3-10 0-16,-4 12-2 0,4-12-3 16,0 0-5-1,0 0-39-15,9-3-42 0,-2-14-5 16,3-4-8-16</inkml:trace>
  <inkml:trace contextRef="#ctx0" brushRef="#br0" timeOffset="238314.7662">14928 8298 49 0,'4'-15'85'16,"-4"15"0"-16,-5-13-42 0,5 13-15 16,0 0-5-1,0-10-4-15,0 10-5 0,0 0-4 16,0 0-3-1,0 0-1-15,0 0-4 0,0 0-2 16,0 0-1-16,0 10-1 0,0 1-1 16,1 4 3-16,-1 4 0 15,4 5 0-15,-1 6 4 16,3 3-1-16,0 5-1 15,-1 4 1-15,1 1 0 0,0 3 1 16,4-2-1 0,-3 5 0-16,-1-6 0 0,3 1 0 15,-2-5 0-15,-1-3 0 16,2-2 0-16,-3 0 0 15,-1-6-1-15,2-1 1 0,-3-8-1 16,-1-1 0-16,-1-2-1 16,0-6 1-16,1 0-1 0,-2-10 1 15,5 10 0 1,-5-10-1-16,0 0-1 0,2 11 1 15,-2-11 0-15,3 8-1 16,-3-8 1-16,1 12-1 16,-1-12 0-16,3 10 1 15,-3-10-1-15,1 9 1 0,-1-9-1 16,3 10 0-16,-3-10 0 0,0 0 0 15,2 9 1 1,-2-9-1-16,0 0 1 0,0 0 0 16,0 0 0-16,0 0 2 15,2 10-2-15,-2-10 0 16,0 0 1-16,-10-2-1 15,-2-3 0-15,-5 0 0 0,-4 0-1 16,-6-2 0-16,-8 0-1 0,-6 1 1 16,-5 1 0-1,-5 1-1-15,-2-1 1 0,0 2-1 16,-2 2 1-1,0 1-1-15,5 0 1 0,6 5 0 16,4-1-1-16,3-1 1 16,7 2-1-16,6 0 0 0,3-1-1 15,4-4-1 1,7 3-5-16,1-3-11 0,9 0-52 15,-3-14-20-15,-1 4-5 0,2 0-6 16</inkml:trace>
  <inkml:trace contextRef="#ctx0" brushRef="#br0" timeOffset="238624.7724">14366 8816 57 0,'0'0'72'0,"-4"19"-40"0,0-4-14 16,2 4 3-16,-1 4 4 0,1 4-3 16,1 0-3-16,1 0-4 15,0-2-3-15,0-2-7 0,2-1-19 16,6-1-58-1,-5-10-7-15,-3-11-4 0</inkml:trace>
  <inkml:trace contextRef="#ctx0" brushRef="#br0" timeOffset="239004.78">14698 9109 0 0,'10'-10'71'0,"-10"10"4"16,0 15-8-16,0-15-53 15,0 17 0-15,0-4 3 0,0 7 2 16,2 0 0-1,1 10-1-15,1 0-2 0,-1 7-1 16,2 1-3-16,-4 6-1 0,1-3-4 16,-2 1-2-1,-1 1 0-15,0-5-4 0,-2-1-10 16,-3-4-36-16,2-6-40 15,2-6-4-15,-1-13-6 16</inkml:trace>
  <inkml:trace contextRef="#ctx0" brushRef="#br0" timeOffset="240954.819">11860 7117 25 0,'-1'-11'84'16,"8"3"-21"-16,-7 8-15 0,0-10-12 16,0 10-9-1,0 0-10-15,0 0-10 0,0 0-3 16,3 7-4-16,-3 1-1 15,3 9-1-15,-3-1 0 0,0 7 3 16,0 1 0-16,-3 7 1 0,0 4 0 16,-1 1 0-1,1 3 1-15,-2 1 1 0,2 3-1 16,1 2 0-1,0 5 0-15,1-3-1 0,0 3 1 16,1 1-1-16,0-2 0 16,0 4 0-16,0-3 1 0,2 1 1 15,-2-4-1 1,0-2 0-16,0-4 0 0,0 2 0 15,0 1 0-15,0-2 2 0,2-1-3 16,-1 0 0 0,-1 0 1-16,3-1-1 0,-1 2 0 15,1-1 2-15,0-5-2 16,-1 0 0-16,0 2 1 0,1-3-2 15,1 2 2 1,-2-2-1-16,1 2 1 0,0-2 0 16,1 1-1-1,2 0 1-15,-1-1-1 0,1-2 0 16,0-1 0-16,-1-1 0 0,-1 2 0 15,0-1 0-15,-1 1 1 16,-1-1-1-16,-1 4 0 0,0-1 1 16,1 1-1-1,-1 0-1-15,3-2-1 0,-2-2 0 16,2 0 0-1,-1 1 0-15,0 0-1 0,2-2 0 16,-3 1 1-16,0-3 0 0,0 0 0 16,1-1 0-16,1-2 0 15,-3-1 0-15,1-2 1 16,0-1-1-16,0-3 0 15,-1-1 1-15,1-1-1 0,-1-4 0 16,0-2 0 0,0-2 1-16,-1-9-1 0,2 13 1 15,-2-13-1-15,0 0 1 16,0 0 0-16,0 0-1 0,8 9 2 15,-8-9-2-15,0 0 0 16,15 7 1-16,-15-7-1 16,12 5 1-16,-1-3-1 0,1 1 1 15,2-3 0 1,4 3 0-16,1-2-1 0,4 1 1 15,1-4-1-15,2 2 0 16,1 0 1-16,3 0-1 0,0 0 0 16,2-4 1-1,-2 1-1-15,0-2 0 0,2 0 1 16,-2-2-1-16,-1 3 0 0,-1 1 0 15,-2-2 0 1,1 2 0-16,-3 1 0 0,2 0 0 16,0 1 0-16,1-1 0 15,1 1 0-15,-1-2 0 16,1 0 0-16,-1 1 0 15,1-1 0-15,2 1 0 0,-3-1 0 16,2 0 0-16,1 2 0 0,1 0 1 16,-1 0-2-1,1-1 2-15,-1 2-1 0,0 0 0 16,2 0 0-16,0 0 0 15,-4 0 0-15,0 0 0 16,2 0 0-16,-1 0 0 16,3-1 0-16,2 1 0 0,1 0 0 15,1 0 0 1,1 3 0-16,1 0 0 0,2 0 0 15,-3 0 0-15,-1 2 0 0,-1-2 0 16,-3-1 0-16,-2 0 1 16,-2-1-1-16,0-1 0 15,-2 1 1-15,3-1-1 16,-2 0 0-16,0 0 1 0,1 2-1 15,-2-1 1 1,2 3-1-16,-3-1 1 0,3 3-1 16,-3-2 1-16,2 2 1 15,-3-2-1-15,-1 0 1 16,1 1 0-16,1-2 0 0,1 0 0 15,3-2 0-15,-1-1-1 16,0 0 1-16,4 2-1 0,1-2 0 16,-1 0 0-1,2 0 0-15,0-2 0 0,0 2-1 16,1 2 0-16,1-1 1 15,-5 0-1-15,2 1 0 16,-3 0 0-16,0 2-2 0,-2-1-1 16,-2-1-2-16,0 4-2 15,-1-2-4-15,3 3-12 0,-2-2-33 16,0-5-30-1,1 3-12-15,0-3-5 0</inkml:trace>
  <inkml:trace contextRef="#ctx0" brushRef="#br0" timeOffset="242804.8559">15435 8508 74 0,'0'0'70'0,"0"0"-12"16,0 0-13 0,-1-8-9-16,1 8-9 0,0 0-7 15,0 0-6-15,0 0-5 16,0 0-6-16,0 0-2 15,0 5-2-15,-1 6 0 16,1 4 0-16,0 2 0 0,0 5 2 16,-2 1 1-1,2 2 2-15,0-1 1 0,0 0 1 16,0-5-2-16,0-1 0 0,0-6 0 15,-1-1-2-15,1-11-2 16,0 13-5-16,0-13-4 16,0 0-8-16,0 0-13 15,3 12-48-15,-3-12-12 0,0 0-7 16</inkml:trace>
  <inkml:trace contextRef="#ctx0" brushRef="#br0" timeOffset="243494.8698">15390 8502 23 0,'0'0'64'0,"0"0"-2"15,-8-5-13-15,8 5-9 16,0 0-10-16,0 0-8 16,0 0-7-16,0 0-6 15,4-11-4-15,-4 11-1 0,10-10-1 16,-10 10 0-16,14-8-1 0,-4 3 0 15,4 0 0 1,0 3-2-16,4 2 1 0,0 0-1 16,1 2 1-16,3 3-1 15,-1 4 0-15,-2 0 0 16,-1 0 1-16,-4 0 0 15,-2 0 0-15,-1-1 0 0,-3-1 0 16,-8-7 1-16,10 12-1 0,-10-12 1 16,1 8 0-1,-1-8 0-15,-1 10-1 0,1-10 0 16,-17 8-1-1,6-5-1-15,-2 1-1 0,-3 0 0 16,2-1-1-16,-3 1 0 16,2-2 1-16,1 1 1 0,4-1 0 15,10-2 0 1,-13 5 1-16,13-5 0 0,0 0 0 15,0 0 1-15,-2 10 0 0,2-10 1 16,10 14 0 0,0-5 2-16,3 2 0 0,3 1 1 15,0 2 0-15,2 3 0 16,1-2 0-16,1 2-2 0,-1-3 0 15,-1-2-2 1,2 3-2-16,-4-3-6 0,5 1-19 16,2 1-51-1,-5-10-11-15,1-4-6 0</inkml:trace>
  <inkml:trace contextRef="#ctx0" brushRef="#br0" timeOffset="244714.8942">15494 5709 44 0,'0'0'80'15,"0"-20"-24"-15,0 20-20 0,0-10-9 16,0 10-7-16,0 0-6 16,11 8-4-16,-6 9 0 0,1-1-1 15,-1 8 1 1,1 5 3-16,-2 4-3 0,-4 1 0 15,3-3-2 1,-4-2 0-16,1-4-2 0,0-3-2 16,0-6-3-16,0-6-4 15,0-1-7-15,0-9-13 0,0 0-59 16,0 0-6-16,-3-11-7 0</inkml:trace>
  <inkml:trace contextRef="#ctx0" brushRef="#br0" timeOffset="244994.8998">15298 6048 67 0,'8'2'91'0,"15"-2"0"0,7 0-48 15,26-2-8 1,5-4-5-16,12 0-4 0,-1-1-9 15,1-4-5-15,-5 0-4 0,-11 0-5 16,-6 7-10 0,-21 2-10-16,-8 1-37 0,-2 3-35 15,-20-2-8-15,-5 10-4 16</inkml:trace>
  <inkml:trace contextRef="#ctx0" brushRef="#br0" timeOffset="246004.92">15385 6411 30 0,'-8'-12'57'16,"8"12"-14"0,0 0-8-16,0 0-6 0,-9 0-4 15,9 0-6-15,0 12-3 16,0-3-1-16,1 8 2 0,3 0-3 15,3 5-1 1,-1 5 0-16,5-1-3 0,-4 6-2 16,3-1 0-1,-1 1 0-15,-1-3-3 0,0-3 2 16,-4 3-2-16,-1-9 2 0,-3-2-1 15,0-4 1-15,-1-4 0 16,1-10 0-16,-12 7 0 16,-1-7-1-16,1-3 0 15,-1-7-2-15,-7-2 0 0,2-1-2 16,-3-1 0-1,3-1-2-15,-2 0 0 0,4-1-3 16,5 0-4-16,-3-2-9 0,11 1-40 16,2 3-35-16,0-5-6 15,-1 2-7-15</inkml:trace>
  <inkml:trace contextRef="#ctx0" brushRef="#br0" timeOffset="246254.925">15301 6267 46 0,'0'0'87'0,"-11"-4"-4"15,11 4-6-15,20 0-68 0,-20 0-19 16,0 12-44-16,0-12-25 0,10 16-7 15</inkml:trace>
  <inkml:trace contextRef="#ctx0" brushRef="#br0" timeOffset="246944.9388">15521 6350 62 0,'0'0'75'0,"5"0"-30"15,-5 0-13-15,0 17-4 16,0-5-8-16,0 5-7 0,1 3 1 15,1 1 0 1,0 3 0-16,5-2-1 0,1-2-1 16,-3 1-2-1,5-4-1-15,-3-2-1 0,4-7-1 16,-5 2 0-16,-6-10-1 0,14 6-1 15,-14-6-1-15,16-6 1 16,-10-7-2-16,2-6 0 0,0-1 0 16,-3-9-1-1,1-1-1-15,-3 0 0 0,3 5-1 16,-6 4 1-1,0 2-2-15,0 6-1 0,0 13 1 16,0 0-1-16,0 10 1 0,0 7-1 16,2 4 1-16,6 1 0 15,2 5 2-15,1 0 0 16,3-6 2-16,4 0 1 15,1-13 1-15,3-1 0 0,-4-7 0 16,0-11 0 0,-5-3 1-16,2-7-1 0,-6-2-2 15,-5-2 0-15,-4-1-2 16,-6 2 0-16,-2 0-1 15,-2 6-1-15,0 4-2 0,-2 0-3 16,3 12-2-16,-2-2-5 16,11 4-6-16,-8 6-13 0,8-6-39 15,1 23-24 1,2-10-5-16,0 3 0 0</inkml:trace>
  <inkml:trace contextRef="#ctx0" brushRef="#br0" timeOffset="247384.9476">16166 6200 78 0,'0'0'88'0,"-12"-6"-2"16,12 6-54-16,-21 9-7 15,1 8-3-15,-4 6-5 0,2 3 0 16,2 7-5-16,6 0-1 0,4 2-2 16,10-1 0-1,2-4-1-15,13-5-1 0,8-5-1 16,3-5 0-1,7-4-1-15,1-5-1 0,-2-5 1 16,3-1-3-16,-6 0 2 16,-3-3-3-16,-8 0 2 0,-1-3-2 15,-8 4 1 1,-9 2-1-16,13-6 1 0,-13 6-1 15,0 0 0-15,0 0 0 0,0 0-1 16,0 0 1 0,0-9-1-16,0 9 0 0,0 0 1 15,0 0-2-15,0 0 0 16,0 0-2-16,0 0-4 0,0 0-8 15,0 0-34 1,0 0-44-16,0 0-6 0,0 0-8 16</inkml:trace>
  <inkml:trace contextRef="#ctx0" brushRef="#br0" timeOffset="248984.9796">15130 4091 38 0,'2'-14'88'0,"-11"1"-28"0,9 13-11 16,0-12-10-16,0 12-8 15,0 0-7-15,1-10-7 0,-1 10-4 16,0 0-3-1,0 0-3-15,0 0-2 0,9-3-1 16,-9 3-2 0,6 18-2-16,-2 1 2 0,-3 5-1 15,0 8 1-15,0 6 0 16,0 5 2-16,-1 6-1 0,0 5 1 15,0 1 0-15,0-1-1 0,0-1 0 16,0-5 0 0,0-4 0-16,0-6-1 0,0-9 0 15,0-5 0 1,0-9 1-16,1-3-1 0,-1-12 0 15,0 12 0-15,0-12 0 16,0 0-5-16,0 0-1 0,2-6-5 16,-2 6-8-1,2-18-16-15,-2 3-52 0,0 4-13 16,0-2-7-16</inkml:trace>
  <inkml:trace contextRef="#ctx0" brushRef="#br0" timeOffset="249484.9895">14994 4524 74 0,'-8'-10'84'16,"8"10"-35"-1,0 0-11-15,-9-7-8 0,9 7-7 16,0 0-7-16,0 0-3 15,0 0-3-15,0 0-1 16,0 0 0-16,0 0-2 16,0 0 0-16,0 0 0 0,-6-9 0 15,6 9-1 1,0 0-2-16,0 0 0 0,6-6 0 15,-6 6-2-15,10 0 0 0,-10 0 0 16,16 13-1 0,-7-1 0-16,2 5 1 0,3 1-1 15,-2 6 1-15,3 0 0 16,-2 4 0-16,0-1 0 0,0-2-1 15,-2 0 1 1,2-2 1-16,-6-2 1 0,1-9-2 16,-3 2 2-1,-5-14-1-15,10 17 0 0,-10-17 1 16,0 0-1-16,0 0 0 0,0 0 1 15,8 0-2-15,-8 0 0 16,10-14 0-16,-1-1-1 0,1-2 1 16,2-4-1-1,5-6-1-15,2 0-1 0,-2-2-2 16,3 0-2-1,-3-6-7-15,5 9-24 0,0-1-46 16,-4-2-16-16,-3-4-9 0,-2 4-2 16</inkml:trace>
  <inkml:trace contextRef="#ctx0" brushRef="#br0" timeOffset="250125.0024">15708 3580 36 0,'0'0'85'0,"6"7"-6"16,-6-7-43-16,4 17-4 16,-1 0-5-16,4 4-7 0,-3 9-2 15,2 5-2 1,-2 4-4-16,0 0 1 0,-1 5-2 15,-1-6-3-15,0-2-2 0,-2-4-1 16,0-9-1 0,0 0 0-16,0-8-1 0,0-5 0 15,0-10-3-15,0 0-2 16,0 0-5-16,-1-6-7 0,2-6-16 15,1-4-48 1,2-3-16-16,-4-3-9 0</inkml:trace>
  <inkml:trace contextRef="#ctx0" brushRef="#br0" timeOffset="250405.008">15337 3693 67 0,'-17'8'92'16,"17"-8"0"-16,0 11-51 0,27-10-9 16,16-1-8-1,20-4-1-15,10-9-4 0,14-6-5 16,10-3-3-16,1-4-1 15,-1 1-2-15,-10 1-1 0,-10 2-1 16,-16 3-2 0,-13 5-2-16,-13 6-1 0,-13 1 0 15,-13 5-4 1,-9 2-2-16,0 0-7 0,0 0-10 15,0 0-46-15,-10 6-24 0,0-3-10 16,-6 1-5-16</inkml:trace>
  <inkml:trace contextRef="#ctx0" brushRef="#br0" timeOffset="250725.0144">15474 4071 87 0,'-10'14'95'16,"10"13"-20"-16,13-22-34 15,13 5-8-15,12-10-5 0,12 0-2 16,10-6-10-16,6-1-5 16,4 1-4-16,-6-2-2 15,-6 3-4-15,-9-3-5 0,-5 6-16 16,-14 2-58-1,-13 0-16-15,-17 0-8 0,8-9-3 16</inkml:trace>
  <inkml:trace contextRef="#ctx0" brushRef="#br0" timeOffset="251125.0224">15445 4013 33 0,'0'-10'64'15,"0"10"-7"-15,0 0-8 0,0 17-8 16,-3-4-13-16,0 8-7 0,-5 4-4 16,-3 1 1-1,0 1-3-15,-1-1-3 0,-1-2-2 16,-1-1-3-16,2-7-5 15,-1 1-11-15,8-7-16 0,5-10-59 16,0 0-8 0,16 2-5-16</inkml:trace>
  <inkml:trace contextRef="#ctx0" brushRef="#br0" timeOffset="251605.032">16082 4024 23 0,'0'0'48'16,"0"0"-9"0,0 0-7-16,0 0-8 0,-12 9-1 15,5 0-1-15,-1 8 0 16,-4 1 0-16,0 10-2 0,-6-2 0 15,2 6-6-15,2-3-6 16,-2 3-10-16,8-7-35 16,8 1-45-16,-4-9-5 0,6-6-4 15</inkml:trace>
  <inkml:trace contextRef="#ctx0" brushRef="#br0" timeOffset="252095.0418">16264 3425 30 0,'0'0'80'15,"4"-11"-18"-15,-4 11-14 16,0 0-8-16,11 3-11 0,-8 7-10 15,-3 8-8 1,2 5-2-16,-2 7-4 0,0 1-2 16,0 2-4-1,0 2-17-15,3 1-61 0,-3-9-9 16,0-5-3-16</inkml:trace>
  <inkml:trace contextRef="#ctx0" brushRef="#br0" timeOffset="252745.0548">15380 3638 13 0,'0'0'84'15,"-3"-17"-23"-15,3 17-14 0,0 0-10 16,0 0-10 0,0 14-11-16,-1 1-8 0,-4 6-2 15,-6 7-2-15,1 3 1 16,-3-1-2-16,1 2-9 0,-6 7-60 15,4-11-17-15,6-6-4 0</inkml:trace>
  <inkml:trace contextRef="#ctx0" brushRef="#br0" timeOffset="270285.4056">10069 7361 61 0,'-12'0'61'16,"12"0"-6"-16,-19-5-8 16,19 5-7-16,-13-4-12 0,13 4-6 15,-10-3-6-15,10 3-5 16,0 0-4-16,0 0-2 15,10 0-2-15,3-2 0 0,6 2 3 16,2 0-1 0,6 0 1-16,0 0-1 0,4-2 1 15,-4-1-3-15,1-1-1 16,-3 0-3-16,0 3-5 15,-5-4-8-15,-1 5-10 16,-2 1-21-16,-8 2-43 0,4 1-5 16,0-1-3-16</inkml:trace>
  <inkml:trace contextRef="#ctx0" brushRef="#br0" timeOffset="270595.4118">10053 7595 59 0,'-14'9'83'16,"1"-7"-33"0,13-2-10-16,13 7-3 0,8-4-4 15,7 1-8-15,6-3-5 0,4 2-2 16,6-3-5-1,2 4-4-15,-1-1-7 0,2 3-7 16,-7-3-21-16,-5 2-58 16,3 1-6-16,-2-5-6 0</inkml:trace>
  <inkml:trace contextRef="#ctx0" brushRef="#br0" timeOffset="271495.4298">17025 6950 52 0,'-6'-4'85'15,"6"4"-22"-15,0 0-11 0,0 0-14 16,0 0-10-16,0 0-7 16,0 0-6-16,17-1-4 0,0 1-4 15,4 0-3 1,2 0-1-16,0-3-2 0,4 0 3 15,-2 2-3 1,-1-2 1-16,-3 0-2 0,-2-1-4 16,0 0-5-16,-2 1-8 0,-1 2-14 15,-5-6-54-15,1 5-8 16,-3 2-5-16</inkml:trace>
  <inkml:trace contextRef="#ctx0" brushRef="#br0" timeOffset="271715.4342">17021 7113 12 0,'0'0'88'0,"20"7"1"16,6-10-4-1,8-1-58-15,10-3-11 0,5 1 1 16,-1 4-7-16,2 0-9 16,-4 1-10-16,-3 1-37 0,-6 1-38 15,-8 3-5-15,-5 3-5 16</inkml:trace>
  <inkml:trace contextRef="#ctx0" brushRef="#br0" timeOffset="279525.5156">19291 6334 73 0,'-9'-9'88'16,"9"9"-34"-16,-9-8-9 16,9 8-12-16,-2-13-8 0,2 13-5 15,-3-13-5 1,3 13-3-16,-1-13-3 0,1 13-2 15,0 0-1 1,0-11-3-16,0 11 0 0,0 0-1 16,0-9 0-16,0 9 0 0,4-11 0 15,-4 11 0-15,10-11-1 16,-10 11 0-16,16-14 0 0,-3 8 0 15,2 1-1 1,5 1 0-16,-2 2 0 0,3 2 0 16,3 0 0-1,0 6-1-15,-1 5 2 0,-3 6-2 16,0-2 1-16,-5 6 1 15,1 1 0-15,-4 0 0 0,-4 0 0 16,1-5 1-16,-1-3 0 0,-2-4 1 16,4 1-1-1,1-8 2-15,2-3-2 0,4-4 2 16,0-9-1-1,3 1 0-15,4-2 0 0,0-1-3 16,-5-3-3-16,1-2 0 16,-5 3-4-16,0 0-7 0,-5-3-8 15,1 6-22-15,-3 2-43 0,-8-3-9 16,0-2-7-1</inkml:trace>
  <inkml:trace contextRef="#ctx0" brushRef="#br0" timeOffset="279945.5198">19374 5951 10 0,'-32'10'60'0,"-6"12"-9"15,2 9-9-15,-2 3-9 16,-3 11-6-16,6 2-5 0,1 11-3 16,8 0-3-1,7 7-3-15,13-4 2 0,6-2-1 16,10-2-1-1,16-6-2-15,6-5 1 0,12-13-1 16,6-6-1-16,7-8 0 0,4-14-1 16,6-5-1-16,1-5-1 15,3-11-1-15,-3-8 0 0,1-3-1 16,-5-10-2-1,-3-4 0-15,-6-3-1 0,-7-8 0 16,-8-2-1 0,-13 3 0-16,-7-2-1 0,-18 2-1 15,-4 1 0-15,-22 9 0 0,-16 7-2 16,-15 5-4-16,-13 12-7 15,-11-2-32-15,-15 14-44 0,4 2-5 16,-2 5-7 0</inkml:trace>
  <inkml:trace contextRef="#ctx0" brushRef="#br0" timeOffset="280745.5278">17990 5961 82 0,'5'-10'87'0,"-5"10"-6"0,16-2-46 15,-7 9-13-15,4 8-6 16,1 7-4-16,-1 11-1 0,4 5-1 16,-2 9 2-1,1-1-1-15,1 2 0 0,-1 0-1 16,-2-2-2-1,-2-1-1-15,-1-7-2 0,-2-4 1 16,-1-8-2-16,-3-4 0 0,0-3 0 16,0-7 0-16,-2-1 0 15,-3-11 1-15,0 0-1 0,9 0-1 16,-5-11 1-1,2-8-1-15,3-8 0 0,2-6 0 16,3-9-2 0,1-7 0-16,-4-3-1 0,5-1 1 15,0 4 0-15,-2 6-1 0,-2 1-2 16,-1 9-1-16,0 1-2 15,-1 9-4-15,0 0-7 16,8 7-12-16,-13 1-43 16,9-2-24-16,-1 2-8 0,0-1-2 15</inkml:trace>
  <inkml:trace contextRef="#ctx0" brushRef="#br0" timeOffset="280985.5302">18305 5813 78 0,'0'0'93'16,"2"6"-9"-16,15-12-40 15,10-4-12-15,9-1-13 16,6-2-7-16,3 2-5 15,2-2-6-15,-5 5-11 0,-4-3-13 16,-13 3-60-16,-4 5-6 0,-21 3-6 16</inkml:trace>
  <inkml:trace contextRef="#ctx0" brushRef="#br0" timeOffset="281235.5327">17910 5991 35 0,'-11'11'95'0,"11"-11"-2"15,15-1-5 1,8-2-53-16,9-3-13 0,5-1-6 16,7 0-9-16,-4 0-15 0,11-5-71 15,-11 12-10 1,-3 2-5-16,-7 3-4 0</inkml:trace>
  <inkml:trace contextRef="#ctx0" brushRef="#br0" timeOffset="282675.547">19492 6082 0 0,'-4'15'84'0,"4"-6"-12"0,0-9-12 15,0 0-8 1,0 0-10-16,0 0-9 0,8 0-6 16,-7-9-5-16,2-6-7 0,-3-1-6 15,3-9-3 1,-3-2-3-16,0-7-1 0,1-2-1 15,-1-5 0-15,0-8-2 16,-2 1 0-16,-3-5 0 0,1 0 0 16,-5-4 0-1,-2 0 1-15,-6 3-1 0,7 1 0 16,-5 1 1-16,2-1-1 15,1 0 1-15,7 3 0 16,5 0 0-16,0 4 0 0,0 0 0 16,4 5 2-16,3 2-1 15,0 5 0-15,-1 5-1 0,0 4 1 16,-2 6 0-1,0 0-1-15,2 2 0 0,-2 3 0 16,1 2 0 0,-5 12 0-16,9-15 1 0,-9 15 0 15,6-10-1-15,-6 10 1 0,0 0-1 16,0 0 0-16,0 0-1 15,0 0 1-15,0 0-1 0,0 0 1 16,13 0-1 0,-3 1 1-16,4-1 0 0,9 1 1 15,5-1-1 1,11 0 0-16,2 1 0 0,13 0 0 15,6 0 0-15,9 1 0 16,13 1 0-16,5-1 0 0,12-2-1 16,7 4 1-16,6-4 0 0,4 0 0 15,-1 0 0 1,3-4 0-16,-6 0 0 0,-4-2 0 15,-7 2 0 1,-6-2 0-16,-9 4 0 0,-10-2 0 16,-8-1 0-16,-10 3 0 15,-9 2 0-15,-11-2 0 0,-10 2 0 16,-4-2 1-1,-10 2-2-15,-2 0 1 0,-12 0 0 16,13 0 0-16,-13 0-1 0,0 0 1 16,0 0 0-1,7 2-1-15,-7-2 1 0,0 0-1 16,0 9 1-16,0 0-1 15,-2 11 1-15,-2 5-1 0,3 10 1 16,0 9 0 0,1 9-1-16,0 8 2 0,0 3 0 15,5-3-2-15,0 0 2 0,0-6-2 16,-3-5-8-1,4-3-26-15,-6-5-43 0,0-14-17 16,0-6-6-16,-1-5-2 16</inkml:trace>
  <inkml:trace contextRef="#ctx0" brushRef="#br0" timeOffset="283195.5523">21314 5593 18 0,'-23'0'92'0,"0"0"-13"15,9 0-12-15,-2 0-18 0,16 0-16 16,0 0-10 0,0 0-6-16,33-12-3 0,10 12-5 15,17-3-2 1,20-1 0-16,16 1-1 0,14 1 0 15,4 1-1-15,2 1-1 16,-8 0 0-16,-10 0-1 0,-17 0-2 16,-13 0-2-16,-14 1-7 0,-24-1-32 15,-12-4-52 1,-7-2-6-16,-9-8-7 0</inkml:trace>
  <inkml:trace contextRef="#ctx0" brushRef="#br0" timeOffset="283735.5576">21237 5700 31 0,'0'-15'91'15,"-1"-4"-17"-15,1 6-14 16,0 13-20-16,2-16-14 0,-2 16-10 16,5 7-5-1,0 12-5-15,0 13 0 0,2 14-1 16,0 16 0-1,-1 14 1-15,3 14 1 0,-7 9 0 16,1 1-1-16,-4 0 1 0,-1-8-3 16,-4-10-1-16,-6-13-2 15,7-11-12-15,-3-9-47 0,2-21-31 16,6-13-7-1,0-15-6-15</inkml:trace>
  <inkml:trace contextRef="#ctx0" brushRef="#br0" timeOffset="284385.5642">22267 5634 23 0,'0'-21'66'0,"2"11"-8"0,0-2-9 16,-2 4-4 0,1-1-13-16,-1 9-8 0,0-13-10 15,0 13-3-15,0 0-6 16,0 13-2-16,-1 12 0 0,1 8 0 15,1 14 1 1,-1 15 2-16,2 13 1 0,1 12 1 16,-3 5 1-16,-1 10-2 0,0 1 0 15,-2-6-1 1,1-1-3-16,-1-11-3 0,-1-9-10 15,-9 1-49-15,0-24-29 16,-4-7-6-16,-9-14-5 0</inkml:trace>
  <inkml:trace contextRef="#ctx0" brushRef="#br0" timeOffset="284855.5688">21261 6728 48 0,'-18'0'89'0,"7"-3"-2"0,0 2-42 15,11 1-12-15,-12-1-8 16,12 1-5-16,18 0-6 0,8 0 0 15,20 2-3 1,17 1-1-16,19 0 0 0,15 0-1 16,14 0-2-1,2-2 0-15,-2 1-2 0,-4-2-1 16,-16 0-8-16,-20 0-12 15,-13-5-66-15,-22 2-11 0,-21-4-8 16,-15 7-4-16</inkml:trace>
  <inkml:trace contextRef="#ctx0" brushRef="#br0" timeOffset="285385.5742">21861 6811 11 0,'5'-18'93'0,"-5"18"0"0,3-12-6 16,6 5-52-16,-9 7-12 0,0 0-7 16,3 17-5-1,-4 2-4-15,1 9-2 0,0 9 1 16,0 7-1-16,0 7 1 15,-2 4-1-15,-1 2 0 0,-1-4-1 16,-1-2 0 0,2-6-1-16,-6-6-3 0,7-7-6 15,-5-9-18-15,0-6-64 0,5-5-4 16,2-12-9-1,0 0-2-15</inkml:trace>
  <inkml:trace contextRef="#ctx0" brushRef="#br0" timeOffset="287275.5931">19515 6861 61 0,'3'-12'89'0,"1"-5"-33"16,1 3-10-16,-1-1-8 16,2 3-6-16,-4 3-9 0,2-2-3 15,-4 11-6-15,5-12-3 0,-5 12-4 16,6-10-1-1,-6 10-2-15,0 0 0 0,7-10-1 16,-7 10 1 0,0 0-1-16,0 0-1 0,1-11 0 15,-1 11-1-15,0 0-1 16,0 0 0-16,0 0-1 0,0 11 0 15,2 0 1 1,-2 9-2-16,0 1 1 0,0 8 0 16,0 0 1-16,0 5-1 0,1 0 1 15,0 2 0 1,2 3-1-16,3 0 1 0,-1 0 0 15,2 3 1-15,1 1-1 16,-3 4 2-16,0-1-1 0,0 0 0 16,1-3 0-1,-5 0 0-15,2-3 0 0,-2-2 0 16,0-4 0-16,-1-2-1 15,0-4 1-15,-1-3 0 16,0-6 0-16,-2 1 0 0,0-2 0 16,-2-4 0-16,3-5-1 15,2 0 1-15,0-9-1 0,-2 13 0 16,2-13 0-1,-2 10 1-15,2-10 1 0,0 0-2 16,0 0 0 0,-1 10 1-16,1-10 0 0,0 0 0 15,0 0 0-15,-3 10-1 0,3-10 1 16,0 0-1-16,0 0 1 15,0 0-1-15,0 0 1 0,0 0-1 16,0 0 0 0,0 0 1-16,0 0-1 0,0 0 0 15,0 0 0 1,0 0 1-16,8 0-1 0,-8 0 1 15,16 0-1-15,-4 0 1 16,-1 0-1-16,2 0 1 0,3 0-1 16,0 0 1-16,1 0-2 0,1 0 1 15,3 0 1 1,0 3-1-16,5-2 0 0,-3 1 0 15,5-2 0 1,1 0 0-16,1 0 0 0,1-2 0 16,1-2 1-16,-2-1-1 15,1 1 0-15,-1 3 0 0,0-2 0 16,1 2 0-1,-1-1 0-15,3-1 0 0,-3 3 0 16,8-4 0-16,-1 1 0 0,1-3 1 16,1-1-1-1,0 2 0-15,1 0 0 0,1 2 0 16,4 0-1-16,-4 0 1 15,4-1 0-15,1 2 0 0,1-3 0 16,0 2 0 0,0-3 1-16,1-1-1 0,-1-2 1 15,-4 5 0-15,3-3-1 0,-4 2 0 16,3 0 1-1,-1-2-1-15,0 3-1 0,-2 2 1 16,-2 2-1-16,5-4 2 16,-4 3-1-16,-1-2 0 0,-1 2 0 15,-5 1 1 1,-2-2-1-16,2 2 0 0,-4 0 0 15,-1 0 0 1,-2 0-1-16,1-3 1 0,-3 6 0 16,1-3-1-16,0 3 1 0,-4 0 0 15,2-2 0-15,-5 1 0 16,-1-2 0-16,-6 0 1 0,0 0-1 15,-12 0 1 1,14-1-1-16,-14 1 1 0,11-8-1 16,-11 8 1-1,13-10 0-15,-5 3-1 0,-8 7 1 16,17-13-1-16,-17 13 1 15,14-13-1-15,-6 3 1 0,-8 10-1 16,10-18 0-16,-7 6 0 0,-1-4 1 16,1 0 0-1,0-6-1-15,-2-1-2 0,-1 1-2 16,0-9-11-1,1 5-34-15,0 1-30 0,-2-6-20 16,1 1-7-16,1-5-3 16</inkml:trace>
  <inkml:trace contextRef="#ctx0" brushRef="#br0" timeOffset="288475.6051">22454 5967 74 0,'0'0'87'0,"0"0"-32"0,0 0-12 16,8 0-6-1,4 1-8-15,7-1-9 0,6 0-3 16,7-4 0-16,5 1-2 16,1 0-4-16,2-2-3 0,-1-1-1 15,-1 1-3-15,-4 1-1 16,-8 2-1-16,-4 0-1 15,-8 0 0-15,-3 2-1 0,-2 0 0 16,-9 0 0 0,10 0 0-16,-10 0 0 0,0 0-1 15,0 0 1-15,0 12 0 16,0-12 0-16,-2 12 0 15,2-12 0-15,-13 19 0 16,7-7-1-16,-5 3 1 0,-3 4-1 16,3 1 1-16,-5 4-1 0,3-2 1 15,-3 7 0 1,-1 0 0-16,-1 0 0 0,-2 2 1 15,3-2 0-15,-3 3 0 16,5-8 0-16,-3-1-1 16,1-2 1-16,6-5-1 15,2-1 1-15,6-6 0 0,1 2 1 16,2-11 0-1,7 14 0-15,8-4 0 0,11-6 0 16,0 0 1-16,9-1-1 0,0 2 0 16,1-5 0-16,-2 3 0 15,-2-3 0-15,-4 0-1 16,-4 0-1-16,-5 0 0 15,-3-3-3-15,-3 0-1 0,2 1-6 16,-5-4-10 0,3 5-14-16,-1 1-46 0,-12 0-17 15,9-9-7-15,-9 9-1 0</inkml:trace>
  <inkml:trace contextRef="#ctx0" brushRef="#br0" timeOffset="288725.6076">22527 6310 89 0,'0'0'98'0,"10"-6"-5"16,17-37-15-16,8 28-59 0,11 5-4 16,2-1-5-1,6 6-10-15,-7-2-18 0,-4 4-68 16,-4 3-6-16,-6 0-6 15,-7 0-4-15</inkml:trace>
  <inkml:trace contextRef="#ctx0" brushRef="#br0" timeOffset="289285.6132">23191 6288 22 0,'0'0'93'0,"0"0"-1"16,0-18-15-16,12 17-46 0,10-1-6 15,4-1-5 1,4 0-5-16,4-2-4 0,-3-1-5 16,0-1-1-16,-8 1-1 15,-4-2-1-15,-7-1-1 0,-9-1-1 16,-3 0-1-1,-9 1 0-15,-5 3-2 0,-5 0 0 16,-3 3 1 0,-1 2-2-16,-6 1 2 0,0 6-2 15,-1 4 2-15,1 7 0 0,3-1 1 16,0 3-1-16,5 2 2 15,5 5 0-15,10-2 1 16,5 1 2-16,1 0 0 16,10-3 2-16,6-1-2 0,9-5 1 15,1-1-1 1,1-4 0-16,4-6-4 0,0-2-3 15,4-3-7-15,-4-3-10 0,7-9-31 16,6 2-40 0,-7-8-6-16,0-5-8 0</inkml:trace>
  <inkml:trace contextRef="#ctx0" brushRef="#br0" timeOffset="289655.6168">23706 6250 50 0,'0'-10'92'0,"0"10"-1"16,-17-1-38-16,1 6-18 15,-1 5-10-15,-3 7-5 16,3 3-5-16,0 2-3 0,6 1-3 15,2-2-1-15,8 1-1 16,1-7-2-16,14-2 0 0,3-7-1 16,4-6 0-1,1 0 0-15,1-10-2 0,-1-4 1 16,0-5-3-1,-7-1 0-15,-2-1 0 0,-3-4 0 16,-3 4-2-16,-3-1 1 16,-2 8-1-16,-1 2 1 0,-1 12-1 15,0 0 1-15,-8 2 0 0,4 17 0 16,-2 5 1-1,2 11 1-15,-1 3 0 0,-2 10 0 16,0 3 1 0,1 0 0-16,0 3-1 0,-2-7 1 15,2 2-1-15,1-8-1 16,1-2-3-16,-3-10-12 0,7-6-53 15,2 0-23-15,-2-11-10 0,0-12-4 16</inkml:trace>
  <inkml:trace contextRef="#ctx0" brushRef="#br0" timeOffset="291505.6354">22169 4196 5 0,'0'-10'86'0,"0"-1"7"15,-13 2-45-15,13 9-12 0,-2-12-6 16,2 12-7-16,0 0-8 15,0 0-4-15,-1 12-4 16,1 7-3-16,0 12 1 0,0 3-3 16,0 12 4-1,-1 12-2-15,1 2-1 0,0 3 2 16,-1-2-1-16,1-4 0 15,0-7 0-15,-2-7 0 0,-2-10-1 16,2-8 0 0,-2-5-1-16,2-11-4 0,0 3-5 15,2-12-19-15,-16-3-62 0,16 3-7 16,-13-14-9-1</inkml:trace>
  <inkml:trace contextRef="#ctx0" brushRef="#br0" timeOffset="291845.6387">21855 4624 27 0,'-10'0'94'16,"10"0"-2"-16,0 0-4 0,3 11-61 15,15 7-9-15,0 5-5 16,7 6-1-16,1 7-4 15,3-2 1-15,3 3-1 16,2-1-1-16,-1-5 0 0,-7-6-1 16,2-8 0-1,-4-10-1-15,1-7 1 0,2-8-1 16,-5-7-1-16,5-8-1 0,-2-6-1 15,5-4-1 1,-1-6 0-16,-1 3-2 0,-5-4 0 16,-3 8-2-16,0-3-3 15,-2 8-6-15,-9 3-10 0,3 2-51 16,-2 7-24-1,-2 0-8-15,3 4-2 0</inkml:trace>
  <inkml:trace contextRef="#ctx0" brushRef="#br0" timeOffset="292285.6432">22930 3934 0 0,'0'0'94'16,"0"0"-2"-16,0 0-3 0,10 0-47 15,-6 8-17-15,1 11-9 16,5 7-3-16,-5 7-6 0,4 6 0 16,1 7-1-1,0-5-1-15,-1 1 0 0,-2-3-2 16,0-5 0-16,0-4-1 15,-2-12 1-15,-1-2-2 16,-3-7 0-16,-1-9-3 16,0 0-2-16,0 0-8 0,0 0-12 15,1-18-53-15,-1 1-18 0,-2-6-7 16,-5-4 4-1</inkml:trace>
  <inkml:trace contextRef="#ctx0" brushRef="#br0" timeOffset="292525.6456">22608 4021 76 0,'-31'-4'95'0,"13"-5"-2"0,17-6-41 16,14 14-21 0,24-4-9-16,21 0-6 0,18-2-6 15,17-1-2 1,14-1 0-16,4 1-3 0,-4 0 1 15,-6-2-3-15,-12 2 0 16,-17 0-2-16,-16 5-3 0,-20-1-3 16,-13 2-3-1,-23 2-7-15,8-1-12 0,-16 1-36 16,-7 3-33-16,-3-2-4 0,-4 2-2 15</inkml:trace>
  <inkml:trace contextRef="#ctx0" brushRef="#br0" timeOffset="292795.6482">22724 4291 6 0,'-22'16'98'0,"14"-2"0"0,12-22-8 16,24 15-49-16,13 0-15 16,15-2-5-16,11 0-3 0,8-3-9 15,-2 4-2 1,0-5-3-16,-7 2-3 0,-13-1-5 15,-8 1-6-15,-17 0-12 0,-11-3-60 16,-17 0-14 0,-11 2-8-16,-9-2 3 0</inkml:trace>
  <inkml:trace contextRef="#ctx0" brushRef="#br0" timeOffset="293175.652">22686 4248 58 0,'-13'-10'73'15,"13"10"-7"-15,0 0-17 16,0 10-16-16,0 1-10 15,0 6-6-15,0 3-2 0,-4 7-1 16,-2 5 0 0,-6-4-1-16,-2 6-3 0,0-10-3 15,-1 1-2-15,2-4-2 16,3-3-4-16,2-6-6 15,8-1-20-15,16-1-63 0,-2-10-5 16,10 0-7-16</inkml:trace>
  <inkml:trace contextRef="#ctx0" brushRef="#br0" timeOffset="293535.6556">23352 4276 1 0,'10'-5'89'0,"-10"5"2"15,0 0-2-15,7 6-57 0,-6 6-11 16,-2 6-6-1,-6 5-6-15,-3 2 0 0,-1 3 0 16,-2 1-3-16,0-5-5 16,1 3-5-16,-1-8-14 0,13-19-63 15,-10 17-11 1,10-17-7-16</inkml:trace>
  <inkml:trace contextRef="#ctx0" brushRef="#br0" timeOffset="293875.6591">23633 3785 74 0,'3'-11'99'16,"-3"11"-7"0,4-35-29-16,-4 35-37 0,0 0-10 15,0 16-7-15,0 4-5 0,-4 5-4 16,3 12-5-16,-2-1-3 15,2 7-14-15,-3 2-51 0,-1-4-18 16,-3-4-6 0</inkml:trace>
  <inkml:trace contextRef="#ctx0" brushRef="#br0" timeOffset="294415.6645">22513 3892 49 0,'0'0'89'15,"1"-22"-23"-15,-1 22-20 0,0 0-16 16,0 0-8 0,-9 13-8-16,1 4-5 0,-2 7-4 15,-1 0-2 1,-2 5 2-16,-2 2-3 0,7 6-19 15,6-7-64-15,-10-6-6 16,3-3-6-16</inkml:trace>
  <inkml:trace contextRef="#ctx0" brushRef="#br0" timeOffset="299505.7154">16699 8787 83 0,'-16'0'88'0,"16"0"-28"0,-8-2-14 15,8 2-14 1,0 0-11-16,0 0-7 0,0 0-5 15,6 0-1-15,8 0-1 0,6 0-1 16,3 0 0 0,5 0 1-16,2 2-1 0,2 0-1 15,2-1 0-15,-4 2-1 16,-3 0-1-16,-3-2-1 0,-4 1 0 15,-3-2 0 1,-3 1 0-16,-1 0-1 0,-4 0-1 16,-9-1 0-1,12 4 0-15,-12-4 0 0,9 9-1 16,-9-9 1-16,7 13-1 0,-7-13 1 15,3 12 0-15,-3-12 1 16,5 17-1-16,-5-17 0 0,0 17 0 16,-1-8 1-1,-3 2-1-15,2 1 0 0,-4 5 1 16,-1 0-1-1,-5 4 1-15,1 3 0 0,-4 1 0 16,-2 1 0-16,-2 3 1 16,-3-2-1-16,-2 0 1 0,-3-2-2 15,3-4 1-15,-1 0 0 0,2-3-1 16,4-3 1-1,1 1-1-15,5-7 0 0,0-1 0 16,4-3 0 0,9-5 0-16,-8 10 0 0,8-10 1 15,1 11 1-15,7-8 1 16,5 6-1-16,8-5 1 0,9 2 0 15,3 1 0-15,4 0 0 0,3-2-1 16,0 0-1 0,-3 0 1-16,-2 0-2 0,-5 0-1 15,-6-2-1 1,-5 0-2-16,-8-1-1 0,-11-2-4 15,8 1-9-15,-8-1-15 16,0 0-39-16,-13-1-22 0,6-7-5 16,-8-3-3-1</inkml:trace>
  <inkml:trace contextRef="#ctx0" brushRef="#br0" timeOffset="299735.7177">16735 9126 36 0,'-15'-4'93'0,"15"4"-2"16,-4-11-4 0,21 11-50-16,4-2-12 0,10 0-10 15,9 2-8-15,-2 0-5 0,11 2-11 16,-7 6-46-16,0-2-30 15,-2 0-7-15,-10-3-4 0</inkml:trace>
  <inkml:trace contextRef="#ctx0" brushRef="#br0" timeOffset="300255.7229">17331 9235 25 0,'-15'0'91'15,"0"0"-3"-15,4-5-23 16,11 5-26-16,-9 2-8 0,9-2-11 16,11 5-6-1,5-2-3-15,11-1-2 0,2-2 1 16,5-1-1-16,0 1-1 15,1-6-2-15,-5 0 0 0,-6-3 0 16,-6 0-3 0,-4-3 0-16,-10-1-2 0,-4-1-1 15,-3-1-2-15,-10 2 1 0,-3 1-1 16,-6 4 0-1,-3 2-1-15,-2 5 0 0,-2 1 1 16,0 9 1-16,3 5-1 16,-1 6 0-16,7 2 0 0,1 4 0 15,4 3 1 1,7 3 0-16,4-1 1 0,4 0 1 15,1-1 0-15,7-2 1 0,4-3 0 16,6-6 0 0,2-2 1-16,4-4-2 0,3-7-3 15,3-1-5-15,3-5-11 16,5-11-33-16,8-3-38 15,-2-4-6-15,3-6-7 16</inkml:trace>
  <inkml:trace contextRef="#ctx0" brushRef="#br0" timeOffset="300655.7269">17917 9226 36 0,'0'0'82'0,"2"-12"1"15,-19 9-31-15,1 3-20 16,-4 7-13-16,-4 4-7 16,-3 4 1-16,-2 8-2 15,3 0-1-15,2 1-2 0,3-2-1 16,6 3-1-1,3-4 0-15,10-4 1 0,2-5-1 16,8-1-1-16,6-8 1 16,3-3 1-16,2-3-1 0,0-5 0 15,1-7-3-15,-3-2-1 16,-1-1 0-16,-3 0-1 15,-5 3-2-15,-2 0-1 0,-1 6-2 16,-5 9 0 0,0 0 1-16,9 9 0 0,-6 9 0 15,2 8 2-15,-3 6 0 16,1 7 4-16,-3 1 0 15,0 3 2-15,0-1 0 0,-6 1 0 16,-5-3 0-16,-2-2 1 16,1-6-3-16,-1-5 1 0,3-3-2 15,1-5-2 1,3-2-4-16,6-17-7 0,5 10-30 15,12-10-49-15,-1-12-7 16,3-8-7-16,4-12 4 16</inkml:trace>
  <inkml:trace contextRef="#ctx0" brushRef="#br0" timeOffset="301055.7309">18143 8976 11 0,'-12'0'90'0,"2"0"3"16,10 0-4-16,0 0-45 0,0 0-12 15,22 5-5 1,12-4-8-16,10-1-5 0,9 1-2 15,3-1-2-15,3 0-3 0,0 0-2 16,-9-2-1 0,-8-1-2-16,-10 1-1 0,-11 1-2 15,-9 0-2-15,-1 1-3 16,-11 0-12-16,5-10-53 0,-5 10-21 15,0 0-7 1,-5-7-7-16</inkml:trace>
  <inkml:trace contextRef="#ctx0" brushRef="#br0" timeOffset="301305.7334">18129 9192 75 0,'14'11'98'15,"14"-3"-4"-15,17 20-18 0,8-24-46 16,3-3-3-16,4 2-11 15,-6-4-7-15,0 2-10 0,-12-1-34 16,-11 2-53 0,-4 0-4-16,-8-2-8 0,-6 0-4 15</inkml:trace>
  <inkml:trace contextRef="#ctx0" brushRef="#br0" timeOffset="316265.883">19452 8636 31 0,'0'0'37'0,"0"-12"1"16,0 12-3-1,0-11-4-15,0 11-3 0,0-12-4 16,0 12 1-16,0-11-2 15,0 11 2-15,0-10-4 0,0 10 0 16,0-8-2 0,0 8 1-16,0 0-4 0,0 0-3 15,0 0-3-15,0 0-3 16,0 0-1-16,0 9-2 15,0 10 0-15,0 2-3 0,0 5 1 16,-1 5 1-16,1 1 0 16,0-3 1-16,0 0-2 0,-1-7 0 15,1-4 0 1,0-5-3-16,0-13-2 0,0 8-5 15,0-8-14 1,0 0-59-16,0 0-12 0,0 0-8 16,0-6-5-16</inkml:trace>
  <inkml:trace contextRef="#ctx0" brushRef="#br0" timeOffset="316595.8863">19289 8929 80 0,'-8'10'98'16,"8"-10"-3"-1,0 18-3-15,-14-11-63 0,38 2-11 16,19-3 0-16,15-4-3 16,13-2-4-16,4 0-2 0,4-9-3 15,-4-2-3 1,-7 2-1-16,-12-3-4 0,-11 4-7 15,-18 0-11-15,-8-1-63 0,-19 9-12 16,0 0-8 0,-7 0-5-16</inkml:trace>
  <inkml:trace contextRef="#ctx0" brushRef="#br0" timeOffset="320145.9218">20509 9026 27 0,'-15'5'103'16,"3"-2"-1"-16,12-3-7 0,8 5-3 15,17-3-75 1,13 1-7-16,6 1-1 0,7-1-1 16,1-1-2-16,2 1-2 0,-3-2-2 15,-11-1-1-15,-4 0-1 16,-11 0-3-16,-9-1-5 0,-6 1-7 15,-10 0-20 1,-6-13-58-16,6 13-6 0,-17-14-6 16,5 6-2-1</inkml:trace>
  <inkml:trace contextRef="#ctx0" brushRef="#br0" timeOffset="320325.9236">20724 8850 89 0,'0'26'101'0,"0"6"-4"16,1 9-6-1,0 9-61-15,-2 1-13 0,1 3-4 16,-4-5-7-16,0 4-6 16,-12-12-21-16,-1 2-69 15,7-4-3-15,-3-8-10 0,8-9-3 16</inkml:trace>
  <inkml:trace contextRef="#ctx0" brushRef="#br0" timeOffset="321145.9318">21243 8710 85 0,'0'0'95'0,"0"0"-4"16,-3 10-4-16,5 11-67 15,-1 9-5-15,5 10-4 0,-1 9 0 16,-1 6-1-1,-4 8 0-15,0 2-4 0,0-6 0 16,-4-6-2-16,-5-7 0 16,4-10-1-16,-2-9-2 15,1-6 0-15,3-12-2 0,3-9-2 16,0 0-6-16,0 0-13 15,-2-11-48-15,2-8-22 0,1-3-9 16,4-9-6 0</inkml:trace>
  <inkml:trace contextRef="#ctx0" brushRef="#br0" timeOffset="321655.9369">21192 8790 45 0,'-10'-8'99'0,"10"8"-1"0,-12-10-7 16,12 10-56-16,-5-9-9 15,5 9-5-15,11-12-7 0,7 8-4 16,10-2-2-1,8 1-2-15,6 5-1 0,8 0 0 16,1 0-1-16,-3 9-1 0,0 2-1 16,-8 6-1-1,-10 6 0-15,-15 3-1 0,-7 1 0 16,-10 1 1-16,-15 3-1 15,-6-4 1-15,-7 2 0 0,-4-7-1 16,-1-1 1 0,0-9-1-16,4 0 0 0,5-4-1 15,5-6 1-15,8 1-1 0,4 1 1 16,9-4-1-1,4 20 1-15,9-3 1 0,8 4 0 16,5 2 0-16,8 5 0 16,8 1 1-16,5 0 0 0,0-3 0 15,2-3-1 1,1-4 0-16,-8-7-2 0,1 3-1 15,-10-6-4 1,0-1-2-16,-10-1-4 0,-1 1-8 16,-11-3-22-16,-11-5-44 0,15 6-13 15,-15-6-6-15,9 3-1 16</inkml:trace>
  <inkml:trace contextRef="#ctx0" brushRef="#br0" timeOffset="333216.0525">18993 8985 27 0,'0'0'44'16,"-12"-4"-13"-16,12 4-6 0,0 0-6 16,-10 0-3-1,10 0-2-15,0 0-1 0,0 0 0 16,0 0 0-16,0 0-1 15,-5 9-1-15,5-9-2 0,0 0 3 16,-4 12 2 0,4-12 1-16,0 0-1 0,0 0-2 15,0 0 1-15,0 0-2 0,0 0-2 16,0 0-2-1,0 0-2-15,0 0-2 0,0 0 0 16,5 8 1-16,-5-8 0 16,12 0-1-16,-12 0 0 0,17 0 2 15,-8 0-2 1,4 0 0-16,-1-3-1 0,3 3-1 15,-2 0 0 1,1 0-1-16,-1 0 1 0,4 0 0 16,0 0 0-16,2 0 0 0,-1 0 0 15,-3 0 0-15,2 0 0 16,0 0 0-16,0 0-1 15,-1 0 0-15,0 0 1 16,-1 0-1-16,2 3 1 0,1-3 0 16,2 2 0-1,-2 1 0-15,2-3 1 0,2 2 0 16,5-2 0-16,2 0 1 15,1 0-1-15,2-3 0 0,2-1 0 16,2 1-1-16,-2 1 0 16,-3 0 0-16,-1 0-1 15,-4 2 1-15,0-1-1 0,-4 2 0 16,-1 2 1-1,-1 0-1-15,1 0 1 0,2-3-1 16,0 0 2-16,1 0-1 16,0 0 0-16,-1 0 0 0,-2-3-3 15,-4-2-7-15,1 4-18 16,-5 1-52-16,-13 0-13 15,11-1-6-15,-11 1-5 0</inkml:trace>
  <inkml:trace contextRef="#ctx0" brushRef="#br0" timeOffset="334326.0636">18982 9373 11 0,'0'-5'82'16,"0"5"-12"-16,0 0-24 0,0 0-10 15,0 0-10-15,0 0-14 16,0 0-7-16,0 0-3 15,5 11 0-15,-3 1-2 16,0 1 1-16,1 6 4 0,1 1-1 16,0 3 1-16,2 3-1 0,-2 1 1 15,-1 3 1 1,0 2-2-16,-1-3 1 0,0 2 0 15,-2-4 0 1,0-1 1-16,0-2 1 0,0-4 1 16,0-3 1-16,-2-7 1 15,2-1 1-15,0-9-1 0,-2 12 0 16,2-12-1-1,0 0-1-15,-7-10-1 0,3-1-2 16,-4-2 0-16,0-6-2 0,-2 0-1 16,-2-5-1-1,2 2 0-15,-4-1-1 0,6 3-2 16,-2 0-2-16,5 3-4 15,-2 0-10-15,7 7-26 0,0-1-47 16,4 2-7 0,1 0-6-16</inkml:trace>
  <inkml:trace contextRef="#ctx0" brushRef="#br0" timeOffset="334596.0663">19011 9242 76 0,'0'0'96'0,"0"0"-4"16,0 0-7-16,0 0-61 0,0 0-23 15,0 0-17 1,0 0-38-16,-4 5-34 0,4-5-5 16,0 0-5-1</inkml:trace>
  <inkml:trace contextRef="#ctx0" brushRef="#br0" timeOffset="336126.0816">19143 9268 24 0,'0'0'77'16,"-1"-12"-8"-16,1 12-32 0,0 0-13 16,0 0-10-16,0 8-8 15,0 2-4-15,1 6-1 0,1 1 0 16,0 7 2-1,1 3 3-15,1 0 0 0,1 2 1 16,0-3 0-16,-2-2 4 0,2-7 0 16,-2-3 1-1,-3-14 2-15,9 11-2 0,-9-11 0 16,11-3-2-16,-6-8 1 15,0-2-2-15,2 0-4 0,1-4-3 16,-1-1 0 0,-1 3-2-16,-4 2 0 0,2 2 0 15,-4 11-2-15,3-15-1 0,-3 15-1 16,0 0-1-1,0 0 0-15,0 0 2 0,7 13-1 16,-2-3 0-16,-3 1 2 16,7 0 2-16,-3-2 5 0,2 0 0 15,-8-9 2 1,13 7 3-16,-13-7-2 0,17-7 1 15,-10-5 0 1,3-2 0-16,-3-3-2 0,2-7-1 16,-5 4-4-16,2-5 0 0,-4 4-1 15,-2 0-1-15,0 6-2 16,0 0-5-16,0 5-9 15,0 10-10-15,1-14-44 16,-1 14-24-16,5 3-5 0,-5-3-5 16</inkml:trace>
  <inkml:trace contextRef="#ctx0" brushRef="#br0" timeOffset="336796.0883">19627 9235 76 0,'0'0'71'0,"0"0"-11"16,0-9-16-16,0 9-16 0,0 0-12 16,0 0-7-1,-7-3-5-15,7 3-2 0,-13 2-1 16,13-2-2-16,-17 17 1 15,3-6 2-15,3 5-1 0,-5 4 1 16,4 1 2 0,2 5 1-16,-1 1 0 0,6-3 1 15,5 3 1-15,4-2 1 0,12-4 1 16,7-4 1-1,6-3-1-15,5-5 1 0,4-6-1 16,0-3-2-16,3 0-2 16,-3-6-3-16,-6-2-6 15,2 3-17-15,3 5-63 16,-8-6-8-16,-3 0-5 0,-3 1-5 15</inkml:trace>
  <inkml:trace contextRef="#ctx0" brushRef="#br0" timeOffset="358016.3005">18957 8330 35 0,'-4'-10'54'15,"4"10"-1"-15,0 0-9 0,-3-11-7 16,3 11-10-16,0 0-8 15,0 0-7-15,0 0-6 0,0 0-3 16,0 0-4 0,0 0 1-16,-13 9-3 0,6 0 1 15,-1 1-1 1,-3 3 1-16,0 3 0 0,-1 5 2 15,-2 2 0-15,1 0 0 0,-2 7 0 16,1 3 0-16,-3 2 0 16,1 3 0-16,-3 1 1 15,1 4-1-15,0 1 0 16,-1 8 0-16,3-2 0 0,-2 1 1 15,5 7-1 1,0 0 1-16,1 5-1 0,2 4 0 16,0 1 1-16,6 2 0 15,-2 1 0-15,3 1 2 16,3 0 0-16,0 3 1 0,6 0 2 15,1 2-1-15,7 2-1 16,-1 3 1-16,4-4-2 0,1 1 2 16,1-7-3-1,1-5 1-15,4-9-1 0,-1-11 1 16,3-5-2-16,-1-14-2 15,2-6-9-15,-5 0-43 16,5-11-29-16,3-5-7 16,-6-6 2-16</inkml:trace>
  <inkml:trace contextRef="#ctx0" brushRef="#br0" timeOffset="358836.3086">21755 8128 10 0,'0'0'36'16,"-12"5"-9"-16,12-5-5 0,0 0 3 16,-2 17-3-16,2-4-2 15,10 6-3-15,7 6-2 16,5 11 1-16,3 7 1 0,8 10-5 15,4 16-2-15,4 18-2 16,2 12-1-16,-2 10-3 0,-4 14-2 16,-7 6-1-1,-3-2-1-15,-11-1 1 0,-7-10 0 16,-10-14 4-1,-6-11-1-15,-13-10 2 0,-15-12 4 16,2-10-1-16,-9-8 0 16,-3-5 2-16,-1-5-4 0,1-9-5 15,9-6-7-15,2-7-16 0,4-12-59 16,13-5-7-1,6-4-5-15</inkml:trace>
  <inkml:trace contextRef="#ctx0" brushRef="#br0" timeOffset="359666.317">22684 8406 13 0,'0'0'42'0,"-6"14"-8"0,6-2-2 15,-2 3-4-15,2 3-5 16,2 7-3-16,-1 3-3 0,5 5-3 16,-3-2-1-1,0 7 2-15,-3-6-1 0,3 6 0 16,-3-9 2-1,0-1 0-15,-7-5 1 0,2-3-1 16,-8-5-1-16,3-6 1 16,-6-2-3-16,-1-7-2 0,-2-2-3 15,1-10-1-15,-1-5-3 0,-1-3-2 16,4-3-2-1,0-5-5-15,6-3-7 0,5-2-14 16,-2-9-58 0,7 9-9-16,1-2-6 0,7 1-2 15</inkml:trace>
  <inkml:trace contextRef="#ctx0" brushRef="#br0" timeOffset="359796.3183">22632 8117 37 0,'4'-20'85'16,"-1"2"-2"-16,2 3-10 0,-5 1-85 15,0 0-54-15,0 14-16 16,0 0-3-16</inkml:trace>
  <inkml:trace contextRef="#ctx0" brushRef="#br0" timeOffset="360466.325">22957 8301 31 0,'0'0'20'0,"-9"20"-4"16,4 3 1-16,2 2 7 16,2 7 4-16,1 3 2 15,0 2 1-15,1-2-6 16,4 0-5-16,5-4-3 0,-1-9-2 15,1 0 0 1,1-8 1-16,1-6-3 0,0-6 0 16,2-2-1-16,-1-7-1 15,0-8 0-15,-2-1-4 16,2-5-1-16,-1-1-3 0,-7-3 0 15,1 3-1-15,-3 4-2 16,-3 1-1-16,0 3-5 0,0 14 3 16,0 0-2-1,0 16-1-15,0 5 1 0,6 6 1 16,0 5 0-1,7-3 4-15,3 1 4 0,3-10 0 16,7-9 2-16,2-11 2 16,6-5-1-16,-2-15 2 0,0-6-1 15,-2-9-2-15,-5-2-2 0,-5-5-3 16,-8 2-1-1,-9 1-3-15,-3 5-2 0,-4 3-7 16,-7 4-11 0,3 11-13-16,-7 10-40 0,4 4-17 15,0 4-6-15</inkml:trace>
  <inkml:trace contextRef="#ctx0" brushRef="#br0" timeOffset="360806.3284">23983 8055 51 0,'-33'5'72'0,"-7"13"-48"15,4 7-5-15,-12 11 5 16,4 10 2-16,-5 6 1 15,9 5 0-15,8 2-2 0,13 2-4 16,13-4-1 0,9-6-3-16,24-9-2 0,17-9-4 15,11-9 1-15,14-8-5 0,9-6-2 16,1-7-10-16,0 0-22 15,1-3-60-15,-15-3-5 16,-16-3-7-16</inkml:trace>
  <inkml:trace contextRef="#ctx0" brushRef="#br0" timeOffset="361416.3345">22310 9201 33 0,'0'0'73'0,"12"3"-13"15,24-3-11 1,23 0-7-16,28-3-7 0,21-2-2 15,24-2-6-15,20-4-6 16,11 2-5-16,3 2-3 0,-6 2-4 16,-10 1-4-1,-22 3-5-15,-17 0-13 0,-15-1-54 16,-22 7-24-16,-17 1-6 0,-18-1-6 15</inkml:trace>
  <inkml:trace contextRef="#ctx0" brushRef="#br0" timeOffset="362246.3427">22770 9636 46 0,'0'0'63'16,"-7"10"-55"-16,7 9-2 0,2 4 1 15,3 8 4-15,2 7 6 16,-1 4 2-16,5 3 1 16,-9 0 2-16,5 2-3 0,-7-9 1 15,3 0 1 1,-4-10-1-16,0-6-1 0,-8-7 0 15,-3-6-2-15,-2-9-1 16,-3-9-2-16,-9-8-3 0,-1-7-2 16,-4-5-3-1,-2-5-2-15,3-2-2 0,-2 1-1 16,4 1-2-16,4 1-7 0,11 9-13 15,4 4-52 1,9-2-19-16,3 5-7 0,7 0-5 16</inkml:trace>
  <inkml:trace contextRef="#ctx0" brushRef="#br0" timeOffset="362456.3448">22849 9400 10 0,'0'-12'97'16,"0"1"-2"-16,0 1-8 0,0-1-10 15,0 11-86 1,0 0-12-16,0 0-33 0,14-3-35 15,-8 10-7-15,2 3-1 0</inkml:trace>
  <inkml:trace contextRef="#ctx0" brushRef="#br0" timeOffset="363056.3508">23117 9554 64 0,'0'0'74'16,"0"0"-2"-16,26-7-63 0,-26 7-7 15,0 12 2-15,0 2 3 16,-2 5 2-16,2 3 0 15,-1 4 3-15,1 6 1 0,-1-2 2 16,3-1 0 0,5 0 1-16,1-7-2 0,6-3 0 15,3-6-1-15,7-6 0 16,4-7-1-16,2-6-2 15,4-8-2-15,1-5-1 0,1-6-2 16,-1-1-2-16,-6-1-2 16,-5 3 1-16,-6 4-3 0,-7 2-1 15,-11 18 0 1,14-6-1-16,-11 14-1 0,-3 13 1 15,1 5 0 1,1 1 1-16,5 1 2 0,3-2 3 16,4-4 1-16,5-6 1 15,1-12 0-15,5-6 1 0,2-13 0 16,-1-5 0-16,-2-7-3 0,0-4 0 15,-5-3-2 1,-4-6 0-16,-7 2-2 0,-6 0-1 16,0 4-2-1,-2 2-2-15,2 10-8 0,-2 4-7 16,1 10-12-16,-1 8-46 15,11 5-17-15,2 9-6 0</inkml:trace>
  <inkml:trace contextRef="#ctx0" brushRef="#br0" timeOffset="363406.3544">24324 9423 59 0,'-11'-12'82'0,"-8"12"-1"16,-12 5-58 0,-9 12-3-16,-5 10-1 0,-5 8 1 15,2 9 1-15,2 5-2 16,10 3-4-16,12 2 0 15,14-3-3-15,17-5-2 16,23-7-3-16,18-8 0 0,14-8 0 16,12-9-2-1,12-5-1-15,1-6-2 0,5-3-9 16,-9 0-15-16,-10-3-68 0,-3 1-5 15,-15-1-6 1,-12-2-5-16</inkml:trace>
  <inkml:trace contextRef="#ctx0" brushRef="#br0" timeOffset="371126.4316">10714 10797 32 0,'0'0'33'0,"0"0"-5"15,0 0-3-15,0 0-3 16,6 0-4-16,3 0-3 15,3 1-2-15,7 1-2 0,4 1 1 16,4-1 0-16,6 0 0 16,2 1-1-16,5-1-1 0,-2 1-1 15,5-1-2 1,-3 3-3-16,-1-5-5 0,-4 5-14 15,-4 4-39 1,-7-6-23-16,-3 1-4 0</inkml:trace>
  <inkml:trace contextRef="#ctx0" brushRef="#br0" timeOffset="371736.4377">10723 11062 3 0,'-11'2'23'0,"4"-1"0"16,7-1-4-16,-11 3-4 15,11-3-2-15,0 0 2 0,0 0 1 16,5 0-1-1,7 0 2-15,7 0 1 0,6 1 0 16,9-1 1-16,9 3-1 16,4-1-4-16,7 0-3 15,-1 2-1-15,2-1-4 0,-3 0 0 16,-1 4-1-16,-11-4-6 15,-7 1-12-15,-6-4-45 0,-4 4-20 16,-9-3-4 0</inkml:trace>
  <inkml:trace contextRef="#ctx0" brushRef="#br0" timeOffset="381806.5384">12242 10259 8 0,'0'0'59'0,"-5"-11"-13"15,5 11-9 1,0 0-7-16,0 0-7 0,0 0-7 16,0 0-11-1,0 0 1-15,0 0-2 0,0 15 1 16,0 0 0-16,0 6 2 0,3 4 0 15,-1 6 6-15,0 6 2 16,-1 1 0-16,-1-1-1 0,0-6-1 16,0-2-4-1,0-7-1-15,0-3-2 0,-1-7-3 16,1-12-3-1,0 14-8-15,0-14-7 0,0 0-24 16,7 0-44-16,-7 0-6 16,9 0-4-16</inkml:trace>
  <inkml:trace contextRef="#ctx0" brushRef="#br0" timeOffset="382286.5432">11665 10692 11 0,'-10'0'31'16,"10"0"-5"-16,-9 3-3 15,9-3 1-15,0 0-1 0,22 6 2 16,5-4 0 0,11-2 2-16,18 0 0 0,13-2 0 15,18 0-4 1,13-4-4-16,13-1-1 0,4 1-4 15,0 0-2-15,-8 1-2 0,-10 4-3 16,-10 0-1-16,-13 0-1 16,-15 1-3-16,-13 1-3 0,-12 0-5 15,-8 3-7 1,-9-4-20-16,-19 0-52 0,20 5-5 15,-20-5-5 1</inkml:trace>
  <inkml:trace contextRef="#ctx0" brushRef="#br0" timeOffset="383206.5524">11860 11144 24 0,'-10'-11'80'15,"10"11"0"-15,0 0-40 0,-9-11-19 16,9 11-7 0,0 0-7-16,0 0-5 0,-2 7-2 15,2 3-2 1,0 6 1-16,4 2 1 0,0 6 2 15,2 5 4-15,1 2 2 0,-3 2-1 16,3 3 2-16,-2-1-1 16,-1 1 0-16,-1-4 2 0,-1 0-2 15,-1-6-1 1,-1-2 1-16,-1-4 0 0,-3-8 1 15,-2 0 1 1,6-12 0-16,-18 6-1 0,3-7 0 16,-3-9-2-16,-2-6 0 0,-2-4-1 15,-2-2-2-15,0-6-2 16,0 1 0-16,1 2 0 15,4 1-1-15,2 0-1 16,7 7-4-16,0-4-6 0,8 9-9 16,2-1-23-1,0 5-46-15,7 0-8 0,6-1-4 16</inkml:trace>
  <inkml:trace contextRef="#ctx0" brushRef="#br0" timeOffset="383456.5549">11892 10909 73 0,'0'-18'92'0,"0"3"-2"0,-1 36-21 15,1-28-46-15,0 7-12 0,0-10-6 16,0 10-6 0,0 0-8-16,0 0-12 0,2 6-31 15,9 7-35-15,-11-1-6 16,2 3 0-16</inkml:trace>
  <inkml:trace contextRef="#ctx0" brushRef="#br0" timeOffset="384256.5628">12037 11052 37 0,'-4'-10'53'0,"4"10"-16"0,0 0-14 15,0 0-9 1,0 8-7-16,0-8-6 0,4 21 3 15,1-8 2 1,-1 8 5-16,3-4 2 0,-2 4 2 16,1-5 0-16,2 5 1 0,-1-7 1 15,1-3-3-15,-1-2 0 16,-7-9-2-16,13 9 0 0,-13-9-3 15,17 0 1 1,-17 0-3-16,13-4 0 0,-13 4-2 16,16-16-1-1,-8 3-1-15,-1-1 1 0,0 0-3 16,-2 0 1-16,0 1-2 15,-2 3 0-15,-1-1-2 0,-2 11-1 16,2-9 0-16,-2 9-1 16,0 0 0-16,0 0 0 15,1 14 1-15,0-2 0 0,3 3 1 16,4 1 3-1,0 1-1-15,1-3 2 0,1 1 3 16,3-6 1-16,2-5 1 16,-1-4 1-16,2-4 1 15,0-12-1-15,0-3 1 16,-1-3-2-16,-2-5-3 0,-1-1-1 15,-6-1 0-15,-4 0-2 0,-2 4 0 16,-4 4-3 0,-5 4-3-16,1 2-4 0,0 6-2 15,8 9-5-15,-13-6-7 16,13 6-28-16,0 6-39 15,0-6-5-15,4 17 1 16</inkml:trace>
  <inkml:trace contextRef="#ctx0" brushRef="#br0" timeOffset="384726.5676">12802 10929 11 0,'-9'-14'12'15,"9"14"-2"-15,-19-4 3 0,9 3 5 16,-7 1 2 0,0 2 3-16,-7 7-7 0,-2 3-1 15,1 3 3 1,-6 4 2-16,3 3-3 0,-4 6 0 15,8 2 0-15,2 2 0 0,5 0 1 16,5-1 0-16,11-2-1 16,7-6-1-16,15 0 2 0,11-10-4 15,8-4-1 1,9-5 0-16,3-1 0 0,6-3-4 15,-4-3-2 1,-6-2-1-16,-8 1-1 0,-8 0-1 16,-11 0 0-16,-7 1-2 0,-14 3-1 15,11-2-4-15,-11 2-4 16,0 0-14-16,0 0-56 15,0 0-14-15,0 0-5 16,0 0-6-16</inkml:trace>
  <inkml:trace contextRef="#ctx0" brushRef="#br0" timeOffset="386336.5837">13469 10779 23 0,'-13'0'34'0,"13"0"-3"0,0 0-1 16,0 0-4-16,0 0-5 0,6 6-4 15,9-2-1 1,7 0 1-16,2 1 1 0,6 0 1 15,6-1-2-15,0-1-2 16,3-3-3-16,-2 0-2 0,-1-3-3 16,-3-1-5-1,-2-1-6-15,-8-1-15 0,1-2-37 16,-1 5-25-1,-9 1-6-15</inkml:trace>
  <inkml:trace contextRef="#ctx0" brushRef="#br0" timeOffset="386726.5876">13704 10650 65 0,'0'0'70'16,"0"0"-41"-16,-7-5-9 0,7 5-6 15,-3 17 1-15,3 3-1 16,-1 9-1-16,0 7 1 0,-2 5 3 16,0 7 2-16,0-2 0 15,-1 1-3-15,-4-4-3 16,3-7-3-16,-3-6-1 0,3-7-5 15,0-8-3 1,3-1-7-16,0-4-11 0,2-10-32 16,0 8-37-1,0-8-4-15,13-1-4 0</inkml:trace>
  <inkml:trace contextRef="#ctx0" brushRef="#br0" timeOffset="388006.6004">14374 10631 14 0,'4'-14'83'0,"-4"14"-1"15,0-15-39 1,0 15-15-16,0 0-9 0,0 15-4 16,-2 6-4-16,5 7-3 15,-2 11-1-15,0 7 1 0,-1 6 5 16,0 4-2-1,-2 0-1-15,-3-2 0 0,0-5-1 16,-3-7-2-16,-1-6-1 0,1-10-1 16,1-9-1-1,2-2 0-15,5-15 0 0,-7 9-8 16,7-9-7-16,0-12-5 15,3 0-16-15,6-2-46 0,-2-7-13 16,0-4-8 0</inkml:trace>
  <inkml:trace contextRef="#ctx0" brushRef="#br0" timeOffset="388686.6071">14335 10669 23 0,'-15'-5'29'16,"15"5"0"-16,-15-4-3 0,15 4-6 16,-16-5-1-1,16 5-3-15,-13-5 0 0,13 5 0 16,-12-6 2-16,12 6-2 15,0 0 0-15,-11-11 2 16,11 11-3-16,-2-13 0 0,2 13-2 16,0-16-3-16,4 6-2 15,6 1-1-15,4-4-2 0,5 1 1 16,8-2-1-1,8 4 1-15,4 1-1 0,2 6 1 16,3 3-1-16,-1 2-1 16,-3 11-1-16,0 5-1 15,-9 7-2-15,-5 5 0 0,-8 5 1 16,-8 1-1-16,-5 2 1 15,-6 0 1-15,-11-4 1 0,-5 0-1 16,-7-5 0 0,-6-3 0-16,-5-6-1 0,-4-4-1 15,1-6-1-15,1-4 0 16,0-3 0-16,3-1-1 15,5-2-1-15,7 0-2 16,5 0 1-16,8 0 0 0,9 0 2 16,0 16-1-16,12-4 3 0,10 3 1 15,8 4 3 1,5 1 1-16,5 3-1 0,5 2 4 15,1-1-3-15,-1 1 1 16,-1 0-2-16,-6-3-1 16,-5-2-1-16,-4-1-2 15,-4-4-4-15,-3 3-10 0,-4-4-28 16,-4-3-45-1,3-1-6-15,0-3-5 0</inkml:trace>
  <inkml:trace contextRef="#ctx0" brushRef="#br0" timeOffset="391936.6397">15233 10256 3 0,'0'0'29'0,"0"0"-9"0,0 0-3 15,0 0-3-15,0 0-3 16,0 0 2-16,0 0-2 0,-3 11 4 15,3 2-2 1,0 4 0-16,3 2 2 0,-2 8 0 16,1-1-1-1,-3 4-1-15,1 1 0 0,0-4 1 16,0-3 5-16,-2-5 0 15,2-3 1-15,0-16 1 0,-4 17-3 16,4-17-1-16,-9-4-1 16,1-3-2-16,-3-7-5 15,-3 1-4-15,-1-1-2 0,-2 0-1 16,1-2-1-1,2 0-2-15,-2-1-7 0,9 2-27 16,7-1-50-16,-3-6-7 16,3-3-6-16</inkml:trace>
  <inkml:trace contextRef="#ctx0" brushRef="#br0" timeOffset="392036.6406">15136 10072 24 0,'-5'-8'67'16,"5"8"-23"-16,-6-9-44 15,6 9-68-15</inkml:trace>
  <inkml:trace contextRef="#ctx0" brushRef="#br0" timeOffset="392676.647">15384 10226 57 0,'0'0'43'15,"0"0"-23"-15,0 0-5 0,-5 13-1 16,4-1 0-1,0 5 0-15,1 0 3 0,1 2 3 16,5 0 1-16,-1-2 1 16,4 1-1-16,-2-4-3 0,2-2-2 15,-9-12-1 1,16 14-1-16,-16-14-2 0,14 3 0 15,-14-3-3 1,15-3-2-16,-6-4 0 0,-1-1-2 16,1-3-1-16,-1-1-1 0,-2 0-2 15,0 2 0-15,-6 10-1 16,7-15-2-16,-7 15-1 15,0 0-1-15,0 0 1 16,9 8-1-16,-2 5-1 0,1 3 2 16,4-2 3-1,1 2 1-15,5-5 4 0,3-6-1 16,2-5 1-16,1-5 0 15,1-13 1-15,-3-4-1 0,-2-6-1 16,-2-3 0-16,-6-1-3 16,-6 1 0-16,-3 0-2 15,-3 4-2-15,-1 6-10 0,-6 2-13 16,3 8-25-1,4 11-39-15,-10-3-7 0,2 11-3 16</inkml:trace>
  <inkml:trace contextRef="#ctx0" brushRef="#br0" timeOffset="393936.6596">16157 10211 25 0,'1'-9'71'0,"-1"0"0"16,0 9-46-16,-13-8-14 0,1 8-2 16,-6 1 0-1,-1 7-1-15,-7 4-2 0,-1 6 2 16,4 2 1-1,-1 4 2-15,5 0 1 0,8 2 5 16,11-1-2-16,7-3 1 16,17-1-1-16,10-6-2 0,6-1 1 15,7-1-3-15,4-5-6 0,2 0-10 16,-11-3-16-1,0-5-44-15,-9 10-22 0,-13-4-6 16,-8 2-4 0</inkml:trace>
  <inkml:trace contextRef="#ctx0" brushRef="#br0" timeOffset="394416.6645">14963 10762 43 0,'-24'0'74'16,"6"0"-30"-16,4 0-12 0,14 0-1 15,0 0-2-15,9 9-4 0,29-6-4 16,21-3-2-16,25 2 1 15,21-4 1-15,23 4-1 16,18-2-5-16,11 0-6 16,1 0-2-16,-9 2-2 0,-16 1-1 15,-18 2-1 1,-20-1-3-16,-22 2-2 0,-20-4-8 15,-11 5-14-15,-17 3-63 16,-8-9-6-16,-8-1-5 16,-9 0-4-16</inkml:trace>
  <inkml:trace contextRef="#ctx0" brushRef="#br0" timeOffset="395016.6705">15220 11265 0 0,'0'18'38'15,"0"0"-2"1,5 7 6-16,-1 3 5 0,2 4-3 15,-2 4-9-15,4-4-7 16,-5 1-8-16,3-6 0 0,-6-3-1 16,4-7 0-1,-4-4-2-15,0-13-1 0,0 0-2 16,0 0-2-1,-15-4-1-15,0-12-3 0,-5-3-2 16,-5-7-3-16,-1-2 0 0,-3-3-3 16,0 1 1-16,2 1 0 15,5 5-2-15,3-2-3 0,9 9-14 16,2 9-57-1,8-8-15-15,4 2-7 0,11-5-7 16</inkml:trace>
  <inkml:trace contextRef="#ctx0" brushRef="#br0" timeOffset="395176.672">15258 11087 0 0,'-1'-11'88'16,"1"11"-3"-16,-11-9-9 0,11 9-15 15,-9-3-115 1,9 3-30-1,16 15-4-15,-4-4 4 16</inkml:trace>
  <inkml:trace contextRef="#ctx0" brushRef="#br0" timeOffset="395656.6768">15548 11240 431 0,'0'0'-1'15,"5"-11"-1"-15,-5 11-1 0,0 0 0 16,10 7 0 0,-4 8 0-16,3 3 1 0,1 2 1 15,5-1 3 1,1-4 3-16,2 1 0 0,0-11 1 15,2-2 1-15,-2-6-2 16,-1-6 1-16,-4-5-1 0,-2-3-2 16,-3-2-2-16,-4-1 0 0,-4 1-2 15,0-4-1 1,-4 5-2-16,-1 0-4 0,4 7-12 15,-3 0-9 1,4 2-36-16,12 8-29 0,-1 0-6 16,5 1-3-16</inkml:trace>
  <inkml:trace contextRef="#ctx0" brushRef="#br0" timeOffset="395886.6792">16022 11155 29 0,'0'13'86'0,"-12"-1"0"0,-6 0-4 16,-1 5-62-16,3 3-6 15,1 2 3-15,2 2 2 0,9-6 0 16,4-1-2 0,11-4-4-16,13 0-1 0,7-5-1 15,4-1-1-15,5-5-3 0,1 4-5 16,-5-5-7-1,5 3-11-15,-13 3-39 0,-4-7-35 16,-4 0-7-16,-8-4-6 16</inkml:trace>
  <inkml:trace contextRef="#ctx0" brushRef="#br0" timeOffset="396766.6879">15442 11182 39 0,'-7'-9'57'16,"7"9"-26"-16,0 0-7 0,0 0 4 16,-2 6-2-16,2-6-6 15,-2 18-4-15,2-6-1 0,0 5-1 16,0 3-1-1,0-1-1-15,0 2-4 0,0-1-1 16,0-1-1-16,2-4 1 0,1-3-1 16,-1-3 1-1,-2-9 0-15,3 14-1 0,-3-14 0 16,0 0 0-16,0 0-2 15,0 0 1-15,7 9-1 0,-7-9-1 16,0 0 1 0,0 0 2-16,0 0 1 0,0 0 1 15,0 0-1-15,0 0 1 0,0 0 0 16,0 0-1-1,0 0-1-15,0 0-4 0,0 0 0 16,0 0-1-16,0 0 0 16,10 1 0-16,-10-1-1 0,8-3 1 15,-8 3-1 1,17-14 1-16,-9 6-1 0,4-2 0 15,-3-3-2 1,2 2-3-16,-4-2-12 0,4-2-46 16,8 7-27-16,-8-2-7 0,4-1-7 15</inkml:trace>
  <inkml:trace contextRef="#ctx0" brushRef="#br0" timeOffset="397606.6964">17044 10786 32 0,'-15'1'66'16,"6"-1"-13"-16,0 0-14 16,9 0-6-16,-8 0-10 0,8 0-4 15,0 0-4 1,0 0-3-16,14 3 2 0,6 0 1 15,1 0-2 1,5-1 0-16,3 0 1 0,1 1-1 16,0-3-3-16,-1 0-3 0,-3 0-2 15,-7 0-1-15,-2 0-1 16,-5-3-2-16,-1 3-5 0,-2-3-8 15,1 3-19 1,4 10-52-16,-14-10-9 0,15 5-7 16</inkml:trace>
  <inkml:trace contextRef="#ctx0" brushRef="#br0" timeOffset="398056.7009">17037 10989 27 0,'0'0'79'0,"0"0"-26"0,0 0-17 15,14 0-2 1,7 0-5-16,4 0-7 0,7 4-10 16,-1-1-3-16,3 2-2 15,-1-1-2-15,-2 1-3 0,-3 0-5 16,-3-2-14-1,-10-3-59-15,4 7-8 0,-2-7-2 16</inkml:trace>
  <inkml:trace contextRef="#ctx0" brushRef="#br0" timeOffset="399736.7177">18462 10548 30 0,'-3'-9'87'0,"0"0"-1"16,3 9-39-16,-5-11-17 15,5 11-10-15,0 0-7 16,0 0-4-16,3 8-3 15,2 7-1-15,-1 4 0 0,-1 7 1 16,-1 4 2-16,-1 3 2 0,0 0 1 16,-2 1-1-1,0-7-2-15,-2-2-2 0,-1-4-1 16,-1-6-1-16,1-4-1 15,4-3-2-15,0-8-3 16,0 12-7-16,0-12-9 16,14 0-44-16,1 0-27 0,4-5-8 15,4-2-4-15</inkml:trace>
  <inkml:trace contextRef="#ctx0" brushRef="#br0" timeOffset="400006.7204">18750 10677 64 0,'-11'6'92'0,"11"-6"1"16,0 0-6-16,23 0-67 0,7-3-6 15,9 0-3 1,3 3 3-16,6-3-3 0,-2 1-3 15,2-2-5-15,-9 2-3 16,-8 2-3-16,-9-3-3 0,-7 2-8 16,-15 1-12-1,9-19-53-15,-9 9-14 0,-4-3-6 16,-5-1 2-1</inkml:trace>
  <inkml:trace contextRef="#ctx0" brushRef="#br0" timeOffset="400256.7229">18892 10478 31 0,'0'0'80'16,"-9"0"4"0,9 0-1-16,11 16-61 0,-8 3-9 15,2 5 0-15,-3 7 1 0,4 6 2 16,-1 2 0-16,2 3-4 15,-2-1-4-15,0-4-2 0,-3-4-1 16,-2-6-1 0,0-7 0-16,0-4 0 0,0-4-2 15,0-12-2 1,-2 14-6-16,2-14-9 0,0 0-28 15,0 11-44-15,0-11-8 16,0 0-7-16</inkml:trace>
  <inkml:trace contextRef="#ctx0" brushRef="#br0" timeOffset="400806.7284">19454 10542 0 0,'-8'-9'75'0,"8"9"1"16,-5 18-16-16,5-18-46 16,-2 9-1-16,2 1 1 0,0 7 0 15,4 6-2 1,2 7-1-16,0 6 3 0,2 5 0 15,0 2 1 1,0-1-3-16,-2-4-1 0,1-2-1 16,-4-8 0-16,-2-6 0 0,0-5 0 15,-1-5-1 1,0-12-1-16,-16 7 0 0,1-6 0 15,-6-1-2-15,-3 0-1 16,-2-3-2-16,-3-2 0 0,0-2 0 16,5 2-1-1,3-1 0-15,4 0-1 0,5 1-1 16,12 5-3-16,-13-18-4 15,13 18-11-15,-5-17-54 16,5-3-21-16,3-5-8 0,3-5-4 16</inkml:trace>
  <inkml:trace contextRef="#ctx0" brushRef="#br0" timeOffset="400996.7303">19406 10444 1 0,'4'-16'97'15,"-2"1"0"-15,1 1-6 0,-3 1-6 16,1-10-68-16,-1 23-16 15,4-10-10-15,-4 10-6 0,0 0-6 16,6 8-25 0,3 7-45-16,-7 2-5 0,2 2-1 15</inkml:trace>
  <inkml:trace contextRef="#ctx0" brushRef="#br0" timeOffset="401526.7356">19623 10436 3 0,'0'0'82'0,"2"-8"0"0,-2 8-4 16,0 0-51-16,2 9-12 0,0 8-2 16,0 2-4-1,3 6-2-15,-1 3 3 0,6 4 2 16,-3-2 1-16,5 0 1 15,-2-8-1-15,4-4-1 16,-2-4-1-16,0-12-2 16,1-2-1-16,2-6 0 0,-3-7-2 15,4-2-2-15,-3-1-1 0,-1-6-2 16,-2 3 0-1,-1 1 0-15,-4 4-1 0,0 0-2 16,-4 4 0-16,-1 10 0 16,0 0 0-16,3 6-1 15,0 5 1-15,1 3 1 16,6-3 1-16,3 0 1 0,2-2 1 15,3-4 0 1,3-5 1-16,-1-5 0 0,-2-6 0 16,-3-6 0-16,-4-2-2 0,-8-1 0 15,-3-2-1-15,-3 0 0 16,-4 2-1-16,-3 0-2 15,0 4-2-15,-4-1-6 16,14 17-7-16,-12-16-14 0,12 16-48 16,-9 6-15-1,8 5-7-15,1 3 2 0</inkml:trace>
  <inkml:trace contextRef="#ctx0" brushRef="#br0" timeOffset="401876.7391">20313 10382 20 0,'5'11'81'16,"-3"4"5"-16,1 5-2 0,-1 7-68 15,3 8-3-15,-5 2 4 16,0 8 2-16,0-6-2 15,0 3-1-15,-5-6-5 16,2-8-1-16,0-5-3 0,-1-5 0 16,3-7-2-16,1-11 0 0,-1 9-3 15,1-9-6 1,0-7-17-16,6 5-62 0,-1-15-9 15,2-7-7 1,0-3-4-16</inkml:trace>
  <inkml:trace contextRef="#ctx0" brushRef="#br0" timeOffset="402556.7459">20313 10406 38 0,'-14'-12'58'16,"0"5"-10"-16,0 2-7 16,2 3-2-16,0-6-5 0,12 8-7 15,-14-7-5 1,14 7-3-16,0 0-4 0,-8-10-3 15,8 10-4 1,0 0-3-16,13-12-2 0,3 8-1 16,6-1-1-16,7 2 1 0,6 0 0 15,7 3 0-15,4 0 3 16,4 7-2-16,1 2-1 15,-5 4 0-15,-4 4 0 16,-8 1-1-16,-7 3 0 0,-10-2-1 16,-11 0 1-1,-4-2 0-15,-5 1 0 0,-7-4 1 16,-5-3 0-16,-4-3 0 15,-6-1-1-15,-2-3 0 16,-3-3 1-16,-2 0-2 0,4-1 0 16,0-1 0-16,2-1 0 15,6-1-1-15,3 1 1 0,7 0-1 16,10 2 0-1,0 0-1-15,0 0 1 0,0 0 1 16,0 0-1-16,4 11 1 16,7 0 1-16,3 3 1 15,3 5 0-15,2 3 0 0,2 3 1 16,3 4 0-16,-1 0 0 15,1 1 0-15,-1-2 0 0,0-1 0 16,-1-2-1 0,-2-4-2-16,0-1-3 0,-7-7-11 15,4 1-24 1,-4-2-51-16,-1-12-6 0,-1-1-8 15</inkml:trace>
  <inkml:trace contextRef="#ctx0" brushRef="#br0" timeOffset="404796.7683">21209 10390 33 0,'14'-8'76'0,"3"2"-34"0,-8-1-19 16,-9 7-2-16,14-14-5 0,-14 14-3 15,4-8-6 1,-4 8-5-16,0 0-2 0,-15-7-1 15,-4 7-1-15,-3 0 0 16,-7 3-1-16,-4 4 0 0,-3 4 2 16,-4 0-1-1,-3 7 2-15,2 6-3 0,5-2 2 16,1 6 0-1,11-2 1-15,2 3 5 0,11-3 3 16,6 4 3-16,11-8 4 0,13-2 2 16,11-3 1-16,15-4 2 15,8 0-2-15,11-5-2 0,5-2-3 16,2-1-3-1,0-2-4-15,-7-2-7 0,-4 2-9 16,-18-3-13 0,-6-2-52-16,-6 2-16 0,-15 1-4 15</inkml:trace>
  <inkml:trace contextRef="#ctx0" brushRef="#br0" timeOffset="405516.7755">18269 11221 0 0,'-18'2'33'16,"4"4"-3"-16,4-5-3 0,10-1-1 16,-11 5 0-16,11-5-1 0,6 2 1 15,11-1 0 1,13-1-3-16,10 0 1 0,19 0-2 15,18-1-4-15,22-4-3 16,22-1-3-16,23 1-2 0,22-2-1 16,23-2 0-1,18 1 0-15,16 3-1 0,10 1 0 16,2 2-2-1,2 1-1-15,-7 7-5 0,-20-3-14 16,-19 0-63-16,-20 2-10 0,-31-3-9 16,-24-2-3-16</inkml:trace>
  <inkml:trace contextRef="#ctx0" brushRef="#br0" timeOffset="407346.7938">19271 11586 52 0,'1'-14'84'0,"-1"14"-4"0,0-12-40 16,0 12-16-16,0 0-11 0,0 0-7 16,0 0-5-1,0 0-4-15,0 0-2 0,0 0 1 16,0 0 1-16,-7 15 1 15,7-6 2-15,-3 5 2 0,0 6 1 16,0 1 1 0,2 9 0-16,1 0-1 0,0 7 0 15,0-1 1-15,0 6-1 0,-1-2 0 16,2 2 1-1,0-6 3-15,-1-2 0 0,0-7 2 16,0-3 1-16,-1-7 3 16,-3-4 0-16,4-13 0 15,-16 7-1-15,4-7-2 16,-4-7-2-16,-2-3 0 0,-6-2-3 15,-2-3-2 1,-1 1-1-16,-1-4 0 0,2 4 0 16,3 0-1-16,5 0 0 0,1 5-2 15,6-2-2-15,11 11-13 16,-11-15-19-16,11 15-54 15,0-18-7-15,5 7-6 16,4 0 2-16</inkml:trace>
  <inkml:trace contextRef="#ctx0" brushRef="#br0" timeOffset="407776.7981">19363 11407 81 0,'0'0'98'16,"-15"-17"-5"-16,8 7-6 0,-3-1-59 15,10 11-12 1,-8-13-10-16,8 13-11 0,0 0-11 16,0 0-36-16,0 5-35 15,5 5-8-15,0 0-7 0</inkml:trace>
  <inkml:trace contextRef="#ctx0" brushRef="#br0" timeOffset="408546.8057">19681 11493 69 0,'-14'-10'80'0,"14"10"-4"0,0 0-48 15,0 0-15-15,0 0-4 16,0 4 0-16,0-4-3 0,2 21 1 16,0-4 0-1,0 1 1-15,2 4 3 0,-2 2 0 16,3-2-2-16,-3-1 0 15,3-3-1-15,-2-4 0 16,3 0-1-16,-6-14-1 0,8 12 1 16,-8-12 0-16,0 0-1 15,0 0 0-15,11 0-1 0,-11 0 0 16,10-12-1-1,-2-2 0-15,0-3-2 0,1-3-1 16,3-2-1 0,-2 3 0-16,-2 1-1 0,-3 5-1 15,1 1-1-15,-6 12 0 0,0 0 0 16,8 0 0-16,-8 0 0 15,7 15-1-15,-1-1 2 0,3 3 1 16,2 3 1 0,0 0 2-16,3-2 1 0,0-1 2 15,2-6 1 1,1-7 0-16,3-4 1 0,1-3 0 15,-2-11-1-15,1-6 0 16,-2-4-1-16,-3-5-2 0,-3-2-1 16,-6 1-1-16,-3-1 0 0,-3 5-1 15,-3 2 0 1,-4 2 0-16,1 5-1 0,2 9-2 15,4 8-2 1,0 0-3-16,-9-2-6 0,9 11-10 16,1 6-35-16,-1 5-33 15,8 0-7-15,0-2-3 0</inkml:trace>
  <inkml:trace contextRef="#ctx0" brushRef="#br0" timeOffset="408946.8098">20488 11480 17 0,'9'-8'91'15,"-9"8"-1"-15,6-16-2 0,-6 7-47 16,0 9-16-16,-15-11-8 16,1 8-3-16,-4 2-4 15,-5 1-3-15,-5 3-1 16,0 5-2-16,0 7 0 0,1 3 0 15,2 3 0 1,6 1 0-16,7 2 1 0,10 1 0 16,5 0 1-16,13 0 0 0,11-4 0 15,10-3 0-15,12-3 0 16,8-3-2-16,9-3 0 15,4-1-1-15,-1-5-2 16,-1-2 0-16,-3 2-5 0,-3-3-3 16,-4 4-15-1,-11 6-50-15,-3-7-23 0,-3-3-7 16,-4-3-6-16</inkml:trace>
  <inkml:trace contextRef="#ctx0" brushRef="#br0" timeOffset="416476.8851">21848 10938 8 0,'-12'0'29'0,"1"0"-7"16,1 2-1-16,10-2-1 15,-12 7 3-15,12-7 2 16,2 8-2-16,11-5 0 16,9 1-2-16,9-3 0 0,6 0 1 15,10-1-5-15,0 0-3 0,6-3-4 16,-1-3-2-1,-3 1-3-15,-8-2-1 0,-6 4-5 16,-9-2-6-16,-8 3-13 16,-4-1-12-16,-14 3-50 15,0 0-7-15,0 0 4 16</inkml:trace>
  <inkml:trace contextRef="#ctx0" brushRef="#br0" timeOffset="416786.8882">21793 11197 25 0,'-17'5'83'0,"17"-5"-1"0,0 0-33 16,25 0-15-16,21 0-10 15,16 0-6-15,15 0-3 0,5 3-3 16,7 2-3-1,-6-1-3-15,-6 5-3 0,-10-2-4 16,-16 1-5-16,-15-3-4 16,-11 0-16-16,-4-5-56 15,-21 0-6-15,0 0-5 0</inkml:trace>
  <inkml:trace contextRef="#ctx0" brushRef="#br0" timeOffset="417586.8962">22684 10776 5 0,'0'0'49'0,"0"0"-5"15,7 9 0-15,15-9-7 0,11 0-5 16,3-1-7-1,8 2-2-15,0-1-9 0,5 0-4 16,-5 0-5-16,-3 0-1 16,-10 1-3-16,-7 1-1 0,-8 0-1 15,-4 1 1 1,-12-3-2-16,10 5 1 0,-10-5 0 15,-1 12 0-15,1-12 0 0,-8 17 1 16,3-5 0 0,-2 2 0-16,0 4 0 0,-3-1 1 15,0 3-1-15,-3-2 1 16,-1 8 0-16,-2-3 2 15,-1 3-2-15,-3 3 4 16,-2 0-1-16,-1 2 1 0,-4-2 0 16,-3 0 0-1,-1 1 1-15,0-4 0 0,2-4 0 16,2-5-3-16,5-5 2 0,4 0 0 15,6-7 1 1,12-5 0-16,0 0 2 0,18 3-2 16,9-3 1-16,10 0 1 15,10-3-3-15,6 0 0 0,3 1-1 16,1-1-1-1,-2 2-2-15,-9-1-2 0,-4 2-3 16,-11 0-7-16,-8 0-8 16,-11 0-13-16,-2-3-43 15,-10 3-18-15,0 0-5 0</inkml:trace>
  <inkml:trace contextRef="#ctx0" brushRef="#br0" timeOffset="417806.8984">22651 11007 7 0,'-19'-6'86'0,"19"6"2"15,0-14-3 1,21 12-59-16,15 2-9 0,8 0-4 15,6 2-4 1,5 3-2-16,3-3-4 0,1 5-12 16,-7-3-24-16,-13 6-51 15,-1 0-5-15,-7-3-4 0</inkml:trace>
  <inkml:trace contextRef="#ctx0" brushRef="#br0" timeOffset="418756.9079">23340 11118 8 0,'-24'4'49'15,"4"4"1"-15,0-2-6 16,7 2-6-16,1-1-6 15,12-7-6-15,-4 17-3 16,8-10-3-16,16-2-1 0,5-3-2 16,5-2-3-1,6-2-2-15,3-5-4 0,2-3-2 16,-3-2-1-16,-6-6-2 0,-6 1-3 15,-3-1-1-15,-10 0 0 16,-6 0-1-16,-7 6-3 16,-5-1 1-16,-8 6-1 15,-5 4 0-15,-3 3 1 0,-6 2 0 16,-6 8 0-1,-1 7 3-15,-2 3 2 0,1 2 0 16,2 6 1 0,4 2 0-16,3 2 2 0,8 1 1 15,8-3 0-15,8 0-1 0,5-5 0 16,13-1 2-16,5-4-3 15,7-6-1-15,9-2-4 0,4-7-5 16,6-1-9 0,0-4-9-16,5-4-10 0,0-6-4 15,3-7-3 1,-3-2 0-16,-3-4 3 0,-9 0 11 15,-6-4 17-15,-8 3 16 0,-9-2 15 16,-5 6 6-16,-11 1 2 16,-3 7 2-16,-14 2-1 0,-1 5-3 15,-10 5-4 1,0 0-6-16,-4 10-2 0,1 2-3 15,1 5 1 1,3 3-2-16,6 1 0 0,7-1-1 16,11-5 1-16,3 0-2 15,14-6-1-15,7-7 0 0,6-3-1 16,3-3 0-16,2-6-2 0,-3-7-1 15,-3 2-2 1,-6-2 0-16,-7 5-2 0,-4 2 0 16,-10 10-1-1,0 0 0-15,-1 10 0 0,-6 13 1 16,1 11-1-16,-1 9 2 15,2 7 1-15,0 6 0 0,1 0 1 16,3-1 0 0,1-4-2-16,1-5-5 0,5-4-14 15,-3-4-52-15,-3-13-18 0,7-8-7 16,-7-17-6-1</inkml:trace>
  <inkml:trace contextRef="#ctx0" brushRef="#br0" timeOffset="421726.9376">9882 12278 23 0,'7'-11'65'0,"-7"11"-23"16,10 5-13-16,-1 7-3 15,2 5-2-15,2 5-1 16,1 9 3-16,4 0-1 15,-3 8-3-15,5-3-2 0,-7 5-5 16,0-5-3 0,-2 3-2-16,-1-6 0 0,-1-3-3 15,-2-1 0-15,0-3-2 0,-4-3-1 16,3-4-1-1,0-4 0-15,-2-1 0 0,-2-6 1 16,-2-8 0-16,6 9 0 16,-6-9 1-16,0 0 0 0,8-15-1 15,-4-6 1 1,3-5-1-16,3-9-1 0,3-8-2 15,6-3 0-15,4-7 0 0,5-5 0 16,4 2 0 0,1 2-1-16,2 6 1 0,-5 6-1 15,-4 7 0-15,-3 6 0 16,-9 6 0-16,0 9-2 0,-9 3-1 15,-5 11-2 1,0 0-4-16,0 0-7 0,3 10-9 16,-1-1-27-1,6 5-39-15,-4-2-5 0,-1-1-5 16</inkml:trace>
  <inkml:trace contextRef="#ctx0" brushRef="#br0" timeOffset="421996.9403">10206 12183 87 0,'-24'4'91'16,"6"-4"-4"0,18 0-40-16,4-9-17 0,28-4-10 15,18-6-5-15,15-7-4 16,11-2-4-16,8-1-2 0,1 3-3 15,-5-1-8-15,-9 10-11 0,-16 3-16 16,-23 10-53 0,-10 4-5-16,-22 0-8 0</inkml:trace>
  <inkml:trace contextRef="#ctx0" brushRef="#br0" timeOffset="422376.9441">9703 12296 37 0,'-21'0'92'16,"5"0"-5"-16,16 0-30 16,-4-14-19-16,18 4-10 0,22-7-9 15,10 2-5 1,13 2-9-16,0-3-10 0,10 10-22 15,5 4-54-15,-15 2-7 0,-8 2-6 16</inkml:trace>
  <inkml:trace contextRef="#ctx0" brushRef="#br0" timeOffset="422926.9496">10591 12465 11 0,'-16'3'78'16,"-10"-1"-12"-16,26-2-12 0,0 0-8 15,0 0-12-15,21 2-10 16,8-2-5-16,10-4-4 16,4-2-2-16,8 2-2 15,2-2-6-15,1 2-3 0,-5-1-5 16,-5 3-9-16,-8-1-13 0,-12-4-57 15,-1 5-7 1,-6-4-4-16</inkml:trace>
  <inkml:trace contextRef="#ctx0" brushRef="#br0" timeOffset="423156.9519">10601 12675 50 0,'-15'9'87'16,"15"-9"-2"-16,15-1-36 0,16-5-25 15,19 0-7 1,10-1 2-16,5 1-4 0,3-1-7 15,3 4-10-15,-7-3-16 0,-9-4-58 16,-7 10-10 0,-15 0-5-16</inkml:trace>
  <inkml:trace contextRef="#ctx0" brushRef="#br0" timeOffset="423696.9573">11771 12250 50 0,'5'11'81'0,"-7"7"-40"16,4 8-10-16,4 3 5 0,0 8 2 15,-1 1-6 1,0 5-7-16,0-1-8 0,-2 1-5 15,1-8-2 1,-3-3-3-16,1-6 0 0,-1-5-2 16,0-4 0-16,-1-8-1 15,0-9-3-15,0 0-6 0,0 0-18 16,10-9-59-16,-10-15-8 0,-2-5-6 15,-7-10-5 1</inkml:trace>
  <inkml:trace contextRef="#ctx0" brushRef="#br0" timeOffset="423926.9596">11422 12323 69 0,'-10'2'87'0,"10"-2"-1"0,23-8-41 15,22 6-18-15,15-6-7 0,13 0-1 16,10-3 0-1,9-1-4-15,1 0-5 0,-1-1-3 16,-9 2-2-16,-11 3-3 16,-10 4-5-16,-14-1-6 0,-10 5-12 15,-11 0-19 1,-13 0-47-16,-2 5-8 0,-12-5-5 15</inkml:trace>
  <inkml:trace contextRef="#ctx0" brushRef="#br0" timeOffset="424176.9621">11469 12739 55 0,'-11'21'95'15,"15"-11"-1"-15,29-10-6 16,23-4-63-16,22-7-5 16,14-5 0-16,11-1-7 15,-1-2-4-15,1 0-4 0,-4 3-3 16,-9 1-5-1,-9 11-9-15,-14 0-10 0,-8 4-34 16,-6 5-34-16,-19 1-7 16,-11 4-7-16</inkml:trace>
  <inkml:trace contextRef="#ctx0" brushRef="#br0" timeOffset="424616.9665">11480 12687 69 0,'0'0'80'0,"-10"0"-1"0,10 0-49 16,-8 13-13-16,4 1-4 15,-3 5-3-15,-4 7-1 0,-1-1 1 16,-2 5-1 0,3-4-1-16,-1-2-4 0,2-5-7 15,3-2-8-15,7-17-29 0,-5 9-42 16,12-9-5-1,6-16-4-15</inkml:trace>
  <inkml:trace contextRef="#ctx0" brushRef="#br0" timeOffset="424976.9701">11451 12235 31 0,'-16'12'78'15,"-5"5"1"-15,0 5-52 0,0 7-3 16,-4-5 0-1,5 5-4-15,-4-7-5 0,5 2-10 16,9-6-13-16,3 5-48 16,7-23-22-16,13 10-7 15</inkml:trace>
  <inkml:trace contextRef="#ctx0" brushRef="#br0" timeOffset="425346.9738">12305 12141 7 0,'0'0'86'16,"11"-6"0"-16,-11 6-3 0,20 4-46 16,-20 10-20-1,-10 1-5-15,1 6-5 0,-4 3-3 16,-1 3 0-16,2 0-6 15,4 6-15-15,5 2-63 0,-2-9-3 16,5-2-7 0</inkml:trace>
  <inkml:trace contextRef="#ctx0" brushRef="#br0" timeOffset="425676.9771">12551 12601 70 0,'0'0'87'0,"0"0"-3"0,-14 14-4 16,1 5-72-16,3 8-6 0,-3 8 1 15,3 2 1 1,0 1-4-16,3 2-10 0,-1 3-54 16,4-11-20-16,0-5-5 15,-3-12-1-15</inkml:trace>
  <inkml:trace contextRef="#ctx0" brushRef="#br0" timeOffset="428267.003">13026 12240 5 0,'0'0'34'16,"0"0"4"-1,-8-10 2-15,8 10-2 0,0 0-7 16,0 0-6-1,0 0-5-15,0 0-6 0,0 0-3 16,-8 0-1-16,8 0-2 16,0 0 2-16,0 0-1 0,0 0 1 15,0 0-1-15,6-2 1 0,5-1-1 16,2 1-1-1,6 0-2-15,3-1-1 0,6 1-1 16,2-1-1 0,5 1 0-16,-1 2-1 0,0-1 1 15,-1 1-3-15,-3 0 3 16,-2 0-2-16,-2 0 0 0,-6 0-1 15,-3 0 1-15,-4 0 0 16,-13 0-1-16,14 0 1 16,-14 0 0-16,0 0-1 0,0 0 1 15,0 0 0 1,0 0-1-16,0 0-1 0,0 0 1 15,0 0 0-15,0 0-1 16,0 0 1-16,2 11-1 0,-2-11 0 16,0 14 1-1,0-14 1-15,0 15-1 0,-3-1 0 16,0-2 0-16,-2 3 1 0,2 2 0 15,-3 4 0 1,0 1 0-16,-3 5 0 0,-5 0 0 16,-1 3 0-16,-4 2 0 15,-2 2 1-15,-4-2-1 16,-1 1 0-16,-3-2-1 15,0-1 1-15,1-2 0 0,0-3 0 16,3-5 0 0,2-3 0-16,7-4 0 0,5-4 0 15,1-2 1-15,10-7 0 0,0 0 1 16,21 0 1-16,8-3 0 15,11-6 0-15,11 1 0 16,3-2 0-16,8 1 0 16,2-1-2-16,-5 1 0 0,-7 4 0 15,-5 2-2 1,-11 3 1-16,-8-2-3 0,-6 2-1 15,-6 0-5-15,-4 0-7 0,-2 1-10 16,-10-1-36-16,7 11-30 16,-7-11-7-16,0 0-3 15</inkml:trace>
  <inkml:trace contextRef="#ctx0" brushRef="#br0" timeOffset="428537.0057">13177 12511 62 0,'0'0'92'15,"0"0"-3"-15,7 0-3 16,21-6-67-16,9 0-9 16,6-1 2-16,7 0-3 0,6 4-4 15,-4-3-16-15,1-2-55 0,-3 8-20 16,-10 0-7-1,-11 4-5-15</inkml:trace>
  <inkml:trace contextRef="#ctx0" brushRef="#br0" timeOffset="430007.0204">13861 12576 30 0,'0'0'60'16,"0"0"-9"-16,8 3-4 16,8-3-4-16,0 0-7 0,5-6-6 15,1-3-8 1,1-1-5-16,1-1-5 0,0-3-2 15,-4 1-3-15,-3-3-1 0,-4 3-3 16,-1-1-2 0,-5 1-1-16,-2 1-2 0,-5 2-2 15,0 10-2-15,-15-10 0 16,-1 10 0-16,-4 1 1 0,-4 8-1 15,-3 3 1 1,-2 5 2-16,-4 5 1 0,2 3 0 16,4 1 0-1,2 6 2-15,3-2 0 0,3 2 1 16,6-2 1-16,4-4 2 0,7-4 0 15,2-1 2-15,7-7 0 16,5-3 0-16,7-3 0 0,5-5-1 16,6-2-5-1,0-1-4-15,10-3-9 0,0-7-22 16,-1 0-48-1,6-4-8-15,0-2-4 0</inkml:trace>
  <inkml:trace contextRef="#ctx0" brushRef="#br0" timeOffset="430447.0248">14402 12525 46 0,'-18'0'75'0,"-1"5"-35"15,-5 3-16-15,-1 5 3 16,-1 3 1-16,0 3-1 0,2 0-4 15,3 1-4-15,3 2-4 0,7-3-2 16,5-2-2 0,6-3-1-16,2-5-3 0,10-3 1 15,6-6-1 1,1 0 1-16,4-7-1 0,1-4-1 15,-2-4-1-15,-4-3-2 16,-2-1-1-16,-5 2 0 0,-4 1-1 16,0 1-2-1,-5 4-2-15,-2 11-1 0,0-8-1 16,0 8 0-16,0 11 0 0,0 7 1 15,-1 8 1 1,0 8 0-16,1 11 3 0,0 6 2 16,-1 7 0-16,-1 0 1 15,0 5 1-15,0-6-1 0,0-3 0 16,0-4 0-1,1-7-3-15,-1-10-8 0,2 1-26 16,7-7-51 0,-1-13-5-16,-6-14-9 0</inkml:trace>
  <inkml:trace contextRef="#ctx0" brushRef="#br0" timeOffset="431597.0363">14994 12313 23 0,'-10'-1'51'15,"-3"1"-4"1,3 0-7-16,0 1-7 0,2 4-5 16,8-5-5-16,-12 4-3 15,12-4-3-15,0 0-2 16,8 1-3-16,9 1 1 0,8-2-2 15,6 0-2-15,5 0 0 16,3 0-1-16,2 0-1 0,-4 0 0 16,-4-2-3-1,-6 1-1-15,-7 1-2 0,-8-1-2 16,-3 1-5-1,-9 0-8-15,0 0-9 0,0 0-22 16,0 0-42-16,0 0-5 16,0 0-3-16</inkml:trace>
  <inkml:trace contextRef="#ctx0" brushRef="#br0" timeOffset="431927.0396">14968 12485 7 0,'-13'6'78'15,"5"-5"8"-15,15 3-38 16,-7-4-15-16,27 1-4 0,1-1-3 16,9 0-3-1,10 0-6-15,2 1-5 0,6 1-3 16,0 1-5-16,-2-2-2 0,-9 2 0 15,-7-2-1 1,-7 0 0-16,-7 1-2 0,-5-2-5 16,-4 0-12-16,-14 0-30 15,8 0-37-15,-8 0-7 16,0 0-3-16</inkml:trace>
  <inkml:trace contextRef="#ctx0" brushRef="#br0" timeOffset="432797.0483">15355 12176 24 0,'-12'-4'58'16,"12"4"-10"0,-14-5-8-16,3 3-8 0,2 0-7 15,-6 1-3-15,3 1-6 16,-2 0-2-16,2-2-1 0,-2 2-4 15,2 0-1-15,12 0-1 16,-15 2-1-16,15-2-1 16,-13 5-1-16,13-5 0 0,-8 3-1 15,8-3 1 1,0 0 0-16,0 8 0 0,0-8 1 15,20 14 0-15,4-2 0 16,9 0 0-16,6 4 0 16,7 2 0-16,6-1-1 15,1 1-1-15,4 0-1 0,-6-1 0 16,-3 0-1-16,-7-3 1 0,-5-2-2 15,-7 0 1 1,-3-2 0-16,-7 2-1 0,-2-3 0 16,-5 2 0-16,-3-2 0 15,-1 3 0-15,-2 1 0 16,-4 1 0-16,-2 3 0 15,0 2 1-15,-10 3 0 0,0 3 0 16,-5 3 0 0,-4 4-3-16,0 2-4 0,-2 0-9 15,4-3-35-15,5 5-37 0,-4-7-7 16,7-4-6-1</inkml:trace>
  <inkml:trace contextRef="#ctx0" brushRef="#br0" timeOffset="434347.0638">16404 12189 52 0,'0'0'76'0,"0"-17"-6"16,0 17-48-16,0 0-10 0,0 0-1 15,1 15 0 1,1 2 1-16,1 7 1 0,-1 4 1 16,3 7 3-1,-2-1 0-15,1 1-3 0,-3-3-3 16,2-3-2-16,-2-7-2 15,-1-3-2-15,1-9 0 0,-1-10 1 16,2 9-2 0,-2-9-9-16,0 0-24 0,10-13-53 15,-10-5-5-15,0-3-9 0</inkml:trace>
  <inkml:trace contextRef="#ctx0" brushRef="#br0" timeOffset="434587.0662">16053 12208 73 0,'-11'-2'85'0,"11"2"1"16,21-5-48 0,9 1-12-16,13-1-3 0,18-3-3 15,12 0 0-15,10-3-2 16,5 1-6-16,4 1-3 0,-7-1-3 15,-9 2-2 1,-12 2-4-16,-14 1-5 0,-14 2-7 16,-10 3-16-1,-1 0-59-15,-25 0-5 0,0 0-8 16,-5-9 4-16</inkml:trace>
  <inkml:trace contextRef="#ctx0" brushRef="#br0" timeOffset="434827.0686">16203 12481 32 0,'-11'17'94'15,"12"-2"-1"-15,9-9-39 16,30-1-15-16,14-5-4 15,11 0-6-15,8-3-8 0,-1-4-9 16,3 0-6 0,-6 1-4-16,-5 4-9 0,-14-3-23 15,-17 3-57-15,-5 1-5 16,-12-3-8-16,-16 4-1 0</inkml:trace>
  <inkml:trace contextRef="#ctx0" brushRef="#br0" timeOffset="435197.0723">16221 12429 0 0,'-13'15'75'15,"2"19"-8"-15,-4-13-43 0,-2 2 3 16,0-2 0-1,1 2-4-15,-3-3-9 0,5-5-16 16,6-4-31-16,8 2-41 16,0-13-4-16</inkml:trace>
  <inkml:trace contextRef="#ctx0" brushRef="#br0" timeOffset="435537.0757">16138 12100 43 0,'-11'8'80'15,"-7"1"0"-15,1 12-42 0,-3-6-22 16,1 2 0-16,1 0-1 16,1-3-2-16,5-1-12 0,1-5-20 15,3 0-55-15,8-8-8 16,14 7-3-16</inkml:trace>
  <inkml:trace contextRef="#ctx0" brushRef="#br0" timeOffset="435837.0787">16894 12036 8 0,'7'-10'81'0,"-7"10"2"16,0 0-3-16,1 5-50 0,-3 8-14 15,-6 3-7 1,-1 6-4-16,-2 1 0 0,3 4-3 16,-3-2-8-1,7 3-15-15,0 3-43 0,2-7-18 16,0 0-5-16</inkml:trace>
  <inkml:trace contextRef="#ctx0" brushRef="#br0" timeOffset="436257.0829">16886 12503 1 0,'0'0'84'0,"0"-14"0"16,0 14-6-16,-25-5-47 0,25 5-16 16,-15 5-5-1,5 4-4-15,0 7-3 0,-3 3-1 16,0 7-5-1,-3 3-22-15,-8 2-52 0,11-2-6 16,2-5-4-16</inkml:trace>
  <inkml:trace contextRef="#ctx0" brushRef="#br0" timeOffset="438737.1076">17172 12317 56 0,'-14'-5'86'0,"3"3"-27"0,11 2-15 15,0 0-8-15,11-2-8 0,14 2-7 16,2-1-7-16,10 1-5 15,2-2-2-15,3 2-1 16,0 0 0-16,-4 0-2 16,-7 0-3-16,-5 0-2 0,-7 2-4 15,-5-2-6 1,-5 0-9-16,-9 0-37 0,11 3-30 15,-11-3-7-15,0 0 0 0</inkml:trace>
  <inkml:trace contextRef="#ctx0" brushRef="#br0" timeOffset="438927.1096">17239 12507 35 0,'0'11'92'0,"9"-6"-4"16,18-5-4-16,13 0-59 0,9-2-13 15,15 0-13-15,-5 7-63 16,11-5-18-16,0 0-7 0,-10-3-4 16</inkml:trace>
  <inkml:trace contextRef="#ctx0" brushRef="#br0" timeOffset="440797.1283">17989 12131 56 0,'15'-9'77'0,"-15"9"-32"0,13 7-10 15,-2 7-5 1,2 3-5-16,3 7-4 0,1 2 1 16,1 4-2-16,0 3-4 15,-1 1-2-15,-3 1-2 0,2 2-1 16,-3 0-4-1,-2-1 0-15,0-1-1 0,-2-4-1 16,0-3 0-16,-3-5-1 16,0-4 0-16,0-4-1 15,-3-6 0-15,-3-9 0 0,2 11 0 16,-2-11 1-16,0 0-2 15,0 0 2-15,0 0-1 0,0 0 1 16,0 0-2 0,5-4 1-16,-5 4-1 0,6-22 0 15,1 3-1 1,1-6 0-16,2-7 0 0,5-7 0 15,1-8 0-15,4-3-1 0,2-6 1 16,-2 3 0-16,0 1-1 16,-2 5 0-16,-3 5 0 0,-4 8-3 15,-4 9-1 1,-1 7-4-16,-6 4-6 0,0 14-6 15,5-11-8 1,-5 11-32-16,10 2-35 0,-10-2-4 16,0 13-4-16</inkml:trace>
  <inkml:trace contextRef="#ctx0" brushRef="#br0" timeOffset="440987.1302">18269 12088 0 0,'-11'0'83'0,"11"0"4"15,-6-8-5-15,12-4-47 0,16 1-15 16,9 1-8 0,4-2-2-16,5 2-10 0,-1-2-8 15,3 6-30-15,3 3-42 0,-19 2-5 16,-11 1-4-1</inkml:trace>
  <inkml:trace contextRef="#ctx0" brushRef="#br0" timeOffset="441267.133">17886 12117 65 0,'0'0'85'15,"20"0"-3"-15,6-3-57 16,5 0-10-16,4 2-12 16,4 3-65-16,-5-2-11 15,-4 0-10-15</inkml:trace>
  <inkml:trace contextRef="#ctx0" brushRef="#br0" timeOffset="442007.1404">17863 12693 67 0,'-30'-1'81'16,"-3"1"-31"-16,15 0-13 0,6 3-5 15,12-3-7-15,9 7-6 0,24-5 0 16,17-2-2 0,22 0 1-16,17-3 1 0,19-5-3 15,12-1-3-15,5-1-2 16,1 0-3-16,-9-1-2 0,-13 2-2 15,-16 2-2 1,-22 4 0-16,-17-1-2 0,-15 3-2 16,-13-1-3-1,-10 2-6-15,-11 0-10 0,0 0-55 16,0 0-17-16,-11 12-8 0,-6-7-3 15</inkml:trace>
  <inkml:trace contextRef="#ctx0" brushRef="#br0" timeOffset="443647.1567">17806 13060 17 0,'-12'0'59'16,"1"0"-1"-16,2 0-8 15,9 0-9-15,0 0-7 0,-10-2-7 16,10 2-5-16,13-5-4 0,10-1-3 15,10-2-3 1,12-1 0-16,9-2-3 0,9 1 1 16,4-2-2-1,2 3-3-15,-4 1 0 0,-4 0-2 16,-10 4-1-16,-11 2-1 15,-9 2 0-15,-9-2-1 0,-8 2 0 16,-4 0-1 0,-10 0 1-16,0 0-1 0,8 10 2 15,-8-10-1-15,-7 17 1 0,0-6-1 16,-1 4 1-1,-1 2-1-15,-3 1 1 0,-1 0 0 16,-2 1-1-16,-1 1-1 16,-2 4 1-16,-2 0 0 0,-2-1 0 15,-4 2 0 1,-1 4-1-16,-3 0 1 0,-4 1 0 15,0-1 0-15,-2-1 0 0,-1-2-1 16,3-1 1 0,2-5 0-16,5-2 0 0,2-3 0 15,7-7 1-15,7 1-1 16,11-9 3-16,-7 8-1 15,7-8 2-15,22 2 0 16,7-2 0-16,6 0 0 0,6-2 0 16,3-3 0-1,4 0-1-15,-1 1-1 0,-2-2-1 16,-6 4 0-16,-8 0-1 0,-5 1-1 15,-6 1-2-15,-3 0-1 16,-1 0-3-16,-6 0-4 16,0 5-6-16,-10-5-9 15,11 0-30-15,-11 0-37 0,0 0-6 16,0 0-1-1</inkml:trace>
  <inkml:trace contextRef="#ctx0" brushRef="#br0" timeOffset="443847.1587">18007 13268 81 0,'0'0'95'16,"0"0"-5"-16,23 0-4 0,5-3-72 15,12 0-4-15,9 2-3 16,3-1-4-16,6 2-6 15,-6 0-15-15,-2 0-52 0,-7 4-20 16,-10 1-5-16,-6-2-3 16</inkml:trace>
  <inkml:trace contextRef="#ctx0" brushRef="#br0" timeOffset="444717.1675">18603 13302 78 0,'-12'7'91'0,"2"0"-4"0,10-7-47 15,0 10-14-15,10-7-4 0,11-3-3 16,4 0-2-1,10-9-4-15,3-2-4 0,2-3-3 16,-2-5-1-16,-2 1-1 16,-6-3-1-16,-10 3-1 0,-4-1-1 15,-12 3-1 1,-4 2 0-16,-10 3-1 0,-10 4 0 15,-4 5-1-15,-5 2 0 0,-3 9 0 16,-3 6 0 0,-1 7 1-16,2 3-1 0,7 4 2 15,2 4-1-15,4-4 2 16,9 3 0-16,5-3 1 0,6-1 1 15,3-8 0 1,15 0 0-16,6-7 1 0,6-1-1 16,4-4-2-1,2-3-1-15,4-5-2 0,1 0-3 16,0-6-6-16,-5-8-5 0,5 2-4 15,-6-5-1-15,0-1 0 16,-1-1 1-16,-4-2 3 0,-1 4 2 16,-10-2 8-1,1 3 10-15,-10 0 3 0,-1 4 3 16,-8 3 3-1,0 9 1-15,-17-14 1 0,2 14-1 16,-2 0-1-16,-2 5 0 16,3 6-3-16,-2 2 0 0,6 1-2 15,3 3 0-15,5-3 0 0,4-2-1 16,14-1-1 0,4-6 0-16,6-4 0 0,5-1-1 15,2-4-1 1,1-9-1-16,0-1 0 0,-6-3-2 15,-4 2 1-15,-7-1-2 16,-4 3 0-16,-8 2 0 0,-3 11 1 16,0 0-3-16,-2 14 2 0,-7 12 0 15,1 9 1 1,-2 13 1-16,-2 7 0 0,0 11 2 31,1 4 0-31,0 0 0 0,2-4-1 16,1-6 0-16,0-5-3 15,4-9-6-15,0-8-18 0,4-13-51 16,8-6-17-1,0-10-7-15,0-5-7 0</inkml:trace>
  <inkml:trace contextRef="#ctx0" brushRef="#br0" timeOffset="446117.1815">19532 12663 68 0,'-19'-5'91'0,"3"5"-21"16,4-2-21-1,12 2-13-15,0 0-9 0,0 0-6 16,14 2-4 0,12 4-5-16,11-1-5 0,4 2-1 15,8-1 0-15,2 0 0 16,0-1-2-16,-4-1-1 0,-8-3-1 15,-4-1 0-15,-12 2-2 0,-5-2-1 16,-6 0-5 0,-12 0-8-16,13 0-11 0,-13 0-31 15,0 0-36 1,0 0-6-16,0 0-5 0</inkml:trace>
  <inkml:trace contextRef="#ctx0" brushRef="#br0" timeOffset="446357.1839">19535 12909 35 0,'5'12'92'16,"18"-5"0"-16,11-4-8 0,15 0-55 16,10 0-15-1,4 3-2-15,2-1-5 0,-4-5-14 16,2-1-64-16,-7 2-15 15,-11-1-7-15,-7 0-3 0</inkml:trace>
  <inkml:trace contextRef="#ctx0" brushRef="#br0" timeOffset="453047.2508">21318 12068 37 0,'0'0'86'0,"0"-15"-19"16,0 15-15-1,0-12-10-15,0 12-12 0,0 0-4 16,2-9-7-16,-2 9-2 16,0 0-4-16,0 0-4 0,0 0-2 15,0 0-3 1,0 0-1-16,0 0-1 0,0 0 0 15,0 0-1-15,4 7 1 0,-4-7-1 16,9 20 0 0,-6-4 1-16,5 2 0 0,1 8 0 15,2 1 1-15,-1 0-1 16,3 3 0-16,-2 0 0 0,1-1 0 15,2-2 0 1,0 1-1-16,-2-6 1 0,-1-4-1 16,0 0 0-16,-3-3-1 0,-4-4 1 15,3 0-1 1,-4-3 1-16,-3-8-1 0,4 10 0 15,-4-10 1-15,0 9-1 16,0-9 0-16,0 0 1 0,1 10-1 16,-1-10 0-1,0 0 1-15,0 0 1 0,0 0 0 16,0 0 0-1,0 0 1-15,13-6-1 0,-3-8 1 16,6-8-1-16,3-3 1 0,3-6-2 16,2-3 1-16,1-4-2 15,-3 2 1-15,-1 0 0 0,-4 4-1 16,-3 4-1-1,-3 4-1-15,-4 8-3 0,-4 2-4 16,-3 14-7 0,6-11-15-16,-6 11-49 0,0 6-17 15,0 6-6-15,0 2-4 16</inkml:trace>
  <inkml:trace contextRef="#ctx0" brushRef="#br0" timeOffset="453597.2563">21956 12357 7 0,'0'0'82'15,"0"0"-10"-15,0-10-19 0,0 10-8 16,0 0-11-16,0-12-11 15,0 12-5-15,0 0-6 16,-7 4-4-16,-2 5-3 16,-2 2-3-16,1 5-1 0,-1 1-1 15,3 3 1 1,1 0 1-16,6 2 2 0,1-8 0 15,10-3 0-15,9-6 2 0,4-5-1 16,4-6 0 0,2-7 1-16,-1-1-1 0,-6-5-1 15,-6 1-1-15,-6-1-1 16,-10 1 0-16,-11 4-1 0,-10 4-1 15,-5 3-1 1,-1 3-4-16,-4 1-7 0,7 6-18 16,9 11-56-16,-3-4-8 0,11-1-5 15</inkml:trace>
  <inkml:trace contextRef="#ctx0" brushRef="#br0" timeOffset="454557.2659">20666 12612 16 0,'0'0'52'0,"-8"3"-5"0,8-3-11 15,0 0-9-15,-9 0-7 16,9 0-2-16,0 0-4 0,-13 2-2 15,13-2-2 1,-17 5 1-16,3-2-2 0,0 2 2 16,-3 2-1-16,1-2 1 0,0 2-3 15,3-2-2 1,1-1 0-16,4 2-1 0,8-6-1 15,0 0-1-15,22 9 2 16,11-8 1-16,17-1 1 0,20 0 2 16,23-1 2-1,25 1 0-15,32-1-2 0,24 1 0 16,29-1-2-1,16 3-1-15,19 2-1 0,7-1-1 16,1 1-1-16,-9-1 0 0,-22-3-1 16,-17-2 0-16,-29 2-1 15,-24-1-1-15,-28-1-1 0,-28-3-4 16,-22 4-7-1,-19-4-8-15,-14 0-51 0,-17 3-23 16,-17 2-6 0,0 0-6-16</inkml:trace>
  <inkml:trace contextRef="#ctx0" brushRef="#br0" timeOffset="456717.2875">20742 13068 13 0,'0'-13'74'0,"3"4"-2"16,-2-3-8 0,1 4-15-16,-2 8-12 0,2-17-9 15,-2 17-8-15,0-8-3 16,0 8-5-16,0 0-4 0,0 8-3 15,0 8-1-15,1 5 0 0,2 8-1 16,-1 7 0 0,0 7 1-16,-1 3 0 0,1 3 0 15,-2-1 0 1,-1-2 0-16,0-5-2 0,-2-6 1 15,-2-4-2-15,1-7 0 16,1-7-1-16,0-5-2 0,3-12-4 16,0 0-6-16,0 0-16 0,0 0-54 15,10-19-14 1,-2-6-5-16,2-1-4 0</inkml:trace>
  <inkml:trace contextRef="#ctx0" brushRef="#br0" timeOffset="457317.2935">20651 13133 65 0,'-9'-3'79'0,"-2"1"-36"16,11 2-9 0,-10-6-4-16,10 6-7 0,-3-11-4 15,3 11-2 1,0-16-2-16,3 3-2 0,7 2-1 15,6-5-3-15,7-1 0 0,5 0-1 16,9 0 0-16,8 3-2 16,4 1 0-16,2 5-1 15,1 5 0-15,-4 3-1 16,-6 5 0-16,-6 4-2 0,-6 8 0 15,-12 1 0 1,-7 5-1-16,-11 1 0 0,0 1 0 16,-11-1 1-16,-7 0-1 0,-4-2 0 15,-5-4 0-15,-4-4 0 16,-6-3 0-16,2-6-1 15,-3-2 0-15,2-3 0 16,1 0-1-16,5 2 0 0,5-2 1 16,4 0-1-1,12 0 0-15,9 0 0 0,1 15 0 16,14 0 1-16,8 3 1 15,9 4 0-15,1 5 1 0,3 2 1 16,2 1 0-16,-3 2 1 16,-2 0-3-16,-8-3 2 15,-4-4-1-15,-8-4 0 0,-1-4-1 16,-6-5 0-1,0-2-3-15,-6-10-1 0,0 0-7 16,0 0-12-16,15-7-48 16,1 0-25-16,-5-1-5 15,4-3-7-15</inkml:trace>
  <inkml:trace contextRef="#ctx0" brushRef="#br0" timeOffset="457617.2965">21347 13200 61 0,'-11'8'100'0,"11"-8"-5"0,11 5-5 16,40-5-63-16,-26 6-8 15,3-3-3-15,3 4-5 0,-1-6-5 16,-1 3-4-1,-5-4-2-15,0 0-5 0,-12 0-7 16,2 0-19-16,-1-5-58 0,-12-4-6 16,-1-6-7-1</inkml:trace>
  <inkml:trace contextRef="#ctx0" brushRef="#br0" timeOffset="457847.2988">21486 13033 57 0,'-2'22'98'0,"0"5"-3"0,-2 7-6 16,0 5-68-16,1 8 2 16,0 2-5-16,-3 4-5 15,1-2-4-15,-1 0-3 16,2-3-2-16,0-8-1 0,2-5-1 15,2-8-7 1,-2-11-7-16,6-5-39 0,10-4-40 16,-14-7-8-16,17-7-5 0</inkml:trace>
  <inkml:trace contextRef="#ctx0" brushRef="#br0" timeOffset="460737.3277">22217 12949 25 0,'-2'-12'91'16,"2"12"-2"-16,0 0-38 15,0 0-14-15,0 0-7 16,7 9-11-16,-5 6-4 0,1 2-4 16,-3 6-3-1,3 0 1-15,-2 2-1 0,0-2-1 16,1-2-3-16,-2-3-2 15,0-6-1-15,1-2-6 0,-1-10-11 16,0 0-54-16,0 0-18 16,0 0-10-16,0 0-2 15</inkml:trace>
  <inkml:trace contextRef="#ctx0" brushRef="#br0" timeOffset="460987.3302">21928 13189 42 0,'2'11'95'0,"18"-3"0"15,16-3-4-15,12-2-64 16,14-3-7-16,14-1 1 0,1-6-5 15,7-2-7 1,-7-1-4-16,-9 1-4 0,-12 0-5 16,-12 4-11-16,-15-2-16 0,-18 7-58 15,-11 0-7 1,0 0-7-16</inkml:trace>
  <inkml:trace contextRef="#ctx0" brushRef="#br0" timeOffset="463137.3516">22025 13558 16 0,'0'0'79'0,"0"-11"0"16,-8 11-38-16,8 0-14 0,1 7-4 15,3 2-8-15,0-1-3 16,0 8 2-16,-1-3-1 0,0 7 3 15,1-2-2 1,-2-1-1-16,-2-2 1 0,0-1-1 16,-6-3-2-1,6-11-1-15,-16 9 0 0,6-9-1 16,-6-5 0-16,2-5-4 15,-2-3 0-15,-2-1-1 0,4-2-2 16,1 3-2-16,4-1-3 0,1-1-7 16,8 7-19-1,0 8-59-15,15-16-9 31,2 2-7-31,2-1-3 0</inkml:trace>
  <inkml:trace contextRef="#ctx0" brushRef="#br0" timeOffset="463267.353">22106 13415 5 0,'0'0'99'16,"0"0"-3"0,0 0-8-16,0 0-10 0,-1-11-84 15,1 11-35-15,16 5-44 16,-16-5-8-16,10 9-6 0</inkml:trace>
  <inkml:trace contextRef="#ctx0" brushRef="#br0" timeOffset="463957.3599">22079 13452 8 0,'-10'-5'85'16,"10"5"1"-16,-17-7-35 15,17 7-15-15,0 0-7 0,0 0-9 16,0 0-3-16,0 0-3 0,0 0-1 16,0 0 1-1,6 3-1-15,-6-3-3 0,0 0-2 16,0 0-2-1,0 0-1-15,0 0-2 0,0 0-2 16,0 0 0-16,0 0-3 16,0 0-3-16,0 0-14 0,-11 0-57 15,11 0-15 1,0 0-8-16,0 0-4 0</inkml:trace>
  <inkml:trace contextRef="#ctx0" brushRef="#br0" timeOffset="464577.3661">22220 13450 48 0,'0'0'90'0,"-8"-3"-3"0,8 3-4 16,0 0-68-16,-8 7-4 0,8-7-3 16,0 19-2-1,0-6-1-15,3 3 1 0,1 1 1 16,1 1 2-16,3-1 1 15,-1-3-1-15,-2-4 1 0,-5-10-1 16,14 11-1 0,-4-11-1-16,-1-4 0 0,1-7-2 15,1-4-1-15,0-2 0 16,0-3-2-16,-1 1-1 15,-1 0 0-15,-3 3-1 0,-2 5 0 16,0 1-1-16,-4 10-1 16,0 0 1-16,3 10-1 0,-1 5 1 15,1 4-1 1,2 0 1-16,4 0 1 0,1 0 0 15,1-4 1 1,0-4 1-16,3-5-1 0,-3-6 2 16,1 0-1-16,-3-9 0 0,-3-3 0 15,1-1 0-15,-4-4 0 16,-2-2-1-16,0 0-1 0,-1 0 0 15,-3 4-2 1,-2 0-1-16,1 3-4 0,-1 1-7 16,5 11-10-1,0 0-43-15,-14 2-29 0,14 7-7 16,0-9-3-16</inkml:trace>
  <inkml:trace contextRef="#ctx0" brushRef="#br0" timeOffset="464877.3691">22821 13376 76 0,'2'-8'95'0,"-2"-2"-4"15,-8 4-7 1,-3 5-70-16,-6 2-4 0,-3 9-1 15,-1 5-2-15,-2 6-2 0,2 5 0 16,3 4 0 0,2 0 0-16,7 0 2 0,19-2 1 31,13-4-1-31,7-4-1 0,10-6 0 15,5-5-4 1,3-1-5-16,1-8-20 0,-4-8-62 16,-15 6-12-16,-3-8-6 0,-6 1-5 15</inkml:trace>
  <inkml:trace contextRef="#ctx0" brushRef="#br0" timeOffset="465977.3801">21892 13290 1 0,'0'0'57'15,"-11"-10"1"-15,11 10-5 0,-12-9-9 16,12 9-7-16,0 0-8 0,-10-5-5 16,10 5-3-16,0 0-5 15,0 0-2-15,0 0-2 0,10-3 1 16,14 2-2-1,11-2-1-15,22-2-2 0,16-2 0 16,22-1 0 0,14-4-1-16,10 2 0 0,0-2-3 15,-6 3-1-15,-9-3 0 16,-15 4-1-16,-18 3-1 0,-21 2 0 15,-17 0-1-15,-9 2 1 16,-8-1-3-16,-3 2-4 16,-13 0-16-16,0 0-60 0,0 0-13 15,6-8-7 1,-6 8-5-16</inkml:trace>
  <inkml:trace contextRef="#ctx0" brushRef="#br0" timeOffset="476987.4902">2299 3735 59 0,'0'0'74'0,"3"-8"-40"0,18 2-13 16,15-2-5 0,9 1-7-16,10-3-1 0,13 2 1 15,2 1-1-15,0 4 0 0,-2 0 1 16,-6 3-1-1,-11 1-2-15,-5 3-2 0,-16 3 0 16,-8-2-2-16,-9-1 2 16,-13-4-1-16,3 9 0 15,-10-7 3-15,-13 0-2 16,-8-1 0-16,-8 1-2 0,-10 0 0 15,-10 2-1-15,-8 1-1 0,-5 0-1 16,-1 1 1 0,2 2-1-16,8 0-1 0,7-1 1 15,13 1 0-15,11-2 1 16,17-1 0-16,12-5 2 15,27 1 1-15,16-1 0 16,10-6 2-16,12-2 1 0,2 1-1 16,1-2-1-1,-6 1 0-15,-12 1-1 0,-13 2-2 16,-20 5-7-16,-17 0-30 0,-32 4-47 15,-8 3-6 1,-15-6-4-16</inkml:trace>
  <inkml:trace contextRef="#ctx0" brushRef="#br0" timeOffset="596258.6828">1110 14561 25 0,'0'0'53'0,"-8"-8"2"15,8 8-4-15,0 0-7 0,-12-8-9 16,12 8-9-16,0 0-5 16,0 0-4-16,0 0-6 15,0 0-2-15,-12-2-3 16,12 2-1-16,0 0-1 0,0 0-1 15,-9 8 2 1,9-8-2-16,-12 15 1 0,8-2 0 16,-1 2 0-16,-1 3-1 0,2 3 0 15,1 4-1 1,3 2 1-16,0 1-1 0,0 2 1 15,0-2 0-15,0 3 1 16,5-3 0-16,1 0 0 16,-1 0-1-16,0-4 1 15,3-1-1-15,3-2 1 0,4-3-1 16,3-2 0-1,1 1-1-15,1-5 1 0,2-4 0 16,6 0 0-16,-5-3 0 0,-2-2-1 16,0-2-2-1,-4-1 0-15,-4-1-3 0,0-6-4 16,0-2-6-16,-9-8-8 15,5-4-34-15,2 0-38 0,-7-9-5 16,2-2-6 0</inkml:trace>
  <inkml:trace contextRef="#ctx0" brushRef="#br0" timeOffset="596448.6847">1035 14345 1 0,'-16'-3'100'0,"6"-5"0"16,-1 4-8-16,3-8-5 16,8 12-72-16,0 0-8 0,-6-10-6 15,6 10-11-15,0 0-24 16,0 0-54-16,10 6-5 0,0-4-8 15</inkml:trace>
  <inkml:trace contextRef="#ctx0" brushRef="#br0" timeOffset="597308.6934">1454 14374 73 0,'0'-9'60'0,"0"9"-8"0,2-15-7 16,-2 15-11-16,3-11-9 15,-3 11-8-15,0 0-6 16,0 0-2-16,-9-5-3 16,9 5-2-16,-14 6-1 0,5 4-2 15,0 2 2 1,-4 5-1-16,1 7 1 0,1 4 1 15,-2 6 0-15,-1 4 1 0,5 7 0 16,-2 3 2 0,6 6-2-16,4-1 2 0,0-2-1 15,2 3-2-15,11-1 1 16,6-6-1-16,4-2 1 0,0-3 0 15,4-4 0 1,-1-3-1-16,1-3 0 0,0-7 1 16,-5-5 1-16,-7-4-2 0,1-2 1 15,-5-6-1 1,-10-8-1-16,10 11 1 0,-10-11 0 15,0 0-1-15,0 0-1 16,0 0-1-16,0-6-3 0,-3-2-3 16,0-2-4-1,-3-3-8-15,4 0-28 0,3-5-50 16,-2-2-6-1,0-3-6-15</inkml:trace>
  <inkml:trace contextRef="#ctx0" brushRef="#br0" timeOffset="597798.6982">1663 14557 8 0,'0'0'89'15,"14"-14"1"1,-14 14-7-16,7-9-55 0,-7 9-8 15,6 7-4-15,-6 6-5 16,0 8-5-16,0 3-2 16,0 5 0-16,0 5 2 0,-1 2 1 15,-1 3-2-15,1 0 2 16,-1 2-2-16,-1 3 0 0,-1-1-1 15,0-2 0 1,3-2 0-16,-1-3 0 0,1 1 0 16,9-7 0-1,5-4 0-15,3-3 0 0,4-5 0 16,4-5 0-16,3-1 0 15,0-4-1-15,2-4 0 0,-5-1-1 16,-2-3-1-16,-3 0-1 0,-2-6-3 16,-4 1-3-1,-7-8-4-15,1 4-7 0,-7-7-10 16,0-4-42-1,4 4-25-15,-4-3-6 0,-7-1-3 16</inkml:trace>
  <inkml:trace contextRef="#ctx0" brushRef="#br0" timeOffset="598068.701">1550 14843 18 0,'-9'5'96'16,"9"-5"-1"-16,0 0-3 0,22 0-52 16,10-3-15-16,8-3-1 0,8 0-2 15,3-2-7 1,-1-3-4-16,-1 0-5 0,-7 3-3 15,-10 0-2-15,-12 0-5 16,-9 7-5-16,-11 1-6 0,0 0-16 16,-5 0-54-1,-6 0-10-15,-2-2-7 0,0-3-2 16</inkml:trace>
  <inkml:trace contextRef="#ctx0" brushRef="#br0" timeOffset="598488.7052">1871 14388 7 0,'-24'-3'90'16,"4"0"0"-16,0 19-20 0,7-16-34 15,13 0-4 1,0 0-9-16,0 0-6 0,16 14-6 15,15-6-1 1,8 6-2-16,9 6 0 0,5 6-1 16,-2 13-2-16,2 9-1 0,-3 11-2 15,-7 15-1-15,-7 5 0 16,-9 7-1-16,-9 5 0 0,-6 2 0 15,-7-2 1 1,-5-3-2-16,-2-7 2 0,-9-7 0 16,-2-8-1-1,-5-5-2-15,0-9-6 0,6-3-18 16,2-5-63-16,-10-18-6 15,2-7-7-15,-1-12 0 0</inkml:trace>
  <inkml:trace contextRef="#ctx0" brushRef="#br0" timeOffset="602618.7465">2479 14768 54 0,'0'0'53'15,"-17"-2"-4"-15,17 2-5 0,-14 0-5 16,14 0-7-1,0 0-6-15,0 0-6 0,-8 0-4 16,8 0-4-16,0 0-4 16,0 0-1-16,10 0-2 0,2 0 0 15,1 0 1 1,8-1 2-16,2-3 0 0,7 0 0 15,5-2 0 1,2 2 0-16,2-2-2 0,1 2 0 16,5 1-2-16,-5-1-1 0,0 1 0 15,-5 1-2-15,-5-1 1 16,-4 1-3-16,-5-1-1 0,-6-3-4 15,0 3-7 1,-15 3-17-16,5-15-60 0,-5 15-6 16,0 0-6-1,0 0 1-15</inkml:trace>
  <inkml:trace contextRef="#ctx0" brushRef="#br0" timeOffset="603058.7509">2524 15009 39 0,'-22'11'92'16,"0"-4"-2"-16,6-2-37 15,7 0-13-15,9-5-11 16,0 0-9-16,4 9-3 0,28-9-4 15,11 0-1 1,17-4-1-16,8-1-1 0,11 1-1 16,3-2-2-16,-2-1-1 15,-6 3-4-15,-13-1-5 0,-11 5-12 16,-23 16-70-16,-11-13-9 0,-16-3-8 15,0 0-5 1</inkml:trace>
  <inkml:trace contextRef="#ctx0" brushRef="#br0" timeOffset="611338.8337">3358 14307 23 0,'0'0'74'15,"0"-10"2"1,-1-10-29-16,1 20-26 0,0 19-4 16,0 11 2-1,3 5 0-15,0 14-2 0,2 6 3 16,-1 12-2-16,1 0-3 0,-1 8-1 15,-1-10-4-15,-2-4-4 16,1-6-2-16,-2-10 0 0,1-12-2 16,-1-9-1-1,0-7-4-15,0-17-5 0,0 0-15 16,0 0-47-1,0-21-20-15,0-2-7 0,-2-6-2 16</inkml:trace>
  <inkml:trace contextRef="#ctx0" brushRef="#br0" timeOffset="611988.8402">3236 14441 33 0,'-13'0'37'15,"0"0"0"1,13 0-2-16,-11-8-4 0,11 8-4 15,-8-17-8 1,7 5-6-16,1-1 1 0,1 1 0 16,4-3-1-16,2 1 1 15,3-3-1-15,4 0 0 0,6 0 0 16,1 0-1-16,6-1-1 0,1 4-1 15,5-2-1 1,2 6-2-16,1 1-2 0,1 6-1 16,-1 3-1-1,0 2-1-15,-3 8 0 0,-1 3 0 16,-2 1-1-16,-1 5 0 15,-6 0 0-15,-4 0 0 0,-3 2 0 16,-9 0 0 0,-2 1 0-16,-5 1 0 0,-10-2 0 15,-7 2-1-15,-5-2-1 0,-8-2 0 16,-2-3 0-1,-6 0-1-15,-1-6-1 0,1-2 1 16,1 0 0-16,3-4 0 16,4-4 0-16,6 2 1 0,7 3 1 15,8 2 0 1,7 5 2-16,4 4 1 0,16 2 0 15,4 7 2 1,11 5 0-16,4 1 1 0,0 0-1 16,3 2 0-16,-2-2-1 0,-2-4-1 15,-5-1-1-15,-7-6-1 16,-4-5-3-16,-6-1-3 15,-2-10-7-15,0-2-22 16,-1 0-53-16,-4-7-7 0,1-7-7 16</inkml:trace>
  <inkml:trace contextRef="#ctx0" brushRef="#br0" timeOffset="612398.8443">3894 14780 54 0,'0'-10'92'0,"0"10"-3"0,18-34-24 16,7 23-38-16,-6-2-8 15,9-1 0-15,-2-1-6 0,-4-4-3 16,-1 0-4 0,-4 3-2-16,-5-2-1 0,-8 1-1 15,-4 4-1 1,0 0 0-16,-9 3-1 0,-6 6 0 0,-4 4-1 15,-4 3 0 1,-4 10 1-16,-3 8 0 0,1 6 1 16,0 9 0-16,7 5 1 0,5 3 1 15,5 3-1 1,11-1 2-16,3-6 0 0,18-2 0 15,8-7 0 1,7-9 1-16,8-6 0 0,2-10-3 16,5-4 1-16,-4-3-4 15,2-1-12-15,-13 1-59 0,0-13-19 16,-8-2-8-16,-7-4-5 15</inkml:trace>
  <inkml:trace contextRef="#ctx0" brushRef="#br0" timeOffset="613928.8596">5314 14359 6 0,'-10'5'77'0,"10"-5"-13"15,-7 27-17-15,5-3-8 16,1 10-7-16,1 5-4 0,-1 6-2 15,1 2-1 1,0-1-7-16,0-1-3 0,0-5-4 16,1-8-4-16,-1-5-2 0,0-9-1 15,0-4-2 1,0-14-2-16,0 10-1 0,0-10-5 15,1-7-5-15,3-5-14 16,-2 2-42-16,-2-9-24 16,0-6-6-16,0-5-3 15</inkml:trace>
  <inkml:trace contextRef="#ctx0" brushRef="#br0" timeOffset="614218.8625">4789 14427 0 0,'-18'0'80'0,"6"0"4"16,12 0-1 0,26-2-53-16,-2 2-6 0,16-7-1 15,19 1-2-15,13-5-1 0,17-2 1 16,13-6-1-1,8 0-5-15,0-2-2 0,-3 2-4 16,-9 2-2-16,-15 4-4 16,-16 2-2-16,-16 3-3 0,-16 4-6 15,-11 4-7 1,-11-3-12-16,-13 3-59 0,0 0-10 15,-17 3-7 1,-2 4-2-16</inkml:trace>
  <inkml:trace contextRef="#ctx0" brushRef="#br0" timeOffset="614528.8656">4947 14923 55 0,'-17'22'94'15,"11"-5"-1"-15,12-18-6 0,24 2-69 16,23 2 0-1,17-3 4-15,17-8-1 0,14-6-4 16,8 0-4-16,0-2-6 16,-6 0-1-16,-13 0-4 15,-17 5-4-15,-20-2-11 0,-12 4-47 16,-25 6-33-16,-16 3-6 15,-9-7-7-15</inkml:trace>
  <inkml:trace contextRef="#ctx0" brushRef="#br0" timeOffset="614878.8691">4967 14853 69 0,'0'0'87'0,"-7"14"-2"0,4 19-37 16,-4-13-33-16,-1 7-1 15,-1 0 3-15,-1 3-4 16,0-4-5-16,1-2-8 16,3-4-18-16,3 1-63 0,1-13-6 15,2-8-8-15</inkml:trace>
  <inkml:trace contextRef="#ctx0" brushRef="#br0" timeOffset="615218.8724">5849 14825 74 0,'0'0'91'0,"0"0"-3"15,0 0-4 1,0 0-65-16,9 14-10 0,-8 1-4 16,2 3-1-16,-2 6 0 15,1-2-2-15,-2 0-7 16,0 1-23-16,8-4-56 15,-8-8-8-15,0-11-4 0</inkml:trace>
  <inkml:trace contextRef="#ctx0" brushRef="#br0" timeOffset="615588.8762">5853 14194 19 0,'0'0'88'0,"6"8"-3"16,-4 7-5-16,-11 9-59 0,7 5-9 15,1 5-1 1,-5 5-10-16,5-3-41 0,-6 7-41 16,-6-6-4-16,0-2-3 15</inkml:trace>
  <inkml:trace contextRef="#ctx0" brushRef="#br0" timeOffset="615938.8796">4881 14307 4 0,'13'-3'78'0,"-13"3"4"16,9 17-5-16,-7 7-60 15,-1 7-9-15,0 2 0 0,1 12 3 16,-3-2-10-16,0-3-27 15,-14-2-49-15,10-4-6 16,-4-13-4-16</inkml:trace>
  <inkml:trace contextRef="#ctx0" brushRef="#br0" timeOffset="616608.8864">5809 14229 10 0,'-6'-10'83'16,"4"0"3"-16,2 10-34 0,0 0-14 15,-6-9-9 1,6 9-9-16,0 0-7 0,6 7-6 15,-2 5-3-15,3 6-3 16,0 3-1-16,2 7-2 16,0 2-7-16,1 11-42 0,-1-11-33 15,1-2-4-15,-3-10-2 16</inkml:trace>
  <inkml:trace contextRef="#ctx0" brushRef="#br0" timeOffset="617388.8942">6319 14664 12 0,'0'0'86'0,"0"0"2"15,0 0-4 1,18-2-51-16,-6 1-12 0,9-4-3 16,4-6-2-1,4-2-1-15,2-3-2 0,3-3-1 16,-2 0-2-16,-4-5-3 15,-5 2-1-15,-8-2-2 0,-6 4-2 16,-9-2-1 0,0 2-1-16,-11-1 0 0,-4 4-3 15,-5 2 0-15,0 6-1 0,-4 7 0 16,-3 6 0-1,1 14 1-15,1 17 0 0,2 10 1 16,7 12 1-16,5 10 2 16,0 5 0-16,9 3 1 15,5-5 1-15,13-3 1 16,4-12 1-16,9-8 0 0,3-12 0 15,7-10 0 1,1-9 1-16,-3-7-3 0,0-6-2 16,-4-3-3-16,0-3-11 0,-13-5-48 15,-7-9-31-15,3-3-8 16,-6-6-4-16</inkml:trace>
  <inkml:trace contextRef="#ctx0" brushRef="#br0" timeOffset="618008.9004">6769 14055 16 0,'14'13'34'0,"-8"3"-2"15,2 5 8 1,2 7 7-16,0 1 0 0,2 4-4 16,0 3-9-16,-2-3-10 15,-2-3-3-15,-4-4-5 16,-3-2-1-16,-1-9-3 0,-1 0 0 15,1-15-2-15,-14 13-1 16,5-10 0-16,-3-2-1 0,1-1-1 16,-1-1-1-1,-2-5-1-15,0-4-2 0,-4-2 1 16,2-3-1-1,-1 2 0-15,0-2-1 0,3 3-2 16,-3-2-4-16,9 5-7 16,-4-8-31-16,0 1-51 0,12 1-4 15,2-9-8-15,11-5-2 16</inkml:trace>
  <inkml:trace contextRef="#ctx0" brushRef="#br0" timeOffset="618138.9017">6774 13849 18 0,'-8'-12'98'0,"5"0"-4"0,-1 2-12 15,4 10-21 1,3-24-139-16,-3 24-10 0,7-12-9 16</inkml:trace>
  <inkml:trace contextRef="#ctx0" brushRef="#br0" timeOffset="618778.9081">6993 14004 69 0,'-6'0'81'15,"6"0"-1"-15,-2 14-38 0,2 1-25 16,0 4-2-1,2 8-1-15,4 2 0 0,-1 7-2 16,4 2 2-16,1-5 0 16,1 0-2-16,-1-6-2 0,3-6-1 15,-3-6-2 1,4-8-1-16,-5-6 1 0,1-1 1 15,-2-7-1 1,2-6-3-16,-4-6 0 0,1-3-1 16,-1-3-1-16,-5 0-1 0,1 0 0 15,-2 4-3-15,0 3 0 16,0 6-2-16,0 12 2 0,0 0-1 15,3 12 1 1,5 10 0-16,4 4-1 0,5 3 0 16,2-4 4-1,5-1 1-15,1-7 1 0,1-5 1 16,0-12 1-16,-5-7-1 0,-1-10 2 15,-6-5 0-15,-6-6-2 16,-4-3-1-16,-4-3-1 16,-6-1-2-16,-3-1-2 15,-3 6-1-15,3 4-3 0,-3 4-6 16,5 10-8-1,-2 3-15-15,9 9-53 0,0 0-10 16,-8 21-6-16,8-2 2 16</inkml:trace>
  <inkml:trace contextRef="#ctx0" brushRef="#br0" timeOffset="619198.9123">7633 13897 4 0,'-9'0'83'0,"9"0"1"15,0 0-4-15,-6 5-56 0,4 5-4 16,2 4-4-16,0 3 1 0,0 5-3 15,0 5 0 1,-1 0 1-16,1 4 0 0,0-2-3 16,0 0-2-1,1-4-1-15,-1-2-3 0,3-4 0 16,2-2-2-16,-1-4 1 15,4 0-1-15,3 0-1 0,5-3 1 16,1-1-2 0,5-2-1-16,-1-2-2 0,3 0-4 15,-4-5-8-15,4 3-21 0,-2 4-57 16,-8-9-5-1,-3-3-7-15,-6-5-2 0</inkml:trace>
  <inkml:trace contextRef="#ctx0" brushRef="#br0" timeOffset="619418.9145">7540 14072 4 0,'-17'-4'98'0,"4"2"1"15,13 2-7-15,0 0-2 16,20-7-71-16,14 5-7 0,9 2-6 16,6 0-7-1,5-2-16-15,1 11-64 0,-2-9-10 16,-7 1-6-16,-12-1-7 0</inkml:trace>
  <inkml:trace contextRef="#ctx0" brushRef="#br0" timeOffset="620448.9248">8003 13738 45 0,'-14'0'91'16,"-1"0"-2"-16,3-5-41 15,12 5-17-15,-14 0-8 16,14 0-4-16,0 0-5 0,0 0-3 15,11 0-4-15,5 2 1 16,6-1-2-16,5 0 1 0,1 0-2 16,1 0 0-1,-2-1-1-15,-5 0-1 0,-4 0 0 16,-5 0 0-16,-13 0-2 15,13 0 0-15,-13 0 0 16,0 0 0-16,5 11 0 16,-5-11-1-16,7 19 1 0,-1-4 0 15,3 6 0-15,0 4 1 0,3 7 0 16,3 3 2-1,-3 7-3-15,1 3 1 0,-3 6 1 16,0 2-2 0,-3 2-1-16,-1 2 1 0,-4 1-1 15,-1 0 0-15,-1 0 0 16,0 0-1-16,-1 0 1 0,-1 0 1 15,0-5 0 1,1 3 0-16,-1-8 0 0,-1-1-1 16,0-4 1-16,1-2-2 0,2-5 1 15,0-4 0 1,0-3-1-16,0-3 0 0,0-1 1 15,0-2-1-15,0-2 0 16,0-3 1-16,4-2 0 0,0-1 0 16,-1-1 0-1,2-2 0-15,-2 1 1 0,-1-3-1 16,2 2 0-16,-2-1 0 0,-2-11 1 15,3 16 0 1,-3-16 0-16,0 14 1 0,0-14-1 16,0 0 1-16,0 11 0 15,0-11-1-15,0 0 1 0,0 0-1 16,0 0 1-1,0 0-1-15,-6 10 0 0,6-10 0 16,0 0 0 0,0 0 1-16,0 0-1 0,-13 0 1 15,13 0-1-15,-18 0 1 0,5 0-1 16,-8 0 1-16,-5-3-1 15,-7 0 0-15,-5 1-2 0,-8 0 0 16,0 0-3 0,-7-2-6-16,5 6-17 0,0-1-43 15,-2 0-27 1,13-5-7-16,4-5-7 0</inkml:trace>
  <inkml:trace contextRef="#ctx0" brushRef="#br0" timeOffset="621528.9356">4515 14047 55 0,'0'0'88'0,"-8"-10"-1"0,2-18-25 15,6 28-39-15,-13-11-3 0,13 11-4 16,-15-11-2-1,7 4-3-15,-9 4-1 0,4-4-2 16,-4 4-1-16,-2-1-1 16,-2 3-2-16,0 1 0 0,-3 2-3 15,4 4 0 1,1 4-1-16,2 5 0 0,4 4 1 15,2 6-1 1,3 3 1-16,3 8 0 0,4 7 0 16,-1 8-1-16,2 6 1 0,0 8 0 15,0 9 0-15,3 3 0 16,4 6 0-16,1 0-1 0,2-1 1 15,0 0-1 1,0-7 1-16,1-5-1 0,-2-4 0 16,-1-8-1-1,-3-5 1-15,-2-7 0 0,-3-5 0 16,0-5 1-16,0-5-1 0,-1-2 1 15,-2-7 0-15,0-4-1 16,1-1 1-16,-3-3-1 0,5-4 1 16,-3-1-1-1,3-9 1-15,-1 13 0 0,1-13 0 16,0 0 2-1,0 9-1-15,0-9 1 0,15 2 0 16,3-2 1-16,3 0-1 16,5-7-2-16,7 2-3 0,-1-7-9 15,12 3-44-15,2-2-39 16,-7-4-5-16,-2 2-9 15</inkml:trace>
  <inkml:trace contextRef="#ctx0" brushRef="#br0" timeOffset="622198.9423">5286 14875 39 0,'0'0'91'15,"11"0"-1"1,-11 0-27-16,7 9-33 0,-5 3-5 15,1 1-6-15,-1-2-3 16,2-1-2-16,-4-10-3 0,5 13-1 16,-5-13 0-1,0 0 0-15,0 0 0 0,4-13-2 16,-3 1-1-16,-1-2-2 0,0-2-4 15,0-5-9 1,1-5-57-16,-1 7-29 0,-1-3-5 16,-3 2-7-16</inkml:trace>
  <inkml:trace contextRef="#ctx0" brushRef="#br0" timeOffset="678129.5016">17172 14504 33 0,'0'0'49'16,"0"0"-5"-16,0 0-12 16,0 0-6-16,16-4-7 0,7-1-3 15,1 3-3 1,8-2 0-16,2 1-2 0,3 0-1 15,-1 2-3-15,-5-1 0 16,-1 2-1-16,-6-1-2 0,-2 1 1 16,-4 0-1-16,-2 0-1 15,-3 3 1-15,-3-1-2 16,0-1-3-16,0 2-4 0,-10-3-9 15,15 4-16 1,-15-4-38-16,13 10-15 0,-13-10-5 16</inkml:trace>
  <inkml:trace contextRef="#ctx0" brushRef="#br0" timeOffset="678669.507">17162 14744 45 0,'0'0'46'16,"14"-1"-1"-16,6-2-9 0,12 3-8 15,4-1-4 1,11-1-2-16,0-1-1 0,11 1-5 16,-5 0-4-1,-4 0-3-15,-4 1-3 0,-7-1-4 16,-5 2-5-16,-9-5-8 15,-5 5-20-15,-5 0-49 0,-14 0-5 16,14-3-1 0</inkml:trace>
  <inkml:trace contextRef="#ctx0" brushRef="#br0" timeOffset="684009.5604">18342 14251 3 0,'0'0'52'16,"-5"-10"-13"-16,5 10-5 0,0 0-11 15,0 0-7-15,0 0-7 16,0 7-4-16,0-7 1 0,0 16 4 16,0-16 2-1,3 20-2-15,-3-8 3 0,2 3-1 16,-2 3 0-1,3 0-1-15,-3 2 0 0,2 0-3 16,-2 2 2-16,2 0-3 16,-2-3-1-16,0 1 0 0,0 0 1 15,1-1-1-15,0-2-1 0,0 2-1 16,1-3 0-1,0 0-1-15,2-2 0 0,-3-1 0 16,3-1-2 0,0 0 0-16,-1-3 0 0,-3-9-1 15,5 16 1-15,-5-16 1 16,4 12-1-16,-4-12 1 0,3 9 0 15,-3-9-1 1,0 0 2-16,3 10-3 0,-3-10 1 16,0 0 1-16,5 9-1 0,-5-9 0 15,4 10-1 1,-4-10 1-16,8 9-1 0,-8-9 0 15,5 10 1-15,-5-10-1 16,0 0 0-16,5 10 0 0,-5-10 0 16,0 0 1-1,0 0-1-15,0 0 0 0,1 8 0 16,-1-8 1-16,0 0-1 0,0 0 0 15,2 12 0 1,-2-12 0-16,0 0 1 0,0 0-1 16,5 11 0-16,-5-11 1 15,0 0-1-15,0 0 1 16,0 0 0-16,0 0-1 15,0 0 1-15,0 0-1 0,0 0 1 16,0 0-1 0,0 0 0-16,0 0 1 0,0 0-1 15,0 0 3-15,0 0-2 0,11 3 0 16,-11-3 1-16,0 0 1 15,0 0-1-15,8 0 1 16,-8 0-1-16,10-12 0 16,-5 2 0-16,2-2-1 0,1-3 1 15,2-6-2 1,2-4 1-16,1-1-1 0,1-7 1 15,1-2-1-15,1-4 1 16,0-4-1-16,2-1-1 16,-2-3 3-16,3 0-1 0,-4 2 1 15,1 2-1-15,-4 6 0 16,-1 2 1-16,0 6 0 0,-6 7 0 15,1 3-2 1,-3 9-3-16,-1 1-3 0,-2 9-4 16,0 0-11-16,0 0-24 15,12 2-44-15,-12-2-6 16,10 10-5-16</inkml:trace>
  <inkml:trace contextRef="#ctx0" brushRef="#br0" timeOffset="685839.5787">18904 14535 10 0,'0'-11'26'0,"0"11"-7"0,0 0-5 15,-8 1-2 1,8-1-3-16,-10 7-1 0,1 2 2 16,1 1-4-16,0 4 1 15,-2 4 1-15,2 0 1 0,-1 7 1 16,4-4-1-16,2 3 3 0,3-4 1 15,0 1 3 1,8-2 0-16,2-4 0 0,5-2-1 16,5-6-1-1,3-3 1-15,3-6-2 0,3 2-2 16,0-10-3-16,3-1-2 15,-5-5 0-15,-1-1-1 0,-7-4-1 16,-2 0-1 0,-9-1-1-16,-4-2 0 0,-6-1 0 15,-10 4-2-15,-5 2 0 0,-6 4-1 16,-3 5 0-1,-4 3 0-15,-1 7 0 0,-2 3 0 16,3 8 0-16,5 3-1 16,2-1-1-16,4 1-3 15,8 3-7-15,4-4-26 16,5-4-43-16,8-3-6 0,11-6 1 15</inkml:trace>
  <inkml:trace contextRef="#ctx0" brushRef="#br0" timeOffset="687259.5928">19954 14103 58 0,'1'27'56'16,"-1"4"-9"-16,0 3-8 0,0-5-5 15,0 1-5 1,-1-7-8-16,-4-1-4 0,3-9-3 16,-5 3-1-16,7-16-3 15,-12 14-1-15,12-14-3 0,-10 8-3 16,10-8-2-1,0 0-5-15,-10 2-9 0,10-2-17 16,0-5-46 0,0 5-12-16,15-13-7 0</inkml:trace>
  <inkml:trace contextRef="#ctx0" brushRef="#br0" timeOffset="687589.5962">20143 14091 58 0,'1'17'71'16,"17"-15"-22"-16,7 2-5 15,7-2-1-15,5 1-9 16,-1-4-12-16,3 1-10 0,-4 0-5 15,-3 0-4-15,-6-1-6 16,-5-2-7-16,-7 2-17 0,-2 1-36 16,-12 0-22-1,0 0-6-15</inkml:trace>
  <inkml:trace contextRef="#ctx0" brushRef="#br0" timeOffset="687899.5992">20257 13947 59 0,'-24'6'45'16,"22"10"-6"-16,2 4-8 0,0 5-1 15,1 6-1 1,3 3 1-16,-3 3-8 0,1-2-6 15,1-2-3-15,-1-2-4 16,1-5-8-16,0-5-13 16,-3-21-54-16,10 24-17 15,-10-24-5-15</inkml:trace>
  <inkml:trace contextRef="#ctx0" brushRef="#br0" timeOffset="688409.6044">19912 14016 8 0,'0'0'50'0,"-6"-9"-4"16,6 9-9-1,0 0-8-15,0 0-7 0,-9 4-5 16,9-4-2-16,-5 17 2 0,1-4-3 15,3 3 0 1,-3 1-1-16,1 2-2 0,0 1 0 16,0-1-3-16,-3-1-1 15,4-2-1-15,0-2-1 0,-2-1-8 16,4-1-9-1,0-12-36-15,5 17-34 0,5-14-5 16,3-2 0 0</inkml:trace>
  <inkml:trace contextRef="#ctx0" brushRef="#br0" timeOffset="689389.6142">19964 14079 12 0,'-15'-8'51'15,"15"8"-6"-15,-6-9-10 16,6 9-6-16,0 0-6 0,0 0-7 15,0 0-6 1,6 10-1-16,1 3 0 0,1 2-2 16,0 5 2-16,2 1-1 0,-2 4-1 15,-1 3 0 1,0-4-1-16,-2-1 0 0,-1-5 3 15,-3-2 1-15,-1-4 0 16,0-3 3-16,0-9-1 16,0 0-1-16,-10-7 0 15,4-3 0-15,-2-6-2 0,-1-3-4 16,-4-3-2-16,3-5-1 0,1-2 0 15,-5 2 0 1,3 0-1-16,0 3-1 0,4 2 0 16,-1 6 0-16,5 4-1 15,-1 4-1-15,4 8 1 16,0 0-1-16,0 0-1 15,-11 0 1-15,9 15-1 0,-1 2 1 16,2 6 1 0,-1 5-3-16,2 5 2 0,0 3 1 15,-1-2 0-15,1 4 1 0,0-8 1 16,0-2 0-1,0-7 0-15,0-4 5 0,-1-8-1 16,1-9 0-16,0 0 0 16,0 0 0-16,-4-12-1 0,4-3 1 15,0-10 0 1,0-7-2-16,0 0-2 0,0-7 0 15,2 1 0 1,0 2-2-16,0 6-2 0,-2 2-6 16,1 8-13-16,-1 7-28 0,0 13-39 0,0 0-6 15,0 0-6 1</inkml:trace>
  <inkml:trace contextRef="#ctx0" brushRef="#br0" timeOffset="690029.6206">20695 14108 70 0,'0'0'71'0,"-4"-12"-36"0,4 12-13 15,0 9-9 1,0 2-3-16,2 3-1 0,2 5-1 16,0 2 1-16,4 9 4 15,-3-1 1-15,-1 1 0 0,-1-2 0 16,-1 1-2-16,-2-8 0 15,0 1 0-15,-7-6-1 16,-1-3-1-16,-6-6 1 0,-1-4-2 16,-4-3 1-1,-2 0-2-15,-2-5-2 0,-2-2 0 16,3-3-2-16,-2-2 0 15,6 0-1-15,0-2 0 0,5-1-1 16,1-1-3 0,7 0-1-16,0-5-6 0,5 6-10 15,0-4-45-15,4-3-27 0,4-3-7 16,3-2-5-1</inkml:trace>
  <inkml:trace contextRef="#ctx0" brushRef="#br0" timeOffset="690199.6222">20656 13907 24 0,'2'-10'90'16,"0"0"-3"-16,-2 1-6 0,-14 2-59 16,14 7-12-16,0 0-16 0,0 0-30 15,-8 5-44 1,8-5-8-16,0 16-2 0</inkml:trace>
  <inkml:trace contextRef="#ctx0" brushRef="#br0" timeOffset="690799.6283">20823 13984 52 0,'0'0'75'15,"0"0"-31"-15,-8 6-11 0,8 5-8 16,-1 6-3-16,4 2-5 15,0 3 1-15,4 5-1 0,-2 0-2 16,5-1-1 0,-2-2-3-16,4-4-2 0,-5-3-2 15,3-5-1 1,-1-5 1-16,1-2-2 0,-2-5 2 15,1 0-2-15,2-3 0 16,-2-4-2-16,0-3 0 0,0-5 1 16,-1-1-3-16,-2-1 1 15,-2-3-2-15,-3-2 1 16,-1 4-1-16,0 1-1 0,0 4 0 15,-1 4 0 1,1 9 0-16,0 0-1 0,0 0 1 16,0 12 0-16,4 5 0 15,6 0 0-15,-3 2 1 0,6 5 0 16,2-7 1-16,-3 0 0 15,5-8 0-15,-1-4 1 16,1-5-1-16,0-6 1 0,-4-9 0 16,-5-2 0-1,-1-5 0-15,-3-4 0 0,-4 0-1 16,-3-2 0-16,-8 4-2 15,0 0-1-15,1 5-2 16,-1 1-5-16,4 9-5 16,1 0-10-16,6 9-27 0,0 0-39 15,9 7-7-15,0 4-1 0</inkml:trace>
  <inkml:trace contextRef="#ctx0" brushRef="#br0" timeOffset="691129.6316">21369 13943 39 0,'-2'12'84'0,"0"2"0"0,11 4-50 16,-9 8-8-1,0 2 2-15,0 3-2 0,0 2-5 16,-1-2-6-16,-3-3-4 0,2-1-3 15,-1-3-1 1,0-5-2-16,1-3-2 0,1-4-1 16,1-12-2-16,-1 15-2 15,1-15-5-15,0 0-16 0,8 6-58 16,-3-12-10-1,4-5-4-15,-2-4 1 0</inkml:trace>
  <inkml:trace contextRef="#ctx0" brushRef="#br0" timeOffset="691819.6385">21366 14004 62 0,'-12'-6'40'16,"2"3"-7"-16,-1 0-9 0,11 3-4 16,-14-2-3-1,14 2-1-15,0 0 0 0,0 0 0 16,-9-1-1-16,9 1 0 0,0 0-2 15,11-12-1-15,-2 7-3 16,1-1-1-16,6-2-1 0,2 3-1 16,4-1 0-1,3 3 0-15,1 2 0 0,3 1-1 16,-1 7 0-1,1 1-2-15,-5 5 0 0,0 2-1 16,-6 0-1-16,-4 3 1 16,-3-1 0-16,-7 1 0 0,-4-3 0 15,-3 1 1-15,-11-4 0 16,-5-1 1-16,-6-3-1 15,-4-4 0-15,-5-4-1 0,-3 0-1 16,-2-1 0 0,3-5-1-16,3-2 0 0,7 3-1 15,7-1-1-15,3 3 0 16,16 3 1-16,0 0 0 0,0 14 2 15,15 1-1 1,8 2 2-16,7 0 0 0,4 4 1 16,6-1 1-16,-1 0-1 0,-2-2 0 15,-3-3-1 1,-6-2-1-16,-4-4 0 0,-7 0 1 15,-6-1-1-15,-11-8-1 16,12 5-1-16,-12-5-3 16,0 0-6-16,11-1-10 15,-11 1-33-15,17-5-38 0,-7-2-6 16,-1-2-4-16</inkml:trace>
  <inkml:trace contextRef="#ctx0" brushRef="#br0" timeOffset="692189.6422">22083 13939 69 0,'0'0'74'15,"-1"-10"-3"-15,-10 10-61 0,-1 3-5 16,-9 6-1-16,-1 5 1 16,-6 3 2-16,-2 4 2 0,-3 2 2 15,4 5-1 1,1 0 3-16,6 3 0 0,7-1 0 15,7 0 0 1,8-2-2-16,11-1 0 0,14-4-1 0,8-2 1 16,9-6-2-16,7-2-1 15,3-4-2-15,3-4-1 16,-1-2-3-16,-5-2-6 0,-5 1-16 15,-7 6-54 1,-7-8-16-16,-8 0-7 0,-9 0-4 16</inkml:trace>
  <inkml:trace contextRef="#ctx0" brushRef="#br0" timeOffset="692889.6492">19747 14628 38 0,'0'0'44'16,"15"0"-4"-16,3-3-3 15,5 1-2-15,4-1-5 16,6 3-4-16,6 0-7 16,3 0-4-16,8 0-7 0,2-2-1 15,10 4-3-15,9-1 0 0,11-1-1 16,10-1 2-1,14-3-1-15,11 0 3 0,15-4-1 16,10 3 1 0,9-2 0-16,1 2-1 0,-3 1 0 15,-5-1-2-15,-11-3 0 16,-10 2-1-16,-13 0-1 0,-14-4 0 15,-15 2-2 1,-14-3-5-16,-6 4-12 0,-11 7-57 16,-13-3-14-16,-14-4-6 0,-23 7-1 15</inkml:trace>
  <inkml:trace contextRef="#ctx0" brushRef="#br0" timeOffset="693729.6576">20403 15003 45 0,'0'0'84'16,"1"-12"-25"-1,-1 12-20-15,0 0-14 0,0 0-10 16,0 0-4-16,0 0-7 16,6 4-2-16,-2 6-1 15,-1 3 1-15,0 3 1 0,2 1 3 16,-1 2-2-16,2 2 1 15,-2 0-1-15,0 3 0 0,-2-2 0 16,1-4 1 0,-2 0-2-16,-1-3 1 0,0 1 1 15,-5-5-1-15,5-11 0 16,-18 14 2-16,7-11-1 15,-2-2 1-15,-4-1 0 16,0-6 0-16,-2-8-1 0,-3-4 0 16,-1-4 1-16,-1-4-3 0,3-1 1 15,-1 1-2 1,2-1 0-16,5 5-3 0,2 3-6 15,7 8-11 1,6 11-48-16,0 0-25 0,7-14-4 16,8 8-6-16</inkml:trace>
  <inkml:trace contextRef="#ctx0" brushRef="#br0" timeOffset="694259.6629">20436 14853 4 0,'-5'-15'93'16,"1"6"3"-1,1-2-7-15,3 11-48 0,0 0-15 16,-8-11-9-16,8 11-6 15,0 0-7-15,0 0-5 0,0 0-8 16,0 0-14 0,-9-7-53-16,9 7-14 0,-2 9-5 15</inkml:trace>
  <inkml:trace contextRef="#ctx0" brushRef="#br0" timeOffset="694989.6701">20664 14879 22 0,'-8'-2'73'15,"-2"2"-35"-15,10 0-7 0,-4 7-2 16,4-7 0-1,0 18-4-15,0-5-5 0,0 2-3 16,4 2-2 0,1-1-2-16,4 0 0 0,0-4-4 15,2 0-1-15,-1-4 0 16,1-3 0-16,2-3-1 0,-2-2 0 15,0-5-1-15,-1-3 0 16,-1-3-1-16,1-4-2 16,-3-1-1-16,1 3 0 0,-4-1-1 15,0 1 0 1,-1 2-2-16,-3 11 0 0,3-10-1 15,-3 10 1-15,3 7-1 16,-1 7 1-16,4 1-1 16,1 3 1-16,2 1 2 15,5-4 1-15,1-1 2 0,4-6 0 16,2-7 0-16,0-1 0 0,0-8 0 15,-3-6 1 1,-1-2-1-16,-4-3-1 0,-4-1-1 16,-7 0 0-1,-2 1 0-15,-3 2-1 0,-6 1-2 16,1 3-1-16,-2 3-3 15,0 3-2-15,10 7-4 0,-17-1-7 16,17 1-13-16,-2 18-38 0,2-6-24 16,4-3-6-1,4 1 6-15</inkml:trace>
  <inkml:trace contextRef="#ctx0" brushRef="#br0" timeOffset="695289.6732">21449 14815 70 0,'-7'-15'84'0,"-14"10"-2"15,-4 5-53-15,-3 0-10 16,2 11-5-16,-2 2-1 0,1 9 2 15,3 1-3 1,6 5-1-16,9 0-2 0,9 4-1 16,9-4 1-1,15 0 0-15,9-6-2 0,11-5-2 16,7-5 0-16,4-3-1 0,3-6 0 15,1-1-2-15,-4-4-1 16,-5 1-3-16,-5-3-4 0,-9-1-7 16,0 3-29-1,-2 2-45-15,-11-5-10 0,-3 1-4 16</inkml:trace>
  <inkml:trace contextRef="#ctx0" brushRef="#br0" timeOffset="696249.6827">22674 14379 16 0,'0'0'79'0,"15"5"-20"16,6-1-12-1,12 1-10-15,3 0-9 0,10 1-5 16,1-2-3-16,6-2-5 16,-5-1-5-16,-3-1-3 0,-10 0-3 15,-7-1-4 1,-5 1-8-16,-11-2-12 0,-3-3-33 15,-9 5-34-15,0 0-5 0</inkml:trace>
  <inkml:trace contextRef="#ctx0" brushRef="#br0" timeOffset="696539.6856">22702 14633 56 0,'24'0'90'16,"13"3"-26"-1,6-2-11-15,6 1-17 0,0 0-13 16,2-2-9-16,-8 4-10 0,-3-4-12 16,-4 0-34-16,1 5-42 15,-19-1-5-15,-3-2-4 16</inkml:trace>
  <inkml:trace contextRef="#ctx0" brushRef="#br0" timeOffset="696989.6902">23713 14187 69 0,'0'0'75'16,"0"0"-34"-1,-2 8-11-15,2 15-6 0,0 0-6 16,-1 11-1-16,1 1 1 15,0 7 2-15,3 1-2 0,2 1-3 16,-2-8-3-16,-1-6-4 16,1-6 1-16,-2-7-3 15,0-2 0-15,-1-15-3 0,0 0-4 16,0 0-8-1,4-10-15-15,-3 0-51 0,1-13-16 16,1-4-7-16</inkml:trace>
  <inkml:trace contextRef="#ctx0" brushRef="#br0" timeOffset="697189.6921">23441 14224 36 0,'-27'-6'87'0,"12"2"2"15,15 4-39-15,18-3-15 16,26 3-10-16,17-2-5 15,17 2-2-15,11 0-2 16,10-4-3-16,1-1-6 0,-4 2-1 16,-13-2-3-1,-15-1-2-15,-14 3-8 0,-21-5-6 16,-16 8-13-16,-17 0-33 0,-8 0-32 15,-13 0-6 1,-9 0-4-16</inkml:trace>
  <inkml:trace contextRef="#ctx0" brushRef="#br0" timeOffset="697519.6954">23253 14596 80 0,'0'0'94'15,"0"0"-1"1,25 8-52-16,15-8-12 0,12 0-5 15,16 0 0-15,11-5-7 0,9 2-8 16,-2 1-2-16,-4 0-2 16,-11 0-3-16,-5 2-3 15,-13-1-5-15,-12 1-9 16,-12 0-14-16,-9-6-58 0,-2 6-8 15,-5-4-8 1</inkml:trace>
  <inkml:trace contextRef="#ctx0" brushRef="#br0" timeOffset="697859.6989">23406 14480 46 0,'0'0'84'0,"-16"20"0"16,-4-6-52-16,5 1-10 0,-1 7-4 15,2-1 1-15,-7 3-3 0,4-4-5 16,0 0-6 0,2-6-8-16,7-3-12 0,1 3-52 15,7-14-19 1,0 0-4-16</inkml:trace>
  <inkml:trace contextRef="#ctx0" brushRef="#br0" timeOffset="698199.7022">23450 14120 68 0,'-8'-8'81'16,"8"8"-2"-16,-20 0-50 16,9 6-11-16,-8 6-6 0,1 2-7 15,-4 7 1 1,0 1-9-16,-1 3-25 0,-7-3-50 15,18-1-5-15,6-7-4 0</inkml:trace>
  <inkml:trace contextRef="#ctx0" brushRef="#br0" timeOffset="698509.7054">24254 14115 0 0,'0'0'75'16,"11"-10"5"-16,-11-9-23 0,0 19-27 16,-9 14-12-1,-2 3-7-15,3 6-9 0,-7 3-16 16,-8 2-58-16,12 3-7 15,3-6-4-15</inkml:trace>
  <inkml:trace contextRef="#ctx0" brushRef="#br0" timeOffset="698919.7094">24088 14596 27 0,'0'0'89'0,"0"0"-1"0,0 0-4 16,-19 8-58-16,3 4-11 15,-1 8-6-15,-3 5-3 0,-2 4-6 16,-4-5-16-1,-8 8-65-15,17-5-5 0,4-7-7 16</inkml:trace>
  <inkml:trace contextRef="#ctx0" brushRef="#br0" timeOffset="705729.7775">8801 14454 32 0,'-17'-3'61'16,"8"3"-6"-16,-2-1-7 15,11 1-4-15,-14-1-9 0,14 1-7 16,0 0-6 0,0 0-5-16,5 0-3 0,10-2-4 15,7 1 0 1,4 1-1-16,5 0-1 0,1 0-1 15,2-2 1-15,-2 2-1 0,-4-1-1 16,-2-2 0-16,-4 2-1 16,-6-1-1-16,-3 1-1 0,-3-1 0 15,-10 2-1 1,10-2-1-16,-10 2-2 0,0 0-2 15,0 0-3 1,0 0-5-16,0 0-7 0,0 0-15 16,0 0-48-16,0 0-17 15,11 0-3-15</inkml:trace>
  <inkml:trace contextRef="#ctx0" brushRef="#br0" timeOffset="706179.782">8871 14687 1 0,'-13'4'92'16,"3"-4"3"0,10 0-4-16,-17 0-52 0,17 0-10 15,0 0-5 1,16-1-4-16,12-3-5 0,12 0-4 15,12-3-1-15,6 0-2 16,3 1-1-16,3-2 0 0,0 4-3 16,-9-1-1-16,-12 2-2 0,-13-1-4 15,-8 4-5 1,-9-2-13-16,-3-5-64 0,0 7-10 15,-10 0-7 1,0 0-5-16</inkml:trace>
  <inkml:trace contextRef="#ctx0" brushRef="#br0" timeOffset="709029.8106">8907 14468 11 0,'-13'3'32'0,"4"2"-5"15,-2 1-4 1,11-6 1-16,-13 11 1 0,13-11 0 15,2 11 0 1,13-7-4-16,9-1 0 0,14-2 1 16,4-1 1-16,14-3-3 15,5-3-3-15,5-3-3 0,1-1-2 16,-6-1-3-1,-8 1 0-15,-10 1-3 0,-9 2 0 16,-9 1-3-16,-10 4-2 0,-15 2-3 16,0 0-7-1,0 0-7-15,0 4-33 0,0-4-39 16,-9 11-6-16,9-11-1 15</inkml:trace>
  <inkml:trace contextRef="#ctx0" brushRef="#br0" timeOffset="713119.8515">2889 16361 14 0,'-8'-12'45'16,"8"12"-3"-1,-4-10-2-15,4 10-9 0,0 0-6 16,-6-10-6-16,6 10-5 15,0 0-6-15,0 0-4 0,-4 15-2 16,4-1 0 0,0 8 2-16,0 6 2 0,0 8 3 15,0 2 1-15,0 5 2 16,0 3 0-16,-3 0-1 15,-1-2 0-15,-5-3-2 0,2-5-2 16,1-3-3-16,-3-5 2 16,3-5-2-16,0-5-3 0,0-4-3 15,3-4-4 1,3-10-9-16,0 0-28 0,15 4-41 15,-6-10-9 1,0-10-4-16</inkml:trace>
  <inkml:trace contextRef="#ctx0" brushRef="#br0" timeOffset="713929.8596">2790 16487 16 0,'-12'-6'33'0,"-1"1"-1"0,-2-1-2 16,0-2-5 0,1 3-4-16,3 0-5 0,-2 1 1 15,3 0-2 1,-1 0-1-16,11 4-3 0,-11-10-1 15,11 10-3-15,-1-11-1 16,1 11-2-16,10-17 1 0,3 7-1 16,9-4-1-16,4-1 2 0,8 0 1 15,7-1-1 1,5 2 2-16,5 2-1 0,1 4 0 15,4 1-2 1,-3 7 0-16,-3 0-2 0,-2 9-1 16,-5 3-1-16,-5 3 0 15,-4 5 0-15,-6 2 0 0,-8-1 0 16,-5 3 1-1,-8 2 1-15,-5-1 1 0,-6 4-1 16,-12-3 1-16,-4 0 0 0,-8-3-1 16,-2-1 0-1,-7-1-1-15,-1-6-1 0,-3-3-1 16,0-5-1-16,2-2 1 15,2-3-1-15,5-2 1 16,4 0 0-16,6-2-1 16,8-3 0-16,14 5 1 0,0 0 1 15,3-9 0 1,17 8 0-16,4 1 0 0,10 7 2 15,0 3 0-15,4 6 1 0,-2 5 0 16,0 4 0 0,-6 3-2-16,-4 1 2 0,-7-1 1 15,-4 0-1-15,-4-2 1 16,-3-5 0-16,-2-3-1 0,-3-6 1 15,-1-2 1 1,0 1-4-16,-2-11-2 0,3 14-7 16,-3-14-7-16,9 9-16 0,-1 0-41 15,1-6-21 1,3-3-4-16</inkml:trace>
  <inkml:trace contextRef="#ctx0" brushRef="#br0" timeOffset="714399.8643">3521 16765 70 0,'-8'0'88'16,"8"0"-2"-1,0 0-57-15,0 0-7 0,7-3-7 16,3 3-1 0,1-4-4-16,3 0-2 0,-2-2 0 15,1-2-2-15,0-1-1 16,-3-2 0-16,-3 0-1 0,1-2-2 15,-5 2-1-15,-2-1 0 16,-1 2-2-16,0 10-1 16,-15-10 0-16,0 10-2 0,-4 2 0 15,0 9 0 1,-6 6 0-16,0 6 0 0,0 7 0 15,3 6 4-15,6 3 0 16,2-1 1-16,8 2 3 16,6-2 1-16,8-4 2 0,13-4 1 15,8-9 1-15,4-4-1 16,7-8-1-16,1-2-2 0,6-5-1 15,-2-2-2 1,-3-2-4-16,-3-3-5 0,-4 1-12 16,-11 1-37-1,-2-4-36-15,10-3-6 0,-10-7-4 16</inkml:trace>
  <inkml:trace contextRef="#ctx0" brushRef="#br0" timeOffset="716999.8903">4686 16293 14 0,'-7'-12'90'0,"7"12"0"15,-11-15-38-15,11 15-15 16,-6-9-13-16,6 9-8 0,0 0-7 15,0 0-4-15,0 0-2 16,0 0-2-16,-2 9 0 16,2 0 1-16,3 2 0 0,2 3 1 15,1 4 0 1,3 0 0-16,-3 4-1 0,3 4 0 15,2 2 0-15,1 5 2 16,-1-1-4-16,1 4 3 16,1-2 0-16,-1-1 0 0,1 2 0 0,0-6 0 15,-1-1 1 1,-1-3-1-16,1-3 0 0,-3-1-1 15,-1-4 0 1,-1 0 0-16,-1-2-1 0,1-6 1 16,-5 1-1-1,-2-10 1-15,8 15-1 0,-8-15 0 16,0 0 0-16,6 9 1 15,-6-9-1-15,0 0 0 0,0 0 0 16,0 0 0-16,0 0 0 0,0 0 0 16,0 0 0-1,0 0 0-15,0 0 0 0,0 0 1 16,0 0 0-1,0 0 0-15,11-10 0 0,-5-6 0 16,0-4-1-16,6-9 1 16,2-12-1-16,6-9 0 0,0-9 0 15,3-4 0 1,0-2 1-16,-2 2-1 0,-1 5 1 15,-5 2-2-15,-1 15 0 0,-7 8 0 16,-2 10 0 0,-1 9-4-16,-4 3-2 0,0 11-3 15,0 0-5-15,6 6-11 16,-6 7-21-16,0 4-48 0,0 4-8 15,5-4 0 1</inkml:trace>
  <inkml:trace contextRef="#ctx0" brushRef="#br0" timeOffset="717529.8956">5247 16658 64 0,'-13'14'40'0,"13"-1"-8"15,3 4 1-15,3 2 1 0,1 2-4 16,4 2-6-16,-1-1 0 16,4-1-3-16,0-6-4 0,5-5 1 15,1-6-5 1,2-4-1-16,1-2 0 0,0-10-1 15,-2-5-5 1,-6-2-2-16,-2-3-1 0,-7-2-2 16,-6 2 1-16,-6 0-1 0,-9 3-1 15,-7 4 0-15,-2 4-1 16,-6 5 0-16,0 6-1 0,0 1 1 15,3 10-3 1,2 1-4-16,8 8-17 0,9 4-52 16,1-10-17-1,7-6-5-15</inkml:trace>
  <inkml:trace contextRef="#ctx0" brushRef="#br0" timeOffset="735480.075">19636 14059 5 0,'1'-9'56'0,"7"-2"0"0,-2 2-4 15,-6 9-9 1,11-16-8-16,-11 16-8 0,9-10-4 15,-9 10-8-15,0 0-2 16,3-8-5-16,-3 8-2 0,-12-2-1 16,3 0-2-1,-4 0-2-15,-1 1 0 0,-3 1 1 16,-2 0-1-16,-1 0 1 0,1 0 0 15,-1 2-1 1,0 3 1-16,2 0 0 0,1 3 0 16,2-3 0-16,0 2-1 15,7-2 1-15,-2 2 0 0,3 2 0 16,4 1 0-1,1 3 0-15,2 3 0 0,0 3 1 16,0 3 2 0,4 7-3-16,0 3 1 0,-2 3 0 15,2 5-1-15,-3 2 0 0,0 3 0 16,-1 5 0-16,-1-3 0 15,1 2 0-15,0-3 0 16,-1-1 0-16,1-4-1 16,0-2 1-16,-4-6-1 0,4-3 1 15,0-3-1 1,0-4 0-16,0-5 0 0,0 1 0 15,0-4 0-15,0 1-2 16,-1-1 1-16,-1 2 0 0,-1 0-1 16,-1 1 1-16,0 2-1 15,-2 0 1-15,2-1-1 16,-2 0 1-16,2-2 0 0,0 3 1 15,-1-5-1 1,4 0 0-16,-3 0 0 0,1-1 0 16,-1 2 0-16,0 0 1 15,1-3-1-15,-1 3 0 0,0-2 0 16,1-1 0-16,2-1 0 15,-1 3 1-15,2-6-1 16,0-9 1-16,10 16-1 0,4-11 1 16,6-4 0-1,8 2 1-15,8-3-1 0,8 0 0 16,0 0-1-16,4 0-1 15,0 0-3-15,-4-1-9 16,4-1-47-16,2 2-32 16,-14-4-6-16,-3-6-5 0</inkml:trace>
  <inkml:trace contextRef="#ctx0" brushRef="#br0" timeOffset="736590.0862">22153 13868 24 0,'-10'-4'61'16,"0"-4"-5"-16,-1 6-11 0,11 2-12 16,-8-6-9-1,8 6-2-15,0 0-6 0,7 0-4 16,12-1-2-16,3 1-4 0,3 2-1 15,3 0 0-15,2 1 0 16,-1 2-2-16,-1-1-1 16,-8 1 0-16,-6 0-1 15,-3 2 0-15,-4 1 1 0,-3 4-1 16,-2 0 1-1,0 5 0-15,-2 7 1 0,0 0-1 16,1 5 1-16,0 7 0 16,1 3-1-16,-1 5 1 0,3 3-1 15,-4 5 1-15,4-1 1 16,-2 7-1-16,-2-1-1 15,0 0 1-15,0 2 0 0,0-4 1 16,-3 2 1-16,-4-4-2 16,2 1 0-16,1-4-1 15,-4-4 1-15,0-3 0 16,0 0-1-16,3-5-1 15,-1-3 0-15,3-2 0 16,0-2 0-16,0-1 0 0,3-4 0 16,-3 0 0-16,3-2 0 0,-1-2 0 15,0 0 1 1,-2-3-1-16,0 1 1 0,0-3-1 15,-2-1 1-15,0-3 0 16,-1 2 0-16,-2-5 0 16,-1 0 0-16,0-4-1 15,-3 0 1-15,-3-2 0 0,-4-2 1 16,-6-2-2-16,0 1 2 0,-5-7-3 15,-6-3 0 1,4-1-2-16,-4-4-3 0,4 2-10 16,1-5-35-1,4-3-42-15,14-1-6 0,11-6-7 16</inkml:trace>
  <inkml:trace contextRef="#ctx0" brushRef="#br0" timeOffset="737130.0916">22471 13941 73 0,'0'0'78'0,"0"0"-15"16,0 0-14-16,13 0-14 15,5 0-12-15,1 0-7 0,2 2-4 16,1 1-2-16,2-1-3 15,-6-2-5-15,-3 3-5 0,-5-4-10 16,-10 1-17 0,10 3-51-16,-10-3-10 0,0-5-4 15</inkml:trace>
  <inkml:trace contextRef="#ctx0" brushRef="#br0" timeOffset="737460.0948">22792 13801 56 0,'0'0'82'0,"-8"4"0"16,5 11-48-1,0 4-13-15,0 8-8 0,1 3-2 16,-4 3-1-16,1 0 0 16,1 0-7-16,-2-7-21 0,-10-1-59 15,16-4-7-15,0-9-3 0</inkml:trace>
  <inkml:trace contextRef="#ctx0" brushRef="#br0" timeOffset="754930.2696">6307 16049 19 0,'0'0'63'0,"0"0"-7"15,-6-11-9-15,6 11-12 0,0 0-9 16,0 0-6 0,0 0-6-16,0 0-4 0,0 0-3 15,0 0-3 1,0 0-2-16,4 3-1 0,-4-3-1 15,12 20 0-15,-4-5-1 16,1 4 1-16,0-1 3 0,3 7 0 16,-2-1 0-16,0 0 0 15,-1-2 1-15,-4-3 1 16,-1 0 1-16,-3-3 1 0,-1 0 0 15,-3-4 0 1,-6-2 1-16,-8-2 2 0,2-4-2 16,-5 1 2-16,-2-4-3 15,-5-1 0-15,3-2-2 16,-1-4 0-16,0-2-1 0,6 1-1 15,1-5-3-15,6 3-3 16,0-4-6-16,10 3-21 0,2 10-57 16,3-25-9-1,7 7-7-15</inkml:trace>
  <inkml:trace contextRef="#ctx0" brushRef="#br0" timeOffset="755090.2712">6319 15873 37 0,'-6'-11'96'15,"0"-1"-5"-15,0 0-5 0,0-5-60 16,6 17-18 0,-7-10-12-16,7 10-17 0,0 12-46 15,0-2-22-15,7 0-7 16</inkml:trace>
  <inkml:trace contextRef="#ctx0" brushRef="#br0" timeOffset="755750.2777">6571 16027 39 0,'-5'-10'87'15,"5"10"-6"-15,-5-9-49 0,5 9-13 16,0 0-6 0,-4 14-2-16,4 1-5 0,0 6-2 15,4 4 2-15,1 4 1 0,-1 6 1 16,2-3 1-1,0 0-1-15,2-6-1 0,-2-2 0 16,1-6 3-16,-4-4-2 16,-3-14 2-16,10 7-2 0,-10-7 2 15,14-12-2 1,-8-2-2-16,2-5-1 0,2-3-2 15,-3-5-2 1,2 0 0-16,-3 1-1 0,2 4 0 16,-3 2-2-16,1 6 0 0,-3 4 0 15,-3 10 0-15,13 3-1 16,-7 11 1-16,4 3 0 0,-1 5 0 15,5 2 2 1,-2 0 0-16,2-2 1 0,-3-5 1 16,4-4 2-1,-1-7 0-15,-1-6-1 0,3-9 0 16,2-11 0-16,-4-5 1 0,5-5-1 15,-8-8-1-15,-2-2-1 16,-4-3 0-16,-3 4 0 16,-1 5 0-16,-8 4-1 15,1 7-3-15,-4 4-4 0,10 19-4 16,-15-11-9-1,15 11-17-15,-3 23-47 0,3-8-14 16,1 1-7-16</inkml:trace>
  <inkml:trace contextRef="#ctx0" brushRef="#br0" timeOffset="756260.2828">7454 15853 4 0,'5'-13'81'0,"-3"0"4"16,13 2-36-1,-15 11-21-15,-15-9-8 0,-2 9-7 16,-5 2-4-16,-7 12-2 15,-2 3-1-15,-3 5-1 0,2 4 1 16,0 6 0 0,6 2 1-16,5-1 0 0,10 0 2 15,9-2-1-15,9-4 1 0,17-4 2 16,9-5-3-1,8-6 1-15,11-3-2 0,5-4 0 16,1-2-4-16,4-3-2 16,-4-1-5-16,2-1-12 15,-8 2-52-15,2-7-25 16,0 0-5-16,-4-8-5 0</inkml:trace>
  <inkml:trace contextRef="#ctx0" brushRef="#br0" timeOffset="757280.293">5870 16569 27 0,'-17'-5'47'15,"5"-3"-8"-15,-4 6-8 0,2-1-4 16,-4 1-3-16,6 1-4 0,-5 1-6 15,9 0-4 1,8 0 0-16,0 8-1 0,20-3 1 16,15 0 0-1,25 0 0-15,26-5 2 0,31 0 3 16,30-2 2-16,37-9-2 15,27-3-2-15,20-3-2 0,18-4-1 16,7-3-1-16,-1 4-2 0,3-6-2 16,-3 4-1-1,-9 0 0-15,-11 3-3 0,-12-2-1 16,-10 5-3-1,-16 2-5-15,-14 4-15 0,-25 10-47 16,-25-5-24-16,-18 1-5 16,-30-1-4-16</inkml:trace>
  <inkml:trace contextRef="#ctx0" brushRef="#br0" timeOffset="758060.3009">6217 16740 70 0,'3'-14'84'16,"-9"10"-36"-16,6 4-10 0,0 9-11 16,3 7-9-1,-1 7-3-15,-2 6-4 0,1 7 1 16,-1 4 2-16,0 4 1 15,-1 3-2-15,-4-4-1 16,-4-2 0-16,3-4-5 0,-3-4-1 16,1-6-2-16,0-6-2 15,5-3-6-15,-1-9-5 0,4-9-14 16,5 20-52-1,6-20-18-15,9-8-5 0,0-10-4 16</inkml:trace>
  <inkml:trace contextRef="#ctx0" brushRef="#br0" timeOffset="758350.3038">6485 16958 1 0,'-9'9'92'0,"9"-1"1"16,8-5-2-16,14-3-59 0,16-1-9 15,9 0-2 1,1-2 0-16,5-6-6 0,-3 3-6 16,-6-2-5-16,-5 2-5 15,-12 2-6-15,-7 1-8 16,-20 3-25-16,0 0-48 15,0-8-8-15,0 8-5 0</inkml:trace>
  <inkml:trace contextRef="#ctx0" brushRef="#br0" timeOffset="758600.3063">6732 16799 12 0,'0'0'94'0,"-11"-6"-4"0,11 6-5 15,0 0-58 1,-10 5-10-16,5 12-4 0,3 5-2 15,0 9-4-15,0 3-1 0,1 8 1 16,1 4 1 0,0 0-1-16,0-1 0 0,2-3-3 15,1-6-1-15,-2-6-2 16,-1-6-5-16,1-3-14 0,-1 3-50 15,0-24-20 1,16 3-7-16,-8-16-6 0</inkml:trace>
  <inkml:trace contextRef="#ctx0" brushRef="#br0" timeOffset="759260.3129">7262 16868 41 0,'-14'-7'83'0,"14"7"-3"15,-31-5-49-15,31 5-14 16,0 0-9-16,0 0-3 0,-1 13-2 15,1 4 0-15,7 4 0 16,1 6 4-16,2 7 1 0,1 7 4 16,0 3 0-1,0 1 1-15,-3-1-3 0,-1-3 0 16,-4-3 0-1,-3-3 0-15,0-9 1 0,-5-6-1 0,-5-5-1 16,-3-7 0-16,-5-2-1 16,-4-6-2-16,-4-3-1 15,-3-9-1-15,-2 0-1 0,0-5 0 16,1 0-2-1,3 0 0-15,2-4-2 0,6 0-3 16,10 3-8-16,-2-6-16 16,4-2-54-16,7 2-14 0,8-4-6 15,5-1-3 1</inkml:trace>
  <inkml:trace contextRef="#ctx0" brushRef="#br0" timeOffset="759530.3156">7229 16779 33 0,'-2'-8'100'0,"2"8"-4"15,-4-26-13 1,4 26-52-16,0 0-9 0,-6-9-7 16,6 9-10-1,0 0-11-15,0 0-17 0,1 9-58 16,-1-9-10-16,16 3-9 15</inkml:trace>
  <inkml:trace contextRef="#ctx0" brushRef="#br0" timeOffset="760190.3222">7483 16720 57 0,'0'0'39'15,"0"0"-6"-15,0 0-5 0,0 0-1 16,0 7-7-16,-3 2-1 0,3 3 0 15,-5 5-2-15,3 2 3 16,-3 5-3-16,3 3-1 16,0 0-3-16,1 1-1 15,1-3-2-15,0-1-2 0,0-5 2 16,1-4-4-1,1-5-1-15,-2-10 2 0,9 10-1 16,-9-10 0-16,13-2 0 0,-4-6 0 16,0-2-1-1,0-5-1-15,0 1-1 0,1-3-2 16,-4 2 0-16,0 1 0 15,-2 5-2-15,-4 9-1 0,4-10 0 16,-4 10 0 0,8 4 0-16,-1 8 1 0,0 3-1 15,3-1 1 1,0 3 1-16,1-4 1 0,0-1 0 15,1-4 2-15,-2-5-1 0,-1-3 1 16,-9 0 0-16,14-14 0 16,-10 1-1-16,-1-3 0 0,-3-3 0 15,0-1-2 1,-2-1-1-16,-4 3-1 0,1-1-3 15,-5 4-4 1,6 1-10-16,-5 4-21 0,9 10-50 16,0 0-10-16,8-8-3 15</inkml:trace>
  <inkml:trace contextRef="#ctx0" brushRef="#br0" timeOffset="760490.3252">7926 16690 71 0,'0'0'86'15,"0"0"-1"-15,34 19-63 0,-32 2-5 16,1 9 2-1,-1 3 2-15,-1 6 0 0,1 3-2 16,-2-1-3-16,0 5-4 16,0-8-3-16,-4-1-2 15,-1-8-2-15,3-3-2 16,-2-6-2-16,0-6-2 0,4-14-3 15,0 0-9-15,0 0-31 0,0-9-44 16,9-14-9 0,-1-5-3-16</inkml:trace>
  <inkml:trace contextRef="#ctx0" brushRef="#br0" timeOffset="761020.3305">7917 16762 5 0,'-10'-2'85'0,"10"2"3"0,-32-8-47 16,32 8-7-16,0 0-5 15,0 0-4-15,4-8-6 0,5 4-5 16,7-3-4-1,5 4 0-15,9-3-1 0,6 5-2 16,0 1 0-16,4 0-2 0,0 6-1 16,-3 6-1-1,-2 2-1-15,-7 3-1 0,-10 1 1 16,-7 0 0-16,-8 1 0 15,-3 1 0-15,-10-1 1 0,-7-7-1 16,-4 1 1 0,-5-6-1-16,1-3 0 0,-3-4-2 15,3 1 1 1,3-5 0-16,4-2-1 0,3-1 1 15,7 4-2-15,8 3 0 0,-10-10 0 16,10 10 0-16,10 2 1 16,2 6-1-16,6 4 1 0,2 3 0 15,2-1 1 1,4 8 0-16,-3 0 1 0,-3 1 0 15,-4 0-1 1,-5-1 0-16,-4-3 1 0,-4 0-1 16,-2-2 0-16,-1-4-2 15,0 0-1-15,0-13-2 16,-3 13-4-16,3-13-7 0,0 0-20 15,0 0-42-15,6 0-17 16,3-6-8-16</inkml:trace>
  <inkml:trace contextRef="#ctx0" brushRef="#br0" timeOffset="761390.3342">8661 16690 64 0,'12'-18'85'0,"-1"4"-3"16,-10-25-35 0,-1 39-39-16,-16-1-5 0,-2 7 1 0,-6 11 1 15,-9 5 1 1,-2 8 1-16,-3 5 1 0,0 5 5 15,1 3-1-15,4-5 0 0,8 6 2 16,9-6-1 0,12-2-2-16,8-6-2 0,16-7 0 15,13-7-3-15,11-7 0 16,7-5-2-16,5-5 0 15,2 1-2-15,-4-5-2 16,-5-2-3-16,-8 2-3 0,-5 5-7 16,-13-5-9-1,-3 5-29-15,-3 0-43 0,-17 0-4 16,0 0-6-16</inkml:trace>
  <inkml:trace contextRef="#ctx0" brushRef="#br0" timeOffset="766460.3848">4533 15947 19 0,'0'0'76'16,"10"-3"-7"-16,-10 3-10 0,0 0-13 15,0 0-13-15,10-11-9 16,-10 11-6-16,0-10-5 16,-9 3-4-16,-3-1-1 15,-4 0-3-15,-4-1-3 0,-8-1 1 16,0 3-2-16,-5 0-1 0,0 5-1 15,-2-1 0 1,5 3-2-16,6 4 1 0,-1 7 0 16,9 6 0-16,6 7 0 15,6 9 0-15,4 9 1 16,2 6 1-16,7 13 1 15,2 6 1-15,4 10 0 0,0 6 0 16,0 7 1-16,0-1-1 0,-3 6 3 16,-4 1-1-1,-5 1 0-15,-3 4 0 0,-2-5 0 16,-8-3 1-1,1-7-1-15,2-43 0 0,3 0-2 16,-2-2-1-16,0 3 0 16,1-8 0-16,2 4-1 0,-3-7 0 15,3 2 0 1,1-7 2-16,-1-1 0 0,1-3 0 15,2-2-1-15,-2-3 1 0,2 2 0 16,0-7 0 0,-1 2-1-16,1-6 0 0,0-10 0 15,3 11 1-15,-3-11-2 16,22 0 0-16,-6-2 0 15,6-3 0-15,3-2 0 16,3 0-2-16,3-1-3 0,6 3-9 16,-1 0-27-1,2-4-48-15,7 1-9 0,2 0-7 16</inkml:trace>
  <inkml:trace contextRef="#ctx0" brushRef="#br0" timeOffset="773130.4516">11732 16233 57 0,'-6'-14'63'16,"6"14"-22"-16,0 0-15 15,0 0-8-15,0 0-4 0,0 0-3 16,0 0 2-16,0 0 0 16,0 0 1-16,16 0 2 15,-1 0 1-15,2 0-2 0,3-4 0 16,0-3-3-1,1 0-5-15,-1-3-2 0,0-4-2 16,-6-1-1-16,-2-2 1 16,-3-2-3-16,-3-2 0 15,-5 3 0-15,-1-3 0 16,-1 2-3-16,-10 3 1 0,-3 4-1 15,-5 5 0-15,-6 2 0 0,-1 5-1 16,-7 10 1 0,-1 9 1-16,-1 10 1 0,-2 10 0 15,5 8 1 1,3 10 0-16,3 7 1 0,7 5 1 15,12 1 1-15,3-4 0 16,8-3 0-16,12-9 1 0,7-5 1 16,7-13 0-1,5-6 1-15,3-10-1 0,-1-6-1 16,-1-5 1-16,-6-4-2 0,-3 0-2 15,-7-7-4 1,-1 4-9-16,-12-4-18 0,-7 2-57 0,12-11-7 16,-1-2-7-1</inkml:trace>
  <inkml:trace contextRef="#ctx0" brushRef="#br0" timeOffset="773670.457">12301 15727 57 0,'-3'-10'61'15,"3"10"-16"-15,0 0-13 0,0 0-8 16,0 0-10-16,0 0-4 0,-4 6-4 15,4 8-3-15,3 5 2 16,2 6 2-16,-1 7 0 0,3 5 2 16,-2 4-1-1,1 5 2-15,-1 0-2 0,-2 0 2 16,-1-2-1-1,-2-4 0-15,-3-5 2 0,-6-4-1 16,-2-7 1-16,-2-5 1 0,-4-9-1 16,-3-5-2-16,-4-2 0 15,-3-3-2-15,-1-11-3 0,0-2-2 16,2-5-2-1,0-5-4-15,5-2-7 0,-2-5-40 16,2-5-39 0,17-4-10-16,4-7-5 0</inkml:trace>
  <inkml:trace contextRef="#ctx0" brushRef="#br0" timeOffset="773800.4583">12197 15529 65 0,'8'-22'59'16,"2"6"-59"-16,-7 0-65 0</inkml:trace>
  <inkml:trace contextRef="#ctx0" brushRef="#br0" timeOffset="774290.4632">12466 15559 59 0,'0'24'82'15,"1"13"-52"-15,-1 2-3 0,1 10 5 16,-1-6-2-16,0-2-3 16,0-4-6-16,0-7-2 0,4-7-4 15,4-10-3 1,3-9-1-16,3-6-2 0,2-8-2 15,0-4 0-15,2-3-3 0,-1 1-2 16,-3 1-2 0,-4 2 0-16,0 7-1 0,-10 6-1 15,10 7 1-15,-7 7-1 16,3 4 0-16,1 3 1 15,5-4 2-15,2-3 0 16,5-6 2-16,2-8 0 0,-2-5 1 16,0-10 0-1,-4-8 0-15,-4-2-1 0,-5-5-1 16,-5 0-1-16,-1 0-3 0,-9 0-3 15,2 8-8 1,-7-3-18-16,4 2-52 0,9 10-14 16,1 5-5-16</inkml:trace>
  <inkml:trace contextRef="#ctx0" brushRef="#br0" timeOffset="774650.4668">13050 15516 62 0,'0'0'79'0,"0"0"-7"15,-10 29-56-15,3 8-4 0,2 7 5 16,-4 1 3-16,5 8 0 16,3-7-3-16,1 0 0 0,4-8-3 15,7-7-1 1,1-5-3-16,2-8-3 0,2-5 0 15,2-3-2 1,-1-3-2-16,-1-5-1 0,1 0-4 16,-4-2-4-16,0 0-9 15,-13 0-21-15,12-9-54 0,-3 0-6 16,-3-7-4-16</inkml:trace>
  <inkml:trace contextRef="#ctx0" brushRef="#br0" timeOffset="774850.4688">12951 15642 78 0,'0'0'98'16,"0"0"-6"-16,17 0-6 15,16 0-72-15,6 0-9 0,7 0-1 16,-1 2-7-1,6 5-23-15,1-3-59 0,-10-1-8 16,-8-2-6-16</inkml:trace>
  <inkml:trace contextRef="#ctx0" brushRef="#br0" timeOffset="775650.4768">13316 15311 33 0,'-9'-2'87'16,"9"2"-3"-1,-12 0-39-15,12 0-22 0,0 0-6 16,0 0-4-16,12 4-4 0,-12-4-4 16,17 7 2-1,-5-4-1-15,1 0 0 0,1 2 1 16,5-2-1-16,-2 0-1 15,3 0-1-15,1-2-1 16,2 2 2-16,2-3-4 16,0 0 2-16,-1 0-1 0,-1 0-1 15,-1-2 0 1,-5 2-1-16,-2 0 0 0,-4 0 0 15,-11 0-1-15,14 0 1 0,-14 0-1 16,8 9 0 0,-5 1 1-16,0 6-1 0,1 2 2 15,-1 9 0-15,0 9 0 16,-2 4 1-16,-1 10 0 0,0 5 1 15,-4 8-1 1,0 9 3-16,-2 3-3 0,3 7 2 16,0 2 0-16,-1 6 0 15,3 1 0-15,1 3-1 16,-1 0 1-16,7-4-1 0,0-4 1 0,2-2-4 15,1-7 2 1,-2-9 1-16,4-10-1 0,-2-10 1 16,-1-9-1-1,-3-8 0-15,1-6 0 0,-3-7 2 16,1-5-3-1,-1-4 1-15,-3-9-1 0,1 10 0 16,-1-10 0-16,0 0 0 0,0 8 1 16,0-8-1-16,-17 9 1 15,-4-4 0-15,-10 2 0 0,-10 3 0 16,-10-2 0-1,-9 3-1-15,-3-2-1 0,-6 2-2 16,6 1-5-16,2-5-9 16,10 0-39-16,14 8-39 15,5-15-6-15,9 0-8 16</inkml:trace>
  <inkml:trace contextRef="#ctx0" brushRef="#br0" timeOffset="776900.4892">1911 16624 20 0,'0'0'93'0,"0"0"-2"15,9 3-3-15,19-3-68 16,10-3-5-16,4 0-2 15,9-3-2-15,1 3-3 0,-7-1-2 16,1 3-5-16,-9-2-2 16,-8 3-9-16,-11 0-8 0,0 0-27 15,3-1-44 1,-21 1-6-16,9 0-3 0</inkml:trace>
  <inkml:trace contextRef="#ctx0" brushRef="#br0" timeOffset="777190.4922">1910 16849 22 0,'-3'10'93'16,"11"-3"-3"-1,16-7-3-15,15 0-63 0,11-1-14 16,5-2 0-1,1 3-8-15,-2-3-15 0,-4-2-60 16,-5 7-18-16,-13 3-3 16</inkml:trace>
  <inkml:trace contextRef="#ctx0" brushRef="#br0" timeOffset="788870.6089">10300 15608 71 0,'0'0'56'15,"0"0"-14"-15,0 0-16 0,0 0-8 16,1 17-3-1,7 3-5-15,-2 8-1 0,3 4 4 16,-2 8 5 0,1 2-1-16,-4-1-1 0,-3 1-2 15,-1-4-2-15,-4-4-4 0,-5-5-1 16,1-5-1-16,-5-4-2 15,4-6-1-15,2-2-5 16,1-3-5-16,6-9-7 16,-6 8-13-16,6-8-47 0,0 0-18 15,13 4-6 1</inkml:trace>
  <inkml:trace contextRef="#ctx0" brushRef="#br0" timeOffset="789480.615">10263 15680 39 0,'-14'-5'54'0,"1"1"-6"0,1-1-10 16,2 1-6-1,10 4-4-15,-16-8-4 0,16 8-6 16,-3-13-3-16,3 4-4 16,9-3-3-16,5 0 1 0,8-2-3 15,4-1 1-15,8 2 0 0,3 1 0 16,5 3 0-1,2 4 0-15,0 5-1 0,-2 3-2 16,-3 7-1 0,-4 7-1-16,-7 4-2 0,-5 3 1 15,-8 2 1-15,-5 2-2 16,-7-4 2-16,-4 2-1 0,-11-7 1 15,-5-1 0 1,-8-4-1-16,-4-6 0 0,-2-5 0 16,-4-2-1-16,-2 0 0 0,2-5 0 15,5-2-1 1,4 1-1-16,6-1 0 0,5 3 0 15,15 3 0-15,-3 9 1 16,12 6-2-16,15 4 3 16,7 9 0-16,5 1 0 15,4 7 3-15,4 3 0 0,2 1-1 16,-6-2 0-16,-5 0-1 0,-4-1-3 15,-8-5-10 1,1-6-48-16,0-1-28 0,-11-9-8 16,0-5-5-1</inkml:trace>
  <inkml:trace contextRef="#ctx0" brushRef="#br0" timeOffset="789950.6198">10197 16401 33 0,'-15'1'85'15,"5"6"-22"-15,10-7-12 16,16 11-13-16,14-4-7 16,17-3-7-16,8-2-4 15,18-2 0-15,4 3-6 0,4-3-3 16,-1-3-4-1,-11 3-3-15,-7 0-6 0,-14 0-12 16,-9 0-62-16,-12 7-17 16,-13-3-6-16,-6-3-2 15</inkml:trace>
  <inkml:trace contextRef="#ctx0" brushRef="#br0" timeOffset="790550.6258">10335 16714 59 0,'0'0'84'0,"-4"-12"-4"16,4 12-53 0,0 0-8-16,-2 17-4 0,2 0-1 15,0 4-1-15,2 8 0 16,4 3-1-16,-2 4 2 0,0 5-2 15,-3 1 0 1,2-4-2-16,-3 6-2 0,0-9-3 16,-1 1-1-16,-1-7 0 0,0-2-2 15,0-5-3 1,-1-7-3-16,3-3-6 0,0-12-14 15,0 0-52-15,5-12-18 16,5-5-6-16,3-5 2 16</inkml:trace>
  <inkml:trace contextRef="#ctx0" brushRef="#br0" timeOffset="791120.6315">10326 16751 0 0,'-10'-1'84'15,"3"8"-6"-15,7-7-31 0,-10 0-7 16,10 0-8-1,0 0-9-15,-1-14-6 0,1 14-3 16,9-18-3-16,3 9-1 16,9-5 0-16,4 2-1 0,6-3 0 15,3 3-2 1,5-1-2-16,2 6 0 0,-2 3-2 15,-1 2-1 1,-6 2-1-16,-2 6-1 0,-7 6 0 16,-4 3 0-16,-9 5 0 0,-6-1 0 15,-5 2 0-15,-11 1-1 16,-6-1 1-16,-7-3-1 0,-6-1 1 15,-4-3 0 1,-2-4-1-16,-1-2 0 0,5 0 0 16,4-5 1-1,4 0-2-15,8-1 1 0,3 1-1 16,14-3 1-16,-3 14 2 0,10-1 0 15,9 3 1-15,5 5 1 16,3 1 1-16,4 6 0 16,3 3 1-16,4-4 0 15,0 4-1-15,4-2 0 0,-1-2 0 16,1-3-2-1,2 0-3-15,1-4-4 0,2 4-15 16,-1-2-54-16,-3-10-19 16,-2-6-7-16,-5-3-5 15</inkml:trace>
  <inkml:trace contextRef="#ctx0" brushRef="#br0" timeOffset="797530.6956">14286 16225 16 0,'-12'0'54'0,"1"0"-1"0,1 0-9 15,10 0-8-15,-16 0-10 0,16 0-6 16,0 0-3-1,0 0-4-15,9 8-3 0,9-6 1 16,10 0 0 0,5 2 0-16,8-1-1 0,0 0-2 15,5 0-1-15,-7-1-3 16,-4 0 0-16,-5 1-2 0,-6 1-1 15,-8-4 0 1,-2 1-3-16,-14-1-6 0,21 2-17 16,-3-2-60-16,-6 0-6 0,1-5-3 15</inkml:trace>
  <inkml:trace contextRef="#ctx0" brushRef="#br0" timeOffset="797890.6991">14350 16399 68 0,'0'0'87'15,"22"10"-38"-15,2-3-12 0,9 1-11 16,10 1-6-16,8 1-1 16,2 1-4-16,-2 0-8 0,0 1-2 15,-8-5-4 1,-9 3-6-16,-11-4-8 0,-5 2-20 15,3-5-52 1,-21-3-5-16,0 0-2 0</inkml:trace>
  <inkml:trace contextRef="#ctx0" brushRef="#br0" timeOffset="798760.7078">15182 16073 0 0,'-13'-11'83'0,"7"-17"-10"16,6 28-26 0,-4-14-9-16,4 14-10 0,0 0-8 15,0 0-3-15,0 9-6 16,1 9-3-16,3 8-3 0,-2 9-2 15,0 8 0 1,-1 9 1-16,-1 2 3 0,0 6-2 16,0-5 0-16,-2-5-1 0,-3-7 0 15,-2-8-1-15,2-8-2 16,0-8-5-16,2-6-3 15,3-13-13-15,0 0-43 16,2-14-27-16,2-4-7 0</inkml:trace>
  <inkml:trace contextRef="#ctx0" brushRef="#br0" timeOffset="799370.7139">15092 16066 14 0,'-23'-4'63'0,"12"4"-6"0,-3-1-13 16,14 1-10-1,-12-3-5-15,12 3-5 0,0 0-7 16,-13-9-4-16,13 9-2 16,0-15-3-16,4 7 1 0,4-3-3 15,3-1 0 1,2-1-2-16,8 3 1 0,4-1-1 15,5 1 1 1,6 5-1-16,3 3 0 0,3 2 0 16,0 6 0-16,-2 7 0 0,2 4-2 15,-5 7 0-15,-6 5 0 16,-7 0 0-16,-9 2 1 0,-5-2 0 15,-9-1-1 1,-5-2 0-16,-12-4 0 0,-8-6 1 16,-7-5-2-1,-2-4-1-15,-4-6 0 0,-2-1-1 0,-3-4 0 16,5-6 0-16,5 1 0 15,5-1 0-15,7 1-1 16,6 4 1-16,14 5 0 0,0 0 0 16,13 7 0-1,11 7 1-15,5 3 1 0,3 5-1 16,4 4 2-1,2 2-1-15,-5 1 1 0,-4 0-1 16,-7-1 0-16,-5-1 0 16,-5-1-1-16,-3-8 0 0,-6-2-2 15,-3-4-2-15,2-4-7 16,-2-8-10-16,0 0-38 15,20 4-34-15,-12-4-4 0,6-7-4 16</inkml:trace>
  <inkml:trace contextRef="#ctx0" brushRef="#br0" timeOffset="799720.7174">15631 16358 39 0,'-10'8'87'0,"10"-8"-1"15,5 9-56-15,11-9-4 16,3 0-1-16,8 0-1 0,0-2-4 16,0-8-6-1,0-2-3-15,-5-2-3 0,-6-1-4 16,-11-3-2-16,-3 0-1 0,-14 3-1 15,-6 2-1 1,-7 4-1-16,-3 6 0 0,-3 3-1 16,-1 10 2-1,4 11-1-15,3 8 1 0,6 6 2 16,7 7 1-16,7 3 2 15,5-4 0-15,12 1 1 0,13-9 2 16,4-5-3 0,5-5 1-16,2-6-3 0,7-2-11 15,-6-1-52-15,3-9-28 0,-3-3-8 16,-3-4-5-1</inkml:trace>
  <inkml:trace contextRef="#ctx0" brushRef="#br0" timeOffset="800990.7302">16268 15540 48 0,'15'-8'75'0,"-15"8"-8"15,6-9-13-15,-6 9-14 16,0-11-11-16,0 11-10 0,-11-8-7 16,11 8-5-16,-20-14-3 0,8 8-1 15,-2-1-2 1,-1 0-1-16,0 3 1 0,0 0-2 15,-2 1 1 1,1 5-1-16,2-2 0 0,1 5 0 16,-1 7 1-16,4 7-1 15,4 7 1-15,2 8 0 0,0 8 0 16,4 8 2-16,0 9-1 0,-1 6 1 15,1 5 0 1,-5 2 1-16,0 3 1 0,-2 1-1 16,-3 3-1-16,-2 1-1 15,1-3 1-15,-2-1-1 16,1-3 0-16,4-1 0 15,-1-7-1-15,1-1-1 0,2-7 1 16,1-4 0 0,1-7 0-16,4-5 0 0,0-2 1 15,0-4-1-15,3-6 3 0,6-3 1 16,2-3 0-16,10-6 0 15,4-4 1-15,6-2-1 16,5-4 1-16,6-1-3 16,-1-1-4-16,5-2-9 0,-5-3-24 15,-9 0-55 1,9-3-6-16,-7-12-7 0</inkml:trace>
  <inkml:trace contextRef="#ctx0" brushRef="#br0" timeOffset="801910.7394">16643 15612 16 0,'0'0'86'15,"2"-13"4"-15,-2 13-47 16,0-8-6-16,0 8-8 0,0 0-7 15,0 0-8 1,0 0-5-16,0 0-3 0,1 4-2 16,1 6-1-16,-1 5-1 15,1 2 0-15,2 6 1 16,0 1 2-16,0 4-2 0,2 1 1 15,0 0-1-15,-1 3 2 16,0-3-2-16,1-1-1 0,-2-2 1 16,1-2-2-1,0-1 1-15,0-4-1 0,0-4 1 16,-1 2-1-16,-1-6 0 15,0-2 0-15,-3-9 0 16,7 13 0-16,-7-13 0 16,0 0-1-16,4 11 1 0,-4-11-1 15,0 0 1-15,6 14-1 0,-6-14 0 16,5 9 0-1,-5-9 0-15,5 12 0 0,-5-12 1 16,0 0-1 0,9 11 1-16,-9-11 0 0,0 0 0 0,0 0 0 15,0 0 1 1,0 0-1-16,0 0 1 0,0 0 1 15,0 0 0 1,0 0 0-16,0 0 0 0,13-7-1 16,-5-6 1-16,4-4 0 0,2-7-2 15,3-7 0-15,1-1 0 16,2-5 0-16,-2-1 0 15,-3 1-1-15,2 2 0 16,-6 3-3-16,-1 0-3 0,0 10-5 16,-5-1-11-1,4 3-40-15,2 3-32 0,-4 2-8 16,1 2-4-16</inkml:trace>
  <inkml:trace contextRef="#ctx0" brushRef="#br0" timeOffset="802350.7438">17080 16004 65 0,'-4'18'87'0,"3"1"-38"15,5-2-11-15,16 0-7 16,-2-8-5-16,15-2-5 0,0-7-3 15,4-4-3 1,-3-8-3-16,-4-4-1 0,-6-2-3 16,-8-3-1-1,-10 1-2-15,-8 1-2 0,-14 4-1 16,-12 3-1-16,-4 5 0 0,-4 4-3 15,-4 4-3-15,1 6-8 16,4 7-20-16,10 8-55 16,2-6-7-16,9 0-6 15</inkml:trace>
  <inkml:trace contextRef="#ctx0" brushRef="#br0" timeOffset="803080.7511">16571 16259 74 0,'-20'-4'88'0,"2"3"-40"15,-1-1-9 1,2 2-9-16,3 0-6 0,14 0-5 16,0 12-5-16,27-2-3 0,13 2-2 15,13 0 0-15,14 2 1 16,14 0 1-16,9-1-3 0,2-2-1 15,-5 0-1 1,-8-6 0-16,-11-1-2 0,-13-1-3 16,-13-1-3-1,-18-4-11-15,-6-8-49 0,-18 10-29 16,4-19-8-16,-11 6-6 0</inkml:trace>
  <inkml:trace contextRef="#ctx0" brushRef="#br0" timeOffset="803530.7556">16706 16522 27 0,'0'0'87'0,"-13"-2"1"16,9 9-3-16,0 13-69 0,4 8-3 15,0 9 0 1,4 9-3-16,-2 5 3 0,2 2 0 16,0 2-3-1,-2-3-1-15,-2-4-2 0,0-7-1 16,0-5-1-16,-7-7 1 0,3-8-2 15,-1-5-2-15,4-7-4 16,1-9-8-16,-3-7-26 16,11-8-53-16,-6-12-9 15,6-6-6-15</inkml:trace>
  <inkml:trace contextRef="#ctx0" brushRef="#br0" timeOffset="804060.7609">16593 16581 23 0,'-10'-4'90'15,"0"-1"-1"-15,10 5-42 16,-8-3-14-16,8 3-7 0,0 0-6 16,0 0-6-16,6-8-3 0,8 4-3 15,6 2 0 1,6 1-1-16,7 1 1 0,4 0-2 15,3 0-1-15,0 5-1 16,-1 4 0-16,-3 2-2 0,-6 1 0 16,-5 4-1-1,-10-1-1-15,-3 3 0 0,-5-2 0 16,-6 1 1-16,-1-3-1 0,-10-3 0 15,-4-2-1 1,-4-4 1-16,-3-3-1 0,-3-2 1 16,-3-2-1-1,0-1-1-15,3-2 1 0,3 0-1 16,2 5 0-16,7 0 0 15,6 10 0-15,6 4-1 0,10 5 1 16,7 4 1 0,7 1 1-16,6 2 2 0,6-1-1 15,4 1 2-15,2-4-1 0,2-3 1 16,-1-3-1-1,0-2-2-15,2-2-9 0,-6-3-30 16,-4-4-49-16,4-4-8 16,-2-2-6-16</inkml:trace>
  <inkml:trace contextRef="#ctx0" brushRef="#br0" timeOffset="808700.8073">18311 15712 31 0,'-12'-9'70'0,"12"9"-8"16,-11-8-14-16,11 8-14 0,0 0-10 15,-8-11-8-15,8 11-5 16,0 0-4-16,0 0-3 0,-4 11 0 15,4 0-1 1,2 7 1-16,2 5 2 0,3 3-1 16,2 5 1-16,2 3-1 15,0 1 1-15,-1 0-2 16,0-1 0-16,-3-5 0 0,-2-3 0 15,-2-4 2-15,-3-5-1 16,-1-4 0-16,-9-6 2 0,-4-4 0 16,-5-3-2-1,-4-3 2-15,-5-6-2 0,-3-4 0 16,-3-4-1-1,-1 0 0-15,2-3-1 0,5 1 0 16,4 0 0-16,3 0-2 16,8 4-2-16,2-2-2 0,11 3-6 15,0-6-9-15,11 1-41 0,10 2-33 16,-4-2-9-1,4-2-4-15</inkml:trace>
  <inkml:trace contextRef="#ctx0" brushRef="#br0" timeOffset="808870.809">18262 15462 38 0,'-8'-16'95'0,"1"2"-6"16,-2-2-4-16,3 7-64 0,-1 0-14 15,7 9-14-15,0 0-29 16,-17-5-49-16,17 5-5 15,10 13-4-15</inkml:trace>
  <inkml:trace contextRef="#ctx0" brushRef="#br0" timeOffset="809470.815">18551 15587 42 0,'1'-10'82'0,"-1"10"-1"16,0-10-41-16,0 10-16 0,1 13-9 15,2 3-3 1,0 6-2-16,1 2-2 0,2 8 3 15,2 1-1 1,1 1-1-16,1-5 0 0,-3 0 0 16,3-8 0-16,-2-4-1 0,1-9 0 15,2-8 0-15,1-5-2 16,2-12 1-16,0-5-1 15,0-2-3-15,-1-2-1 16,-2-1-2-16,-1 3 0 0,-2 5-2 16,-4 7-1-16,-4 12 0 15,0 0-1-15,0 0 0 16,3 21 1-16,1 1 0 0,1 1 0 15,1 0 3 1,1 1 2-16,1-9 1 0,3-8 1 0,4-7 0 16,0-13 1-1,-2-8 0-15,-1-4 0 0,-2-5-1 16,0-5-2-1,-3 0 0-15,-3 1-2 0,-4 3-2 16,-1 3-5 0,1 9-20-16,-4 7-51 0,2 3-16 15,2 9-7-15,0 0-4 0</inkml:trace>
  <inkml:trace contextRef="#ctx0" brushRef="#br0" timeOffset="810020.8205">19222 15528 70 0,'-4'-9'92'0,"4"9"-7"0,-9-11-48 16,9 11-8-1,-2 13-9-15,2 9-8 0,0 5-1 16,-2 8-2-16,2 5-1 16,0 6 0-16,0 1 1 0,-2-3-2 15,1-2-2 1,-1-7 0-16,1-3-3 0,1-11 0 15,-1-4-1 1,1-6-2-16,0-11-5 0,0 0-11 16,5-9-57-16,3-4-18 0,1-8-8 15,-2-6-3 1</inkml:trace>
  <inkml:trace contextRef="#ctx0" brushRef="#br0" timeOffset="810530.8256">19147 15559 35 0,'-14'-5'81'15,"14"5"-35"-15,-19-6-6 0,10 6-3 16,9 0-5 0,-11-5-5-16,11 5-9 0,0 0-2 15,9-6-3-15,7 3-1 0,10 3-3 16,6 0-1-1,6-1-2-15,5 4 0 0,2 4-1 16,-2 1-1-16,-4 4 0 16,-6 2-2-16,-11 0-2 0,-7 0 1 15,-14 1-1 1,-1 2 0-16,-7 0-1 0,-9-5 0 15,-5-2 1 1,-5-5-1-16,0-3 0 0,-4-1 0 16,3-4 0-16,3-3 0 0,3 0 0 15,4-1-1-15,6 3 0 16,11 4 1-16,0 0 1 0,1 15 0 15,16 2 2 1,5 5-1-16,4 3 1 0,6 4 2 16,0 0-1-1,0 1 0-15,-4-3 0 0,-2-3-1 16,-6-4-1-16,-5-3-2 0,-4-3-4 15,-8-4-7-15,3-2-22 16,-1 5-52-16,-5-13-8 0,0 0-8 16</inkml:trace>
  <inkml:trace contextRef="#ctx0" brushRef="#br0" timeOffset="811070.831">20094 15591 1 0,'4'-8'81'16,"-4"-1"-1"-16,-2 26-21 15,2-17-41-15,-18-3-7 0,2 3-4 16,-2 0-2-16,-6 7-3 0,-3 2 1 15,-3 5 2 1,-3 0 2-16,0 5 0 0,2 1 2 16,1 4-1-1,2 1 1-15,6 2 1 0,6 1-2 16,5 1 1-16,7-2 1 15,5 0 0-15,11-1 0 0,9-4 1 16,6-3-1 0,5-7-2-16,7-2-1 0,2-3-1 15,1-6-2-15,0 0-2 0,-3-1-4 16,-2 0-5-16,-9-2-11 15,3-7-57-15,-9 9-17 16,-4-3-8-16,-1 1-4 16</inkml:trace>
  <inkml:trace contextRef="#ctx0" brushRef="#br0" timeOffset="811900.8393">17757 16333 27 0,'-15'3'83'0,"3"-3"-29"16,12 0-14-1,8-2-6-15,12 0-7 0,4-1-9 16,12 1-4-1,10-1-4-15,16-1 2 0,17-1 1 16,21-3-1-16,17 1-1 16,15-2-1-16,20 1-2 0,11 0-1 15,14-1 1-15,10-3-3 0,5 3-2 16,3-3 0-1,2 1 0-15,2-3-1 0,-2 1-1 16,-6-3 0 0,-5 2-3-16,-10-1-2 0,-12 1-5 15,-22-3-9-15,-16 5-23 16,-18 5-49-16,-31-3-8 0,-20-1-2 15</inkml:trace>
  <inkml:trace contextRef="#ctx0" brushRef="#br0" timeOffset="812760.8479">18086 16576 42 0,'0'0'81'15,"0"0"1"-15,0 0-41 0,0 15-20 16,0 6-6 0,0 6 0-16,0 2-2 0,-1 4 3 15,-1 2-2 1,-2-2-3-16,1-1-1 0,-2-6-1 15,1-2-4-15,-4-3 0 16,0-7 1-16,4-2-3 0,0-3-3 16,4-9-4-16,-6 8-8 15,6-8-16-15,-10-3-58 16,10 3-9-16,9-10-5 0</inkml:trace>
  <inkml:trace contextRef="#ctx0" brushRef="#br0" timeOffset="813400.8543">18352 16702 43 0,'-12'0'91'0,"0"0"-3"16,12 0-41-16,0 0-13 15,12 2-7-15,16 1-9 0,7 1-5 16,6 0-2 0,4-3-2-16,-1 2-1 0,3-2-5 15,-8-1-4-15,-8 0-5 0,-12-1-9 16,-5 1-29-1,0 0-46-15,-14 0-5 0,-6-12-4 16</inkml:trace>
  <inkml:trace contextRef="#ctx0" brushRef="#br0" timeOffset="813620.8565">18529 16540 23 0,'0'14'91'0,"1"8"-1"16,2-12-4-16,0 21-69 0,-1 5-1 15,1 6 2 1,-2 1-5-16,-1 0-4 0,0-4-1 16,-5-2-3-1,3-4-4-15,-6-8-12 0,8-13-56 16,-1 2-22-16,1-14-7 0,0 0-5 15</inkml:trace>
  <inkml:trace contextRef="#ctx0" brushRef="#br0" timeOffset="814220.8625">19113 16669 58 0,'0'0'83'16,"-10"-6"-37"-16,10 6-3 0,-1 16-8 16,1 3-14-1,6 5-7-15,-1 8-5 0,5 7 0 16,-2 3 2-16,0 4-1 15,-3-1-2-15,-2-3 0 16,-3-6 2-16,-2-4 0 16,-5-10 0-16,-7-3-1 0,-2-9-1 15,-4-8-1-15,-1-1 0 0,-5-10-2 16,0-5-2-1,-1-3 0-15,2 0-1 0,1-4-2 16,2-1-1 0,6 2-5-16,0-5-12 0,10-2-56 15,4 4-21-15,2-3-5 16,8-3-6-16</inkml:trace>
  <inkml:trace contextRef="#ctx0" brushRef="#br0" timeOffset="814390.8642">19008 16483 94 0,'0'-18'96'0,"0"2"-7"16,-3 0-16-16,3 8-91 0,0 8-50 16,0 5-22-1,3 6-6-15</inkml:trace>
  <inkml:trace contextRef="#ctx0" brushRef="#br0" timeOffset="814940.8697">19258 16520 13 0,'-7'-12'89'0,"7"12"-2"0,-8 17-19 15,8-17-39 1,-3 18-4-16,3 1-7 0,-1 7-6 15,1 7-3-15,2 7-4 16,1 1 2-16,2 4 1 0,0-5-2 16,-3-4-3-16,4-5 2 15,-1-6-1-15,-1-7 0 16,0-8 2-16,-4-10 0 0,16 0-1 15,-16 0 0 1,19-21-1-16,-10 5 0 0,0-3-1 16,4-3 0-16,-5 4-2 15,2-2 0-15,-4 6-1 0,0 4 0 16,-6 10-2-16,10-2-2 15,-10 2 1-15,13 14 0 16,-1 1 1-16,0-1 0 0,6 1 1 16,0-6 1-1,4-6 2-15,1-3 0 0,1-9 1 16,-5-6 1-1,-1-6-1-15,-5-4-1 0,-4-2 1 0,-7-4-1 16,-2 1-1 0,-6 2-2-16,-3 0-5 0,3 7-9 15,-8 1-19-15,8 2-50 0,6 18-13 16,3-8-7-1</inkml:trace>
  <inkml:trace contextRef="#ctx0" brushRef="#br0" timeOffset="815270.873">19800 16535 48 0,'-10'0'92'0,"6"9"-2"15,-1 8-5-15,9 5-71 0,-5 10-2 16,-2 7-3-16,-3 3 3 0,-1 6 0 15,3-3-5 1,-1-1-1-16,1-3-1 0,0-5-2 16,4-7 0-1,-2-7 0-15,2-7-3 0,0-15-6 16,6 6-8-16,-1-11-31 15,-1-14-45-15,5-7-7 0,0-8-4 16</inkml:trace>
  <inkml:trace contextRef="#ctx0" brushRef="#br0" timeOffset="815730.8776">19776 16558 26 0,'-11'-6'95'16,"-2"0"-2"-16,4 0-5 0,9 6-64 15,0 0-4 1,0 0-4-16,16-8-3 0,11 8-3 15,7 3-3-15,4 2-1 16,2 6-1-16,0 2 0 0,-4 2-1 16,-6 4-1-16,-12 3-1 15,-12 1-1-15,-8 0 0 16,-15-2 0-16,-7-4 0 15,-8-2 0-15,-3-8-1 16,-3-4 1-16,2-3-1 0,3-8 1 16,6-4-1-1,5 1 0-15,6 0-1 0,4-1 1 16,12 12-1-16,-3-9 1 0,9 9 0 15,8 7 1 1,5 7 0-16,1 5-1 0,5 5 1 16,-2 6 0-16,-3 4 0 15,-2 0 1-15,-4 2-1 0,-6-2 0 16,-4-5-1-1,-1 0 2-15,-4-7-2 0,3-3-1 16,-2-9-3-16,0-10-6 16,13 9-7-16,1-9-33 15,9-1-43-15,-5-15-7 0,6-1-6 16</inkml:trace>
  <inkml:trace contextRef="#ctx0" brushRef="#br0" timeOffset="815980.88">20420 16500 67 0,'14'-20'92'0,"-6"2"-4"0,-8 8-3 16,-8 9-74-16,-10 5-2 0,-8 15-1 15,-4 10 1 1,-4 8-2-16,1 9 0 0,-1 2 0 15,9 0 0-15,11-1-1 16,8-2 0-16,9-5-1 16,12-8-2-16,11-5 0 15,4-6 2-15,8-3-4 0,-4-10-6 16,8 4-19-16,1-7-66 0,-9-5-6 15,1-11-7 1,-6-11-4-16</inkml:trace>
  <inkml:trace contextRef="#ctx0" brushRef="#br0" timeOffset="816860.8889">21410 16262 11 0,'0'0'93'16,"0"0"0"-16,7-18-9 0,13 18-50 15,7-2-8 1,10-3-2-16,4 0-3 0,2-4-5 15,1 2-6 1,-4-5-2-16,-6-1-2 0,-6-1-3 0,-12-3-1 16,-11 4-1-16,-6-4-2 15,-12 0 0-15,-6 1 0 16,-3 0-2-16,-10 3 0 0,-1 4 1 15,-5 8-1 1,-1 1 1-16,-2 15 0 0,3 7 1 16,-2 14-1-1,2 10 1-15,3 10 1 0,4 9 1 16,6 7 0-16,9-1 2 0,6-1 0 15,8-1-2-15,7-8 2 16,14-8 1-16,11-14-1 0,14-7 1 16,3-11-2-1,3-7-1-15,5-3-4 0,-6-11-3 16,5 5-28-16,-1-4-54 15,-11-12-8-15,-7-11-7 16,-5-10-3-16</inkml:trace>
  <inkml:trace contextRef="#ctx0" brushRef="#br0" timeOffset="817300.8933">22143 15879 8 0,'-12'-4'82'0,"12"4"1"16,0 0 0-16,0 9-62 0,10 7-5 15,5 4-1 1,3 10-2-16,-2 4 1 0,1 8 2 16,-4-2-1-1,-2 1-2-15,-7-3-1 0,-4-4-1 16,-10-7-1-16,-10-5-1 15,-9-9-3-15,-1-7 1 0,-2-5-1 16,0-2 0 0,-1-9-2-16,3-5-1 0,2-5-2 15,3-3-2-15,11-3-4 0,-4-2-10 16,14-5-55-1,0 4-25-15,4-7-8 0,4 2-5 16</inkml:trace>
  <inkml:trace contextRef="#ctx0" brushRef="#br0" timeOffset="817430.8946">22145 15666 3 0,'12'-22'95'16,"-2"1"1"-16,-1 0-16 16,-8 1-31-16,-1 7-129 0,6 3-9 15,-6 10-7-15</inkml:trace>
  <inkml:trace contextRef="#ctx0" brushRef="#br0" timeOffset="817940.8996">22323 15709 38 0,'0'0'85'16,"0"0"-2"-16,0 0-2 0,9 16-65 15,-7 5-6-15,4 8-1 0,1 6-1 16,2 3 1-16,1 2 2 15,2 0 1-15,0-7 0 0,-1-6-2 16,1-7-2 0,-2-11-1-16,0-6-1 0,1-6 0 15,-4-6 0 1,0-4-3-16,2-6 0 0,-4-2-1 0,0-1-2 15,-1 2 0 1,-2 3-2-16,-2 4 0 0,0 13-1 16,0 0-1-16,0 0 1 15,1 15 0-15,3 5 1 16,5-1 1-16,5 2 3 0,2-4 1 15,2-4 1 1,5-8 0-16,0-5 1 0,-1-12 0 16,-4-6-1-16,-6-3-1 15,-4-6 0-15,-4-1-2 16,-3-5-2-16,-1 3-5 0,0-2-7 0,0 10-19 15,0 4-52 1,6 0-13-16,0 4-8 0,1 6 4 16</inkml:trace>
  <inkml:trace contextRef="#ctx0" brushRef="#br0" timeOffset="818260.9029">22883 15520 19 0,'0'0'91'15,"0"18"-1"-15,-6 5-3 16,21 7-66-16,-17 13-4 0,-2 10-1 15,-3 1 2 1,4 2-3-16,2-3-3 0,2-6-3 16,8-7-2-16,4-8 1 0,3-13-2 15,3-4-1 1,6-8 0-16,-4-5-1 0,5-2-4 15,-3 0-3-15,0-2-5 16,-7-7-10-16,3-1-48 0,1 3-28 16,-13-4-6-1,-1-1-6-15</inkml:trace>
  <inkml:trace contextRef="#ctx0" brushRef="#br0" timeOffset="818460.9049">22837 15651 94 0,'-15'0'100'16,"7"0"-7"0,8 0-4-16,13 10-72 0,13-2-7 15,15 3-8-15,2-3-7 0,9 9-26 16,11-5-56-1,-7-4-8-15,-2-6-5 0</inkml:trace>
  <inkml:trace contextRef="#ctx0" brushRef="#br0" timeOffset="819330.9136">23179 15390 58 0,'0'0'98'0,"0"0"-3"15,0 0-44-15,0 0-14 0,6 5-10 16,-6-5-6 0,23 0-9-16,-2 0-5 0,3 0-3 15,4 0-1 1,2 0-2-16,3 3 1 0,-1 0-2 15,-7 0 1-15,-4 2-1 16,-4-1 1-16,-6 2-1 0,-11-6 0 16,14 16 1-16,-7 1-1 0,-3 6 1 15,1 6 0 1,-1 10-1-16,-3 13 1 0,1 8 0 16,-2 12 0-1,-1 3 0-15,-7 5 1 0,-1-1 0 16,-6 4 0-16,0-4 0 15,-4-4 0-15,0-2 1 0,0-5-3 16,0-6 2-16,2-5-1 0,1-2 0 16,3-10-1-1,1-5 1-15,3-8 0 0,2-4 0 16,1-9 0-16,2-2 1 15,3-4-1-15,0-1 1 16,0-2-3-16,1-1 2 16,0 0-1-16,0 1 0 0,3-2 0 15,-1 1 0 1,3 4 0-16,-1-4-1 0,-1 3 3 15,-1 3-2-15,0-1 0 0,-2-2 0 16,-1 4 1 0,-5-3 0-16,-7 3 0 0,-6-3 0 15,-5-5 1-15,-11-2 0 16,-5-5 0-16,-11-1-1 15,-5-7-2-15,-9-6-4 16,5 8-25-16,-5-6-43 0,-2-10-24 16,21-2-4-1,9-1-7-15</inkml:trace>
  <inkml:trace contextRef="#ctx0" brushRef="#br0" timeOffset="2.50859E6">2383 2193 37 0,'22'-9'39'0,"-3"21"8"16,-3 10-3 0,-4 2 0-1,-1 7-3-15,-6-9-5 0,-3 2-2 16,-2-7-7-16,0-7-5 0,0-16-9 15,4-10-5 1,5-8-4-16,7-5-3 0,11-4-2 16,9-4-4-16,9 0-7 15,11-4-10-15,13 2-47 0,3 10-23 16,-3 5-7-1,-2 7 2-15</inkml:trace>
  <inkml:trace contextRef="#ctx0" brushRef="#br0" timeOffset="2.50905E6">3519 2244 23 0,'6'20'85'0,"20"4"-37"0,-17-7-8 16,2-2 3-16,3-9-4 15,4-6-5-15,2-21-13 0,0-6-6 16,9-7-9 0,9 3-12-16,-1-8-16 0,10 2-60 15,7 9-8-15,-1 4-6 0</inkml:trace>
  <inkml:trace contextRef="#ctx0" brushRef="#br0" timeOffset="2.50939E6">4882 2097 38 0,'0'0'84'0,"-13"-2"0"15,4 4-44 1,0 13-13-16,0 1-8 0,0 3-4 16,-1-2 1-16,4 0-1 15,6-17-2-15,14 7-2 0,20-16-1 16,24-15-5-1,19-8-7-15,20-9-27 0,7-3-55 16,18-6-8 0,-12-14-5-16</inkml:trace>
</inkml:ink>
</file>

<file path=ppt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511" units="cm"/>
          <inkml:channel name="T" type="integer" max="2.14748E9" units="dev"/>
        </inkml:traceFormat>
        <inkml:channelProperties>
          <inkml:channelProperty channel="X" name="resolution" value="946.39398" units="1/cm"/>
          <inkml:channelProperty channel="Y" name="resolution" value="1675.80408" units="1/cm"/>
          <inkml:channelProperty channel="F" name="resolution" value="1.41944" units="1/cm"/>
          <inkml:channelProperty channel="T" name="resolution" value="1" units="1/dev"/>
        </inkml:channelProperties>
      </inkml:inkSource>
      <inkml:timestamp xml:id="ts0" timeString="2016-05-19T18:27:10.462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brush xml:id="br1">
      <inkml:brushProperty name="width" value="0.05292" units="cm"/>
      <inkml:brushProperty name="height" value="0.05292" units="cm"/>
      <inkml:brushProperty name="color" value="#0070C0"/>
    </inkml:brush>
    <inkml:brush xml:id="br2">
      <inkml:brushProperty name="width" value="0.05292" units="cm"/>
      <inkml:brushProperty name="height" value="0.05292" units="cm"/>
      <inkml:brushProperty name="color" value="#92D050"/>
    </inkml:brush>
  </inkml:definitions>
  <inkml:trace contextRef="#ctx0" brushRef="#br0">2104 1006 36 0,'0'0'75'0,"0"0"-4"15,0 0-9-15,3-10-14 16,0-1-12-16,-1-1-8 16,4-1-8-16,-6 13-5 0,0 0-6 15,0 0-2 1,0-9-2-16,0-23-2 0,0 32-1 15,-6 0-1 1,6 0 1-16,-8 12 0 0,3 0 0 16,0 1-1-16,-1 5 1 15,1 4-1-15,-1 5-1 16,1 0 0-16,1 4 0 0,0 0 1 15,3 3 0-15,1 1 0 16,0 2 1-16,4-3-1 0,1-1 3 16,1-3-2-1,3-1 0-15,3-4 0 0,-1-6-3 16,4-5-3-1,-1-2-4-15,5-6-14 0,-3-3-47 16,1-3-26-16,-2-6-7 0,1-4-5 0</inkml:trace>
  <inkml:trace contextRef="#ctx0" brushRef="#br0" timeOffset="270.0027">2172 669 7 0,'-9'-29'102'15,"-3"0"-2"-15,3 7-7 16,-1-2-5-16,0 2-68 0,0-2-25 16,7 4-19-1,-2 1-61-15,5 19-9 0,0 0-6 16,0 0-2-16</inkml:trace>
  <inkml:trace contextRef="#ctx0" brushRef="#br0" timeOffset="980.0098">2558 858 73 0,'6'-27'92'0,"-6"27"-33"16,5-22-12-1,1 1-11-15,-6 21-12 0,0 0-9 16,0 0-5-16,0 0-3 0,0-28-1 16,-8 41-1-1,3-1-1-15,-3 13 1 0,2 0-1 16,-4 5 0-16,2 1 0 15,-3 4-1-15,1 3 0 16,1-1 0-16,2 3 0 16,0-1 0-16,4 3 0 0,3-2 0 15,3-4 0 1,5-4 1-16,2 0-1 0,0-3 0 15,3-3-1-15,-1-4-1 0,2-5 0 16,0-1-4 0,-1-5-2-16,0-1-6 0,-3-7-11 15,1-2-42-15,1-1-31 16,-12 0-5-16,11-11-4 0</inkml:trace>
  <inkml:trace contextRef="#ctx0" brushRef="#br0" timeOffset="1410.014">2784 949 69 0,'16'-28'97'0,"1"1"-5"0,-17 27-6 16,13-21-73-1,0 1-2-15,2 13-1 0,-15 7-2 16,0 0-4-16,6 12-1 16,-8 3-1-16,1 4-1 0,-3 8 1 15,-5 0 0 1,0 7-1-16,-2 1 1 0,0-1 0 15,3 2-1-15,1 3 2 0,1 0 1 16,1-3 0 0,5-2 0-16,-1-3 0 0,13-2-1 15,-1-4 0-15,3-4-2 16,2-6 0-16,2 0-3 0,2-5-4 15,-2-4-8 1,3-2-32-16,0-4-47 0,-6 0-7 16,-1-4-4-16</inkml:trace>
  <inkml:trace contextRef="#ctx0" brushRef="#br0" timeOffset="1680.0168">2789 1030 74 0,'-18'-3'97'16,"1"3"-3"-16,7 0-6 15,10 0-70-15,-6 5-6 0,6-5-1 16,11 5-2 0,4-3-4-16,5-1-5 0,3-1-11 15,6 0-12 1,-16 0-33-16,26-3-34 0,-5-2-9 15,3 0-3-15</inkml:trace>
  <inkml:trace contextRef="#ctx0" brushRef="#br0" timeOffset="2040.0204">3195 785 49 0,'0'0'94'0,"0"0"-2"15,0 0-3-15,0 0-67 16,0 0-6-16,11-7 0 0,1 21-4 16,1 13-4-16,1-2-1 15,1 9-2-15,-2 2-2 0,1 5 0 16,-2 7 0-1,0-1-3-15,-5 1-1 0,-4 0-2 16,-2 1-12-16,-1 1-62 16,-6-6-17-16,-7-3-7 15,2-7-3-15</inkml:trace>
  <inkml:trace contextRef="#ctx0" brushRef="#br0" timeOffset="2890.0288">3969 1093 25 0,'-17'0'93'15,"7"4"0"-15,10-4-4 0,-16 4-62 16,16-4-6-16,0 0 0 15,0 0-4-15,0 0-5 0,8 9-3 16,9-9-1 0,1 0-2-16,8 0-3 0,2-1 0 15,1-1-3 1,2-2-1-16,-1 1-2 0,3 0-2 15,-4-2-7-15,3 5-9 0,-4-2-30 16,-4 0-41-16,-1-1-7 16,-5 3-3-16</inkml:trace>
  <inkml:trace contextRef="#ctx0" brushRef="#br0" timeOffset="3180.0318">3949 1289 18 0,'-14'12'98'16,"7"1"-1"-16,7-2-4 15,3-2-60-15,11 1-7 16,7-3-1-16,6-2-10 0,4-2-6 16,3-3-4-16,2 2-4 15,4-2-10-15,10 0-24 0,-16-2-57 16,7 2-8-1,-5 0-5-15</inkml:trace>
  <inkml:trace contextRef="#ctx0" brushRef="#br0" timeOffset="3890.0389">5007 1034 44 0,'0'0'92'16,"0"-8"-1"-16,0 8-22 0,0 0-46 16,2 14-2-1,1 0-3-15,-2 9-1 0,-1 5-3 16,0 2-4-16,-1 6-3 0,-5-15-2 15,2 20-2-15,2-18 2 16,-8 60-1-16,-2-3-1 16,-3-10-3-16,6-12-4 15,3-41-11-15,4-2-52 0,2-15-26 16,0 9-8-1,0-9-7-15</inkml:trace>
  <inkml:trace contextRef="#ctx0" brushRef="#br0" timeOffset="4610.0461">4915 1034 16 0,'-17'-3'74'0,"0"-1"-31"16,2 3-7-16,0-3-5 15,3 0-7-15,3 1-7 16,9 3-2-16,-14-11-2 0,14 11-1 15,0 0 2-15,0 0-1 16,0 0 1-16,2-13-2 16,5 2 1-16,0 0-1 15,30-23 0-15,-5 15-2 0,-4 6-1 16,2 0-3-1,3 3-3-15,2 0 1 0,2 5-2 16,42-3 1-16,-39 8-1 0,3 1 0 16,-5 8 0-1,1 2 0-15,-6 3-1 0,-1 3 1 16,-6 1 0-16,-6 2-2 15,-6 2-1-15,-6 2 0 16,-6-2-2-16,-2-2-1 16,-11 1 0-16,-4-4-1 0,-4 0-1 15,-6-5 1 1,-2-2 0-16,-4 0 1 0,2-5 0 15,0 1 2-15,1-1 1 0,1-1 1 16,1 0 2 0,8 1 1-16,6 0 2 0,12-5-1 0,-8 14 1 15,10-4 1 1,8 2-2-16,5 2 1 0,7 6 0 15,2 1-2 1,0-1-1-16,1 2 0 0,1 2 0 16,0-2-1-1,-2 2 1-15,1-4-2 0,-2 0-1 16,-4 0-2-16,-1-5-2 0,-3 0-7 15,0-4-19-15,-6-5-48 16,3 0-17-16,-12-6-8 0</inkml:trace>
  <inkml:trace contextRef="#ctx0" brushRef="#br0" timeOffset="5110.0511">5672 1327 29 0,'0'0'91'0,"-8"0"1"0,8 0-50 16,0 0-8-16,0 0-1 16,0 0-8-16,5 0-8 0,5 0-3 15,2-2-4 1,2-2-4-16,-4-2-1 0,6 1-2 15,1-3 0-15,0 2 0 16,0-5-2-16,-3 0 1 16,0-1-2-16,-4-2-1 15,0-2 1-15,-5 2-1 0,-4 1-1 16,-1 0-1-16,-5 3 1 0,-7 5 0 15,-1 2 0 1,-4 3 0-16,-1 4 1 0,-2 7 0 16,-2 6 2-1,2 1 1-15,2 8 0 0,1 0 1 16,17-11 3-16,-12 50 2 15,12-1-1-15,21-3-1 0,14-7 1 16,12-13-1-16,14-16-2 0,-31-20-7 16,10 5-19-1,13-10-62-15,-30 0-12 0,-1-3-8 16,-6 0-6-1</inkml:trace>
  <inkml:trace contextRef="#ctx0" brushRef="#br0" timeOffset="6450.0645">6907 707 36 0,'10'-6'90'0,"3"-1"-2"16,-3-1-46-16,0 0-14 15,-10 8-2-15,0 0-2 0,0 0-7 16,0-9-5 0,0-2-3-16,0 2-3 0,-15-14-1 15,-6 11-1 1,21 12-2-16,-30 0 0 0,-1 0-1 15,5 0 1-15,2 0-1 0,-4 0-1 16,2 0 1 0,-1 2-2-16,0-2 1 0,3 3 1 15,-2 1 0 1,6-1 0-16,-2 1 0 0,22-4 0 15,-22 5 1 1,-2 2 0-16,24-7 0 0,0 0-1 16,0 0 1-16,-6 11-1 15,1 1 1-15,-7 59-1 0,12-44 1 16,-2 5 0-16,1 4-1 0,0 5 0 15,-1 3 2 1,-1 5-1-16,0 8 1 0,-1 1-2 16,1-15 3-1,-4 90-1-15,-6-4 1 0,1-5 1 16,2-6-2-1,-2-9 0-15,6-12 0 0,-1-9 0 16,-1-24-1-16,1-1 0 0,-1-2 0 16,3-10 0-16,-2-2 0 15,-2-4-1-15,2-3 1 0,-1-7 1 16,-1-3-1-1,-3-1-1-15,1-5 0 0,-3-2 0 16,0 1 0 0,1-6 0-16,0-4 0 0,2 2-1 15,1-7 1-15,10-10-1 16,-8 12 1-16,8-12 0 0,10 0 1 15,11-3 0-15,13-4 0 16,10-5-1-16,2 4 1 16,8-3-1-16,2 0-3 0,1 2-2 15,-5 4-5 1,-1 6-17-16,-16 3-39 0,-10-4-34 15,0 3-5 1,-5-3-7-16</inkml:trace>
  <inkml:trace contextRef="#ctx0" brushRef="#br0" timeOffset="7430.0743">7132 803 48 0,'-1'-10'95'0,"0"2"-3"0,-1-4-5 16,2 12-68-16,0 0-3 16,0 0-1-16,0 0-3 15,0 0-4-15,41 37 0 0,-34-23-2 16,2 0 1-1,2 5-2-15,-1 4 0 0,2-2-1 16,-1 4-1 0,-1-2 0-16,1-1-1 0,0 5 1 15,-3-4-1-15,1 0 0 16,0 0-1-16,-2-5 1 0,-2-1 0 15,2-2 1-15,-2-2-1 16,-1-4 0-16,2 3 0 16,-6-12 1-16,8 12-1 0,-8-12 0 15,0 0 0 1,10 11-1-16,-10-11 0 0,0 0 0 15,13 0 0-15,-13 0-2 16,0 0 2-16,12-7-1 0,-12 7 0 16,9-9 0-1,-9 9 1-15,11-9-1 0,-6 1 2 16,-5 8-1-16,9-15 0 0,-3 1 0 15,-6 14-1 1,0 0 1-16,12-24 0 0,1-4-1 16,-3 5 1-16,-1-4-1 15,0-2 0-15,0 0 0 16,3 1-2-16,-3-1-2 15,0-1-2-15,0 1-3 16,-1 3-7-16,0 1-16 0,1 0-39 16,-3 1-26-1,-6 24-8-15,0 0-2 0</inkml:trace>
  <inkml:trace contextRef="#ctx0" brushRef="#br0" timeOffset="7810.0781">7710 931 82 0,'0'0'96'15,"17"17"-4"-15,-9-7-54 16,5 2-5-16,0-3-5 16,2 0-8-16,3-3-4 15,3 1-4-15,0-3-3 0,-21-4-3 16,20 5-2-16,1 0-2 0,0-5 0 15,-2 0-2 1,-19 0 0-16,19-11-2 0,1-4 2 16,-20 15 0-1,0 0-2-15,0-9 0 0,-11-31-1 16,-4 38-5-1,-2 2-11-15,-6 0-40 0,-3 2-34 16,5 1-8-16,-1 3-4 0</inkml:trace>
  <inkml:trace contextRef="#ctx0" brushRef="#br0" timeOffset="8280.0828">7298 1325 35 0,'-19'6'98'15,"2"2"-2"-15,3-3-4 16,14-5-63-16,0 10-7 15,14-8 0-15,12-2-5 0,11 0-3 16,7 0-5-16,10-6 0 16,3 0-5-16,3-1-2 15,5 1-3-15,-2-1-4 0,4 3-10 16,-5-3-14-16,-1-1-61 15,-2 5-8-15,-5 2-7 16,-11-1-1-16</inkml:trace>
  <inkml:trace contextRef="#ctx0" brushRef="#br0" timeOffset="9030.0903">7764 1015 45 0,'4'-12'86'16,"-2"0"-3"-16,7-19-46 16,-9 31-10-16,0 0-6 15,0 0-9-15,0 0-2 0,-4 7-2 16,4-7 0-1,0 16 1-15,16-10-2 0,-16-6 2 16,20 12 1-16,-6-3 1 16,1-4-2-16,-1 0-2 0,-14-5-2 15,0 0-2-15,23 0-1 16,0 0-2-16,-23 0 0 15,0 0-4-15,0 0-4 16,10-10-13-16,-1 1-48 16,2-3-24-16,0-2-5 0,-29-15-4 15</inkml:trace>
  <inkml:trace contextRef="#ctx0" brushRef="#br0" timeOffset="10530.1053">6937 1651 81 0,'-4'20'89'0,"-1"5"-3"16,4 10-63-16,-1 8-3 15,2 6 2-15,0 2-1 0,0 0-4 16,0-3-4-16,-2-2-5 0,0-7 0 16,-2-8-3-1,2-5-1-15,0-7 0 0,0-7-2 16,-2-1-1-1,4-11-3-15,-4 10-1 0,4-10-7 16,0 0-11-16,0 0-33 16,14-7-38-16,-5-4-6 0,1-1-3 15</inkml:trace>
  <inkml:trace contextRef="#ctx0" brushRef="#br0" timeOffset="11040.1104">6912 1811 6 0,'-11'-11'36'16,"-3"3"3"-16,2 3 3 0,-4 0-1 15,4 3-4 1,2 2-7-16,-1 0-5 0,2-4-2 15,9 4-4-15,-10-7-4 16,10 7-3-16,2-16-2 0,6 6-3 16,12-4 0-1,7-1 0-15,8-2 2 0,-13 8-3 16,6-1-1-1,0 2 2-15,4 1-2 0,0 0-1 16,-4 3 0-16,35-1-2 0,-8 5-1 16,-4 5 0-1,-12 10 0-15,-10 3 1 0,-13 7 0 16,-16-1 0-16,-14-2-2 15,-10-1 0-15,-7-1-1 0,-5-3 2 16,-8-7-2 0,-1 1 1-16,0-4-1 0,1-1 0 15,9-2-1-15,6 1 1 0,11 4-1 16,18-9 1-1,-1 18 0-15,15-1 0 0,19 3 1 16,7 4 2-16,13 5 0 16,5 4 1-16,5-1 0 0,3 3 0 15,0-3 1 1,-5 0-1-16,-3-4-4 15,-4 1-8 1,-17-6-35-16,-7-6-44 0,2-3-7 16,-14-9-7-16</inkml:trace>
  <inkml:trace contextRef="#ctx0" brushRef="#br0" timeOffset="12890.1289">9191 892 33 0,'-5'-6'74'15,"2"1"-17"1,-1 1-33-16,1-3-8 0,6-12-4 15,-2 25-4-15,1 9 0 16,0 0 2-16,0 1 1 0,-2-5 1 16,2 10 2-1,-1 8-1-15,0-9 0 0,0 6-1 16,-1-5 0-1,0 6-2-15,-1-7 1 0,1 4-2 16,-2-11-2-16,-3 6 1 0,0-10-3 16,5-9 2-16,-17 8-3 15,8-6 1-15,-3-1-1 0,-3-1 0 16,1-1-1-1,-2-4-1-15,1 1 1 0,-2-2-1 16,-1-2-1 0,1 0 0-16,-1 1 0 0,2-3-1 15,-1 4-2-15,4 0-4 0,-2-2-7 16,6 1-17-16,9 7-55 15,-15-14-10-15,14 4-6 16</inkml:trace>
  <inkml:trace contextRef="#ctx0" brushRef="#br0" timeOffset="13100.131">9123 691 87 0,'5'-24'93'15,"1"-1"-5"1,-4 4-11-16,2-1-82 0,-2 1-24 16,1 2-53-1,-3 19-9-15,0 0-3 0</inkml:trace>
  <inkml:trace contextRef="#ctx0" brushRef="#br0" timeOffset="13770.1377">9427 710 18 0,'8'-12'83'0,"-8"12"0"0,1-10-47 16,0 0-11-16,-1 1-5 0,2-3-4 15,-2 12-5 1,0 0-2-16,0 0 0 0,0 0-2 15,0 0 3 1,1 1-2-16,0 5 0 0,13 50-1 16,-8-36-1-16,0 1-2 15,3 1 1-15,0-2-1 16,-1 0 0-16,2 0 1 15,-1 0 0-15,-9-20-1 0,0 0-1 16,9 10 1-16,-1-1-1 16,1 1-1-16,3 1 0 15,-12-11 0-15,7-6-1 0,0-6-1 16,0 2 0-1,6-26-1-15,-6 16-1 0,-7 20 0 16,0 0 0 0,4-11-1-16,-1 2 0 0,-1-2 1 15,2 0 1-15,-4 11 1 0,0 0 1 16,0 0 1-1,11 8 1-15,0 3 0 0,-1-1 1 16,2 1 0 0,-2-3 0-16,0 1-1 0,0-2 1 15,1 3-2 1,-11-10 0-16,0 0-3 0,9-7-4 15,1-3-13-15,15-36-41 16,-22 22-32-16,-1 4-6 16,2 1-7-16</inkml:trace>
  <inkml:trace contextRef="#ctx0" brushRef="#br0" timeOffset="14370.1437">10104 623 43 0,'0'0'85'15,"0"-12"-3"-15,0 2-49 16,0-2-8-16,0-1-5 0,0 13-3 16,0 0-4-1,0 0-1-15,0 0-2 0,0 0-1 16,1 2 1-1,20 85 0-15,-19-58-1 0,0 3-2 16,0-2-2-16,-2-1-1 0,1 5 0 16,-1-2 1-1,0-3-3-15,0 1-4 0,0-5-7 16,-3-3-19-16,3-3-58 15,0-19-8-15,0 0-8 0</inkml:trace>
  <inkml:trace contextRef="#ctx0" brushRef="#br0" timeOffset="15100.151">10180 596 33 0,'-9'-7'81'0,"-2"-1"-32"16,1 1-11-16,-1-2-6 15,1 2-3-15,0 0-6 0,-1 0-4 16,-2-2-4-16,13 9-1 16,0 0-4-16,-2-11 0 15,-1-1-2-15,3 1 1 0,12-11-2 16,11 13 1-1,0 5-4-15,0-3-1 0,4 4-1 16,1 0-1 0,2 3-1-16,1 0-2 0,-2 0 1 15,2 3 0-15,-3 4 1 0,0 1 0 16,-7 2 0-1,2 1 1-15,-23-11 0 0,9 20 1 16,2 1 0 0,-11-21-1-16,-11 22-1 0,-4 1 0 15,-5-11 0 1,0 0-1-16,-5-4 0 0,-1 3 1 15,2-5-2-15,-2 1 1 16,0-4 0-16,2 0 1 0,24-3 0 16,-22 3 0-16,0 0 2 15,22-3-1-15,0 0 2 16,0 0-1-16,4 11 1 15,5 1 0-15,54 51 0 16,-63-63-2-16,48 41 1 0,-23-21 0 16,-2-1 0-1,0 2 0-15,-1 0 0 0,-4 1-2 16,1-4-1-1,-19-18-2-15,0 0-7 0,16 25-20 16,1-1-54-16,-17-24-12 0,2 16-6 16</inkml:trace>
  <inkml:trace contextRef="#ctx0" brushRef="#br0" timeOffset="15660.1565">10973 652 30 0,'0'0'77'0,"8"-12"-18"16,-2-2-25-1,1 1-11-15,2-1-4 0,-9 14-4 16,-5-10-3-16,-5 1 0 16,1-1-3-16,-29-4 1 15,9 11-3-15,5 9 1 16,-2 5 0-16,3 4 0 15,0 1 2-15,4 4 0 0,0 2 1 16,11-1 1 0,2 0-1-16,10-1-1 0,6 2-2 15,13-1-1-15,0 0-2 0,11 0-2 16,41 13-1-1,-32-19-4-15,0-2-2 0,2 0-10 16,-3-5-54 0,0-1-24-16,-42-7-7 0,34 0-6 15</inkml:trace>
  <inkml:trace contextRef="#ctx0" brushRef="#br0" timeOffset="16270.1627">8885 1494 7 0,'-36'12'87'0,"2"-1"-10"15,4-2-32 1,3 0-8-16,8-1-7 0,7-2-6 16,12-6-6-16,9 4-2 0,25-10-3 15,18-3 2-15,20 4-3 16,22-4-1-16,19 4-3 0,17-5-2 15,9 1-2 1,10-2-1-16,4 2-1 0,5-3 0 16,4 0 0-16,-1 2-1 15,-5-2-2-15,-4 4-3 0,-9-1-6 16,-10 6-21-1,-13 1-60-15,-22 2-6 0,-21-2-7 16</inkml:trace>
  <inkml:trace contextRef="#ctx0" brushRef="#br0" timeOffset="16880.1688">8917 1806 36 0,'-8'3'85'15,"4"14"1"-15,6 12-52 0,-1 10-6 16,4 9-2-1,-5 9 1-15,-1 11-1 16,-4 2-6 0,1-2-2-16,-3-12-4 0,-4-7-4 15,4-8-1 1,-2-15-3-16,4-5-4 0,5-21-9 15,0 0-35 1,13-18-47-16,-5-4-7 0,6-2-9 16</inkml:trace>
  <inkml:trace contextRef="#ctx0" brushRef="#br0" timeOffset="17090.1708">8970 2098 69 0,'23'-7'100'0,"10"-4"-4"0,11 0-8 16,9 2-70-16,3 5-2 15,2-1-4-15,0 0-5 0,-8 4-6 16,-6-3-5-16,-10 4-11 0,-18-2-64 16,-4-8-14-1,-9-9-5-15,-6-3-4 0</inkml:trace>
  <inkml:trace contextRef="#ctx0" brushRef="#br0" timeOffset="17280.1728">9165 1855 56 0,'1'23'96'0,"7"4"-2"15,0 3-4-15,5 6-73 0,-4 7 2 16,-2 6-2-16,-3 1-4 16,0 3-4-1,-2-4-1-15,0-5-3 16,-1-5-4-16,-1-6-3 0,4-6-11 15,-4-3-62 1,0-24-17-16,9 0-9 0,-4-18-4 16</inkml:trace>
  <inkml:trace contextRef="#ctx0" brushRef="#br0" timeOffset="17680.1768">9719 1918 26 0,'8'14'89'15,"-2"2"1"-15,4 4-5 16,-28 7-70-16,28 2-1 15,4 10 5-15,0 11 0 16,2 4-3 0,-4-5-4-16,-1 0-3 0,-4-5-1 15,-1-5 0-15,-6-7 0 0,0-8-2 16,-2-12-1-16,-8-10-1 15,-2-2 2-15,-5-2-2 16,0-5 1-16,-6-5-1 16,1-2 0-16,2-1-2 0,-2-5 1 15,4-1-1 1,2 1-2-16,2-7-3 0,0-1-4 15,1-6-8-15,-40-3-49 16,53 1-31-16,-5-3-7 16,0-3-8-16</inkml:trace>
  <inkml:trace contextRef="#ctx0" brushRef="#br0" timeOffset="17820.1781">9678 1705 7 0,'6'-17'97'15,"2"0"-4"-15,-3 7-11 16,-5 10-18-16,6-10-138 15,-6 10-14-15,5 5-8 0</inkml:trace>
  <inkml:trace contextRef="#ctx0" brushRef="#br0" timeOffset="18310.1831">9948 1748 81 0,'0'15'89'15,"-1"4"-3"1,3 8-62-16,2 10-2 0,3 1 0 15,4 1-3-15,2-3-4 16,2-4-2-16,0-6 0 0,4-9-4 16,2-8-1-16,1-10-1 0,1-14 0 15,2-7-2 1,-2-6-1-16,-1-3-2 0,-1 0 0 15,-1 3 0 1,-7 5-3-16,-2 2 0 0,-7 13-1 16,-4 8 1-16,5 5-1 15,-4 15 0-15,4 7 0 0,2-1 1 16,5 0 1-1,2 0 0-15,4-8 1 0,1-5 0 16,0-7 1-16,-2-8 0 0,-4-13 1 16,-5-4-1-16,-5-3 0 15,-3-4-1-15,-8 0 1 0,-2-4-3 16,-5 3-2-1,-3 1-6-15,4 8-14 0,-6 9-43 16,5 2-27 0,15 7-8-16,0 0-4 0</inkml:trace>
  <inkml:trace contextRef="#ctx0" brushRef="#br0" timeOffset="18560.1856">10594 1765 1 0,'21'1'96'15,"-4"10"1"1,-1 1-6-16,-3 5-3 0,38 10-77 16,-71 9-4-16,22 8 0 0,3 2 0 15,-2 2-1-15,-1-7-1 16,0 0-1-16,-1-9 0 15,-1-6-3-15,0-7-1 16,0-19-2-16,0 0-6 0,0 0-8 16,17-14-39-16,-6 0-37 15,-4-9-8-15,1-1-4 16</inkml:trace>
  <inkml:trace contextRef="#ctx0" brushRef="#br0" timeOffset="18940.1894">10584 1714 8 0,'-13'-17'90'0,"3"0"2"0,10 17-5 16,2-19-52 0,7 14-12-16,7-3-8 0,20 4 0 15,17 2-2-15,2 2-2 0,1 3-4 16,-1 8 1-16,-5 9-3 15,-11 5 0-15,-21 3-2 16,-21 1-2-16,-17-5 0 16,-5 3 0-16,-8-8 1 0,-4-4-1 15,-1-6 1-15,3-6-2 16,5-3 1-16,6 0 0 15,7-3-2-15,3 1 1 16,14 2 0-16,-5 10 0 0,11 8 0 16,11 3 0-16,6 7 0 15,4 1 1-15,1 5 0 16,3 1 0-16,-2-2 0 0,-2-4-2 15,-3-5-2 1,-8-2-3-16,0-7-9 0,-6-11-41 16,-10-4-36-16,16-2-7 15,-6-13-5-15</inkml:trace>
  <inkml:trace contextRef="#ctx0" brushRef="#br0" timeOffset="19220.1921">11277 1641 17 0,'-17'-2'92'16,"-9"5"1"-16,-4 14-2 15,-4 9-65-15,3 9-3 0,11 17 0 16,14 2-3-16,12-1-5 15,15-5-5-15,13-4-1 0,10-6-2 16,8-8-2 0,0-5-2-16,5-9-7 0,-7-9-15 15,-5-7-69-15,-4 0-6 16,-9-13-8-16,-9-3-6 15</inkml:trace>
  <inkml:trace contextRef="#ctx0" brushRef="#br0" timeOffset="19880.1988">10382 1668 45 0,'0'0'83'0,"0"-19"-25"16,0 19-21-16,7-3-8 15,-7 3-4-15,10 0-6 16,-10 0-5-16,11 4 0 0,-11-4-1 16,9 16 0-16,-8-4-3 15,0 6 0-15,-2 0-2 0,2 4 0 16,-1 2-2-1,0-2-3-15,0-2-5 0,0 4-11 16,0 2-48-16,5-14-26 16,2-1-9-16,1-5-3 15</inkml:trace>
  <inkml:trace contextRef="#ctx0" brushRef="#br0" timeOffset="21700.217">11819 1438 52 0,'0'0'85'0,"0"0"-36"0,0 0-8 16,0 0-4-16,0 0-8 16,9 1-6-16,6-1-5 15,-2-5-4-15,3-4-3 0,2 1-1 16,1-4-4-16,0 2-1 15,0-2-2-15,0 0-1 0,-3-3-1 16,-2 1-1 0,-3-1 0-16,-2 1-1 0,-2-1-1 15,-7 3-1-15,0 3 1 16,0 9-1-16,-21-13 0 0,6 13 1 15,0 3-2 1,-3 9 1-16,0 5 1 0,-14 18 3 16,-6 22 0-16,4 10 1 15,8 8 1-15,11 3 2 16,9-1 1-16,6-6 2 0,14-13-1 15,10-17 0 1,5-12-1-16,6-5 0 0,7-9-1 16,0-8-3-16,2-7-3 15,-2-3-10-15,1-14-38 16,2-1-41-16,-17-10-7 15,-3-6-6-15</inkml:trace>
  <inkml:trace contextRef="#ctx0" brushRef="#br0" timeOffset="22430.2243">11971 1291 13 0,'0'0'70'15,"11"1"2"-15,-11-1-8 0,17 0-19 16,-6-3-13 0,4-1-10-16,-1-2-3 0,1-4-5 15,1 0-4-15,-1-4-2 16,-1 0-4-16,-1-3-1 0,-2 1-1 15,-4-2-2 1,-2 1 0-16,-4 0-1 0,-1 1-1 16,-2 5-1-16,-10 1 1 0,-3 3-2 15,-4 5 3 1,-2 2-1-16,-3 0 0 0,1 7-2 15,0 5-6-15,2 2-29 16,9 4-48-16,-3 1-5 0,3 0-2 16</inkml:trace>
  <inkml:trace contextRef="#ctx0" brushRef="#br0" timeOffset="23040.2304">12624 755 33 0,'0'0'76'0,"0"0"-50"16,-1 30 3-16,4-12 1 0,5 6-1 16,1 0-1-16,-1 2-5 15,1-2 0-15,0 3-5 0,-1 5 1 16,-3-6-5-1,-5 6 0-15,0-10 1 0,-4 2-2 16,-4-8-4 0,-8 2-2-16,0-14-2 0,-6 3-2 15,-1-7-1-15,23 0-5 0,-21-8-11 16,-2-3-66-1,1-8-11-15,1-1-10 0,6-4-2 16</inkml:trace>
  <inkml:trace contextRef="#ctx0" brushRef="#br0" timeOffset="23180.2318">12543 631 78 0,'9'-25'91'0,"0"2"-15"15,-3 0-43-15,2-1-108 16,-8 24-11-16,0 0-5 0</inkml:trace>
  <inkml:trace contextRef="#ctx0" brushRef="#br0" timeOffset="23850.2385">12837 718 22 0,'8'-11'80'0,"-2"0"3"16,1 0-30-16,1 0-33 16,-8 11-1-16,0 0-1 15,0 0-2-15,12 7 1 16,-3 6-3-16,1-1-1 0,20 24 0 15,-12-15-2 1,-18-21-2-16,24 25-2 0,-2-2 0 16,-2-12-2-16,0 1-2 0,0-5 0 15,2 0 0 1,-1-7 0-16,-1-4-1 0,-20 4-1 15,25-18-1 1,0-2 0-16,-25 20-1 0,18-24 1 16,1-2-2-1,-19 26-1-15,0 0 2 0,7-9-1 16,-3-1 0-16,3 0 1 15,0 0 0-15,-7 10 1 16,0 0-1-16,0 0 2 0,6 8 0 16,2 3 0-16,-1 1 2 15,-2 3-1-15,5-4 2 16,1 0-1-16,-2 2 1 15,30 9 0-15,-12-12-1 16,-27-10 1-16,26-6-1 16,0-4-1-16,-26 10 0 0,20-29-1 15,1 4 0-15,-12 2-2 16,1 1-3-16,-3 1-7 15,-1-4-16-15,-1 7-47 0,0-3-20 16,-5 21-8 0,0-22-5-16</inkml:trace>
  <inkml:trace contextRef="#ctx0" brushRef="#br0" timeOffset="24180.2418">13713 528 1 0,'0'0'82'0,"20"-7"4"16,2 0-3-1,-22 7-66-15,0 0 1 0,7 8 2 16,1 5 0-16,12 39-4 16,-16-26-1-16,-2 1-2 15,2 2-1-15,3-2-3 0,1 4 0 16,3-5-3-1,1 3-3-15,4-6-3 0,0 2-5 16,4-9-8 0,0 1-27-16,-20-17-49 0,31 5-9 15,-2 2-4-15</inkml:trace>
  <inkml:trace contextRef="#ctx0" brushRef="#br0" timeOffset="24360.2436">13877 659 69 0,'-26'-11'97'0,"-1"-3"-4"0,27 14-5 16,-20-13-70-16,0 0-7 0,20 13-2 15,0 0-14-15,8-2-24 16,2-1-55-16,39-1-9 15,-23 4-6-15</inkml:trace>
  <inkml:trace contextRef="#ctx0" brushRef="#br0" timeOffset="25150.2514">14234 278 80 0,'-26'-5'93'16,"-2"1"-4"-16,28 4-6 0,0 0-54 15,0 0-9-15,0 0-7 16,0 0-4-16,0 0-4 0,0 0 0 15,1-2-2 1,4 0 0-16,59-15 1 0,-38 14 0 16,3 3 0-1,0 0-1-15,1 0 1 0,0 0-1 16,-3-1-1-16,1 0-1 0,-5 1-1 15,2 2-1 1,-25-2 0-16,20 13 0 0,0-1-1 16,-20-12 0-1,7 33-3-15,-4 1 0 0,-1 6 0 16,2 49 2-1,-1-30-1-15,2 5 1 0,0 3 0 16,6 10 1 0,-1 9 3-16,-1-38 2 0,19 137 0 15,5-4-1-15,4-9 0 0,0-15 0 16,-1-22 0-16,-1-23 1 15,-6-22-1-15,-9-37-1 16,-5-6 1-16,-2-12-1 16,-3-6 1-16,-3-7 1 0,-1-9-2 15,0-5 2-15,-6-8-1 16,4 12 1-16,-4-12-1 15,0 0 1-15,-5-4-2 16,-10-1 0-16,-10 0 0 0,-8-5-1 16,-9-2 0-16,-15-4-2 15,-8-1-1-15,-10 2-4 16,-6-9-3-16,3 11-16 0,4-8-42 15,1-6-28 1,16-2-8-16,13-7-4 0</inkml:trace>
  <inkml:trace contextRef="#ctx0" brushRef="#br0" timeOffset="25640.2564">13849 667 13 0,'-12'-12'88'15,"2"0"-12"1,-2 2-13-16,-1 0-14 0,13 10-14 16,0 0-13-1,0-12-8-15,0 2-2 0,0-2-4 16,21-7-1-16,3 9-4 0,-24 10-3 15,25-2-6 1,2 0-21-16,-27 2-58 0,28-4-6 16,0 0-7-1</inkml:trace>
  <inkml:trace contextRef="#ctx0" brushRef="#br0" timeOffset="27860.2786">13689 640 12 0,'-4'0'77'15,"-1"-2"-23"-15,-20-12-12 0,13 9-5 16,1 0-6-1,-2-1-6-15,13 6-7 0,0 0-4 16,0 0-2 0,0 0-3-16,0 0-2 0,0 0-2 15,0 0 2-15,1-5-2 16,4-1 0-16,54-31 1 15,-33 33 0-15,1-1-1 16,0 0-1-16,1 0 0 0,-1-1-2 16,-2 2-3-16,0 0-4 15,-3-1-7-15,1 0-18 16,-23 5-55-16,24-3-7 0,-1-2-7 15</inkml:trace>
  <inkml:trace contextRef="#ctx0" brushRef="#br0" timeOffset="28570.2857">13838 490 64 0,'-2'-14'87'16,"0"2"-28"-16,0-1-13 16,2 4-10-16,0-2-10 15,0 0-7-15,-1 1-4 16,1 10-2-16,0 0-4 0,0 0 0 15,0 0-3 1,0 0-1-16,0 0-1 0,0 0-1 16,0 0 0-16,0 0-1 0,0 0-1 15,0 0 1 1,0 0-2-16,-5-2-1 0,0 0 0 15,-1 0 0 1,2 0 0-16,-16 2 1 0,19 7 0 16,0 4 0-1,-2 25 1-15,1-12 1 0,2-24 0 16,0 29 0-16,0 0-1 0,0-7 0 15,0 0 0-15,-2 2 0 16,2-2 0-16,4-1 0 16,-1-1-1-16,-3-20 1 15,5 25 1-15,2 1-1 0,-7-26 1 16,0 0 0-1,5 10 0-15,0 2-1 0,-1-2 0 16,3 2 0 0,-7-12 1-16,11 9-1 0,1 0 0 15,0-1-1-15,25 5 1 0,-16-8 1 16,-21-5-1-1,25 0 0-15,-2 0 0 0,-23 0 0 16,29-2 0 0,-1-2-3-16,-6 2-4 0,-1-2-8 15,-1 3-12 1,2-1-51-16,-1 2-19 0,1-3-9 15,-22 3-1 1</inkml:trace>
  <inkml:trace contextRef="#ctx0" brushRef="#br0" timeOffset="110571.1057">3240 3467 20 0,'0'0'39'15,"0"0"0"-15,0 0 5 0,0 0-6 16,20 4-3-1,1-4-1-15,11 0-5 0,3 0-4 16,10-3-6-16,5-2-5 0,7 1-4 16,2-1-4-16,0 0-2 15,-2-1 0-15,-5 1-1 0,-1 1-1 16,-7 0 1-1,-3-1-5-15,-6 0-3 0,-5 3-11 16,-2-3-22-16,-11 4-47 16,4 1-7-16,-4-2-3 15</inkml:trace>
  <inkml:trace contextRef="#ctx0" brushRef="#br0" timeOffset="111071.1107">3253 3781 42 0,'-21'2'60'0,"4"3"-6"0,8-2-14 16,9-3-9-16,10 2-7 16,20-2-6-16,11-1 0 0,21-4-1 15,11-2 2 1,16-2-3-16,7 0-3 0,5-3-4 15,-6 4 0-15,-8-3-4 0,-9 5-1 16,-17-1-2 0,-13 3-4-16,-16 2-6 0,-7 2-14 15,-13 5-56-15,-12-5-13 16,0 0-6-16</inkml:trace>
  <inkml:trace contextRef="#ctx0" brushRef="#br0" timeOffset="112091.1209">17064 1289 11 0,'-15'6'82'16,"15"-6"-41"-1,0 0-2-15,0 0 0 0,22 6 1 16,7-6-3-16,8 0-11 15,3 0-6-15,9-5-7 16,3-2-2-16,2 2-5 0,2-3 0 16,2 2-5-16,-2-2-4 15,1 2-8-15,-4 1-9 0,-4-6-63 16,-6 10-9-1,-10-3-7-15</inkml:trace>
  <inkml:trace contextRef="#ctx0" brushRef="#br0" timeOffset="112751.1275">17411 1284 43 0,'0'0'50'0,"0"-15"-12"16,0 15-6-16,0-10-6 15,0 10-4-15,0-9-9 16,0 9-3-16,0 0-1 15,2-10-1-15,-2 10-1 0,0 0 0 16,0 0-1-16,0 0 0 0,0 9 1 16,-2-1-1-1,-1 5 2-15,-1 3-3 0,-2 2 1 16,-1 3-1-16,2-2 3 15,-11 37 0-15,-1 4-1 0,-1 6-1 16,-5 1 0 0,4 1 0-16,3-3 0 0,-1-9-1 15,7-14-1 1,2-4-2-16,1-5 1 0,4-1-1 15,2-3 0-15,0-5-1 0,1-5 2 16,-2 1 0-16,5-5-2 16,1-1 1-16,-2 0 0 0,6-6 1 15,-8-8 0 1,20 18 2-16,1-12-2 0,6-2 0 15,8-1 0 1,4-2 0-16,7 1 0 0,2-2-1 16,0 0-1-16,-1 0 0 15,-4-3 0-15,-4-1 0 16,-6 2 0-16,-5-1-2 0,-3-1-3 15,-4 1-5-15,1 0-13 16,-9 1-40-16,-1-1-33 0,9-2-6 16,-5-3-3-1</inkml:trace>
  <inkml:trace contextRef="#ctx0" brushRef="#br0" timeOffset="113231.1323">18137 1535 76 0,'-22'0'54'0,"4"0"-11"0,2 4-2 16,6-2-8-16,10-2-6 15,0 0-4-15,0 0-4 16,17 6 0-16,4-6-5 0,6 1-2 16,2-1-3-1,5 0-3-15,2 0-2 0,0 0 0 16,2 0-3-16,-1 0-1 15,-1 0-4-15,-1-2-3 16,-1 1-11-16,-4 0-10 0,-6-4-59 16,-4 6-10-16,-7-2-3 15</inkml:trace>
  <inkml:trace contextRef="#ctx0" brushRef="#br0" timeOffset="113531.1353">18071 1742 48 0,'0'0'86'0,"0"0"-39"15,15 0-7-15,13 1-2 16,8-1-4-16,11 0-8 16,7 1-4-16,4-1-9 15,3 2-2-15,-2 1-5 0,-3 1-1 16,-9 1-3-16,-6-3-2 0,-11 3-3 15,-1 0-7 1,-10-2-15-16,-19-3-61 0,16 1-6 16,-16-1-6-16</inkml:trace>
  <inkml:trace contextRef="#ctx0" brushRef="#br0" timeOffset="113751.1375">18114 1993 41 0,'-16'16'96'15,"13"-6"-2"-15,11-10-4 0,38-3-71 16,1-3-5-16,7 3 3 16,6-2-5-16,1-3-5 15,1 6-7-15,-2-2-10 16,2 4-31-16,-1 5-46 0,-20-5-8 15,-5 0-6-15</inkml:trace>
  <inkml:trace contextRef="#ctx0" brushRef="#br0" timeOffset="114041.1404">19105 1412 13 0,'15'-22'82'15,"0"3"4"1,-2 4-1-16,-1 7-70 0,-3 7-4 16,-9 1 2-16,11 17 3 15,-11-4 1-15,-1 35 1 16,-13 11-3-16,-4 9-2 15,-5 7-4-15,-2 5-1 0,-2-10-2 16,6-14-1-16,7-22-3 0,3-8-3 16,5-6 0-1,6-20-4-15,0 0-7 0,0 0-31 16,6-19-45-1,10-11-10-15,-2-3-4 0</inkml:trace>
  <inkml:trace contextRef="#ctx0" brushRef="#br0" timeOffset="114601.146">19084 1428 67 0,'-12'-14'84'15,"2"2"-32"-15,3 0-14 16,4 0-8-16,3 1-8 0,2-2-4 16,9 3-3-1,4 0-1-15,5 2-1 0,6 2-1 16,7 3-4-16,2 3-2 0,3 0-1 15,1 7-2 1,1 1-1-16,-1 4-1 0,-1 3 0 16,-3 2-1-16,-4 5 1 15,3 14 2-15,-6 10 0 0,-20 4 0 16,-21-6 1-1,-23-10-2-15,-15-8 0 0,23-21-2 16,-4 0-1-16,1-5-2 0,-1 0-1 16,4-3 1-1,0-3-2-15,7 1 1 0,-2 1 1 16,6-2 3-16,5 1 1 15,12 5 1-15,-9-7 0 16,9 7 2-16,14 0 1 16,13 7 0-16,13 10 0 0,5 7-1 15,-1 3-1 1,-1 2-1-16,-16 2 1 0,-12-3-2 15,-5 1-1-15,-2 2 1 0,-3 0 0 16,0-3-2 0,2 0 0-16,0-2-3 0,5-5-2 0,6-1-9 15,0-9-20 1,7-11-49-16,11 0-13 0,5-11-5 15</inkml:trace>
  <inkml:trace contextRef="#ctx0" brushRef="#br0" timeOffset="114921.1492">20258 1364 41 0,'-31'12'82'0,"13"4"-9"16,-55 28-16-1,-1 12-13-15,9 7-12 0,16 4-6 16,13-1-5-16,28-6-4 15,21-7-3-15,30-21-4 0,17-5-2 16,11-3 0 0,7-7-3-16,2-2 0 0,-3-4-2 15,-4-6-2-15,-8 1-3 16,-13-2-3-16,-7 6-7 15,-17-6-30-15,-11 4-52 0,1-1-6 16,-9-7-7-16</inkml:trace>
  <inkml:trace contextRef="#ctx0" brushRef="#br0" timeOffset="117871.1787">4860 3188 23 0,'2'-12'81'16,"-2"12"-24"-16,2-8-17 15,-2 8-9-15,0 0-6 16,0 0-4-16,8 5-9 0,-5 7-2 15,1 5-2-15,2 2 1 16,1 4 2-16,2-1-1 0,-1 6-1 16,6 4-1-1,0 1-2-15,-1 4 1 0,2-2-1 16,0 1-2-1,2 0 1-15,1 0-1 0,-3 0-1 16,2-2 1-16,-4-4-1 0,3-2 0 16,-3 1-1-16,1-7 0 15,-4-1 1-15,0-4-1 0,-3-2 0 16,2-2-1-1,-2-4 1-15,-7-9-1 0,7 15 0 16,-7-15 0 0,4 12 0-16,-4-12 0 0,2 11-1 0,-2-11 1 15,0 0 0 1,0 12 0-16,0-12-1 0,0 0 1 15,0 0 0-15,0 0 0 0,0 0 0 16,0 10 1 0,0-10 0-16,0 0 1 0,0 0-1 15,1-12 1-15,2 1-1 16,1-10 0-16,4-3 0 15,2-11-1-15,5-9 1 16,1-7 0-16,3-9-1 0,1-7 0 16,0 1 0-1,-2 2 1-15,-4 1-1 0,-2 8 0 16,-3 9-1-16,-4 7 0 0,-2 15-1 15,-2 7-1-15,-1 7-2 16,0 10-3-16,4 5-4 16,-2 8-5-16,6 9-14 15,-1 4-38-15,-6 1-27 0,7 2-5 16,1-1-3-1</inkml:trace>
  <inkml:trace contextRef="#ctx0" brushRef="#br0" timeOffset="118211.1821">5521 3677 24 0,'-4'16'85'16,"3"4"0"0,1 1-48-16,2 0-3 0,8-5-4 15,6-2-7-15,8-7-2 16,5-7-5-16,3-7 0 0,1-7-3 15,1-8-4 1,-2-6-2-16,-7-1-2 0,-5-5-1 16,-12 4-1-1,-8-1-1-15,-13 4 1 0,-12 7-3 16,-11 4 1-16,-6 4-1 0,-5 7 0 15,-2 5-3-15,5 3-5 16,0 5-10-16,14 2-53 0,9 3-20 16,12-1-8-1,9-2-4-15</inkml:trace>
  <inkml:trace contextRef="#ctx0" brushRef="#br0" timeOffset="118671.1867">4762 4153 41 0,'-23'6'86'16,"1"-5"-1"-16,10-1-41 16,12 0-14-16,19-3-7 15,22-5-3-15,19-4-2 0,20-2-2 16,18-1 0-16,16-1-2 0,10 2-4 15,5 2-2 1,-1 1-2-16,-12 3-2 0,-11 6-1 16,-15-1 0-16,-13 3-2 15,-11 0 0-15,-15 0-3 0,-10 0-4 16,-14 0-12-1,-4-6-55-15,-11 2-21 0,-12 4-6 16,-12-15-5-16</inkml:trace>
  <inkml:trace contextRef="#ctx0" brushRef="#br0" timeOffset="119051.1905">5472 3563 43 0,'-12'20'65'0,"-1"-16"-24"0,0 1-6 16,0 3-4-16,4 1-5 15,3-1-7-15,1 2-5 0,5 0-3 16,0-10-8-1,18 16-17-15,-1-8-62 0,0-2-5 16,2-6-4-16</inkml:trace>
  <inkml:trace contextRef="#ctx0" brushRef="#br0" timeOffset="119631.1963">4956 4492 24 0,'-6'17'85'16,"2"12"2"-1,0 10-56-15,0 9-1 0,-4 7 3 16,2 4 0 0,-2 3-10-16,-2-1-4 0,2-3-3 15,-3-4-4-15,3-7-3 16,0-7-4-16,1-10 0 0,2-9-1 15,1-6-2-15,2-6-1 0,2-9-5 16,0-8-9 0,10-13-42-16,9-7-35 0,-4-3-8 15,0-9-5-15</inkml:trace>
  <inkml:trace contextRef="#ctx0" brushRef="#br0" timeOffset="120141.2014">4885 4521 6 0,'-12'0'82'15,"12"0"-20"-15,-8-4-15 0,8 4-6 16,0-13-11-16,8 1-6 0,12-2-7 16,10-1-1-1,7 0-2-15,12-2-1 0,7 6 0 16,3 3-3-16,1 6-1 15,-1 4-4-15,-4 11-2 16,-10 7-1-16,-8 5-1 16,-16 7 0-16,-8 2 0 0,-15 4 0 15,-4-2 1 1,-15 1 0-16,-10-4-1 0,-7-6-1 15,-8-4 0-15,-5-11-1 0,6-3 0 16,-1-6 0 0,7-3-1-16,7-1-1 0,8-3 0 15,8 1 1-15,16 3 1 16,0 0 1-16,22 3 1 0,7 6 1 15,8 6 0 1,1 2 1-16,6 5 0 0,2 7 1 16,-3 3-1-1,-3 4 0-15,-7 1 0 0,-4 3-2 16,-8-1-1-16,-2-3-3 0,2 2-14 0,-5-4-56 15,1-15-18 1,0-9-8-16,-4-12-5 0</inkml:trace>
  <inkml:trace contextRef="#ctx0" brushRef="#br0" timeOffset="122151.2215">6742 3753 64 0,'0'0'56'0,"-3"-11"-12"0,3 11-6 15,0 0-10-15,0 0-11 0,0 0-5 16,0 0-4 0,-5 15-3-16,4 5 2 0,0 9-2 15,1 6 3-15,0 9 1 16,0 10 2-16,0 7 3 15,-1 5-2-15,-2 2 0 16,-2 3-1-16,-1 1-1 0,-3-2-1 16,-3-5-1-1,2-2-3-15,-1-11-1 0,-2-6 0 16,4-8 0-16,0-7-1 0,4-12-1 15,-1-3-1 1,6-16-4-16,0 0-5 0,0 0-12 16,0 0-44-16,13-24-28 15,3-2-8-15,0-8-2 0</inkml:trace>
  <inkml:trace contextRef="#ctx0" brushRef="#br0" timeOffset="122951.2295">6608 3900 8 0,'-9'-16'42'0,"6"7"-5"0,2 1-6 15,-1-4-3 1,2 0-4-16,0-1-1 0,3 0-2 16,5-2-1-1,3-2-1-15,3-1-2 0,3-2-2 16,9-2-1-16,1 3-2 15,5-2 0-15,3 3-2 16,10 1-1-16,1 1-2 0,4 6-1 16,3 4-2-16,-2 6 0 15,3 3-1-15,-2 10-1 0,-2 5 0 16,-5 8-1-1,-9 6 0-15,-5 5 0 0,-9 5 1 16,-10 3-1 0,-10 1 1-16,-6-5 1 0,-15 1 1 15,-10-5-1-15,-9-5 0 16,-5-9-1-16,-6-7 0 0,-3-2 0 15,-4-6-2-15,2-5 0 0,3-3-1 16,5 0 0 0,6 0 0-16,6-3-1 0,8 2 1 15,7 0-1-15,10-2 0 16,9 3 1-16,0 0 0 15,13 7 0-15,8 3 1 16,6 5-1-16,7 4 2 0,2 9 1 16,4 7 0-1,1 8 0-15,-2 4 1 0,-4 7 0 16,-7 0-1-16,-5 0 0 0,-8-4 0 15,-2-4 0 1,-8-7 0-16,-4-7 0 0,-1-8 1 16,-1-8-1-16,-2-4-1 15,3-12-2-15,-7 11-2 0,7-11-5 16,0 0-6-1,0 0-20-15,14-8-43 0,-1-4-21 16,5-2-4-16</inkml:trace>
  <inkml:trace contextRef="#ctx0" brushRef="#br0" timeOffset="123451.2345">7426 4368 64 0,'0'0'88'0,"-12"3"0"0,12-3-55 15,0 0-4 1,10 4-4-16,9-4-8 0,5 0-3 16,9-1 0-16,5-5-2 15,2 1-3-15,5-6-2 0,-3-3-1 16,-2-3-2-16,-6-2-1 15,-5-1 0-15,-8-4 0 16,-5 1-2-16,-10-5-2 0,-4 5 0 16,-5 2-1-1,-11 1-1-15,-6 9 0 0,-7 4-1 16,-6 7 0-1,-8 9 1-15,-2 14 0 0,-1 9 2 0,-1 11 0 16,4 7 1-16,3 6 0 16,13 2 2-16,5-2 0 15,14-3 2-15,10-3 1 0,14-10 0 16,14-8-1-1,14-10 0-15,8-4 0 0,6-7-2 16,6-5-4 0,8 5-18-16,-2-6-55 0,-6-5-19 0,-2-6-7 15,-8-9-4 1</inkml:trace>
  <inkml:trace contextRef="#ctx0" brushRef="#br0" timeOffset="124671.2467">8849 3364 11 0,'12'-4'90'16,"-3"0"3"-1,-9 4-33-15,14-6-16 0,-14 6-9 16,0 0-11-16,5-13-5 0,-10 4-6 16,-10-3-5-1,-5-2-3-15,-7-3-3 0,-4-1 0 16,-6 1-1-16,-6-1 0 15,-1 5-1-15,1 3-1 0,0 1 1 16,6 4-1 0,5 3 0-16,4 2 0 0,7 2 0 15,6 5 1 1,4 2-1-16,5 2 1 0,4 5 0 15,2 8 0-15,4 3 1 0,2 10-1 16,2 7 1-16,0 8 0 16,0 7 0-16,1 10 0 0,-4 9 1 15,-2 7-1 1,-3 4 1-16,-2 4 1 0,-7 1 0 15,-1 1 0-15,-3 1-1 16,-3-9 0-16,1-6 0 16,-1-7 0-16,0-4 0 15,0-9-1-15,2-7 0 0,1-6 0 16,3-7 1-16,0-5 1 0,0-7-1 15,2 0 0 1,2-10 0-16,1-1 0 0,-2-4 0 16,3-2 0-16,0-2-1 15,1 1 0-15,3-11 0 16,-5 12 0-16,5-12 0 15,0 0-1-15,-5 9 1 0,5-9-1 16,0 0 1-16,0 0-1 16,0 0 0-16,0 0 1 15,0 0-1-15,9 0 1 0,10-1 0 16,10-6 0-1,9 0 0-15,11 0 0 0,6-1 0 16,6 0 1-16,3 4-2 16,-2 1 0-16,-7 3-2 0,-2 0-1 15,-12 3-4 1,-5 3-5-16,-6-2-11 0,3 0-38 15,-1 7-30-15,-8-11-11 0,0-3-5 16</inkml:trace>
  <inkml:trace contextRef="#ctx0" brushRef="#br0" timeOffset="127421.2742">9811 3517 27 0,'0'-11'67'16,"0"0"-4"-16,0 11-10 0,0-15-16 16,0 15-11-16,0 0-10 15,0 0-6-15,1 8-4 16,6 10-3-16,1 8-1 15,4 6 0-15,1 10 1 0,-1 4 3 16,1 7 0-16,-3-3 2 0,-3-5 1 16,-3 1 0-1,-4-9 3-15,-2-7-3 0,-6-8 1 16,-8-9-1-16,-3-11-1 15,-6-3-1-15,-8-11-1 16,-5-9-2-16,-1-6-1 16,-6-2 0-16,3-4-1 0,0-1 0 15,3 1-1 1,7 6-1-16,6 0-4 0,11 9-6 15,2 0-15-15,11-2-58 0,9 5-11 16,10-2-8 0,5 2-3-16</inkml:trace>
  <inkml:trace contextRef="#ctx0" brushRef="#br0" timeOffset="127631.2763">9798 3165 77 0,'-9'-16'95'0,"4"1"-5"0,0 0-8 16,-7 6-67-1,12 9-9-15,0 0-6 0,0 7-8 16,3 3-9-1,8 1-34-15,9 7-36 0,-4-1-5 16,-2 1-2-16</inkml:trace>
  <inkml:trace contextRef="#ctx0" brushRef="#br0" timeOffset="128251.2824">10119 3425 11 0,'0'0'80'0,"-7"-12"3"0,7 12-38 16,0 0-12-16,0 0-10 15,-4 10-6-15,4 5-6 0,2 4-4 16,4 4 1-16,2 5 2 0,2 1-1 15,5 1 0 1,0-2-1-16,3-2 0 0,0-5 2 16,6-5-3-1,-1-4 2-15,0-10-3 0,-3-2 0 16,0-5 0-16,0-9 0 15,-4-1-2-15,-1-2-1 0,-8-8 0 16,-4 0 0-16,-3 0-1 16,0 4-1-16,-2 1 0 15,-4 0-1-15,-1 6-1 0,7 14 0 16,-13-5-2-1,10 10 1-15,3 9-2 0,0 8 1 16,6 2 1-16,5 4 0 16,1-4 1-16,6-2 1 0,3-9 1 15,4-5 0 1,1-7 1-16,1-7 1 0,-1-9-1 15,-1-8 2-15,-7-1-1 0,-4-4 0 16,-6-3-1-16,-7 2 0 16,-5-3-1-16,-7 6-2 15,-5 0-3-15,-1 8-9 16,2 1-10-16,1 8-30 15,14 9-38-15,-10 0-9 16,10 0-4-16</inkml:trace>
  <inkml:trace contextRef="#ctx0" brushRef="#br0" timeOffset="128651.2864">10802 3230 69 0,'0'0'90'15,"25"0"0"-15,10-6-55 0,16-6-11 16,9 0 0-16,6-3-4 16,1-1-7-16,-3 1-3 15,-4 2-5-15,-12 5-6 16,-13 0-5-16,-8 8-8 0,-17 0-12 15,-10 0-51 1,-4 2-14-16,-10 5-6 0</inkml:trace>
  <inkml:trace contextRef="#ctx0" brushRef="#br0" timeOffset="129181.2918">11076 3248 4 0,'0'0'85'15,"0"-9"3"-15,-13 4-37 0,13 5-13 16,0 0-5 0,0-10-9-16,0 10-9 0,0 0-5 0,0 0-3 15,0 0-1 1,0 0-2-16,3 10-4 0,-3-10 1 15,3 16 1-15,0-3-1 0,-2 5 2 16,-1 0-1 0,0 6 1-16,0 3 1 0,0 5 0 15,-6 3-1 1,-1 1 1-16,-3-1-1 0,-1-3 0 0,0-1-1 15,-2-5 1 1,1-3-1-16,5-6 0 0,-2-4 1 16,5-5-1-1,4-8 1-15,-2 12 0 0,2-12 0 16,18 6 1-16,5-4-1 0,11-2 1 15,8 0-1 1,8 0 0-16,5 1 0 0,1-1-2 0,2 2-1 16,-3 1-3-1,-3 9-4-15,-11-1-8 0,-1 7-17 16,-5 7-48-1,-6-8-18-15,-10 4-5 0,-3-1-1 16</inkml:trace>
  <inkml:trace contextRef="#ctx0" brushRef="#br0" timeOffset="129781.2977">8950 4206 59 0,'-46'12'84'15,"9"-5"-23"-15,12 3-18 0,25-10-12 16,15 7-8 0,33-7-7-16,35-8 0 0,32-5-2 15,36 5 1-15,39-5 0 16,29 2-3-16,26 5-2 15,12 1-3-15,9 5-2 0,-8 0-2 0,-14 3 0 16,-23-1-3 0,-28 4-2-16,-29-6-6 0,-30 3-21 15,-27 8-57 1,-33-11-9-16,-20 1-7 0</inkml:trace>
  <inkml:trace contextRef="#ctx0" brushRef="#br0" timeOffset="130401.304">9274 4441 31 0,'0'13'86'0,"2"7"2"0,-2 5-52 15,0 7-11 1,-2 7 4-16,-3 7 1 0,-3 2-4 16,-7 0-5-16,1-1-5 15,-6-1-5-15,-3-2-2 0,-1-6-2 16,3-6-2-1,0-6-3-15,3-7-1 0,5-6-2 16,6-2-8-16,7-11-20 0,0 0-60 16,3-15-6-1,13-4-8-15,8-2 6 0</inkml:trace>
  <inkml:trace contextRef="#ctx0" brushRef="#br0" timeOffset="130621.3062">9419 4763 93 0,'12'-8'99'0,"6"1"-5"0,4-45-19 16,12 44-58-16,4 1-4 16,4 1-2-16,3 1-3 0,-4 1-4 15,-1 0-2 1,-3 1-4-16,-6 3-3 0,-13-4-6 15,0 4-14 1,-2 0-64-16,-16 0-7 0,0-20-7 16</inkml:trace>
  <inkml:trace contextRef="#ctx0" brushRef="#br0" timeOffset="130821.3082">9628 4463 13 0,'-3'10'91'15,"-1"2"1"-15,2 3-4 0,-1 6-61 16,1 8-8-16,2 10-1 15,-7 5 0-15,3 4-1 16,-2 3-7-16,-2-2-1 0,0-2-3 0,0-5 0 16,0-1-2-1,0-10 0-15,6-6-4 0,-1-6-4 16,3-5-10-1,0-4-54-15,7-10-24 0,9-12-5 16,0-11-8-16</inkml:trace>
  <inkml:trace contextRef="#ctx0" brushRef="#br0" timeOffset="131311.3131">10128 4618 14 0,'0'0'76'15,"0"0"1"-15,0 0-46 0,0 0-9 16,5 7-2-1,5 8-3-15,0 4 0 0,1 5 1 16,4 3-2-16,-4 6-1 0,4 5-2 16,-5 5 0-1,-2 0-3-15,-4 3-1 0,-3 0-1 16,-1-6 1-16,-8-3-1 15,-2-4 1-15,-3-7-2 16,-5-9 0-16,-5-6 0 16,-1-10 0-16,-1-1-1 0,-2-10-2 15,0-4 0 1,0-6-2-16,3-2-1 0,4-2-3 15,5-4-5-15,10 5-18 0,5-4-57 16,1-10-15-16,8 0-7 16,6-7-4-16</inkml:trace>
  <inkml:trace contextRef="#ctx0" brushRef="#br0" timeOffset="131451.3144">10144 4400 85 0,'-11'-9'95'16,"3"1"-7"-16,0-1-10 0,8 9-83 0,0 0-20 15,-5 8-58 1,5-8-6-16,8 20-6 0</inkml:trace>
  <inkml:trace contextRef="#ctx0" brushRef="#br0" timeOffset="132001.3199">10481 4524 68 0,'0'0'86'0,"-10"0"-4"15,4 6-54-15,2 10-8 16,3 8-2-16,-1 2-4 16,2 6 1-16,0 4-2 0,5-2-1 15,3 2 1 1,3-4-1-16,-2-6-1 0,8-7-3 15,-1-6-1-15,2-10-2 16,3-3 0-16,0-10-3 16,4-5 1-16,-3-7-2 15,-2-1-2-15,1 0 0 0,-3 1-2 16,-6 4 1-16,-3 6-1 0,-9 12-1 15,11 0 1 1,-7 14-1-16,0 5 3 0,1 3 1 16,5 1 1-16,3-3 2 15,1-5 1-15,6-9-1 0,5-5 1 16,-5-7 0-1,0-9-1-15,-4-8 0 0,-4-3-1 16,-5-4-2-16,-6-2 1 0,-1-1-1 16,-6-1-2-1,-1 8-4-15,-3-1-6 0,5 13-11 16,-3 3-33-16,8 11-39 15,8 0-5-15,7 6-4 0</inkml:trace>
  <inkml:trace contextRef="#ctx0" brushRef="#br0" timeOffset="132271.3227">11167 4534 19 0,'-18'-1'94'0,"8"1"-2"16,10 0-2-16,13-6-60 15,16 3-14-15,6 0-1 0,7-4-2 16,4 2-3-16,0 1-4 15,-1-4-8-15,-5 7-16 16,-16 1-40-16,-2 0-30 0,-10 2-9 16,-12-2-3-1</inkml:trace>
  <inkml:trace contextRef="#ctx0" brushRef="#br0" timeOffset="132671.3266">11261 4634 76 0,'3'-13'95'15,"0"5"-26"-15,-3 8-23 0,0 0-13 16,10-11-7-16,-10 11-11 16,0 0-6-16,0 0-4 0,1 11-3 15,-1 0-1 1,0 3-1-16,0 4 1 0,-1 4 1 15,-1 2 3 1,0 2 0-16,-1-1 0 0,0 0 0 16,1-3 0-16,2-2 1 15,0-2 0-15,7-4 0 0,7-4 0 16,9-5-1-16,7 0-1 0,10-2-1 15,8 1-1 1,1-1-3-16,8 2-5 0,-5-3-14 16,6 0-56-1,-6 5-19-15,-12-6-7 0,-5 0-4 16</inkml:trace>
  <inkml:trace contextRef="#ctx0" brushRef="#br0" timeOffset="133071.3307">11102 4550 20 0,'-24'3'97'0,"4"-3"-3"16,9 2-31-1,1-2-19-15,10 0-12 0,16 0-11 16,10-5-6-16,16 0-5 0,7-2-3 15,5-3-1 1,6 2-1-16,2-1-3 0,-1 2-3 0,-3 6-10 16,-8-2-19-1,-10 3-59-15,3 5-8 0,-3-3-6 16</inkml:trace>
  <inkml:trace contextRef="#ctx0" brushRef="#br0" timeOffset="133911.339">12248 4095 46 0,'0'0'89'16,"-11"8"1"-16,36 0-51 16,-12-6-10-16,10 2 0 0,8-7-4 15,6-1-4 1,4-8-3-16,4-2-6 0,0-4-3 16,-3-3-3-16,-8 0-2 15,-10-2-3-15,-8 3-1 16,-10-2-1-16,-6 6-1 15,-12 1-2-15,-11 8 0 0,-9 4 0 16,-6 9-1-16,-9 11 1 0,-1 12 1 16,-2 14 1-1,3 10 1-15,6 8 1 0,13 4 1 16,11 3 2-16,12-4 1 15,15-4 1-15,16-12 1 16,17-7-1-16,14-13 1 16,7-11-1-16,7-7-2 0,2-8-2 15,3-2-8-15,-8-12-22 0,-4-14-60 16,-3 0-8-1,-12-14-7-15,-4-7 3 0</inkml:trace>
  <inkml:trace contextRef="#ctx0" brushRef="#br0" timeOffset="134341.3433">13192 3491 12 0,'-8'16'77'16,"8"-1"5"-16,0 9-48 15,8 14-10-15,8 2 0 16,-3 11 2-16,-2-3-3 15,2 3-2-15,-7-5-4 0,-1-6-1 16,-5-5-1 0,-4-6-1-16,-7-10-2 0,-8-9-3 15,-5-8-1-15,-5-2-1 0,-5-12-1 16,-3-3-2-16,0-8-2 15,-1-4 0-15,6-8-2 16,5-1-4-16,9 4-12 16,8-1-58-16,10-13-18 0,5 2-7 15,11-4-7 1</inkml:trace>
  <inkml:trace contextRef="#ctx0" brushRef="#br0" timeOffset="134471.3446">13159 3219 67 0,'0'-9'83'0,"3"-1"-19"0,6 1-64 15,-9 9-78 1,19 0-9-16</inkml:trace>
  <inkml:trace contextRef="#ctx0" brushRef="#br0" timeOffset="135011.35">13423 3488 70 0,'0'0'82'0,"0"0"0"0,0 0-57 16,0 12-6 0,14 9-2-16,-1-3 1 0,5 5 0 15,2-3-4-15,4 1 0 16,-3-6-1-16,4-2-2 15,-5-6-1-15,0-6-3 16,-2-1-1-16,-1-7-1 0,-2-7-1 16,-1 0 0-16,-3-5-1 0,-1 0-1 15,-1-4 0 1,-4 6-1-16,-1 1-1 0,-4 6-1 15,0 10-1-15,0 0 0 16,-4 8 0-16,1 12-1 0,3 3 0 16,0 6 0-1,3-3 2-15,6 0 1 0,4-8 1 16,7-5 2-16,1-9-1 15,0-4 2-15,-1-11-1 16,1-7 1-16,-7-2-1 0,-2-3 0 16,-6-2-1-1,-6-2-2-15,-2 1-2 0,-8-3-4 16,4 7-12-16,-6-2-42 15,-1 7-31-15,10 2-8 0,3 1-5 16</inkml:trace>
  <inkml:trace contextRef="#ctx0" brushRef="#br0" timeOffset="135361.3535">14204 3188 23 0,'0'0'78'16,"5"9"5"-16,-5 38-24 15,0-14-39-15,-1 5-6 16,-2 9 2-16,1 7 3 0,2 1-1 16,1-4-2-1,7 0-1-15,3-7-2 0,7-11-1 16,4-3-2-16,4-14-2 15,4-7-1-15,0-6-1 16,1-3-3-16,1 0-3 0,-8-7-4 0,1 2-9 16,-11-7-21-1,-5 2-56-15,0-2-7 0,-5-2-7 16</inkml:trace>
  <inkml:trace contextRef="#ctx0" brushRef="#br0" timeOffset="135641.3563">14049 3400 93 0,'0'0'96'0,"0"0"-3"16,20-4-41-16,16 1-28 0,9-2-4 15,4 1-1 1,5-1-8-16,-4-3-10 0,3 8-19 15,-6 6-66 1,-15-6-8-16,-8 0-6 0,-12-6-5 16</inkml:trace>
  <inkml:trace contextRef="#ctx0" brushRef="#br0" timeOffset="136541.3653">14648 3016 42 0,'-11'-7'99'15,"1"3"-2"-15,0 0-6 0,34-5-55 0,-24 9-12 16,0 0-7-16,0 0-5 16,1-10-4-16,9 5-3 15,8 5-1-15,6-2-1 0,3 2-3 16,4 0 1-1,3 0-1-15,1 0 1 0,-4 5-2 16,-5 0 2-16,-6-1-1 16,-3 6 0-16,-5 3 1 0,-4 0-1 15,-1 6 1-15,-2 4 0 0,0 8 0 16,2 9-1-1,2 9 1-15,-1 8-1 0,0 5 0 16,2 14 0 0,-1 2 1-16,1 13-1 0,-4 3 0 15,1-1 0-15,-1 4 0 16,-4-4 0-16,2-1 0 15,-1-4 1-15,0 1-1 16,1-6 1-16,1-4-1 0,1-6 1 16,-1-4-1-16,3-7 1 0,-1-2 0 15,1-9 1 1,-1-8 0-16,0-8-1 0,1-6 2 15,-3-6-2 1,3-6 1-16,-2 0 0 0,-1-9 1 16,-5-8-2-16,6 12 0 15,-6-12 1-15,0 0-1 0,0 0 0 16,-14 9 1-1,-15-6-1-15,-13-3 0 0,-16 3 1 16,-13-1-3-16,-14 4-2 0,-10 0-5 16,3 13-17-1,-2-1-37-15,8-7-35 0,20 0-6 16,15-4-7-16</inkml:trace>
  <inkml:trace contextRef="#ctx0" brushRef="#br1" timeOffset="179071.7907">8834 4758 0 0,'11'29'3'16,"-1"-2"-1"-1,3 6 0-15,-2-3 1 0,-1 4-1 16,4-2-1-16,-5-1 0 0,4-3 1 15,2-1-1-15,3-2 0 16,4-1 0-16,-1 0 0 16,7-2 1-16,-3 1-2 15,7-3 0-15,-5 5 0 0,4-4-2 16,-5 1 2-1,-2-3 0-15,0 1 0 0,1-1 0 16,-3 0 0-16,-1-4 0 16,0 4-1-16,2 1 4 15,3-4-1-15,-4 3-1 0,6-4 1 16,-3 3 1-16,7-3-1 15,-5 4 1-15,5-5 1 0,-6 0-2 16,7 3-1 0,1-2 2-16,-5 2-2 0,3-1 2 15,-4-1-1-15,4 0-1 16,-5-3 2-16,7 2-2 0,-6-4 0 15,0 0 1-15,4-1 0 0,-1-1-1 16,4 1 1 0,-4 1-1-16,3-3 2 0,-3 2 3 15,2-5 3 1,-3 0 1-16,5-2 4 0,0-2-1 15,0 0 0-15,5-4 1 16,-1-3-2-16,4-2-1 0,-1-1-3 16,5 0-1-1,-6 0-2-15,1 0 2 0,-2-2-2 16,-1 1 0-16,3-1 1 0,-3 1 0 15,2 1-2 1,-5-2 0-16,4 3 0 0,-1 1-1 16,-2-1 1-16,3 1-1 15,-7-2 0-15,4 2 0 16,-3-3 1-16,6 1 0 15,-4-2-1-15,2-1 1 0,2 2-3 16,0-5 0 0,2 3-1-16,-2-2 0 0,0 4 0 15,-3-4 0-15,-1 2 0 0,-4-3 0 16,3 2 1-16,-2 1 0 15,3-5 0-15,2 2 2 16,-2-6-1-16,4 1 1 16,-1-6 2-16,3 1 0 0,-2-4 2 15,0-1-1 1,3-3 0-16,-5-2-1 0,0 0 0 15,-1 2-1-15,-2 0 0 0,-3 3-1 16,-3-1 0 0,-7 2-2-16,-1 4 0 0,-4 0 0 15,-2 1 1-15,-4 1-1 16,-2-3 0-16,-2 1-1 0,3-2 1 15,1-1 0 1,0-1 0-16,4-7 0 0,-1 2 0 16,3-3-1-16,-2-2 1 15,2 3 0-15,-4-4 0 16,1 0-1-16,-4 1 1 0,-1-2 0 15,-3-1-1-15,1-1 0 16,0-4 0-16,-2-1 0 0,1-6 0 16,1-4 0-1,1-2 0-15,-3-3 1 0,0-1-1 16,-1-1 2-16,0 1-1 15,-4-1 1-15,0 2 0 16,-2 3 0-16,-1 8-1 16,-1 0 1-16,-2 2 0 0,-1 0-2 15,0 4 0-15,-2-1 0 16,-1 0 0-16,-5 3 0 15,0-2 1-15,-6 1 0 0,-3 1 0 16,-1 5 1 0,-2 3-1-16,-2-1 1 0,1 7 0 15,1-1 0-15,0 3-2 16,0 4 0-16,4 4 0 0,-1-3-1 15,-1 4 1-15,-3-2-1 0,-3 1 0 16,-2 3 1 0,-4 0-1-16,3 1 1 0,-2-2-2 15,0 2 2 1,0 2-1-16,-2 1 1 0,3 3 0 15,-2-1-2 1,2-1 2-16,-1 0-1 0,-4 4 0 0,1-1 0 16,0 0 2-1,1-2-2-15,-3 5 1 0,0 2-1 16,-3 0 1-16,2 4 0 0,0 0 0 15,-3 1 0 1,5 0-1-16,-5 0 2 0,3 0-1 16,-1 1 0-16,-3 3 1 15,-1 0-1-15,-6 1 0 16,-1 0 0-16,-6 7 0 15,-1-1 0-15,0 0 0 0,-4 3 0 16,1-1 0 0,2 2 0-16,3-1 0 0,4 0 0 15,3 1 1-15,4-1-1 0,0 3 0 16,5 0 0-1,-2 3 0-15,3-1 0 0,-2 2 0 16,0 2 0-16,3 2-1 16,-3 1 1-16,4-2 0 15,-1 0 0-15,5 3-1 16,3 1 0-16,0-1 0 0,2 3 0 15,-1-2 0-15,1 2-1 0,2-2 1 16,-2 3-1 0,1-4 2-16,-2 0-1 0,2 2 1 15,-3 0-1-15,4-1 1 16,1-1-1-16,0 2 1 15,3 0-1-15,3 0 1 16,-3 0 0-16,1 0 0 0,2-1 0 16,-2-1-1-1,0 1 1-15,-1-1-1 0,0-1 0 16,1 1 0-16,0 1-1 0,2 3 0 15,0-2 0 1,2 4 0-16,2 2 1 0,1 0-1 0,5 6 1 16,-5 1 0-1,7 2 0-15,3 2 0 0,-2 3 0 16,1 3 0-1,4 0 0-15,0 8 0 0,0-2 1 16,-1 3-1-16,1 3 1 16,2 2-1-16,-2 3-1 0,-1 6 1 15,-2 0 0-15,-3 3 2 16,1 1 0-16,-5 0 2 15,2-2-2-15,0-2-3 0,-2-8-22 16,4-8-50 0,8-2-11-16,-1-23-4 0</inkml:trace>
  <inkml:trace contextRef="#ctx0" brushRef="#br1" timeOffset="230302.303">2732 6521 8 0,'0'0'44'0,"0"-10"-3"16,0 10-3 0,0 0-6-16,0 0-3 0,0 0-6 15,0 0-2-15,0 0-3 0,0 0-4 16,0 0-2-1,0 0-3-15,0 0-1 0,0 0-2 16,0 0-2-16,0 0-1 16,0 0-1-16,0 0 0 15,0 0-2-15,0 0-1 16,0 0-1-16,-3 7 1 0,3 7-1 15,3 3 0-15,4 6 0 0,2 9 1 16,1 5 1 0,3 6 1-16,-1 4 0 0,-2 1 0 15,2 1 1 1,-4-2 1-16,0-2 0 0,-4-4 0 15,-3-7 3-15,-1-4-1 16,0-5 1-16,-3-8 1 0,-4-4 1 16,0-3 0-1,-2-7 0-15,-5-3 0 0,-3-9-1 16,-8-6 0-16,-3-5-3 0,-5-6-1 15,-1 2-1-15,-5-5-1 16,6 2 0-16,0 2-1 16,7 6-1-16,6 1-3 15,8 7-3-15,2 1-6 0,10 2-10 16,0 8-23-1,7-18-43-15,13 5-5 0,1-2-3 16</inkml:trace>
  <inkml:trace contextRef="#ctx0" brushRef="#br1" timeOffset="230562.3056">2718 6188 51 0,'-20'-10'90'16,"5"-1"-3"-16,2-2-6 0,6 2-67 15,1 1-9 1,6 10-10-16,7-10-18 0,4 5-31 16,10 5-30-16,-2 5-5 15</inkml:trace>
  <inkml:trace contextRef="#ctx0" brushRef="#br1" timeOffset="231102.311">3011 6348 37 0,'-4'-12'71'16,"15"12"-35"-16,-11 12-1 16,2 8-8-16,3 11-3 15,2 5-4-15,5 10-2 16,-1 5 1-16,6 0-1 0,1-1-1 15,4-8-5-15,1-6 0 0,3-13-2 16,0-8 0 0,4-15-1-16,1-7 0 0,-2-14-3 15,-3-6-1-15,-1-4-2 16,-6-3-3-16,-6 0 0 15,-2 3-2-15,-6 7-1 16,-4 8-1-16,-1 16 0 0,0 0-1 16,0 12 1-1,1 13 2-15,7 2 0 0,4 3 4 16,3-6 2-16,6-4 3 0,1-14 1 15,3-6 0-15,-3-11-1 16,-1-13 1-16,-8-10-1 16,-6-6-2-16,-7-6-3 15,-5-5-3-15,-9 2-2 0,-7-1-2 16,0 5-2-1,-1 2-7-15,5 13-18 0,3 5-20 16,3 12-40-16,11 13-4 16,0 0-3-16</inkml:trace>
  <inkml:trace contextRef="#ctx0" brushRef="#br1" timeOffset="231442.3143">3855 6172 5 0,'-10'9'86'15,"10"-9"3"-15,24 15-3 16,18-15-60-16,19-7-6 0,9-1-1 15,9-4-4-15,4 0-6 16,-2-3-6-16,-2 3-10 0,-16 1-31 16,-19 3-44-1,-4 6-8-15,-21-3-5 0</inkml:trace>
  <inkml:trace contextRef="#ctx0" brushRef="#br1" timeOffset="231812.3181">4199 6171 52 0,'-10'0'82'0,"-2"4"-34"0,-1 6-9 15,-1 1-9-15,-1 7-7 16,-2 2-5-16,0 6-4 0,1 6-4 15,2 2 0 1,-1 7-3-16,7-4-2 0,2-2 0 16,0-3-1-1,6-3 2-15,5-4 1 0,10-5-1 16,13-4 2-16,9-6-3 0,9 0 0 15,12 2-10-15,2-5-31 16,12 3-48-16,12 0-8 16,-3-6-5-16</inkml:trace>
  <inkml:trace contextRef="#ctx0" brushRef="#br1" timeOffset="232442.3243">1711 7245 36 0,'-35'3'74'0,"14"2"-26"16,21-5-14-1,20 9-5-15,34-8 0 0,40-3-2 16,40-1-2 0,45-5-1-16,43 3-6 0,44-2-4 15,29 1-3-15,19 2-4 16,7 3-2-16,-10 1-2 0,-18 0-3 15,-15 0-5-15,-27-7-11 16,-29 1-67-16,-14-1-7 16,-30-5-6-16,-16-5 2 0</inkml:trace>
  <inkml:trace contextRef="#ctx0" brushRef="#br1" timeOffset="233082.3308">1930 7683 43 0,'-9'10'74'0,"5"9"-28"0,4 8-13 16,0 12-8-1,0 19-1 1,-5 5 1-16,3 5 0 15,-10-2-4-15,4-1-3 16,-5-10-4-16,1-6-3 16,1-8-5-16,0-27-11 0,7-4-26 15,4-10-53-15,8-3-5 0,3-10-6 16</inkml:trace>
  <inkml:trace contextRef="#ctx0" brushRef="#br1" timeOffset="233362.3336">2244 7919 37 0,'0'0'92'16,"9"2"-1"-1,18-21-9-15,13 12-61 0,12 1-7 16,4 2-1-16,7 0-4 0,-4-2-9 15,-1 4-26 1,2 1-56-16,-23-1-7 0,-16 0-6 16</inkml:trace>
  <inkml:trace contextRef="#ctx0" brushRef="#br1" timeOffset="233812.3381">2396 7707 37 0,'-12'-12'81'0,"12"12"1"15,22 4-48-15,-19 15-4 16,6 4-8-16,0 10-5 0,2 7-5 0,1 7 2 15,1 3-3 1,1 1-1-16,-4 0-2 0,-1-6-1 16,-2-3-1-1,-1-7-3-15,-1-5-1 0,0-6-6 16,-1-10-8-16,2-6-37 15,5 0-37-15,-11-8-6 16,18-5-6-16</inkml:trace>
  <inkml:trace contextRef="#ctx0" brushRef="#br1" timeOffset="234212.3421">3114 7768 54 0,'-5'10'77'0,"4"5"-1"16,1 2-54-16,4 13-11 0,11 12 1 31,-1 5 0-31,5 5 1 0,-3 0-2 16,3 2 1-1,-5-2-2-15,2-2 2 0,-8-8-1 16,-5-11 2-16,0-4-1 0,-5-10 1 15,-4-5-1 1,-8-9-2-16,-1-3-1 0,-8-8-1 16,-4-5-2-16,-3-7-3 15,-3-4-1-15,2-1-3 0,-2-7-4 16,10 3-17-1,6 3-65-15,2-14-6 0,7-3-7 16,4-6-3-16</inkml:trace>
  <inkml:trace contextRef="#ctx0" brushRef="#br1" timeOffset="234342.3434">3012 7490 89 0,'-5'-9'90'0,"5"9"-11"0,-11-17-11 15,11 17-104 1,0 0-45-16,0 0-7 0,12 13-3 15</inkml:trace>
  <inkml:trace contextRef="#ctx0" brushRef="#br1" timeOffset="234832.3483">3423 7660 13 0,'0'0'78'0,"0"7"4"0,0 44-16 16,0-20-48-16,3 6-4 15,8 13 3 1,-1 3 2-1,4-5 0-15,2-8-3 0,6-9-2 16,0-10-1 0,3-14-3-16,1-7 1 0,-5-25-6 15,-2-8-2-15,-2 0-2 0,-1-1 0 16,-6 5-4-16,-3 6 0 15,-3 12 0-15,-4 11-1 0,0 0 2 16,14 20-2 0,-1 9 2-16,3 1 3 15,3-3 5 1,4-4 0-16,5-10 1 0,1-12 0 15,0-4 1-15,-3-16 0 0,-8-12 0 16,-5-7-4-16,-6-3 0 16,-7-3-4-16,-10 0-2 0,-4 5-2 15,-5 0-4 1,5 8-8-16,-5 6-17 0,11 6-34 15,8 19-28 1,0 0-5-16,16 9-2 0</inkml:trace>
  <inkml:trace contextRef="#ctx0" brushRef="#br1" timeOffset="235132.3513">4374 7577 27 0,'-24'11'91'0,"8"3"-2"0,12-5-3 16,11 17-40-1,19-18-35-15,13 0-3 0,7-4 2 16,10-4-3 0,-1 0-3-16,-1-4-8 0,3 1-28 15,2 0-52-15,-20-1-6 16,-14 0-8-16</inkml:trace>
  <inkml:trace contextRef="#ctx0" brushRef="#br1" timeOffset="235422.3541">4649 7740 30 0,'0'0'88'0,"0"0"-1"0,0 0-3 15,-17 4-60-15,3 12-9 16,-3 7-4-16,0 5-2 16,0 5 0-16,3 10 2 15,11 2 0 1,5-3 0-1,14-4-2-15,14-6 0 0,7-7-1 16,13-4-2 0,0-7-2-16,6-8-7 0,-8-6-6 0,3 1-24 15,-7-1-56-15,-12-4-6 16,-10-6-8-16</inkml:trace>
  <inkml:trace contextRef="#ctx0" brushRef="#br1" timeOffset="235762.3576">4378 7741 38 0,'-24'-2'92'15,"7"-1"-1"-15,17 3-4 0,15-4-58 16,26 4-11-16,27 0-1 0,19-5-2 15,14 0-4 1,9-2 0-16,4 2-4 0,0-3-1 16,-13 1-3-16,-14-2-4 15,-23 5-2-15,-17-1-5 16,-15 5-7-16,-17 0-45 15,-15 0-31-15,0 0-7 0,-7-8-5 16</inkml:trace>
  <inkml:trace contextRef="#ctx0" brushRef="#br1" timeOffset="236442.3643">4295 7814 38 0,'-20'-1'86'0,"9"-1"0"0,16 2-40 16,13 0-16-16,17 0-9 16,19-1-3-16,12-3-4 0,14-4-2 15,5 0-3 1,6-1 0-16,-8-1-1 0,-10-1-1 15,-13 0-3 1,-20 1-1-16,-23 0-2 0,-17 10-1 16,-30-16-1-16,-14 11-4 15,-19-4-21-15,-19 6-59 0,1 0-5 16,1-5-6-16</inkml:trace>
  <inkml:trace contextRef="#ctx0" brushRef="#br1" timeOffset="263882.6387">6024 7163 0 0,'0'0'42'0,"-15"-2"0"16,15 2 0-1,-11 0-7-15,11 0-6 0,0 0-3 16,-10 0-3-16,10 0-8 15,0 0-2-15,0 0-5 0,0 0 0 16,0 0-1-16,11 2 1 0,0-1-1 16,6 0 1-1,4 0 0-15,1 1-1 0,4 1-1 16,5-1-1-1,-1 0-1-15,0 1-1 0,2 0 0 0,-4-1-1 16,0 0-2 0,-1-2-3-16,-2 2-6 0,-6-2-12 15,0 0-24 1,3 1-40-16,-9 0-7 0,0 0 0 15</inkml:trace>
  <inkml:trace contextRef="#ctx0" brushRef="#br1" timeOffset="264932.6493">6029 7232 26 0,'0'0'42'0,"0"0"-3"0,0 0-6 16,0 0-6-16,0 0-4 16,0 0-2-16,5 4-9 0,4-4-3 15,2 0-2 1,3 0 0-16,2 0 0 0,1 0-1 15,4 0 1-15,4 0-1 16,1 0 0-16,2-1-2 16,4-1 1-16,-2-1 0 0,5-3 0 15,0 1 0-15,5-4 0 16,1 2 0-16,0-4 0 0,2 3 1 15,1-2-2 1,1 2 0-16,1 1-1 0,2 2-1 16,-3 3-1-1,0-1 1-15,0 3-2 0,-4 0 1 16,2 3-1-16,-6-1 0 15,2 2 1-15,-5-1 0 0,1 0 0 16,0-1 0-16,-1-1 0 0,0 2 0 16,1-3 0-1,0 0 0-15,6 0 0 0,-3 1 0 16,2 1 0-1,2-2 0-15,3 2 1 0,1 1-1 0,2-3 0 16,4 3 0 0,-1-2 0-16,3 0 0 0,3-1 0 15,0 0 0-15,0 0-1 0,0 0 1 16,-1 0-1-1,2 1 1-15,-5-1 1 0,1 0-2 16,-2 1 0-16,-3 1 0 16,-1-2 1-16,-1 0-1 0,-4 2 2 15,2-1-2 1,-1 1 1-16,-1 1-1 0,1-3 0 15,-2 2 0 1,3 1 1-16,-4-1-1 0,2-1 0 16,1-1 1-16,-3 0-1 0,3 0 0 15,0 0 1 1,4-1 0-16,0-2 0 0,4 1 0 15,1 0 1-15,0-1 0 16,1 1 2-16,-3 0-2 0,-4 0 0 16,-4 0 1-1,-5 0-2-15,-4 1 1 0,-7-2-1 16,-4-1-3-16,0 4-5 15,-10-4-16-15,2-3-53 0,-5 5-13 16,-10 2-7-16,9-12-1 0</inkml:trace>
  <inkml:trace contextRef="#ctx0" brushRef="#br1" timeOffset="279642.7964">6317 7606 38 0,'0'0'85'15,"-3"-12"-3"-15,3 12-46 0,0 0-10 16,0 0-10-1,0 0-6-15,0 0-3 0,0 8-4 16,4 10-2 0,-2 5 0-16,0 3 1 0,1 8 1 15,1 4 1-15,-2 3 1 16,-1 1 1-16,0-1-1 0,-2 2-1 15,0-4 0 1,-2-3 0-16,-3-6 0 0,1-4 0 16,-1-5-1-16,0-6-2 0,2-4-4 15,2-2-9-15,-3 2-47 16,5-11-26-16,6-8-6 15,1-4-2-15</inkml:trace>
  <inkml:trace contextRef="#ctx0" brushRef="#br1" timeOffset="280172.8016">6682 7840 22 0,'0'0'82'0,"0"0"0"0,-6-7-39 16,16 6-14-16,9-4-9 15,9-1-6-15,10-1-7 0,4 0-2 16,8-1-1-16,2 4-1 0,4-1-2 16,-4 2-5-1,-5 3-16-15,-4 3-37 0,-10-3-25 16,-3 3-5-16</inkml:trace>
  <inkml:trace contextRef="#ctx0" brushRef="#br1" timeOffset="283402.834">7588 7771 35 0,'0'0'43'15,"1"-10"-8"1,-1 10-8-16,0 0-8 0,0 0-6 16,10-6-6-16,-10 6-1 15,5 6-3-15,-2 7 2 0,-1 0-1 16,1 7 3-1,1 4 2-15,2 5 2 0,-1 10 1 16,-4-3 2-16,3 3-2 16,-4-5 0-16,0 3 1 15,-2-8 0-15,-1 1-2 16,-6-6 1-16,-2-8-1 15,0-1-1-15,-3-6 1 0,2-1-1 16,-5-2-1 0,3-6 0-16,-4 0-3 0,5-3 0 15,-2-6-3-15,2-8-4 0,3-3-8 16,-1-6-34-1,0-9-44-15,11-8-6 0,0-6-7 16</inkml:trace>
  <inkml:trace contextRef="#ctx0" brushRef="#br1" timeOffset="283512.8351">7487 7639 13 0,'0'0'82'0,"0"0"-5"16,-7-11-18-16,7 11-94 0,0 0-39 15,14-1-5-15</inkml:trace>
  <inkml:trace contextRef="#ctx0" brushRef="#br1" timeOffset="284112.841">7884 7585 32 0,'-1'6'70'16,"-11"8"-38"0,12 5-8-16,2 8-1 0,3 2 2 15,0 6 1-15,3 2-1 16,2 1-4-16,0-3-4 15,2-4-1-15,0-6-1 16,0-6-1-16,0-5-1 0,0-9-1 16,3-3-1-16,-1-7-1 0,-1-6-3 15,1-6-2 1,0-3-1-16,0-5-2 0,-1 2-1 15,0-2-1-15,-5 5-1 16,0 6 0-16,-8 14-1 0,12-7-1 16,-7 14 1-1,0 13 0-15,-2 7-1 0,4 1 2 16,3 4 1-1,11-12 4 1,7-6 0-16,2-13 1 0,3-5 1 16,1-13 0-16,1-13-1 15,-3-8 0-15,-6-8-3 0,-11 5-5 16,-6-5-4-1,-3 4-5-15,-6-1-10 0,0 6-26 16,5 9-43 0,-5 4-6-16,0 9-2 0</inkml:trace>
  <inkml:trace contextRef="#ctx0" brushRef="#br1" timeOffset="284472.8446">8612 7536 77 0,'0'0'89'0,"0"0"-1"0,19 4-50 16,12-4-12-16,10-4-6 15,7-2-2-15,4 0-3 0,3-2-5 16,0 0-2-16,-6 0-5 0,-6 0-5 16,-12 2-5-1,-7 4-13-15,-11 2-28 0,-13 0-39 16,0 0-7-16,0 0-3 15</inkml:trace>
  <inkml:trace contextRef="#ctx0" brushRef="#br1" timeOffset="284812.848">8834 7582 75 0,'0'0'82'0,"0"0"-3"15,-11 4-47 1,7 9-13-16,-1 4-7 0,-1 5-5 16,-5 4-2-16,1 6 2 0,-2-1 1 15,0 0-1 1,3-1 0-16,0-2 1 0,4-4 0 15,5-2 1-15,8-5 1 16,8-2-1-16,10-5-1 0,7 1-1 16,7-5-3-1,2-2-5-15,11 3-20 0,11-7-64 31,-4-7-6-31,-2-5-5 0,-8-6-5 16</inkml:trace>
  <inkml:trace contextRef="#ctx0" brushRef="#br1" timeOffset="285492.8549">6601 6229 25 0,'0'0'73'0,"0"0"7"0,-5 10-46 15,5 12-4-15,0 10-6 16,0 11-3-16,2 6 0 0,-1 11 2 15,-2 4-4 1,1 2-4-16,0-3-4 0,0-5-3 16,-3-8-2-16,-1-10-3 0,-2-6-1 15,4-8-5-15,-2-11-6 16,4-15-45-16,0 0-33 15,8 0-6-15,4-21-6 16</inkml:trace>
  <inkml:trace contextRef="#ctx0" brushRef="#br1" timeOffset="285672.8566">6765 6599 3 0,'28'5'95'0,"7"-5"1"16,11 0-6-16,5-11-5 15,8 4-77-15,-1-1-5 16,8 1-9-16,-10-4-27 15,-12 4-51-15,2 0-7 0,-11 0-6 16</inkml:trace>
  <inkml:trace contextRef="#ctx0" brushRef="#br1" timeOffset="286082.8607">7710 6320 49 0,'14'18'84'0,"-3"2"-2"15,13 8-55 1,-13 9-3-16,5 4 0 0,-7 9-4 16,0 1-4-16,-2 2-4 15,2-1-2-15,-3-2-3 0,0-3 0 16,-2-7 1-1,-3-6-1-15,-1-7 1 0,-2-7-1 16,-7-8 0-16,-4-3 0 0,-3-8 0 16,-2-1-1-1,-5-6-1-15,-3-6 0 0,-1-2-1 16,1-5-1-16,-2-4 0 15,3-2-1-15,1-5 0 16,0-2-4-16,4-1-4 16,-1-6-14-16,5-4-62 0,7 4-10 15,2-2-9-15,6-3-4 0</inkml:trace>
  <inkml:trace contextRef="#ctx0" brushRef="#br1" timeOffset="286212.862">7627 6053 84 0,'2'-14'89'0,"-1"-4"-12"15,-1 1-41 1,10 8-111-16,-10 9-9 0,9 0-7 16</inkml:trace>
  <inkml:trace contextRef="#ctx0" brushRef="#br1" timeOffset="286712.867">8017 6288 1 0,'0'0'80'16,"0"0"2"-16,3 23 0 15,-2 2-56-15,0 13-9 0,-1 5-2 16,4 6 1 0,-1 0 1-16,3-1-1 0,3-7-2 15,3-9-1-15,0-8 0 0,5-14-4 16,1-8 0-1,4-9-1-15,0-14-1 0,0-6-3 16,-4-4-1-16,1-2-2 16,-5 2-1-16,-4 5-2 0,-2 4-2 15,-6 13 0 1,-2 9 0-16,0 6 0 0,0 16 1 15,1 5 0-15,4 2 2 16,5-3 4-16,10-2 1 16,5-11 1-16,5-6 1 0,2-12 1 15,4-13-1-15,-3-8 0 16,-3-8-1-16,-6-5-2 0,-10-6-2 15,-5 1-2 1,-9-6-3-16,-2 8-3 0,-10-4-7 16,4 11-24-1,1 13-52-15,-6 1-7 0,4 12-8 16,9 9 7-16</inkml:trace>
  <inkml:trace contextRef="#ctx0" brushRef="#br1" timeOffset="287412.8741">8726 6264 59 0,'0'0'92'16,"-11"-3"-3"-16,30 3-41 0,-3 0-12 15,7 2-13 1,12 1-8-16,6-3-2 0,9 2-4 15,3-1-3 1,0 0-3-16,-2-1-2 0,-5 0-5 16,-8-3-7-16,-9 3-19 0,-12 0-49 15,-17 0-12-15,0 0-6 16</inkml:trace>
  <inkml:trace contextRef="#ctx0" brushRef="#br1" timeOffset="287822.8782">8935 6366 68 0,'0'0'89'0,"3"-18"-3"15,-3 18-47-15,7-5-11 0,-7 5-8 16,0 0-5 0,10 5-6-16,-10 7-2 0,-1 0-2 15,-2 6 1-15,-3 3-2 0,-1 3 1 16,-2 3 0-1,-2 4-2-15,-3 0 1 0,-1 2-1 16,1 2 0-16,3-3 0 16,2-3 1-16,3-3 0 0,6 2 0 15,3-7 1 1,13-3 0-16,9-2 0 0,6-4 0 15,7 0-1 1,7-3-1-16,2 1-1 0,2-2-5 16,2 0-7-16,-7-1-28 0,-5 0-52 15,2-1-6-15,-3-2-6 16,-4-3-2-16</inkml:trace>
  <inkml:trace contextRef="#ctx0" brushRef="#br1" timeOffset="288632.8863">10139 7089 80 0,'-14'1'89'0,"14"-1"-3"15,0 0-51-15,8 6-8 16,22-3-5-16,17-3-3 0,10 0-2 15,12 0-1 1,12 0-6-16,0-1-2 0,-1 2-2 16,-3 0-2-16,-7 2-1 0,-12 1-3 15,-6 3-2 1,-11-1-2-16,-8-1-3 0,-7-2-6 15,0 1-18-15,-6 2-51 16,-5-6-12-16,-8 0-5 0</inkml:trace>
  <inkml:trace contextRef="#ctx0" brushRef="#br1" timeOffset="288882.8887">10407 7331 51 0,'-13'11'97'0,"13"-1"-3"16,16-8-5 0,11 0-63-16,27-2-6 0,14-3-3 15,9-3-5-15,6 4-5 0,-3-4-5 16,-1 6-8-16,-9 0-37 15,-6 1-43-15,-7 4-7 0,-14 0-6 16</inkml:trace>
  <inkml:trace contextRef="#ctx0" brushRef="#br1" timeOffset="304883.0487">13035 6282 44 0,'-3'-14'58'0,"3"14"-6"15,-2-10-11 1,2 10-8-16,0 0-9 0,0 0-7 16,0 0-5-16,0 0-4 15,0 0-4-15,0 0-2 0,0 0-4 16,0 0 1-1,0 0-2-15,0 13 1 0,0 3 0 16,4 6 0-16,3 5 2 16,2 4 1-16,3 3 1 15,-1 3 1-15,1-1 0 0,0 1 2 0,-4-5-1 16,1-4 2-1,-4-3-1-15,-3-1 1 0,-1-4 1 16,-1 0 1 0,-1-6 0-16,-6 1 0 0,7-15-1 15,-18 15 2-15,3-11-1 16,-2-4 0-16,-6-4 0 15,1-4-2-15,-3 1-1 0,-2-3 0 16,1-2-1-16,-4 1-1 16,5-4-2-16,2 2-2 0,3 0-5 15,-3-9-13 1,6-4-60-16,6 5-10 0,4-4-9 15,5-4-4 1</inkml:trace>
  <inkml:trace contextRef="#ctx0" brushRef="#br1" timeOffset="305203.0519">13099 5875 77 0,'-10'-18'95'0,"10"18"-4"0,-11-34-6 16,11 34-64-16,0 0-10 16,-9-7-4-16,9 7-2 0,0 0-3 15,0 0-3 1,-2 4-4-16,2-4-9 0,4 15-25 15,-4-3-45-15,7 3-8 0,4-2-4 16</inkml:trace>
  <inkml:trace contextRef="#ctx0" brushRef="#br1" timeOffset="305913.0591">13384 6288 4 0,'-2'-16'76'16,"2"16"-10"-16,0 0-23 15,0 0-13-15,0 0-14 0,0 0-5 16,-4 14-4 0,4-1-2-16,0 8 1 0,2 4 2 15,0 2 2-15,3 5 1 16,1-1 0-16,-3 1-1 15,3-4 1-15,4-3-2 0,-2-3 0 16,3-6-1-16,0-6 0 16,3-3 1-16,-1-7-2 15,3 0 1-15,-1-5-2 16,0-5-1-16,-2-7-1 0,1-2-2 15,-1-2 0 1,-3-4 0-16,2 1-1 0,-6-2-1 16,0 2 1-16,-3 2-1 15,0 7-1-15,-3 6 0 16,0 9-1-16,0 0 0 0,9 13 0 15,-2 9 0-15,0 6 1 16,7 3-1-16,-2 0 1 0,6-3 2 16,-1-5 1-1,5-4 1-15,1-11 1 0,2-8 0 16,3-7 1-1,-1-8 1-15,-3-11-1 0,-1-5 0 0,-4-6-1 16,-2-7-1 0,-10 1-1-16,-4 0 0 0,-3 3-4 15,-4 2-1-15,-1 6-3 0,-2 5-10 16,1 6-48-1,6 10-27-15,0 11-7 0,0 0-4 16</inkml:trace>
  <inkml:trace contextRef="#ctx0" brushRef="#br1" timeOffset="307163.0716">14216 6185 59 0,'0'0'58'15,"-8"-6"-12"-15,8 6-6 0,11-1-9 16,13-2-5-1,9 3-6-15,14-1-5 0,9 1-3 16,4 0 2-16,6 0-3 16,0 0-1-16,-2 2-4 0,-9 0-2 15,-7-1-5 1,-9-1-6-16,-10 0-18 0,-4 7-49 15,-9-8-12-15,-16 1-6 0</inkml:trace>
  <inkml:trace contextRef="#ctx0" brushRef="#br1" timeOffset="307963.0796">14500 6241 51 0,'0'0'56'0,"0"0"-7"16,0-9-9 0,0 9-7-16,0 0-10 0,0 0-6 15,0 0-5-15,0 0-4 16,0 9-1-16,0-9-2 0,-4 19-1 15,-2-4 1-15,2 2 0 16,-4 2-1-16,1 3 2 16,3 0-2-16,-1 5-1 0,0-1 0 15,2 1 0-15,-3-1 0 16,2 1 0-16,-1 2-1 15,0-2 1-15,-3 0-1 16,-2-3 0-16,5-1-1 16,-1-3 1-16,2-5-1 15,0 2 0-15,3-5 0 0,1 0 2 16,3-3 1-16,7-2 1 0,6 0 1 15,7-1 1 1,5-1-1-16,8-1 1 0,3 0-2 16,4-2 0-16,-1 0-1 15,-4 0-1-15,-4-2-1 16,-7 3 0-16,-6-3-1 15,-5 0 0-15,-7 0 0 0,-9 0 0 16,9 0 0 0,-9 0 0-16,0 0 1 0,0 0-1 15,0 0 0-15,0 0 0 0,0 0-1 16,0 0 1-16,0 0-1 15,0 0-1-15,0 0 1 16,0 0-1-16,0 0 0 16,0 0 0-16,0 0-1 0,0 0-1 15,0 0-2 1,0 0-4-16,0 0-9 0,0 0-46 15,8-5-27-15,-8 5-6 0,8-12-3 16</inkml:trace>
  <inkml:trace contextRef="#ctx0" brushRef="#br1" timeOffset="310903.109">15210 6452 0 0,'0'0'63'0,"0"0"-11"16,0 0-6-16,9-9-13 0,6 7-13 15,6 0-12 1,4-2-5-16,2 2-3 0,-1 2 3 15,-1 0-1 1,-1 0 1-16,-6 2 0 0,1 3 2 16,-8-2 4-16,2 1-2 15,1 1 3-15,3-5-3 0,2 2 3 16,4-2-2-16,3 0 1 0,1 3-3 15,4-3-2 1,-4 0 0-16,1 3-1 0,-4-1 1 16,-2 0-2-16,-5 0 1 15,-3 2-1-15,-2-4 0 16,-4 1-2-16,-8-1-6 15,17 0-36-15,-5 3-38 0,-12-3-7 16,11 0-2 0</inkml:trace>
  <inkml:trace contextRef="#ctx0" brushRef="#br1" timeOffset="311803.1179">16334 6335 4 0,'0'0'23'0,"0"0"-2"15,7 7-4-15,-4 6-1 16,4 7 0-16,-1 1 4 0,2 8 4 16,0 0 4-1,-1 6 0-15,-1-3-2 0,-4 4-3 16,0-6-1-16,-3-3-3 15,1-2-1-15,-5-6-1 16,-2 0-3-16,-3-7 1 16,-1-5-1-16,-2-4-2 0,-2 1-1 15,1-4-2-15,-6 0-2 0,5-4-2 16,-5-2 0-1,3-3-2-15,-1 0-1 0,3-1-3 16,3-2-2-16,3-2-7 16,0-9-20-16,-1-1-57 15,10-7-6-15,3-8-8 16</inkml:trace>
  <inkml:trace contextRef="#ctx0" brushRef="#br1" timeOffset="311933.1193">16248 6000 11 0,'1'-15'40'0,"-2"-1"-39"16,1 3-1-16</inkml:trace>
  <inkml:trace contextRef="#ctx0" brushRef="#br1" timeOffset="312493.1249">16547 6135 36 0,'0'0'68'0,"0"0"-30"0,-3 17-9 16,2 2-4 0,1 7-2-16,0 6-6 0,8 6 4 15,-6 6 1 1,8-2-2-16,1 1-3 0,4-2-3 15,-1-4-3-15,2-5-2 0,-3-9-1 16,5-3 2-16,-3-12-4 16,8-5 1-16,-3-4-1 0,3-13 0 15,-1-4-2 1,1-9-1-16,2-2-1 0,-1 0-2 15,-4 1 0-15,-6 6-1 16,-3 1-2-16,-5 8 1 0,-6 13-1 16,0 0 0-1,0 12 0-15,-1 11 0 0,-1 6 2 16,2 3-2-16,3-1 3 0,8 1 1 15,7-8 2 1,3-4-1-16,7-14 2 0,1-6 0 16,1-8 0-16,1-12 0 15,-3-7 0-15,-3-9 0 16,-7-4-1-16,-7-4-2 15,-10 0 0-15,-3-2-3 0,-9 7-2 16,-7 0-4 0,1 9-10-16,-8 8-33 0,-3 4-38 15,12 11-7-15,1 5-5 0</inkml:trace>
  <inkml:trace contextRef="#ctx0" brushRef="#br1" timeOffset="313093.1309">17343 6074 52 0,'-8'2'84'15,"15"-1"-33"-15,17-1-11 0,12 0-9 16,15-3-1-16,7 1-5 16,10 0-5-16,1-2-6 0,0-1-4 15,-7-1-4 1,-9 4-7-16,-13-3-5 0,-10 5-19 15,-14 0-24-15,-16 0-37 16,0 0-6-16,-12 0-2 16</inkml:trace>
  <inkml:trace contextRef="#ctx0" brushRef="#br1" timeOffset="313473.1347">17646 6082 62 0,'0'0'72'0,"0"0"-42"15,0 0-8-15,0 9-5 0,-7 8-1 16,-3 3-1 0,0 6 1-16,-4 5 0 0,2 6 0 15,-5 7-1 1,4-3-2-16,1 2 1 0,5 0-3 15,7-3 0-15,8-3-1 0,11-7-1 16,9-6-1-16,13-7-1 16,5 0-1-16,7-6-2 15,0-6-4-15,0 1-7 16,-6-6-26-16,-11-2-52 0,1-1-7 15,-11-6-6 1</inkml:trace>
  <inkml:trace contextRef="#ctx0" brushRef="#br1" timeOffset="314043.1403">15987 5797 11 0,'-15'9'15'0,"5"10"4"16,-3 7 3-16,7 18 0 0,-3 11 4 15,9 15 0 1,15 9-1-16,-4 8 1 0,15 5-3 16,-1 4-4-1,10-3-6-15,-3-9-4 0,8-7-1 0,-6-12-2 16,-3-8-1-1,-5-11 1-15,-1-6-9 0,-1-11-29 16,4-4-44 0,-10-12-4-16,-1-9-2 0</inkml:trace>
  <inkml:trace contextRef="#ctx0" brushRef="#br1" timeOffset="314463.1446">16314 6261 31 0,'0'0'76'0,"-22"-11"-33"16,22 11-12-1,0 0-2-15,2 13-3 0,1 2-5 16,0 3-6-1,3 2-3-15,0 2 1 0,-1 3 0 16,1-6 1 0,0 0-6-16,-1-3-2 0,1-3-9 15,-6-13-24-15,0 12-52 0,0-12-6 16,13 3-5-16</inkml:trace>
  <inkml:trace contextRef="#ctx0" brushRef="#br1" timeOffset="315073.1506">18080 5651 67 0,'-9'-11'81'16,"6"0"-29"-16,0 2-19 16,3 9-10-16,0 0-8 15,10 3-6-15,7 15-3 16,7 10-2-16,5 15-1 0,3 6 2 15,2 18 0-15,-4 8-1 0,0 14 1 16,-4 4 0 0,-6 8 0-16,-12-4-2 0,-5-3 1 15,-3 3-1-15,-11-14 0 16,-5-4 1-16,-5-9-1 0,-4-13-1 15,-2-6-3 1,-1-11-8-16,4-11-29 0,7-8-45 16,-1-15-4-1,6-7-6-15</inkml:trace>
  <inkml:trace contextRef="#ctx0" brushRef="#br1" timeOffset="315783.1577">18568 5623 22 0,'0'0'46'16,"-8"0"-4"-16,8 0-9 0,0 0-5 15,0 0-5-15,10 0-5 16,-10 0-2-16,18 6-6 0,-7-3-1 16,3 4-1-1,0 0 0-15,2 3-2 0,-2 0-1 16,0 2 1-16,-3-2-3 15,-4 3 1-15,0 2-2 0,-1 2 2 16,-4 0 0 0,-2 0 1-16,0 2 0 0,-8-1 0 15,1 1 0-15,-2 0 1 0,0-2 0 16,1 0-1-1,2-2 1-15,2-3 0 0,1 1 0 16,2-3 0-16,1-10 1 16,6 14-2-16,5-8 1 15,2-2-1-15,1-1 0 16,6 2-2-16,0-2 0 0,3-3 0 15,0 2-2-15,-1 1 0 0,-2-3-1 16,0 1-2 0,-2 1-2-16,0 0-9 0,-3-2-20 15,-4-1-53-15,10 1-6 16,-3 0-5-16</inkml:trace>
  <inkml:trace contextRef="#ctx0" brushRef="#br1" timeOffset="316673.1666">12115 7192 0 0,'45'-2'13'0,"9"-2"-3"0,1-1-4 16,9 2 3-1,4-4-1-15,6 1 2 0,9-1-2 16,10 1 3 0,11-5 2-16,6 2 3 0,16-1 3 0,15 0 0 15,8-4 2 1,13 2-2-16,6 0 1 0,6 0-2 15,9 0-3-15,2 7-3 0,12-4-5 16,4 1-8 0,18 5-8-16,6-6-3 0,12 4-1 15,6-7-1-15,10 4 5 16,10-4 7-16,0-3 5 0,2 4 11 15,-1-6 6 1,2 5 3-16,-5-2 1 0,0 6-2 16,-7-2-5-1,-10 5-6-15,-9 4-8 0,-17-4-19 16,-19-3-58-16,-13 8-11 0,-24-3-6 15</inkml:trace>
  <inkml:trace contextRef="#ctx0" brushRef="#br1" timeOffset="319623.1962">1473 7693 32 0,'0'0'32'16,"-9"7"-15"-16,9-7-13 0,-10 20 0 15,9-2 2-15,1 9 3 0,1 7 3 16,14 35 7-1,2 10 0-15,7 7 3 16,2 6-1 0,3 1 1-16,3-5-5 0,1-8 1 15,3-5-3 1,-2-37-6-16,3-18-14 0,5-20-54 15,9 4-17-15,1-16-4 0</inkml:trace>
  <inkml:trace contextRef="#ctx0" brushRef="#br1" timeOffset="320283.2027">5254 7438 35 0,'-9'-7'81'0,"9"7"-25"0,-9-9-16 15,9 9-12 1,0 0-11-16,0 15-7 0,2 6-5 16,7 11-3-16,3 11-1 15,0 9 3-15,-3 11-1 0,-3 7 1 16,-21 22-1-1,-16-3-5 1,-4 2-26-16,1-6-47 16,-19-13-7-16,-1-12 0 0</inkml:trace>
  <inkml:trace contextRef="#ctx0" brushRef="#br1" timeOffset="320743.2074">6184 7674 33 0,'-12'-3'77'0,"-6"13"-1"16,-10 0-37-16,-2 28-20 0,-3 14-8 15,1 23-1-15,2 9 2 16,11 4 0-1,8-5-2-15,17-2-5 0,19-13-14 16,21-13-59-16,20-12-12 16,17-23-5-16</inkml:trace>
  <inkml:trace contextRef="#ctx0" brushRef="#br1" timeOffset="321353.2135">9198 7471 17 0,'2'-22'79'0,"3"2"4"16,1-2-37-16,5 1-16 15,4 6-8-15,1 8-7 16,4 7-2-16,0 10-2 0,2 18-1 16,-1 12-3-1,0 15-1-15,-6 11-1 0,0 8 0 16,-3-1-1-16,-7 3 0 15,-5-2-2-15,-5-10 0 16,-10-3-6-16,-9-14-16 16,-9-14-58-16,1-1-8 15,-5-9-5-15</inkml:trace>
  <inkml:trace contextRef="#ctx0" brushRef="#br1" timeOffset="322203.222">12682 7521 26 0,'-2'35'61'0,"2"8"-4"15,0 10-8-15,2 2-7 16,-1 6-5-16,5 4-5 16,-3-6-8-1,0-8-7-15,-3-9-3 0,2-9 0 16,-2-7-3-1,0-10-2-15,0-3-3 0,0-13-6 16,0 0-7-16,0 9-47 16,0-9-32-16,12-10-8 15,-4-8-5-15</inkml:trace>
  <inkml:trace contextRef="#ctx0" brushRef="#br1" timeOffset="322783.2278">13171 7742 16 0,'0'0'78'15,"20"7"-24"1,1-4-15-16,11 2-3 0,11-6-1 15,10 3-1 1,3-2-2-16,4 0-11 0,0 0-6 16,-7-2-5-16,-9-1-6 0,-8-1-4 15,-13 4-5-15,-9-7-14 16,-6-6-61-16,-8 13-8 15,0-9-7-15</inkml:trace>
  <inkml:trace contextRef="#ctx0" brushRef="#br1" timeOffset="323053.2305">13361 7583 19 0,'0'0'78'16,"0"19"5"-16,7-27-24 15,6 29-42-15,3 13-5 16,3 3 4-16,-2 6 2 16,3-4-3-16,-4 3-5 0,0-6-4 15,-8-1-11 1,0 3-45-16,-1-20-31 15,-7-18-5 1,17 8-3 0</inkml:trace>
  <inkml:trace contextRef="#ctx0" brushRef="#br1" timeOffset="323683.2368">14118 7623 11 0,'0'0'64'0,"0"0"4"15,0 0-37-15,0 17-13 16,6 7-5-16,2 2 2 0,3 7 4 15,2 4 5 1,0 4-2-16,1-1-1 0,-1 1-4 16,-4-2-6-16,0-6-1 0,-7-1 1 15,-2-7-1 1,0-4 1-16,-6-8 1 0,-5-2-3 15,-2-9 0 1,-3-2 1-16,-4-3-2 0,-2-7-2 16,-2-3-1-16,1-4-2 15,0-1 0-15,0-4-2 0,3-1-3 16,2-6-3-1,6 3-8-15,-5-6-41 0,6 0-36 16,9-8-8-16,2-1-6 0</inkml:trace>
  <inkml:trace contextRef="#ctx0" brushRef="#br1" timeOffset="323793.2379">14070 7382 54 0,'-6'-12'79'0,"6"-1"-38"15,8 6-41-15,-8 7-67 16,5-11-14-16</inkml:trace>
  <inkml:trace contextRef="#ctx0" brushRef="#br1" timeOffset="324253.2425">14273 7503 50 0,'2'11'79'0,"4"8"-1"16,2 9-61-16,5 6-5 0,1 4 5 16,2 3 3-16,-2-5 2 15,6 0-3-15,-2-8-2 16,1-7-3-16,-1-14 1 15,0-7-1-15,0-9 0 0,-1-7-3 16,1-8-4-16,-2-2-2 0,1-1-3 16,-6 1-1-1,-1 8-3-15,-4 2 0 0,-6 16-1 16,0 0 0-16,8 14 0 15,-4 10 0-15,2 5 0 16,5-1 2-16,2 0 3 16,5-4 1-16,6-9 1 0,-1-10 1 15,3-5 0 1,-3-10 0-16,0-9 1 0,-7-6-2 15,-3-1-1-15,-9-8-4 0,-4 2-1 16,-1-2-3-16,-6 3-4 16,-5 0-9-16,6 5-34 15,6 6-39-15,0 4-6 16,0 16-4-16</inkml:trace>
  <inkml:trace contextRef="#ctx0" brushRef="#br1" timeOffset="324613.2461">14913 7386 22 0,'-21'2'88'0,"7"-1"2"16,14-1-4-1,6-1-49-15,21-2-19 0,11-4-6 16,12 0-2 0,5-2 0-16,2 1-3 0,3-1-3 15,1 4-10-15,-13 2-16 16,-5-5-45-16,-10 10-20 0,-13 0-7 15,-11 1-3-15</inkml:trace>
  <inkml:trace contextRef="#ctx0" brushRef="#br1" timeOffset="324963.2496">15189 7383 75 0,'-12'2'80'0,"8"19"-20"15,4-21-39 1,0 0-5-16,0 0-3 0,0 9 0 16,0-9-4-1,-1 17-1-15,-2-5-2 0,2 4 2 16,-2 2 0-16,-2 1 0 15,0 3 0-15,-3 0-3 0,-1 7 1 16,-1 0-1-16,-3 3 1 16,2 1-1-16,0 2 0 15,2-2 0-15,2 0 0 0,6-3 0 16,2-8 3-16,9-3-1 15,6-3-1-15,6-6 1 16,1-4 0-16,6-2-2 16,1-1-3-16,-1-3-6 0,3 3-14 15,-2 2-65 1,-2-5-7-16,-4-4-10 0,-1-7-3 15</inkml:trace>
  <inkml:trace contextRef="#ctx0" brushRef="#br1" timeOffset="325563.2556">15584 7599 59 0,'0'0'88'16,"7"12"-16"-16,14-12-31 0,16-3-6 15,11 3-12-15,8-4-4 16,10 2-5-16,2-4-2 0,2 6-2 15,-8-2-5 1,-6 2-5-16,-18 0-9 0,-6 1-22 16,-4 3-53-1,-28-4-6-15,0 0-6 0</inkml:trace>
  <inkml:trace contextRef="#ctx0" brushRef="#br1" timeOffset="327023.2702">16513 7524 37 0,'-3'-10'85'0,"-2"2"-25"0,5 8-13 16,0-11-16-1,0 11-9-15,0 0-12 0,0 0-5 16,0 0-5-16,6 2-2 15,1 13-3-15,0 6 2 0,6 8 0 16,4 3 3 0,-1 6 2-16,2 4 1 0,-4-1 0 15,-2-1 3 1,-4-2 0-16,-1-7 2 0,-8-5 3 15,-1-2 1-15,-5-10 0 0,-5-3 0 16,-6-8 1-16,-3-2-1 16,-4-4-2-16,-5-3-3 0,1-6-1 15,-3-2-2 1,0-2-3-16,2-6-3 0,8 7-6 15,-3-5-40 1,7-4-39-16,16-6-7 0,2-5-6 16</inkml:trace>
  <inkml:trace contextRef="#ctx0" brushRef="#br1" timeOffset="327153.2715">16425 7248 62 0,'-5'-13'85'0,"-1"-3"-27"0,1-4-51 16,5 20-83-1,5-4-10-15</inkml:trace>
  <inkml:trace contextRef="#ctx0" brushRef="#br1" timeOffset="327613.2761">16629 7415 7 0,'0'0'70'16,"0"0"2"-16,0 0-35 0,1 16-8 15,8 2-5-15,0 4-5 0,3 7-2 16,2 1 3 0,3 0-1-16,0-3 1 0,0-4-6 15,6-9-2 1,2-7-2-16,4-7-2 0,-1-10 1 0,2-7-3 15,-2-4 0 1,1 0-3-16,-3-1-2 0,-7 3-1 16,-5 6-3-16,-14 13 0 15,13-7-1-15,-13 7 1 16,10 20-1-16,-2-1 1 0,-1 2 0 15,4-3 6 1,-1 2 4-16,2-8 0 0,3-8 2 16,-4-4 0-16,-2-5 0 15,-6-11-1-15,-3-4-1 0,-1-2-2 16,-7-6-4-1,-4-4-3-15,-5 4-2 0,2-3-3 16,0 7-6-16,4 0-17 0,7 1-30 16,6 11-34-16,6 4-4 15,6 4-4-15</inkml:trace>
  <inkml:trace contextRef="#ctx0" brushRef="#br1" timeOffset="327813.2781">17227 7347 36 0,'0'0'92'16,"12"5"-1"-16,15-10-5 16,15-6-58-16,12 0-13 0,4 0-4 15,2 2 0 1,0-2-6-16,-3 4-6 0,-10-2-10 15,-9 6-13 1,-18 3-32-16,-12 0-33 0,-8 0-5 16,-5 2-3-16</inkml:trace>
  <inkml:trace contextRef="#ctx0" brushRef="#br1" timeOffset="328073.2807">17563 7287 56 0,'0'0'82'0,"-1"15"-1"15,-8-4-50-15,-4 11-8 16,-3 3-3-16,-3 8 1 0,-2 5-4 16,0 8-3-16,-1-4 0 15,7 2-1-15,4-4 0 0,11 0-2 16,8-5-1-1,16-9-2-15,11-5 0 0,8-5-2 16,6 1-4-16,1-7-7 16,5 4-27-16,5-6-58 0,-19-8-6 15,-8-6-7 1,-11-10-1-16</inkml:trace>
  <inkml:trace contextRef="#ctx0" brushRef="#br1" timeOffset="328903.289">18113 7513 0 0,'0'0'84'15,"6"1"5"-15,13 21-11 0,9-19-45 16,7-4-12 0,5 3-3-16,6-2-2 0,2 3-5 15,-2-3-3-15,-2 0-3 16,-9 0-3-16,-6 0-2 15,-10 0-6-15,-1 0-13 0,-5 3-53 0,-5-6-16 16,-2-5-7 0</inkml:trace>
  <inkml:trace contextRef="#ctx0" brushRef="#br1" timeOffset="329153.2915">18342 7323 70 0,'0'0'77'0,"0"5"-40"0,0 14-8 16,0 13-7-16,3 0 1 15,1 14-1-15,-3 1-1 16,1 6-5-16,0-6-3 15,-1-2-3-15,-1-5-3 0,0-5-2 16,-1-6-4-16,-1-11-8 0,2-18-44 16,0 16-33-1,0-16-6-15,0 0-4 0</inkml:trace>
  <inkml:trace contextRef="#ctx0" brushRef="#br1" timeOffset="330083.3007">18985 7588 50 0,'0'0'91'0,"14"17"-10"16,10-17-43-16,12 0-8 0,6-1-6 15,5-1-6 1,3-1-11-16,-3-1-13 0,3-3-45 15,-8 7-34-15,-10-3-4 0,-11-1-3 16</inkml:trace>
  <inkml:trace contextRef="#ctx0" brushRef="#br1" timeOffset="332213.3221">19508 7458 65 0,'0'0'61'15,"-8"-9"-11"-15,8 9-11 0,0 0-11 16,0 0-12-16,0 0-7 16,10 0-5-16,3 12-3 15,2 4-1-15,2 4-1 16,2 10 1-16,1 1 2 0,-1 3 3 15,-5 5 2 1,-4-3 3-16,-4-1-1 0,-6-6 3 16,-7-3 0-16,-7-6-1 0,-6-2 0 15,-3-9-2-15,-2 0 0 16,-3-6-3-16,2-2-1 0,0-1-1 15,3-4-2 1,4-2-4-16,1-11-8 0,9 1-32 16,9-8-44-16,0-6-6 15,0-7-5-15</inkml:trace>
  <inkml:trace contextRef="#ctx0" brushRef="#br1" timeOffset="332343.3234">19491 7274 25 0,'-8'-15'89'0,"1"4"-5"16,4-3-7-1,3 14-73-15,0 0-68 0,10-4-17 16,4 4-7-16</inkml:trace>
  <inkml:trace contextRef="#ctx0" brushRef="#br1" timeOffset="332773.3276">19683 7399 50 0,'4'21'61'0,"5"8"-3"15,7 1-8 1,-2-3-10-16,7-3-9 0,-2-4-8 15,2-7-5-15,4-9-5 16,1-4-2-16,-2-6-1 0,-3-12-1 16,2-4-3-1,-3 0-1-15,-4-3-4 0,-3 6 0 16,-3 2-1-1,-7 6-1-15,-3 11-1 0,0 0-1 16,0 0 0-16,0 12 1 0,0 9 0 16,0 0 1-16,8 2 1 15,1 0 2-15,2-7 2 0,2-5 2 16,3-7-1-1,0-4 1-15,-1-5 0 0,-3-8-1 16,-5-3 0 0,-4-5-2-16,-2-1-2 0,-2-1-3 15,-2 2-4-15,-5-1-5 16,4 6-21-16,4 16-47 0,-1-20-14 15,8 10-7-15</inkml:trace>
  <inkml:trace contextRef="#ctx0" brushRef="#br1" timeOffset="333023.3302">20283 7233 64 0,'0'0'92'16,"29"1"-2"-16,-10-1-51 0,30-6-12 16,9-2-1-16,3 1-5 15,1 0-8-15,-6-4-8 16,-8 5-6-16,-16 0-12 15,-6 4-19-15,-13 4-53 0,-13-2-7 16,-5 0-6-16</inkml:trace>
  <inkml:trace contextRef="#ctx0" brushRef="#br1" timeOffset="333293.3329">20573 7210 69 0,'-12'9'83'0,"12"-9"-1"15,-4 11-52-15,-5 0-11 0,-2 10-5 16,0 0-3 0,-2 7-2-16,2 1 3 0,6 8-1 15,5-6 0-15,0 3 1 16,10-3-2-16,7-7 0 15,7-4-2-15,5-4-2 16,2-3-3-16,0-6-3 0,0-1-7 16,-4-7-14-16,-7-5-66 0,3-3-4 15,-5-6-9 1,-4-5 6-16</inkml:trace>
  <inkml:trace contextRef="#ctx0" brushRef="#br1" timeOffset="333573.3357">20821 6963 18 0,'-2'-18'91'16,"2"1"-2"-16,10 2-3 15,0 5-59-15,13 7-9 0,6 7-9 16,2 12-3 0,2 14-1-16,-3 10-4 0,-3 12 0 15,-7 9 0 1,-6 10 0-16,-10 4 1 0,-6 0-1 0,-17 0-3 15,-8-3-7-15,-16 3-50 0,-10-16-26 16,-11-8-7 0,-15-14-3-16</inkml:trace>
  <inkml:trace contextRef="#ctx0" brushRef="#br1" timeOffset="333953.3395">19024 7216 45 0,'-39'18'90'16,"-4"34"-12"-1,-1-15-35-15,6 10-9 0,-1 7-8 16,11 8-5-16,8 2-6 16,15 1-2-16,10-3-5 15,21-4-1-15,14-6-1 16,13-7-5-16,14-4-15 0,5-9-67 15,7-13-8-15,6-7-6 0,-5-12-5 16</inkml:trace>
  <inkml:trace contextRef="#ctx0" brushRef="#br1" timeOffset="334553.3455">21347 7159 31 0,'-30'19'45'0,"0"5"5"0,-3 10-6 15,8 8-8 1,3 4-8-16,7 4-6 0,5 1-4 15,10-2-3-15,6-6-1 16,9-1-3-16,10-9-2 0,1-5-5 16,4-8-12-1,-1-3-31-15,0-9-43 0,-2-6-3 16,-5-6-6-16</inkml:trace>
  <inkml:trace contextRef="#ctx0" brushRef="#br1" timeOffset="335143.3514">21665 7203 27 0,'0'0'28'0,"0"0"-3"15,0 0-5-15,0 7-4 0,0 7 1 16,4 1 4-1,0 10 2-15,2 10-2 0,2 2 0 16,0 10-4-16,5 2 1 0,-2 6-3 16,-1-3 0-16,1 1-2 15,-4-8-1-15,-3-5 1 16,-4-9 0-16,-2-7-2 15,-9-4 0-15,-6-7 1 0,-3-9-3 16,-5 0 1 0,-3-4-3-16,-3-8-1 0,-1-3-2 15,2-8-1 1,3-3-3-16,2-8-3 0,6 5-12 15,3-2-61-15,8-10-15 0,9-4-5 16,4-5-6-16</inkml:trace>
  <inkml:trace contextRef="#ctx0" brushRef="#br1" timeOffset="335273.3526">21648 7014 52 0,'-4'-12'79'15,"2"-1"-31"-15,2 13-46 16,0 0-82-16,6-2-3 15</inkml:trace>
  <inkml:trace contextRef="#ctx0" brushRef="#br1" timeOffset="335683.3567">21825 7163 33 0,'14'16'82'15,"-9"8"-42"-15,12 5 0 0,1-2-5 16,4 3-3-16,0-8-9 16,-3 0-5-16,2-10-4 0,-4 1-2 15,-2-10-2 1,0-3-1-16,-5-4-2 0,-2-8-2 15,-4 3-2-15,-1-3-1 0,0 1-2 16,-3 2-4-16,0 9 1 16,0 0-1-16,0 0 1 15,0 16-1-15,0 1 2 16,8 3 1-16,1-3 4 0,4 2 3 15,4-8 1 1,4-4 2-16,-2-7 0 0,1-3 1 16,-7-9-2-16,0-3-1 0,-8-2-3 15,-4 0-2 1,-1-2-3-16,-6-1-2 0,-2 3-5 15,-3-4-10-15,5 3-44 16,6 5-30-16,0 3-4 0,4 0-4 16</inkml:trace>
  <inkml:trace contextRef="#ctx0" brushRef="#br1" timeOffset="335953.3595">22410 7077 76 0,'0'0'88'0,"22"-8"-2"16,-22 8-55-16,42-12-12 15,8 8-4-15,4-2 0 0,0 4-8 16,-5-7-11-16,-5 9-31 16,-4-2-47-16,-20 2-6 0,-10 0-4 15</inkml:trace>
  <inkml:trace contextRef="#ctx0" brushRef="#br1" timeOffset="336213.362">22651 7109 63 0,'-15'16'86'0,"-4"-3"-29"0,3 10-20 16,-7 11-5-1,7-2-3-15,-2 1-9 0,3 2-5 16,4-2-3-16,5-1-1 15,6-3 1-15,5-4-1 0,11-6-2 16,10-3-1-16,7-4-1 0,7-3-2 16,7-2-4-1,3-6-7-15,10 2-17 0,0 1-66 16,-2-8-4-16,-5-12-7 15,0-5-4-15</inkml:trace>
  <inkml:trace contextRef="#ctx0" brushRef="#br1" timeOffset="336513.3651">23241 6934 76 0,'30'14'90'15,"14"5"-3"1,5 10-59-16,6 12-7 0,5 8-1 15,-7 10-6-15,-6 3-4 16,-10 6-4-16,-14 2-3 0,-10-4-3 16,-15-6-8-1,-13-12-44-15,-19 0-33 0,-13-16-7 16,-12-11-1-16</inkml:trace>
  <inkml:trace contextRef="#ctx0" brushRef="#br1" timeOffset="337383.3738">18593 6800 45 0,'0'0'30'15,"0"0"-8"-15,0 0-1 0,0 0-3 16,0 0-3-1,0 0-1-15,0 0 0 0,0 0-3 16,10 0 0-16,8 5-3 16,6 0-1-16,2-2 2 15,6 4 1-15,2-5-2 16,1 0-2-16,3-1 0 0,-4 2-1 15,8 0 0-15,-8 0-1 0,9 2-1 16,3 1 0 0,1 1 0-16,6-2 0 0,3-1 0 15,4-2 2-15,0-1 2 16,7-1-2-16,-3-1 1 15,-1-2 0-15,4-3-2 16,2-2 1-16,2 3-2 0,2 1-2 16,6 1 0-16,2-3 0 0,2 2 2 15,5-3-1 1,4 3 2-16,0 0 0 0,2-2-1 15,1 2 1 1,-2-2 0-16,-2 2 0 0,2 0-2 0,1-2-1 16,-1 1 0-1,2-1 0-15,4-1 0 0,7-2 2 16,10 2 0-1,9-2 0-15,13 1 1 0,7-2 0 16,9 3 2-16,7-1-2 0,0-2 1 16,0-1-1-16,-5-1-1 15,-7-3-3-15,-10 0-3 0,-18-9-24 16,-16 4-58-1,-7-1-7-15,-16-5-7 0,-13-1 4 16</inkml:trace>
  <inkml:trace contextRef="#ctx0" brushRef="#br1" timeOffset="347633.4763">2282 9378 41 0,'-21'0'87'0,"-1"-4"-22"16,6 4-17-16,4-1-10 0,3 2-10 16,9-1-10-1,0 0-6-15,0 0-4 0,20 3-1 16,10 0-1-1,11-3 1-15,9 0 1 0,10 0 2 16,7-2-1-16,3-5-2 16,3-1-1-16,-7 1 0 0,-6-2-2 15,-9 1 0-15,-6 3-4 0,-10-1-3 16,-8 5-4-1,-8 0-9-15,-3-3-48 0,-4 4-26 16,-12 0-8 0,8 9-4-16</inkml:trace>
  <inkml:trace contextRef="#ctx0" brushRef="#br1" timeOffset="348033.4803">2280 9699 68 0,'-21'5'91'0,"5"0"-3"15,16-5-42-15,0 0-14 0,23 5-8 16,23-5-5-16,12-3-4 15,15 1-5-15,10-1-1 0,9 3-1 16,-1-2-5 0,3 9-7-16,-16-3-31 0,-4 9-52 15,-7-1-7 1,-9-8-6-16</inkml:trace>
  <inkml:trace contextRef="#ctx0" brushRef="#br1" timeOffset="352553.5255">15350 7213 0 0,'18'-18'48'16,"0"1"-1"-16,-5 2-2 16,2 6-13-16,-15 9-8 15,11-12-9-15,-11 12-5 0,0 4-6 16,-10 11-6-16,-4 5-2 0,-9 12-2 15,-9 11 3 1,-12 11 2-16,-12 13 1 0,-15 10 0 16,-12 7 1-16,-14 10 4 15,-7 10 3-15,-7-5 3 0,1-6 2 16,3-10 4-1,10-9 0-15,11-15 0 0,14-8-2 16,17-20 0 0,15-11-4-16,13-9-3 0,9-4-4 15,10-2-4-15,8-5-5 0,0 0-16 16,22 5-48-1,5-10-17-15,6-7-6 0</inkml:trace>
  <inkml:trace contextRef="#ctx0" brushRef="#br1" timeOffset="353243.5324">17559 7173 3 0,'8'-15'71'0,"-3"1"1"15,-5-23-38-15,0 37-25 16,1-12-12-16,-1 12-4 15,0 0 0-15,-8 11 0 16,-5 8 5-16,-11 9 3 0,-7 11 5 16,-14 18 6-1,-15 14 9-15,-12 18 4 0,-16 6-1 16,-10 11-1-16,-19 8 0 15,8 1-6 1,5-14-1-16,9-13-5 0,15-15-2 16,16-16-4-16,18-14-4 15,17-10-7-15,19-22-24 16,10-11-51-16,15 0-8 15,7-14-5-15</inkml:trace>
  <inkml:trace contextRef="#ctx0" brushRef="#br1" timeOffset="359133.5913">4009 9776 44 0,'-16'0'37'0,"0"0"-11"0,16 0-11 15,-11 3-6-15,11-3 0 16,0 0-1-16,6 8 1 15,8-5 0-15,2 0 1 0,11 0 1 16,2-1-1 0,5 1-1-16,9-3-2 0,3 2-1 15,10 1-3-15,1-3 0 16,10 0 0-16,4 0-1 0,4 0 0 15,6-5 0-15,3 0 0 0,5-1 1 16,9-3-1 0,8 2 1-16,4-4 0 0,5 3 2 15,10-4 1-15,2 4 2 16,12-3-1-16,10 1 2 15,4 0-2-15,4 0 2 16,12-2-1-16,6 2-2 0,6 1-1 16,7-1-1-1,2 2 0-15,-3 0-2 0,6 3 1 16,3-3-1-16,0 1-1 0,-2 0 1 15,-2-1-1 1,-1-2 1-16,0-4-1 0,-1-2 1 16,-9 1-1-16,-7-4 1 15,-8 1-3-15,-8-2-7 0,-10-10-57 16,-10 13-17-1,-15-3-6-15,-15 1-1 0</inkml:trace>
  <inkml:trace contextRef="#ctx0" brushRef="#br1" timeOffset="359753.5975">4589 10248 58 0,'6'-13'76'0,"-5"-10"-14"16,1 30-29-16,0 13-8 0,0 6-7 15,-1 10-4-15,0 6 0 0,-1 6 3 16,0 5 1 0,-2 0-5-16,-4-4-3 0,0-4-2 15,-2-8-2-15,3-5-6 16,-4-7-20-16,0-6-62 15,12-10-6-15,-3-9-6 16</inkml:trace>
  <inkml:trace contextRef="#ctx0" brushRef="#br1" timeOffset="364203.6419">19103 8117 30 0,'0'0'29'0,"0"0"-8"0,0 0-7 16,0 0-7-1,0 0-2-15,0 0-2 0,9 3-2 16,-9-3 3-16,15 4 0 16,-5 0 5-16,3-1 1 0,7 1 3 15,3 0 3 1,4-2-1-16,7-2 2 0,3 0-2 15,4 0-1-15,10-3-3 0,2-2-2 16,6 2-2-16,-1-3-1 16,9-1 0-16,2 1-2 15,1 1 1-15,-2-1 1 16,-7-1 0-16,0 0 2 0,-10-1 0 15,-2 1-2 1,-10 1 0-16,-8 2 0 0,-5 0-2 16,-5 2-1-16,-2 2-1 15,-5 0-1-15,0 0-2 0,1 0 2 16,0 2-1-16,2-2 1 15,3 1-1-15,5-1 1 16,1 0 0-16,3-3 1 0,0 0-1 16,1 0 0-1,-3 1 0-15,1-3 0 0,-5 2 0 16,0 0-1-16,1 0-2 15,-2 1-3-15,0 0-8 16,-1 2-16-16,1-9-47 16,4 9-10-16,-4 2-5 0</inkml:trace>
  <inkml:trace contextRef="#ctx0" brushRef="#br1" timeOffset="364843.6483">21577 7990 43 0,'-8'0'31'0,"8"0"-5"16,-9 0 4-16,9 0-2 0,25 0-5 15,3 1-1-15,19 1-3 0,7-2 2 16,17 0 0 0,12 0-1-16,15 0-5 0,12 0-2 15,9 3-3-15,8-1-2 16,1 0-1-16,0 2-2 15,0-1-2-15,-4 0-3 16,-10-1-4-16,-8 4-13 0,-22 4-42 16,-8-7-28-1,-9-2-4-15,-16-1 4 0</inkml:trace>
  <inkml:trace contextRef="#ctx0" brushRef="#br1" timeOffset="374453.7445">5024 10490 42 0,'0'0'79'0,"0"-9"-35"0,26-2-11 0,16-1-4 16,10 1-9-1,9-6-2-15,5 5-2 0,6-5-5 16,-3 3-6 0,-7 1-3-16,-7 3-8 0,-12 4-14 15,-11 3-25-15,-12 0-36 16,1 1-4-16</inkml:trace>
  <inkml:trace contextRef="#ctx0" brushRef="#br1" timeOffset="374873.7486">5303 10215 49 0,'3'12'77'0,"6"5"-44"16,3 6-10-1,1 4 5-15,1 7 2 0,-3 3 0 16,0 3-5-16,-4-4-8 16,-2-1-3-16,-3-6-3 0,-2 0-2 15,-1-8-5 1,1-4-7-16,0-2-15 0,2 2-55 15,-2-17-12-15,16 0-6 0</inkml:trace>
  <inkml:trace contextRef="#ctx0" brushRef="#br1" timeOffset="376283.7627">6291 10190 0 0,'0'0'77'0,"-8"-9"-17"0,8 9-10 16,0 0-9-16,0 0-13 0,0 0-9 15,0 0-7-15,0 0-3 16,0 0-3-16,0 0-2 0,0 0-2 16,-4 7 0-1,4-7 0-15,0 17 0 0,0-6 2 16,0 5 0-1,0 1-1-15,0 2 0 0,0 4-1 16,0-2 1-16,3 4-1 16,2-2 0-16,0-1-1 15,1-1 0-15,1-4 0 0,0 0 1 16,1-2-1-16,-1-3 0 15,-2-3 1-15,-5-9 0 0,10 10 1 16,-10-10 1 0,0 0 1-16,0 0 1 0,11 3 0 15,-11-3 0 1,12-10 1-16,-5-2-2 0,4-6-1 15,-1-1-1-15,0-3-1 0,3-1-1 0,-4 1 0 16,0 2-1 0,-1 3 0-16,-4 5 0 0,0 2-1 15,-4 10 0 1,3-10-1-16,-3 10-1 0,0 0 1 15,5 6-1 1,0 7 1-16,3 1-1 0,0 2 2 0,2 4-2 16,3-3 3-1,1 0 0-15,3-3 0 0,-1-7 1 16,1-4 1-16,0-3 0 0,1-9 0 15,1-6 1 1,-3-5 0-16,0-4-1 0,-4-3 1 16,-1-5 0-16,-3 1-1 15,-4-2-2-15,1 6-3 0,-5 0-4 16,2 10-17-1,-2 4-34-15,-3 2-31 0,3 11-7 16,1-10-4 0</inkml:trace>
  <inkml:trace contextRef="#ctx0" brushRef="#br1" timeOffset="376633.7663">6841 10127 33 0,'8'0'87'16,"15"-17"-5"-16,11 10-45 15,7 0-8-15,8 0 3 16,1-3-11-16,-3-1-8 0,-3 3-5 15,-7-2-5 1,-7 4-5-16,-11 2-6 0,-8 3-14 16,-11 1-31-16,0 0-31 15,0 0-8-15,-10 1 8 0</inkml:trace>
  <inkml:trace contextRef="#ctx0" brushRef="#br1" timeOffset="376953.7695">6995 10144 33 0,'0'0'67'0,"-11"10"-36"0,11-10-12 15,0 19 4 1,0-5 2-16,-5 4 0 0,2 4-2 0,-4 4 0 15,2 4-3-15,-5-1-2 0,3 1-3 16,1-3-5 0,1-2-1-16,5-4-1 0,1-1 0 15,9-6 0 1,11-4-1-16,6-5-1 0,4-1 1 15,5-4-4-15,0 0-2 16,6-3-6-16,-4-6-9 0,1-1-15 16,-5 1-41-1,-5-6-22-15,-3-4-5 0</inkml:trace>
  <inkml:trace contextRef="#ctx0" brushRef="#br1" timeOffset="377213.7721">7262 9961 75 0,'0'0'86'0,"-9"-8"-6"0,9 8-49 15,9 0-10-15,8 9-7 0,2 4-5 16,6 11-3-1,3 5-3-15,1 11 1 0,-3 6-1 16,-1 4 1-16,-5 4-1 16,-7 3 1-16,-7-2-1 0,-6 0 0 15,-8-4-2 1,-10-3-5-16,-9-8-17 0,-14-8-58 15,-2 1-6-15,-11-10-6 0</inkml:trace>
  <inkml:trace contextRef="#ctx0" brushRef="#br1" timeOffset="377553.7755">6260 10052 16 0,'-27'27'80'0,"-3"9"5"15,11 9-46-15,-8 13-8 16,5 5-2-16,1 3-3 16,7 4-7-16,7-4-6 0,6-6-3 15,5-6-1-15,16-8-3 0,11-12-3 16,6-7-11-1,20-19-60-15,9-2-17 0,6-7-4 16,6-18-5-16</inkml:trace>
  <inkml:trace contextRef="#ctx0" brushRef="#br1" timeOffset="378263.7826">7478 9820 5 0,'0'0'69'0,"-8"-10"-12"16,8 10-8-16,0 0-13 0,0 0-10 15,-9-4-9 1,9 4-6-16,0 0-4 0,0 0-3 15,0 0-2-15,0 0 2 0,0 0 1 16,0 0 0 0,12 0 0-16,-1 2 0 0,5 1 0 15,2 0 0-15,4 1 1 16,0-1-3-16,3 3-1 15,-3 2-2-15,-3-1 1 16,-3 3-1-16,-2-1 0 0,-7 3 0 16,-2-1 0-1,-3 0 1-15,-2 1 0 0,-7 2 1 16,-4 0 0-16,-3-2 0 0,-1 2 1 15,-3-2-1-15,0 2 0 16,6-4 0-16,1 0 0 16,11-10 2-16,-7 12 1 15,15-10 0-15,8-2 1 0,8 0-1 16,9-1 0-16,2-2 1 15,6 1-4-15,-2-2-5 16,5 4-15-16,-6 3-41 16,-5-1-28-16,-3 0-5 0,-10 0-6 15</inkml:trace>
  <inkml:trace contextRef="#ctx0" brushRef="#br1" timeOffset="381163.8116">4408 9092 13 0,'-7'-10'70'0,"7"10"-2"0,0 0-40 16,0 0-15-16,0 0-2 16,3 12-2-16,4 8 0 0,0-2-2 15,2 10 1-15,2 8 2 16,-1 0 1-16,-1 8-2 15,0-3-1-15,-5 0 0 0,-4-5 0 16,0 3 3 0,-3-12 0-16,-7-3 3 0,-5-7 0 15,-4-5 0-15,-10-7 1 16,0-5-4-16,-5-3 1 15,-2-9-4-15,-2-5-2 0,2-2-1 0,0-1-1 16,6-4-4 0,8 2-5-16,2-4-10 0,14-5-50 15,6 5-24 1,6-6-8-16,7-2-4 0</inkml:trace>
  <inkml:trace contextRef="#ctx0" brushRef="#br1" timeOffset="381313.8131">4341 8806 77 0,'-5'-13'90'0,"-1"-1"-6"0,3 0-12 16,3 5-89-16,8 1-48 15,9 8-20-15,5 3-4 0</inkml:trace>
  <inkml:trace contextRef="#ctx0" brushRef="#br1" timeOffset="381943.8194">4725 9018 10 0,'0'0'79'16,"0"-11"-16"-16,0 11-15 0,0 0-15 16,-9-2-11-1,9 2-10-15,-7 12-6 0,3 0-1 16,3 9-2-16,1 0 1 0,0 5 3 15,0 3-1-15,5 2 1 16,2 1 0-16,2-3 2 0,1-3 0 16,1-9 0-1,1 0 0-15,-1-10 0 0,4-4-1 16,0-6 2-1,0-9-1-15,2-8-3 0,-2-5-1 16,3-2-3-16,-4-2-1 16,-2 0 0-16,-1 0-2 0,-5 9-2 15,-2 6-1-15,-4 14 0 16,0 0 1-16,9 20-1 15,-6 8 0-15,2 8 1 0,4 0 1 16,4-1 3 0,3-9 2-16,4-9 1 0,3-9 2 15,1-9-1-15,-2-15 1 16,-3-12 0-16,-4-7-1 0,-5-4-1 15,-6-5-4-15,-4 1-3 16,-6-1-3-16,-1 8-8 16,-5 3-36-16,1 5-37 0,10 2-8 15,1 7-5 1</inkml:trace>
  <inkml:trace contextRef="#ctx0" brushRef="#br1" timeOffset="382343.8234">5388 8860 13 0,'-24'2'88'0,"10"-2"0"0,14 0-3 15,0-7-45 1,18 0-20-16,15-3-6 0,14 1-4 15,3 0 0-15,4-2-3 0,2 2-1 16,-3 3-4-16,-9 2-6 16,-7 4-4-16,-16 0-10 15,-7 7-33-15,-3 4-36 16,-13 2-5-16,-8 1-5 0</inkml:trace>
  <inkml:trace contextRef="#ctx0" brushRef="#br1" timeOffset="382693.8269">5539 8865 62 0,'0'0'86'0,"-1"-10"-4"0,1 10-45 16,0 0-11-16,-4 14-7 16,2 3-6-16,-1 7-4 15,-2 6-2-15,-2 9 0 0,0 6 1 0,-1 0 1 16,-3 0-2-1,6-2 0-15,-1-4 1 0,5-3-1 16,1-9 0-16,9-5 0 16,9-6-1-16,6-6 0 15,8-1-1-15,3-3 0 16,3-2-3-16,1-1-3 15,2-1-3-15,-3 3-7 0,-8-5-20 0,-8 0-58 16,1 0-6 0,-10 0-8-16,-13 0 5 0</inkml:trace>
  <inkml:trace contextRef="#ctx0" brushRef="#br1" timeOffset="383763.8376">6172 9069 25 0,'-13'0'77'0,"13"0"5"16,-10 2-43-16,15 3-7 16,18-2-5-16,9 0-5 0,10-3 0 15,6 3-4 1,6-3-3-16,-2 0-3 0,3 0-4 15,-5-3-2-15,-10 3-6 0,-8-2-7 16,-8 2-28-16,4 7-49 16,-17-4-5-16,-11-3-6 15</inkml:trace>
  <inkml:trace contextRef="#ctx0" brushRef="#br1" timeOffset="388893.8888">6358 9007 31 0,'-3'-21'69'0,"2"9"-11"15,-2-3-10-15,3 2-8 16,0-1-7-16,0 3-8 16,0 1-6-16,0 10-4 0,0-14-4 15,0 14-4 1,0 0-3-16,0 0-2 0,0 0-1 15,0 9 1-15,1 10-2 0,0 8 1 16,1 9 1-16,-2 5 0 16,2 6 0-16,-1 2 1 15,-1 0 0-15,0-6 0 16,0-9 0-16,0-4-2 0,1-11-9 15,-1 0-39 1,0-19-37-16,6 3-6 0,0-11-5 16</inkml:trace>
  <inkml:trace contextRef="#ctx0" brushRef="#br1" timeOffset="391673.9167">7054 8889 39 0,'0'0'67'0,"-4"-11"-10"0,4 11-9 15,-2-10-10 1,2 10-10-16,0 0-9 0,0 0-9 16,0 0-4-16,0 0-3 15,0 0-1-15,4 7-1 16,-1 10 0-16,0 6 3 15,2 6-1-15,2 5 3 0,1 3 1 16,2 1 0-16,0-2 0 0,4-3 0 16,-4-6-1-1,2-4 1-15,0-9-1 0,0-2 1 16,2-9 0-16,1-3-1 15,3-7 0-15,0-6-1 0,1-8 0 16,2 0-1 0,-3-4-1-16,-2-2 0 0,-4 5-2 15,1 2 0 1,-6 6-2-16,-3 2-1 0,-4 12 0 15,0 0-1-15,3 9 1 0,-1 8-1 16,3 3 0-16,1 0 2 16,2-4 1-16,4 1 3 0,2-10-1 15,4-7 1 1,4-7 1-16,-1-12-1 0,-3-7 0 15,0-4 0 1,-5-3-1-16,-6-2-1 0,-3 2-3 16,-4 1-1-16,-4 6-5 0,-7 2-9 15,7 7-34-15,4 5-38 16,0 3-6-16,0 9-7 0</inkml:trace>
  <inkml:trace contextRef="#ctx0" brushRef="#br1" timeOffset="391953.9195">7696 8857 0 0,'18'0'85'0,"13"0"2"0,11-9-4 0,10 1-56 15,0-1-4 1,6 0-4-16,-9 3-13 0,-6-2-19 15,-9 0-40-15,-9 8-29 0,-13 0-6 16,-12 0 0 0</inkml:trace>
  <inkml:trace contextRef="#ctx0" brushRef="#br1" timeOffset="392293.9229">7916 8860 61 0,'-12'-17'68'0,"12"17"-36"16,0 0-7-1,-10 11-2-15,5-1-3 0,1 3-3 16,0 7 0-1,-1 1-1-15,0 7 1 0,-1 1-2 16,-1 6-1-16,-1-6-2 0,2 5-2 16,-1-4 0-16,2-4-2 15,3-1 2-15,2-7-1 16,8-4-1-16,5-6-1 15,7-1 0-15,3-4-1 0,1-1-2 16,6 0-4 0,0-2-4-16,1-2-9 0,-3-8-16 15,0-5-49-15,-1 3-13 16,-2-4-8-16,-1-4 1 0</inkml:trace>
  <inkml:trace contextRef="#ctx0" brushRef="#br1" timeOffset="392553.9255">8265 8603 59 0,'-13'-7'83'16,"13"7"-4"-16,0 0-46 0,0 0-7 15,24 7-7 1,3 14-7-16,3 9-4 0,5 9-1 16,-2 7 0-16,-1 11 1 15,-6 4-2-15,-8 0-2 16,-13 2 0-16,-8-8-4 15,-16-1-5-15,-12-6-17 0,-15-9-59 16,-2-5-5-16,-12-13-6 0</inkml:trace>
  <inkml:trace contextRef="#ctx0" brushRef="#br1" timeOffset="392963.9296">7112 8690 36 0,'-46'22'49'16,"10"11"0"-16,-4 14-3 0,0 9 2 16,3 11-9-16,8 3-7 15,4 5-9-15,11-3-5 0,9-3-6 16,5-4-3-1,12-9-2-15,9-10-7 0,12-8-22 16,12-8-57-16,2-14-7 0,5-11-7 16,4-9 5-16</inkml:trace>
  <inkml:trace contextRef="#ctx0" brushRef="#br1" timeOffset="393823.9382">8689 8561 26 0,'-12'-10'47'16,"12"10"-7"0,-10-2-7-16,10 2-5 0,0 0-1 15,-8 1-4 1,8-1-1-16,0 0-2 0,0 0-5 15,0 0-3-15,0 0-1 16,10 3-4-16,5-3-1 0,1 0-1 16,6 1-3-16,1 1-1 0,2 2 0 15,-1 3-1 1,0 1 0-16,-8 3 0 0,0 2 0 15,-8 3 0-15,-6 0 1 16,-2 2 0-16,-9-1 1 16,-5 2 0-16,-8-4 0 15,1 2 1-15,0-3-1 0,1-1 0 16,1-3 1-1,7 1 0-15,12-11 2 0,-5 9 1 16,12-7 1-16,14-2-2 0,7 0 1 16,6-3 1-1,3-2-2-15,3 0 0 0,-1 2-3 16,-2-1-2-16,-7 2-2 15,-8 1-4-15,-4 1-7 0,-9 0-14 16,-9 0-37 0,14 3-24-16,-14-3-7 0,6 9 0 15</inkml:trace>
  <inkml:trace contextRef="#ctx0" brushRef="#br1" timeOffset="395213.9521">10252 9303 51 0,'-17'-4'83'0,"1"3"-32"16,6-1-12-16,10 2-6 0,-10 0-6 15,10 0-7 1,19 4-5-16,7-2-3 0,8 0-2 15,8 1 2-15,7 0 0 16,3-3-2-16,0 0-4 16,-1 0 0-16,-8 0-2 0,-6 0-1 15,-7 0-1-15,-7-3-2 16,-5 3-3-16,-1-2-3 0,2 2-11 15,-7 0-21 1,-4 2-47-16,5-2-7 0,-13 0-5 16</inkml:trace>
  <inkml:trace contextRef="#ctx0" brushRef="#br1" timeOffset="395433.9543">10168 9578 7 0,'-6'15'90'0,"17"-8"2"16,26-7-6 0,24 24-25-16,14-24-50 0,12-5-1 15,6 1-2 1,-1-1-8-16,1 5-22 0,-5-3-58 15,-20 8-7-15,-15 1-6 0</inkml:trace>
  <inkml:trace contextRef="#ctx0" brushRef="#br1" timeOffset="396613.9661">12255 8860 61 0,'0'-17'83'0,"9"12"-24"15,-9 5-19-15,0-10-12 16,0 10-11-16,0 0-7 0,0 0-4 15,-10 12-2 1,7-1 0-16,-1 5 1 0,1 6 2 16,0 4 1-16,0 3 0 0,2 5 0 15,0 2 0-15,1-3-2 16,1 0 1-16,2-4-1 15,2-9-1-15,2-4 1 16,3-7-1-16,3-6 0 0,0-7 0 16,2-7 0-1,2-7-1-15,3-3-1 0,-1-4-1 16,0-2-1-16,-3-2-1 15,-5 4 0-15,-2 4-2 0,-1 6 1 16,-8 15-2-16,0 0 1 16,5 9 0-16,-3 15 0 15,6 6 1-15,7 0 0 0,5-2 2 16,7-4 2-1,6-9 1-15,7-10-1 0,-2-8 2 16,1-11-1-16,-2-10 0 16,-6-8 0-16,-10 1-1 15,-8-1-2-15,-7 1 0 16,-6 1-2-16,-6 2-3 0,-7 1-3 15,4 10-17-15,-8 9-41 0,10-5-26 16,5 5-6 0,2 8-5-16</inkml:trace>
  <inkml:trace contextRef="#ctx0" brushRef="#br1" timeOffset="396993.9699">13107 8714 76 0,'6'1'87'0,"24"-1"-35"16,12 0-14 0,11-3-6-16,4 1-3 0,4-1-5 15,5 1-13 1,-7-3-9-16,-8 5-12 0,-12 0-22 15,-39 0-48-15,15 2-8 0,-15-2-4 16</inkml:trace>
  <inkml:trace contextRef="#ctx0" brushRef="#br1" timeOffset="397473.9747">13312 8778 35 0,'0'0'85'0,"-4"-6"-3"0,4 6-39 16,0 0-15-16,0 0-9 16,0 0-8-16,4-7-8 15,-4 7-4-15,0 0 0 0,6 6 1 16,-6-6 0-1,3 16 3-15,-3-3 1 0,0 3 1 16,-7 3 3-16,-3 6 0 16,-5 1 0-16,1 3 0 15,-3 3-1-15,4 0 0 16,-2-1 1-16,5-2-2 0,6-3 1 15,4-4-1-15,13-3 1 16,8-6 0-16,11-1-1 16,8-3-1-16,9 0-2 0,3-3-8 15,11 6-23-15,6 0-58 16,-5-5-6-16,1 1-5 15,-8-4-5-15</inkml:trace>
  <inkml:trace contextRef="#ctx0" brushRef="#br1" timeOffset="398153.9815">11551 9457 55 0,'-32'8'58'15,"6"-4"-15"-15,3 3-10 0,14-1-6 16,9-6-7-1,27 9-4-15,24-6-2 0,19-1 1 16,27 0 2-16,29-2 1 0,32 0-1 16,34 0-5-16,22-5-2 15,25 1-2-15,14-3 0 0,13-3-2 16,8-2-2-1,-2-2-1-15,-2 1-1 0,-12-2 0 16,-4 0 0 0,-15 4-4-16,-14-1-11 0,-19-3-64 15,-16 13-10-15,-29-1-6 16,-20 1-3-16</inkml:trace>
  <inkml:trace contextRef="#ctx0" brushRef="#br1" timeOffset="398963.9896">11692 9792 70 0,'4'-15'72'0,"-4"15"-33"15,0 0-10-15,10 15-3 0,-1 7-3 16,-2 2-4-1,1 11-2-15,-3 4 2 0,-2 9 1 16,-3-1-2 0,-2 1-4-16,-4-5-3 0,-4-6-1 15,0-4-3-15,-1-8-2 16,5-6-1-16,-2-9-3 0,8-10-3 15,0 0-9-15,0 0-44 0,10-12-31 16,1-3-8 0,9-2-5-16</inkml:trace>
  <inkml:trace contextRef="#ctx0" brushRef="#br1" timeOffset="399203.992">12082 9993 48 0,'0'0'95'0,"20"0"-4"0,12-1-3 16,10-4-65-16,9-2-8 15,3-1 3-15,4 1-4 0,-1 0-8 16,-7-2-4-1,-7 5-4-15,-11-2-7 0,-6 2-23 16,-3-5-53-16,-16-4-6 0,-7-2-7 16</inkml:trace>
  <inkml:trace contextRef="#ctx0" brushRef="#br1" timeOffset="399403.994">12340 9739 44 0,'-14'18'90'15,"8"-1"-2"1,1 1-3-16,-2 9-69 0,0 5-2 15,-1 7 2-15,-2 3 0 0,0 3-6 16,1-4-2 0,2 1-4-16,3-4-2 0,1-5-4 0,3-3-11 15,1 3-52 1,10-16-23-16,4-9-4 0,1-8-6 15</inkml:trace>
  <inkml:trace contextRef="#ctx0" brushRef="#br1" timeOffset="400004">13006 9929 35 0,'0'0'88'16,"-6"-12"0"-16,6 12-7 15,-36-10-61-15,36 10-7 0,0 0-3 16,-7 9 0 0,6 6-4-16,-1 2-2 0,1 5-1 15,1 2 2-15,0 2 3 16,3-1-1-16,3-3 1 15,2-4-2-15,1-4 1 0,3-5-1 16,0-4 0-16,2-4 0 16,3-1 0-16,0-8-2 0,2-4-1 15,1-1-1 1,-1-4-1-16,-1-1-2 0,-2 3 0 15,-2 1-2-15,-3 4-1 16,-11 10 0-16,12-5 0 16,-8 10 0-16,-1 12 1 0,1 3-1 0,0 4 2 15,3 0 2 1,3-1 1-16,4-1 3 0,2-8 1 15,2-8 0 1,2-6 1-16,2-8 0 0,-4-8 2 16,1-4-3-16,-6-4-1 15,-2-4-1-15,-5 1-2 16,-5 0-1-16,-1 2-3 15,-4 3-3-15,0 7-9 0,-6 1-16 16,5 1-48-16,5 13-15 0,0 0-7 16,7-3-3-1</inkml:trace>
  <inkml:trace contextRef="#ctx0" brushRef="#br1" timeOffset="400204.002">13576 9861 44 0,'0'0'92'0,"6"6"-3"16,16-6-4 0,8-1-65-16,10-3-7 0,10-1 2 15,-2-1 2-15,3 2-9 16,-6-3-8-16,-4 4-14 0,-15 1-27 15,-13 2-44 1,-4 0-7-16,-9 0-3 0</inkml:trace>
  <inkml:trace contextRef="#ctx0" brushRef="#br1" timeOffset="400544.0054">13769 9922 54 0,'0'0'42'0,"-14"9"2"16,3 1-4-16,3 2-5 15,-1 4-5-15,-1 4-4 16,0 2-2-16,2 1-4 15,1 0-1-15,1 2-4 0,4-1 1 16,1-3-3-16,8-2 1 16,7-3-3-16,9-2-1 15,0-1 0-15,4-4-2 16,3-1-1-16,0-4-6 0,2-1-4 15,-5-3-6-15,3 0-12 0,-11 0-52 16,6-7-20 0,2-9-7-16,-6-5-4 0</inkml:trace>
  <inkml:trace contextRef="#ctx0" brushRef="#br1" timeOffset="400814.0081">14138 9613 31 0,'-12'-14'92'16,"12"14"-5"-16,-11-11-5 16,11 11-48-16,14 5-17 15,7 15-7-15,2 3-5 0,2 11-3 16,1 7-1-1,-1 8 1-15,-7 6 1 0,-7 6 0 16,-13 2-2-16,-5-3 0 0,-16 1-3 16,-7-2-6-1,-12-5-27-15,-13-5-48 0,1-8-6 16,-6-14-6-16</inkml:trace>
  <inkml:trace contextRef="#ctx0" brushRef="#br1" timeOffset="401144.0114">12974 9779 49 0,'-30'19'81'0,"-19"5"-34"0,22 18-5 0,5 1 1 15,5 12-8 1,4 0-9-16,7 5-11 0,6-2-1 16,13-5-1-1,4-2-4-15,8-7-4 0,7-4-6 16,7-13-23-16,-1-3-57 15,22-9-7-15,6-15-7 0,12-10 5 16</inkml:trace>
  <inkml:trace contextRef="#ctx0" brushRef="#br1" timeOffset="401694.0169">14441 9640 52 0,'0'0'82'0,"-12"1"-19"0,12-1-9 16,0 0-16-1,0 0-14-15,13-1-9 0,0 0-8 16,3-1-3-16,-1 1-3 0,2 1-2 16,-3 0-1-1,-1 4 0-15,-4 3 0 0,-4 6 0 16,-5-1 1-16,-7 5 0 15,-3 1 1-15,0-3 0 0,-1 1 2 16,-1-2 1 0,4 0 2-16,5-4 3 0,4-1-1 15,12-4 2 1,10 1 0-16,4-2-1 0,7 2 0 15,2-1-3-15,1-3-8 0,-1 5-34 16,6-2-46-16,-17-2-8 16,-7 1-5-16</inkml:trace>
  <inkml:trace contextRef="#ctx0" brushRef="#br1" timeOffset="404814.048">16258 8924 31 0,'1'-20'84'0,"2"9"-15"0,-2-4-13 16,4 2-11 0,-3 1-12-16,2 2-9 0,-1-2-9 15,-1 2-2 1,-2 10-6-16,1-12-1 0,-1 12-2 15,0 0-1-15,0 0-1 0,0 0 0 16,0 0-1-16,0 0 1 16,0 0-1-16,0 0 0 0,0 0 0 15,0 0-1 1,0 0 1-16,0 0-2 0,-1 9 2 15,-2 1-2 1,-5 2 2-16,1 5 0 0,-6 12 0 16,-3 4 1-16,-6 12 0 0,-2 10-1 15,-3 13 1-15,-2 9 0 16,0 12 0-16,4 9 0 15,2 3-1-15,11 4 1 16,4-1 1-16,8-5 0 0,9-10 1 16,12-6 0-16,12-14 1 15,6-9 0-15,8-10-1 16,0-12 0-16,-2-6 0 15,-3-7 0-15,-6-9-2 0,-6-3 1 16,-9-4 0-16,-8-2 0 0,-13-7 1 16,9 5 0-1,-9-5 0-15,0 0 0 0,0 0-1 16,0 0 0-1,0 0-1-15,-6-5 0 0,6 5-1 16,0 0 0-16,-9-9-1 16,9 9-1-16,0 0-2 0,-5-13-5 15,5 13-8 1,-4-11-34-16,3-11-44 0,1 7-7 15,3-9-7-15,0 4-3 0</inkml:trace>
  <inkml:trace contextRef="#ctx0" brushRef="#br1" timeOffset="407574.0757">17067 9365 36 0,'-3'-9'82'15,"3"9"-27"-15,-1-14-7 16,1 14-7-16,0-11-8 16,0 11-9-16,-1-9-5 0,1 9-4 15,0 0-3-15,-6-10-1 16,6 10-3-16,0 0-3 0,0 0-1 15,0 0-3 1,0 0 0-16,0 0-2 0,0 0 1 16,-6 7-2-1,6 3 2-15,2 7-1 0,2 5 1 16,3 4 1-16,0 8 0 15,2 1 0-15,-1 8 0 0,2 0 1 16,0 0-1-16,-2 2 0 0,1-4 0 16,-2-1 0-1,-1-3 1-15,-3-3-1 0,0-8 1 16,-1-4 1-16,-1-5 2 15,-1-5 0-15,0-12 2 0,-1 10-1 16,1-10 0 0,-22-12 0-16,1-3-1 0,-7-7-1 15,-9-2-1 1,-4-3-2-16,-8-1-1 0,2-1 0 15,0 4 0-15,5 2 0 0,6 3-3 16,9 5-3-16,4-3-6 16,19 5-29-16,12-2-51 0,6-11-5 15,9-8-7 1,9-7 2-16</inkml:trace>
  <inkml:trace contextRef="#ctx0" brushRef="#br1" timeOffset="407704.077">17067 9060 4 0,'-11'-17'92'0,"-1"2"-3"15,-2-1-11 1,8 0-41-16,5 1-109 0,1 15-14 16,12-14-6-1</inkml:trace>
  <inkml:trace contextRef="#ctx0" brushRef="#br1" timeOffset="408054.0805">17450 9256 74 0,'-21'5'91'0,"8"-2"-1"0,13-3-4 15,0 0-64-15,23 6-9 16,12-2-1-16,9 0-1 15,5-1-1-15,3 1-1 16,-1-3-6-16,0 1-4 0,-9-2-5 16,-10 0-6-16,-15 0-29 0,-17 0-47 15,14-13-6 1,-14-1-7-16</inkml:trace>
  <inkml:trace contextRef="#ctx0" brushRef="#br1" timeOffset="408284.0827">17644 8979 20 0,'0'0'84'0,"-16"22"2"16,9-4-2-16,2 7-61 0,0 13-5 16,2 6 2-1,-4 9 0-15,1 7-2 0,0 2-4 16,-2 2-3-16,2-1-3 15,-2-7-1-15,0-5-2 16,1-8-1-16,1-11-1 16,2-6-3-16,4-9-4 0,0-7-4 15,0-10-47 1,20 0-33-16,-9-17-6 0,5-7-8 15</inkml:trace>
  <inkml:trace contextRef="#ctx0" brushRef="#br1" timeOffset="408824.0882">18111 9172 35 0,'2'-12'83'0,"-2"12"-1"16,0 0-5-16,0 0-59 0,0 0-5 16,-6 17 0-1,4 6-3-15,-2 5-1 0,1 8 1 16,-1 7 2-16,-1 8 0 15,4 0 0-15,1 2-3 16,3-4-2-16,4-6 0 0,3-4 0 16,7-10 0-16,4-10-1 15,7-10 0-15,4-9 0 0,5-15 0 16,-2-7-1-1,4-10-2-15,-2-2-1 0,-3-5-1 16,-4 5-1-16,-6 2-1 16,-6 4-3-16,-8 11-1 0,-1 11 0 15,-9 6 0 1,3 20 0-16,-1 4 1 0,3 5 0 15,-1 3 2-15,8-1 3 0,6-6 2 16,3-4 1 0,8-11 0-16,4-10 1 0,4-11 0 15,0-10 1-15,-2-7-1 16,-5-9-2-16,-7-3-1 15,-11-4-1-15,-7-2-1 16,-5 2-3-16,-12 2-3 0,-1 7-6 16,-8-2-27-16,-1 8-48 0,8 14-9 15,4 4-6 1,10 11-3-16</inkml:trace>
  <inkml:trace contextRef="#ctx0" brushRef="#br1" timeOffset="409154.0915">19024 9172 85 0,'-9'0'99'0,"9"0"-6"0,25-3-5 15,16-1-61-15,15-1-13 16,8-3-3-16,4-2-1 15,5-1-3-15,-1 5-3 0,-12-2-8 16,-10 5-6-16,-19-5-10 16,-14 1-55-16,-17 7-18 0,0 0-6 15,-9 0-5 1</inkml:trace>
  <inkml:trace contextRef="#ctx0" brushRef="#br1" timeOffset="409814.0981">19255 9225 46 0,'0'0'95'0,"0"0"-5"16,0 0-5-1,0 0-58-15,0 0-10 0,0 0-4 16,0 0-6-1,0 0-2-15,0 0-3 0,0 0-1 16,0 0 1-16,0 0 0 16,0 0 1-16,0 0 1 0,0 0 1 15,0 0 1 1,0 0 0-16,0 0 2 0,0 0-1 15,0 0 0-15,0 0-2 0,1-5 0 16,-1 5-2 0,0 0 0-16,0 0-1 0,-3-9 0 15,3 9-1-15,0 0-1 16,0 0 0-16,0 0 0 0,0 0-1 15,0 0-1 1,0 0-1-16,0 0 0 0,0 0 0 16,-12 12 1-16,8 4-1 0,-2 4 1 15,-2 4 1 1,0 7 1-16,0 4 0 0,1 1 1 15,2 2-1-15,1-1 2 16,4 0 0-16,6-2 0 0,9-5 1 16,8-3 1-1,10-2-1-15,8-7 0 0,6-2 1 16,5-6 0-1,4-1 0-15,-5-5-1 0,-1-4 0 16,-11 0 0-16,-4 0 0 0,-11-1 0 16,-5-1 0-16,-9-1-1 15,-10 3-1-15,0 0-1 0,0 0-1 16,0 0-4-1,0 0-4-15,0 0-5 0,5-9-13 16,-5 9-41 0,22-9-30-16,-10 3-6 0,4-3-5 15</inkml:trace>
  <inkml:trace contextRef="#ctx0" brushRef="#br1" timeOffset="410284.1027">19881 8666 75 0,'-23'-12'95'0,"3"0"-5"16,3-10-4-1,4 10-66-15,6 5-7 0,-3 2-2 16,10 5-5-16,-10-7-2 15,10 7-1-15,0 0-2 16,0 0-1-16,-10 0 1 0,10 0-1 16,-1 11 1-16,3-1 1 15,10 7 1-15,7 10-1 0,8 9 1 16,8 17 0-1,8 13 0-15,2 17-1 0,3 13 0 16,0 10-1-16,-7 11-1 16,-10 3 0-16,-13 2 1 15,-16-8-1-15,-8 1 1 16,-20-10 0-16,-11-2 0 0,-12-2-2 15,-8-6-5-15,2-3-56 0,-3-2-27 16,-8-14-6 0,3-7-7-16</inkml:trace>
  <inkml:trace contextRef="#ctx0" brushRef="#br0" timeOffset="420514.2051">2076 11664 3 0,'0'0'66'16,"-13"-14"-4"-16,13 14-7 0,-12-11-9 15,12 11-12 1,-17-6-8-16,17 6-10 0,-12-4-5 15,12 4-1 1,0 0-5-16,0 0-2 0,-8 0-1 16,8 0 0-16,12 0 1 0,1 3 1 15,10 0 1-15,1-3 0 16,10 2 2-16,4 0 1 0,9-2-2 15,1 0 0 1,0 0-1-16,0 0-1 0,-3 0-1 16,1-4-1-1,-9 4-1-15,-4 0-2 0,-7 0-5 16,2 0-13-16,-13 2-31 0,4 1-36 15,2 1-8-15,-7-4-2 16</inkml:trace>
  <inkml:trace contextRef="#ctx0" brushRef="#br0" timeOffset="420984.2098">2051 11910 30 0,'-12'4'47'16,"12"-4"0"-16,0 12-4 0,11-8-5 15,15-2-5 1,14-1-6-16,12-2 0 0,15 1-4 16,1-2-4-16,3 0-7 15,2 1-7-15,-4-1-14 16,-1-5-63-16,-12 10-11 15,-7 2-8-15,-8-1 0 0</inkml:trace>
  <inkml:trace contextRef="#ctx0" brushRef="#br0" timeOffset="427024.2702">3573 11269 0 0,'0'0'81'0,"1"-11"2"15,-1 11-37-15,0 0-12 0,0-8-4 16,0 8-4-1,0 0-8-15,0 0-4 0,0 0-3 16,0 0-1-16,0 0-1 16,0 0 0-16,0 0-4 0,0 0-1 15,0 0 0 1,0 0-1-16,0 0-2 0,13 7 0 15,-13-7 0-15,11 18 1 0,-2-6 0 16,-1 5 1 0,3 0 0-16,-3 4-1 0,3-1 1 15,-1 6 0-15,1-2-1 16,2 3 1-16,-3-2-1 0,1 0 1 15,3-3 0 1,-3-2 0-16,3 0 0 0,-2-7-1 16,-1-1 2-16,0-2-1 15,-1-2-1-15,-10-8 1 16,16 12-1-16,-16-12-1 0,8 9 1 15,-8-9-1-15,0 0 0 16,8 10 0-16,-8-10 0 0,0 0-1 16,10 10 1-1,-10-10-1-15,0 0 0 0,10 12 1 16,-10-12-1-1,0 0 0-15,10 11 0 0,-10-11 1 16,0 0-1-16,4 11 1 16,-4-11 0-16,0 0 1 0,0 0 0 15,0 0 1-15,0 0-1 0,0 0 1 16,10-10-1-1,-4-2 1-15,0-8-1 0,3-6-1 16,3-8-1-16,0-7 0 16,4-5 0-16,-2-3 0 0,0-1-1 15,0 4 0 1,-3 0 1-16,0 8-1 0,-5 5-2 15,0 12-2-15,-1 0-5 0,3 13-8 16,-8 8-34 0,0-9-40-16,0 9-7 0,7 13-6 15</inkml:trace>
  <inkml:trace contextRef="#ctx0" brushRef="#br0" timeOffset="427524.2752">4249 11577 70 0,'7'-13'88'0,"-4"4"-4"16,-3 9-46-16,0 0-9 16,0 0-6-16,-7 12-8 0,-3 2-5 15,2 3-2 1,0 6-1-16,-2-2-1 0,4 1 2 15,3-3-1-15,3-4 1 0,12-8-1 16,6-7 0 0,5-3 0-16,4-10-1 0,3-7 0 15,-2-2-1-15,-3-3-2 16,-6 0-1-16,-8 0-1 0,-9 7 0 15,-7 3-1 1,-14 5 0-16,-3 7-1 0,-11 3-1 16,2 6-3-16,-6 5-9 15,9 1-50-15,8 12-26 16,-1-6-6-16,12 3-5 0</inkml:trace>
  <inkml:trace contextRef="#ctx0" brushRef="#br0" timeOffset="428934.2893">3356 12026 46 0,'0'0'76'0,"-18"0"-41"16,18 0-3-1,0 0 0-15,0 0-4 0,0 0-7 0,13 2-2 16,5-2-1-1,8 0 0-15,11 0 0 0,12 0-2 16,13 0-1 0,15 0-3-16,13-1-3 0,10 2-2 15,8 1-1-15,2 0 0 0,-1 0-1 16,-7 0-1-1,-7-3 0-15,-12 1 0 0,-14-2 0 16,-13-5-1-16,-9 3-3 16,-14-3-3-16,-6 3-4 0,-8 1-5 15,-1 3-16 1,-3 10-57-16,-15-10-9 0,8 10-7 15,-8-10-1-15</inkml:trace>
  <inkml:trace contextRef="#ctx0" brushRef="#br0" timeOffset="429674.2967">3662 12354 58 0,'0'0'88'0,"-10"-12"-5"16,-1 9-44-1,11 3-11-15,-7 8-9 0,6 6-3 16,-1 5-5-16,2 8-1 15,1 5-1-15,1 8 1 0,4 3 0 16,-1 7 0 0,-1 0-3-16,0-1 0 0,-2-4-2 15,1-2-1-15,-3-5 0 0,0-7-1 16,0-6-1-16,-3-6-3 15,3-5-2-15,0-14-6 16,0 0-18-16,8 10-59 16,-2-20-9-16,2-8-6 0,-1-5 0 15</inkml:trace>
  <inkml:trace contextRef="#ctx0" brushRef="#br0" timeOffset="430224.3022">3497 12434 67 0,'-13'-9'85'15,"10"-2"-2"1,3 1-48-16,7-2-6 0,13 0-5 0,8-2-5 16,8-1-2-1,7 3-1-15,9 2 0 0,6 3-4 16,-1 3-2-1,-1 4-3-15,-6 0-2 0,-5 11-2 16,-10 7-2-16,-9 3 0 16,-9 4-1-16,-12 4 0 0,-5 0 1 15,-12-2 0-15,-8-1 0 0,-8-3 0 16,-8-5 0-1,-4-4-1-15,-3-6 0 0,-1-4 0 16,3-3-1 0,4-1 0-16,5 0 0 0,8-5-1 15,6 2-1-15,18 3 1 16,0 0 0-16,6 6 0 15,20 7 1-15,10 3 1 0,9 7 1 0,3 6 1 16,4 5 1 0,3 4 0-16,-4 4 0 0,-4-1 0 15,-6 0 0 1,-9-2-2-16,-8-3 1 0,-6-7-2 15,-3-4-3-15,-3-6-6 16,-12-19-22-16,0 0-55 16,15 0-7-16,-9-12-10 15,-2-15-2-15</inkml:trace>
  <inkml:trace contextRef="#ctx0" brushRef="#br0" timeOffset="431504.315">4978 11771 56 0,'-8'-9'79'0,"3"1"-28"0,5 8-17 15,0 0-9 1,-9 14-6-16,9 15-6 0,1 3-4 16,2 14 1-1,0 5 2-15,1 11 2 0,-1 0 0 16,-1 0-1-16,0-2-2 0,-2-7 0 15,0-6-3-15,-2-9-1 16,-2-11-1-16,2-9-1 0,2-4-3 16,0-14-3-1,0 0-11-15,0 0-47 0,1-18-27 16,5-7-8-1,-2-8-5-15</inkml:trace>
  <inkml:trace contextRef="#ctx0" brushRef="#br0" timeOffset="432094.3209">4765 11918 63 0,'0'0'57'16,"0"0"-10"-16,0 0-4 16,0-5-4-16,11-4-8 0,4-4-9 15,5-1-3 1,6-5-4-16,6 0 0 0,5-1-1 15,2 2-3-15,6 2-2 16,-3 5-3-16,1 5-3 0,0 1-2 16,-4 5-1-1,-2 8-1-15,-6 4-1 0,-4 5 1 16,-8 4-1-16,-1 1 1 0,-9 7 0 15,-6 0 2 1,-3-1 1-16,-11 2 0 0,-8-4 1 16,-5-3-2-1,-5-3 1-15,-6-4-1 0,-2-6-1 16,-2-6 0-16,-2-3-1 15,5 0 0-15,6-1-1 0,2 0-1 16,6-1 1 0,8 1 0-16,14 0 0 0,-1 9 1 15,9 3 1-15,14 1 1 0,7 5 0 16,6 3 2-16,5 5 0 15,4 3 1-15,-1 0-1 16,-2 2 0-16,-5 0-1 16,-8-1-1-16,-3-4 1 0,-7-4 0 15,-6-1-1 1,-3-6 1-16,-6-3-1 0,-3-12-1 15,3 15-3-15,-3-15-2 0,3 11-6 16,-3-11-23-16,0 0-48 16,12 0-12-16,-1-4-6 15</inkml:trace>
  <inkml:trace contextRef="#ctx0" brushRef="#br0" timeOffset="432484.3248">5489 12327 17 0,'0'0'92'15,"17"5"1"-15,-1-25-11 0,7 13-51 16,4-2 0-16,1 2-3 15,0-6-10-15,-3-2-6 16,-1-3-4-16,-6-1-3 16,-4-1-2-16,-10 0-1 0,-4-1-3 15,-4-1 0-15,-10 4-2 0,-9 2-2 16,-1 9 1-1,-6 7-2-15,-6 10 1 0,0 12 1 16,2 11 0-16,6 9 2 16,4 7 2-16,12 5 1 15,8-5 2-15,7-1 2 16,16-9 1-16,12-6 1 0,9-9 0 15,8-6-1-15,7-7-4 16,3-8-8-16,8-3-47 16,5 0-34-16,-12-16-7 0,1-4-9 15</inkml:trace>
  <inkml:trace contextRef="#ctx0" brushRef="#br0" timeOffset="433744.3374">6819 11197 50 0,'16'-6'92'0,"-2"0"-1"0,-6-6-38 15,4 7-15-15,-12 5-10 16,8-12-6-16,-8 12-7 0,0 0-5 15,-4-13-5-15,-7 9-2 0,-4 0-1 16,0-2-2 0,-6-1 0-16,-4 1 0 0,-7 0-1 15,-1 0-1 1,-5 2 2-16,-5 1-1 0,-1 3 0 15,-1 0 0-15,2 3 0 16,3 2 0-16,4 2-1 16,5 0 2-16,5 1 0 15,8-1 0-15,4-2 0 0,4 0-1 16,10-5 2-16,-8 15-1 0,6-2 2 15,0 4-1 1,2 8 0-16,-1 7 0 0,1 12 2 16,-1 10 0-16,1 12 0 15,0 9-1-15,0 8 0 0,0 13 1 16,-3 4 0-1,-1 5 0-15,1 2-1 0,-3 0-1 16,-2-3 1-16,3-3 0 16,-6-7 0-16,2-5 1 15,-1-10-3-15,-2-6 2 0,-1-8 0 16,0-7-1-1,0-6 0-15,2-7 1 0,-3-8-1 0,5-2 0 16,-1-9 0 0,1-1 0-16,2-8 0 0,2 0 0 15,-1-1 1 1,-1-3-1-16,0 2 0 0,0-1 0 15,-3 0 0-15,0 1-1 0,1-1 1 16,0-1-2-16,1-3 1 16,1-1 1-16,7-9-1 15,-7 11 1-15,7-11 2 16,21 0-1-16,12-3 1 0,13-3 1 15,11 1-1 1,8-1-2-16,11 6-4 0,3 0-7 16,8 6-34-1,-8 11-42-15,-13-12-12 0,-4-3-7 0,-11-6-5 16</inkml:trace>
  <inkml:trace contextRef="#ctx0" brushRef="#br0" timeOffset="436564.3656">7329 11546 59 0,'0'-9'78'0,"0"9"-12"15,-5-11-13 1,5 11-12-16,0 0-12 0,-9-12-9 16,9 12-5-16,0 0-2 15,-3-9-6-15,3 9 0 0,0 0-4 16,0 0-1-1,0 0-2-15,0 7 0 0,0 4 0 16,3 5 0 0,1 3 1-16,3 4 0 0,-1 5 2 15,1 2-1-15,0 2 0 0,1-3 0 16,-1-2 0-16,1-3 0 15,-2-4 1-15,2-4 0 0,-2-6 1 16,-6-10 0 0,12 9 0-16,-12-9 1 0,15-2 0 15,-15 2 0-15,16-21-1 16,-5 9 0-16,-2-6-1 0,0-3-1 15,3 1 0-15,-5 1-1 16,2 2 0-16,-1 1-2 16,-2 7-1-16,-6 9 0 15,14 0 1-15,-3 10-1 16,3 11-1-16,6 7 0 0,1-1 1 15,6 1 1 1,5-1 1-16,-1-7 1 0,0-7 0 16,1-12 0-16,-2-6 2 15,-5-11 0-15,-1-9 0 0,-7-2 0 16,-4-7 0-16,-7 0-1 0,-3 0-1 15,-4 1 0 1,-7 1-4-16,-5 3-2 0,4 8-6 16,-5-1-15-1,5 9-38-15,9 13-27 0,0 0-8 16,0 0-6-16</inkml:trace>
  <inkml:trace contextRef="#ctx0" brushRef="#br0" timeOffset="437224.3722">8118 11333 8 0,'-21'2'77'16,"6"-14"-6"-16,6 14-22 15,9-2-9-15,8 8-7 0,14-4-10 16,16 1-6-16,12-4 0 16,11 0-1-16,7-1 1 0,1-1-5 15,-3 0-3 1,-7-6-4-16,-9 4-8 0,-15-3-12 15,-11 2-35 1,-14 4-36-16,-10 0-6 0,0 0-5 16</inkml:trace>
  <inkml:trace contextRef="#ctx0" brushRef="#br0" timeOffset="437614.3761">8303 11390 1 0,'0'0'86'0,"-12"-10"0"0,7-9-5 15,5 19-50-15,0 0-9 0,0 0-6 16,0 0-5-1,0 0-3-15,5 15-2 0,-3 5 0 16,-2 6 0-16,0 5 2 16,0 5-2-16,-6 5 0 0,-1 4 0 15,-1-2-2 1,-1-4-1-16,0-3-2 0,2-7 1 15,5-3 0-15,0-6 0 0,5-3 1 16,12-5 1 0,6-1-1-16,13-5 2 0,7 1 0 15,9-3-1-15,6-1-4 16,10 0-5-16,-1-3-17 15,3-2-62-15,0 2-7 16,-4 0-7-16,-6 0-3 0</inkml:trace>
  <inkml:trace contextRef="#ctx0" brushRef="#br0" timeOffset="438214.3821">6762 12172 51 0,'-27'0'82'0,"18"0"-3"0,9 0-45 15,33-4-8 1,24-4-3-16,23-2-5 0,29-2-4 16,22-3-2-1,29-1 1-15,21 2 0 0,19 1 0 16,18 1-2-16,6 7-2 15,8 2-4-15,-1 3-1 0,4-1-2 16,-4 3-1 0,-9 1-2-16,-7 1-5 0,-19-4-19 15,-20 3-60-15,-13-3-5 0,-21 2-6 16,-24-1-4-1</inkml:trace>
  <inkml:trace contextRef="#ctx0" brushRef="#br0" timeOffset="438884.3888">7279 12511 67 0,'10'19'84'0,"-10"1"0"16,7 6-50-16,-7 8-14 0,-2 7 3 15,-7 5 1 1,2-2-5-16,-2-1-4 0,1-4-4 16,-3-3-1-1,0-9-3-15,4-4-2 0,-1-9-3 16,4-3-2-16,4-11-4 0,-5 8-9 0,5-8-49 15,3-8-28 1,7-7-4-16,1-11-6 0</inkml:trace>
  <inkml:trace contextRef="#ctx0" brushRef="#br0" timeOffset="439044.3904">7373 12698 1 0,'14'4'96'15,"5"-2"2"-15,10-2-7 0,6-4-5 16,9-1-73-1,1 0-4-15,5-1 0 0,0 1-4 16,-4 4-4-16,-5-1-7 16,-6 1-13-16,-7 10-61 0,-9-10-10 15,-2-8-7 1,-11-6-3-16</inkml:trace>
  <inkml:trace contextRef="#ctx0" brushRef="#br0" timeOffset="439284.3928">7614 12467 31 0,'0'25'89'0,"0"4"-3"0,1 0-2 16,5 7-67-1,-6 7 2-15,0 2-2 0,0 0-3 16,0-4-2-16,-4 0-4 0,1-5-2 15,1-4-5-15,-3-10-8 16,6-3-33-16,16-4-44 16,-8-12-6-16,6-3-6 15</inkml:trace>
  <inkml:trace contextRef="#ctx0" brushRef="#br0" timeOffset="439854.3985">8214 12625 70 0,'-12'-15'82'0,"12"15"-4"0,-13-17-39 15,13 17-26 1,-7 12-3-16,5 6 0 0,2 8-1 16,0 4 1-16,0 5 1 15,2 5 1-15,4-2 2 16,1 0 0-16,1-9 1 0,1-4-3 0,-1-8-2 15,4-8-1 1,2-9 0-16,3-1 0 0,-1-12-2 16,2-4-2-1,1-3-3-15,0-1-1 0,1 4-2 16,-7 0-3-16,0 9 0 15,-3 6 0-15,0 7-2 0,0 10 2 16,0 6 0 0,1 3 1-16,3 0 3 0,3-2 2 15,1-9 3-15,3-6-1 0,-4-7 2 16,0-9 0-1,-6-8-1-15,-2-8 1 0,-3-2-2 16,-6-7-1 0,-5-1-3-16,-6-2-2 0,1 3-5 15,-5-1-7-15,8 2-48 16,6 11-30-16,-4-1-7 0,5 7-6 15</inkml:trace>
  <inkml:trace contextRef="#ctx0" brushRef="#br0" timeOffset="440044.4004">8687 12583 18 0,'11'13'98'16,"2"-13"-2"-1,12 0-5-15,5-13-4 0,3 3-76 16,8-1-4-16,2-1-2 0,-1 5-5 15,-4-3-9-15,-5 7-25 16,0 1-52-16,-20-1-6 16,-13 3-7-16</inkml:trace>
  <inkml:trace contextRef="#ctx0" brushRef="#br0" timeOffset="440294.4029">8881 12573 46 0,'1'10'88'16,"-1"3"-2"-16,-4-1-3 15,19 5-64-15,-23 6-8 0,-2 7 2 16,-4 4 1 0,2 2-2-16,-3 0-3 0,8 1 0 15,3-4-2-15,4-3 0 16,7-2-1-16,8-6-1 15,9-5 0-15,5 0-2 0,2-5-2 16,2-7-7-16,6 3-11 16,-1-7-60-16,-2-10-15 0,2-10-6 15,-9-17-5 1</inkml:trace>
  <inkml:trace contextRef="#ctx0" brushRef="#br0" timeOffset="440494.4049">9142 12390 26 0,'0'0'91'0,"14"0"-3"0,13 10-5 15,5-30-30 1,3 47-46-16,4 14-1 0,1 11 0 16,-7 7-1-1,-9 4-4-15,-13 6 2 0,-11-1-1 16,-6-2-1-16,-19-5-3 15,-12-3-16-15,-10-1-60 0,-16-17-9 16,-10-14-5 0,-10-9 0-16</inkml:trace>
  <inkml:trace contextRef="#ctx0" brushRef="#br0" timeOffset="440764.4076">8046 12516 61 0,'-35'63'89'15,"12"7"-3"1,9 41-18-16,14-29-44 0,7-3-9 0,25-6-2 15,12-12-4 1,18-3-14-16,9-7-72 0,14-28-6 16,8-14-8-1,4-17-4-15</inkml:trace>
  <inkml:trace contextRef="#ctx0" brushRef="#br0" timeOffset="441234.4123">9448 12443 16 0,'-11'0'88'0,"11"0"0"0,0 0-6 15,8-10-51-15,9 6-10 16,7-1-6-16,1 0-7 16,6 3-3-16,-3 2-4 0,0-1 1 15,-4 6 0 1,-5 5-1-16,-5 5 0 0,-11 1 1 15,-3 4 1-15,-7 3 2 16,-6-1 0-16,0 1 0 16,-2-3 1-16,0-4 0 15,1 1 2-15,7-5 0 0,7-4 1 16,9-3-1-16,13-1-1 0,6-2 0 15,5 1 0 1,5-1-3-16,-1-2-5 0,6 6-8 16,-10-6-21-1,-7 6-60-15,0-1-6 0,-10-5-6 16,-3 2-4-16</inkml:trace>
  <inkml:trace contextRef="#ctx0" brushRef="#br0" timeOffset="442274.4227">10659 11959 62 0,'-2'10'80'15,"0"18"1"-15,2-3-61 16,2 7 0-16,0 2 4 0,3 6 3 15,-2-1-2-15,0-5-5 16,-2 0-4-16,0-7-2 16,-1-6-4-16,0-3-2 15,-1-7-1-15,0-1-1 0,1-10 0 16,0 0-1-16,-3 8 0 0,3-8 0 15,0 0-1 1,0 0-1-16,0 0 0 0,0 0-1 16,0 0 0-1,0 0-1-15,0 0 0 0,0 0 0 16,0 0 0-16,0 0 0 15,0 0 0-15,0 0 0 0,0 0-1 16,0 0 0 0,0 0-2-16,0 0 0 0,0 0 0 15,2 12-1-15,1 1 1 0,5 3 0 16,4 5 0-1,-2 4 1-15,0 2 1 0,4 1 1 16,-8-2 1-16,0-6 0 16,-8-3 1-16,-14-9 0 15,-14-8 0-15,-9-3 1 16,-7-11-1-16,-8-7 0 0,0-4 0 15,-3-3-1-15,7-2-1 0,8 0-2 16,11 4-5 0,8-1-6-16,18 5-35 0,6 6-39 15,14-6-11 1,8 0-8-16,10-3-4 0</inkml:trace>
  <inkml:trace contextRef="#ctx0" brushRef="#br0" timeOffset="442374.4237">10593 11804 37 0,'-10'-18'98'15,"6"5"-12"-15,-3-5-42 16,7 2-43-16,7 3-85 0,10 4-11 16</inkml:trace>
  <inkml:trace contextRef="#ctx0" brushRef="#br0" timeOffset="442784.4278">11056 11979 0 0,'-14'7'95'0,"4"-2"2"16,10-5-5-16,0 0-4 15,51 2-67-15,-16-2-10 0,5 0 0 16,3 0-1-16,5-2-2 0,1 0-6 15,-3-3-6 1,-5 4-10-16,-19-3-25 0,-12 1-50 16,-2-1-5-1,-8 4-8-15</inkml:trace>
  <inkml:trace contextRef="#ctx0" brushRef="#br0" timeOffset="443034.4303">11230 11730 57 0,'0'5'85'0,"0"6"0"16,0 2-3-16,0 11-59 16,1 7-11-16,3 6-1 0,0 12 3 15,-2 4 1 1,-1 4-3-16,1 1-2 0,1-1-3 15,-2-6-1-15,-1-5-2 0,0-7-2 16,0-9-3 0,-2-6-5-16,-2-16-14 0,4-8-67 15,0 0-4-15,0 0-7 16,9-18-5-16</inkml:trace>
  <inkml:trace contextRef="#ctx0" brushRef="#br0" timeOffset="443574.4357">11531 12008 67 0,'0'0'87'0,"0"0"-3"16,2 11-4-16,16-1-63 15,-14 9-8-15,0 4 0 0,2 4-1 16,5 5 4-16,0-2 1 15,4-1 0-15,0-7-2 0,4-5 0 16,0-10-2 0,6-7 0-16,1-5-2 0,4-12-2 15,0-7 0 1,0-3-3-16,-1-4 0 0,-3 0-1 15,-4 2-1-15,-6 2-1 0,-4 6-2 16,-6 6 0-16,-6 15-1 16,0 0 1-16,-1 11-1 15,-4 13 1-15,0 9-1 16,0 5 2-16,3 0 2 0,2 1 0 15,0-5 2 1,7-6 1-16,7-9 0 0,1-10 1 16,4-9 1-16,6-6-1 15,-2-13 1-15,0-2-1 0,-1-6-1 16,-1-6 0-16,-6-1-2 0,-4-4 0 15,-3 3-2 1,-8 1-4-16,0 5-5 0,-4 0-16 16,0 4-50-16,4 9-19 15,0 4-7-15,0 3-5 16</inkml:trace>
  <inkml:trace contextRef="#ctx0" brushRef="#br0" timeOffset="443834.4383">12211 11751 62 0,'17'9'95'0,"15"-4"-3"15,12-2-6-15,0-3-62 0,18 0-4 16,3-4-3 0,0-3-6-16,-7 1-6 0,-10-2-6 15,-10 4-9-15,-13-2-22 16,-25 6-53-16,13-6-6 15,-13 6-7-15,-5-8 3 16</inkml:trace>
  <inkml:trace contextRef="#ctx0" brushRef="#br0" timeOffset="444114.4411">12506 11803 29 0,'-10'11'92'0,"-4"-3"-1"16,-1 6-4-1,-13 7-53-15,15 3-13 0,0 6-2 16,6 6-2-16,6 2-4 16,2-1-3-16,15-1 0 0,7-4-2 15,12-6 0-15,3-4-1 0,8-8-2 16,4-6 0-1,-1-3-3-15,-2-5-3 0,1 0-4 16,-6-10-8 0,3-2-43-16,-3-5-37 0,-9-8-4 15,-7-5-9-15</inkml:trace>
  <inkml:trace contextRef="#ctx0" brushRef="#br0" timeOffset="444374.4437">12829 11397 77 0,'-11'-15'94'0,"3"1"-6"16,8 2-5-16,0 12-66 15,23 0-4-15,6 13-4 0,6 16-1 16,8 12-2-16,0 12-2 0,5 13-1 15,-4 11 1 1,-8 10-1-16,-7 5-1 0,-13 2-1 16,-16-1-1-16,-13 0-4 15,-17-5-3-15,-15-3-23 16,-6-10-56-16,-21-12-6 15,-13-13-7-15,-10-16 5 0</inkml:trace>
  <inkml:trace contextRef="#ctx0" brushRef="#br0" timeOffset="444744.4474">10564 11623 23 0,'-53'27'90'0,"-3"13"1"0,-1 32-6 0,6-1-45 16,5 14-14-16,14 8-6 15,10 6-5-15,18-3-6 16,10-1 0-16,21-6-4 0,16-16-4 16,17-6-6-1,2-14-35-15,20-13-46 0,11-12-7 16,5-13-6-16</inkml:trace>
  <inkml:trace contextRef="#ctx0" brushRef="#br0" timeOffset="445404.454">13382 11933 24 0,'-8'0'90'0,"8"0"1"16,15 14-32-1,15-10-20-15,18-2-9 0,10-2-2 16,12-3-2-16,2-4-9 16,0-9-6-16,-7-2-3 15,-7-4-2-15,-13 0-4 0,-17-3-2 16,-19 1-2-16,-10 2-1 15,-19 0-2-15,-13 4 0 0,-8 8-2 16,-12 9-1 0,-4 5 2-16,-4 17 1 0,-1 16 0 15,5 16 4 1,6 13 1-16,10 9 3 0,15 5 2 15,16 1 2-15,12-9 2 0,26-6 1 16,16-11 0-16,20-16 0 16,13-14-4-16,11-10-2 0,2-6-8 15,1-14-25 1,-9-5-61-16,-1-6-5 0,-7-14-7 15,-11-4-6 1</inkml:trace>
  <inkml:trace contextRef="#ctx0" brushRef="#br0" timeOffset="445874.4587">14400 11332 0 0,'16'18'83'16,"3"5"4"-16,1 5-2 0,-1 8-57 15,0 5-1 1,-3 3 0-16,-3-5-7 0,-9-2-1 16,-4-5-3-16,-13-8-3 15,-9-7-2-15,-10-12-2 0,-6-5-1 16,-5-7-2-1,-4-9-3-15,-2-7-6 0,0-10-8 16,11-13-56-16,2-2-23 0,6-9-7 16,9-6-7-1</inkml:trace>
  <inkml:trace contextRef="#ctx0" brushRef="#br0" timeOffset="445954.4595">14141 11012 45 0,'0'-13'83'0,"0"13"-21"0,-3-10-42 15,3 10-84 1,0 0-15-16</inkml:trace>
  <inkml:trace contextRef="#ctx0" brushRef="#br0" timeOffset="446374.4637">14587 11139 7 0,'0'20'83'0,"2"6"6"16,0 6-4-16,7 4-63 15,8 4 1-15,2-1 1 16,6-4-4-16,1-6-3 0,4-8-4 16,-1-8-3-1,2-11-2-15,-6-8-1 0,-3-9-3 16,-6-3-1-16,-5 0-1 15,-5 1-2-15,-3 3 0 16,-3 14-2-16,0 0 1 0,-9 0-1 16,6 18 1-16,3 7 1 15,12 2 1-15,7-2 2 0,10-2 2 16,5-6 0-1,3-7 0-15,1-10 1 0,-1-4-1 16,-9-10-1 0,-9-7-1-16,-12-4-2 0,-7-3-3 15,-10-1-6-15,-9-4-10 16,2-4-59-16,-2 6-14 0,4-2-8 15,6 1-6-15</inkml:trace>
  <inkml:trace contextRef="#ctx0" brushRef="#br0" timeOffset="446604.466">15249 11129 10 0,'0'0'88'15,"7"0"6"1,17-4-7-16,20-43-31 0,15 40-38 15,6 0-8-15,8 4 0 16,1 1-5-16,-5-3-9 16,-4 5-27-16,-12 2-53 15,-23 2-5-15,-11 1-6 0</inkml:trace>
  <inkml:trace contextRef="#ctx0" brushRef="#br0" timeOffset="446844.4684">15566 11114 8 0,'0'0'81'0,"0"0"2"16,-1 13-2-16,14-4-52 0,-20 6-12 15,-3 9-2-15,-6 9 2 16,-6 10 0-16,-2 10 0 15,2 3-2-15,5 2 0 0,5 2-2 16,11-4-1-16,8-4-2 16,14-9-1-16,15-8-3 0,10-9-4 15,8-6-5 1,11 1-17-16,5-5-64 0,-2-10-7 15,-1-6-9 1,-1-9-5-16</inkml:trace>
  <inkml:trace contextRef="#ctx0" brushRef="#br0" timeOffset="447534.4753">16123 10851 65 0,'10'9'93'0,"22"-2"-4"15,19-6-4-15,11 3-69 0,16 2-3 16,9-1 1 0,1-1-2-16,-2 1-4 0,-11 0-1 15,-12-1-1-15,-12 1-1 16,-15 0-1-16,-13 2-1 0,-7 3 1 15,-11 5-2 1,-5 8 0-16,0 8 1 0,-5 8-1 16,0 12 1-16,-2 13 0 0,2 8 1 15,2 11-1 1,0 9-1-16,1 2 0 0,2 7-1 15,-1 8 0-15,2 3 1 16,2-1-1-16,0-2 0 16,-1-4 0-16,3-4 1 15,1-2 0-15,3-4 1 0,3-7-1 16,2-7 0-1,1-4-1-15,-2-7 0 0,6-2 1 16,-3-7 0-16,-2-6-1 0,-5-9 0 16,-2-4 0-1,-4-9 1-15,-3-6-1 0,-1-8 1 16,-13-5 0-16,-4-7 0 15,-19-7 0-15,-12-3 0 0,-18-10 1 16,-15-3-2 0,-14-3-2-16,-14-1-4 0,-9-1-8 15,3 9-35-15,8 12-40 16,8-4-11-16,21 4-10 15,14 0 0-15</inkml:trace>
  <inkml:trace contextRef="#ctx0" brushRef="#br0" timeOffset="448384.4838">2064 14105 42 0,'-12'6'92'0,"1"-5"-2"0,11-1-3 16,13 0-60-16,13 0-7 16,21 0-1-16,12-2-2 0,14-5-4 15,10 1-2 1,5-1-3-16,1 0-2 0,-5-1 0 15,-9 1-4-15,-13 3-1 0,-13 2-3 16,-8 2-3 0,-12 0-6-16,-4 4-20 0,-3 1-59 15,-10 0-5 1,-12-5-5-16,9 7-4 0</inkml:trace>
  <inkml:trace contextRef="#ctx0" brushRef="#br0" timeOffset="448624.4862">2288 14329 63 0,'-29'16'95'0,"24"-2"-1"0,16-9-5 16,31-5-62-1,25 2-10-15,14-1-2 0,14-2 0 16,6 1-5-16,6-1-4 0,-3 1-6 16,-6 2-7-16,-20 2-26 15,-20 8-56-15,-6 0-6 16,-21 0-5-16,-10 1-4 15</inkml:trace>
  <inkml:trace contextRef="#ctx0" brushRef="#br2" timeOffset="456234.5623">7609 13268 8 0,'55'12'14'15,"1"-4"-1"1,-2 1 1-16,2-2-2 0,0-4-3 15,5-1-1-15,-3 1-3 16,-5-3-1-16,7 0-1 16,-6-5 3-16,7-5 0 0,3-2 1 15,0-1-1-15,4-5 0 16,-1 1-1-16,4-3-1 15,-2-1-1-15,2-3-3 16,0-3-2-16,0-3 0 0,0-6 1 16,0-5 1-16,2-10 5 15,6-5 3-15,0-5 3 16,4-6 2-16,-3 0 1 15,-2-5-1-15,-3 4-4 0,-3-3-6 16,-8 6-4-16,-10 0-4 0,-8 0-1 16,-3 2 1-1,-14-1 4-15,-4-1 7 0,-9-1 5 16,-5 4 6-1,-7-2 3-15,-4 1 0 0,-6 2 2 16,-6 1-3-16,-4 6-5 16,-6 3-3-16,-3 4-5 0,-3 2-2 15,-3 2-3 1,-4 6-1-16,1-1-2 0,-2 5 1 15,-1-1-1-15,0 4 1 0,0 1-1 16,-2 1 1 0,-1 4 0-16,3 3 0 0,-6 2 0 15,-1 2 0-15,-2 5-1 16,-5 0 1-16,-3 3 1 15,-4 1 0-15,-1 0 0 16,-2 1 1-16,1 2 0 0,-3 1 0 16,0 1 0-16,-1 2 0 0,-3-2 1 15,-2 2-2 1,-4 1 1-16,-5 1-1 0,-4 2 0 15,-4 1 0-15,-3 5 0 16,-2 0 0-16,1 2-1 0,0 3 0 16,3 3 0-1,1 2 0-15,4 3 1 0,1 2-1 16,4 2 0-1,2 5 0-15,2 4 1 0,0 2 0 16,0 4 0-16,2 2 0 0,0 5 0 16,4 0-3-16,4 6 1 15,3 1-2-15,5 6 0 0,5-2-2 16,7 3 0-1,7 1-1-15,2 0 0 0,6 2 1 16,3 0 0 0,2-2 1-16,6 3 1 0,-1 3 0 15,3 2 1-15,1 0 0 16,4 1 0-16,3 1 0 0,2-2 2 15,0 0-1-15,4-4 2 0,1-3-1 16,5-4 1 0,2-5 0-16,7-5-1 0,6-1 0 15,6-8 0 1,12 1 0-16,9-7-2 0,8-3 2 15,16-5 1-15,13-3-1 16,15-5-9-16,7-3-31 0,10-11-31 16,11-6-1-16</inkml:trace>
  <inkml:trace contextRef="#ctx0" brushRef="#br2" timeOffset="457414.5741">7221 11601 63 0,'15'-15'72'16,"1"-2"-45"-16,5-1-4 0,3-10 1 15,3-2-1 1,-2-7 1-16,-5-2-1 0,0-7-4 15,-4 0-3 1,-4-1-1-16,-10 0-5 0,-2 5-4 0,-9 0-2 16,-4 5-1-16,-8 1-2 0,-3 2-2 15,-10 2 0 1,-3 4-1-16,-5 1 2 0,-7-2-1 15,-3 4 1 1,-8-1-1-16,-1 2 1 0,-6 2-1 16,0 3 1-16,-4 3-1 15,-3 0 1-15,-1 4-1 0,-1 5 1 16,2 2-1-1,0 2 0-15,3 3 0 0,1 0 0 16,2 3 0-16,2 3 1 0,-1 0-1 16,3 3 0-1,0-3 1-15,3 2-1 0,-4 1 1 16,4-2-1-16,-1 0 0 15,2 2-2-15,1 2 0 16,2-1-1-16,0 6-2 16,-1-3 2-16,0 6-1 0,2-2 0 15,1 4 1 1,1-1 0-16,4 3 0 0,4 0 2 15,4 3 0-15,4 6 2 0,4 2 2 16,4 4 0-16,3 0 1 16,2 3 1-16,1-3 1 15,3 1 0-15,3-7 1 16,0-3-2-16,1-6 1 0,2-5-1 15,3-5-1 1,1-1-4-16,5-2-8 0,6-10-28 16,-13 13-43-16,13-13-4 0,0 0-4 15</inkml:trace>
  <inkml:trace contextRef="#ctx0" brushRef="#br2" timeOffset="457654.5765">4772 11179 20 0,'0'0'77'15,"-13"0"0"-15,13 0-2 0,-50 21-60 16,42 8-4-16,-1 17-2 16,-4 8-1-16,-3 10 3 15,-1-2 1-15,1 1 2 0,3-9 0 16,10-5-1-1,10-15-3-15,21-13-2 0,14-13-6 16,23-4-20-16,14 1-60 16,9-10-8-16,5-7-7 15,-2-9-2-15</inkml:trace>
  <inkml:trace contextRef="#ctx0" brushRef="#br0" timeOffset="462804.628">3898 14045 37 0,'0'0'87'16,"-13"-23"-17"-16,13 23-15 0,0 0-14 15,0-9-10-15,0 9-11 0,0 0-8 16,0 0-4-16,0 0-3 16,0 0 0-16,11 10-3 15,-3 4-1-15,3 3 0 16,3 3 2-16,2 4 0 0,3 3 2 15,3 2-1 1,-2-3 1-16,2 3 0 0,-4-3-1 16,-2-2-1-16,-2-3 1 0,-4 0-1 15,0-2 0 1,-2-1-1-16,-2-2 1 0,-2-3-1 15,0-1 0-15,-1-2 1 16,1-1-1-16,-4-9 0 0,6 12 1 16,-6-12-1-1,0 0 0-15,5 10 0 0,-5-10 0 16,0 0 0-1,0 0-1-15,0 0 1 0,0 0 0 16,0 0 1-16,0 0-1 0,0 0 1 16,0 0-1-16,0 0 0 15,0 0 0-15,9-8 1 16,-9 8-2-16,7-17 0 15,-1 8-1-15,3-6 2 0,2-2 0 16,3-4-1 0,0-8 1-16,5 0-1 0,-1-9 0 15,0-4 0-15,-2-2 1 16,2 1-2-16,-6 2-1 0,3 2 0 15,-8 3-1-15,0 6-3 16,-2 9-3-16,0 6-4 16,4 8-9-16,-9 7-27 0,9-5-41 15,4 7-11 1,-1 8-6-16</inkml:trace>
  <inkml:trace contextRef="#ctx0" brushRef="#br0" timeOffset="463174.6317">4547 14275 22 0,'-4'9'84'15,"-4"3"-2"-15,1-21-11 0,2 26-48 16,4 5-3-16,4 7-1 0,2-8-1 16,9 1-3-1,3-10 0-15,8-6 0 0,1-6-2 16,3-9-2-1,-2-7 1-15,0-4-2 0,-4-6-1 16,-6 0-3-16,-7-1-1 16,-9 3-2-16,-4 3-1 15,-12 3 0-15,-5 7-3 16,-3 2 0-16,-5 9-3 0,-2 0-1 15,3 15-6-15,0 0-7 0,9 7-37 16,8 4-37 0,2-3-6-16,5-1-6 0</inkml:trace>
  <inkml:trace contextRef="#ctx0" brushRef="#br0" timeOffset="463574.6357">4039 14604 77 0,'-29'3'92'0,"-1"-1"-6"16,5 5-41-16,7-3-18 15,7 4-6-15,11-8-6 0,19 13 0 16,21-9-2 0,19-4-2-16,16 0 1 0,17-3-1 15,4-3-2-15,7-5-1 16,-2 1-3-16,-8-1-3 15,-13 6-3-15,-13 2-4 0,-12 6-9 16,-20 5-35-16,-11 1-43 16,-4 4-4-16,-9-1-9 0</inkml:trace>
  <inkml:trace contextRef="#ctx0" brushRef="#br0" timeOffset="464134.6413">4090 14867 0 0,'0'0'78'0,"-6"-12"6"15,6 12-2 1,-6 17-45-16,5 5-20 0,1 7-3 15,0 6 1-15,2 10 1 16,1 3 0-16,-2 7 0 0,0 0-4 16,-1 0-1-16,-2-2-3 15,-5-5-1-15,-2-6-1 16,1-6-2-16,0-9 0 0,0-8-2 15,2-5-2 1,6-14-3-16,0 0-4 0,0 0-8 16,0-18-36-16,16 0-39 15,-9-3-9-15,2-11-4 16</inkml:trace>
  <inkml:trace contextRef="#ctx0" brushRef="#br0" timeOffset="464654.6465">4009 15011 71 0,'-16'0'86'15,"6"0"-34"-15,0-3-11 0,10 3-7 16,-9-7-10 0,9 7-4-16,7-17-3 0,8 5-3 15,11-2-1-15,8 1-2 16,10 1-2-16,6-1-1 0,4 8-2 15,1 3 0 1,-3 2-4-16,-3 10-1 0,-9 6-1 16,-9 4-1-16,-11 6 0 0,-10 0 1 15,-7 3-1 1,-4-1 2-16,-9-1 0 0,-10-3 1 15,-6-2-1-15,-4-5 1 16,-2-5 0-16,-2-3-1 0,0-2-1 16,7-6 0-1,3 0-1-15,9-1-1 0,15 0 0 16,0 0 0-1,6 13 0-15,20-1 0 0,7 3 1 16,5 2 1-16,4 4 0 0,5 4 1 16,-4 1 0-1,-1 2-1-15,-7 2 1 0,-7-2-1 16,-4 1-1-16,-11-3-3 15,3 4-6-15,-15-5-27 0,-1-8-50 16,0 1-7 0,0-18-8-16</inkml:trace>
  <inkml:trace contextRef="#ctx0" brushRef="#br0" timeOffset="465884.6587">5883 13967 76 0,'2'-17'90'16,"0"2"-2"-16,-2 0-50 0,0 4-8 15,0 2-9-15,0 0-7 0,0 9-6 16,0 0-3 0,0 0-3-16,0 0-2 0,0 0-1 15,0 9 1-15,0 5 0 16,0 6 1-16,5 4 0 0,-3 7 2 15,2 5 0 1,0 3 2-16,1 2-2 0,-1 3-1 16,1-5 0-16,2-1 0 0,-2-3 0 15,4-6 1 1,-1-5 1-16,1-8 0 0,0-5 2 15,1-8 0-15,3-3 1 16,2-11 1-16,-2-7 0 0,1-3-2 16,2-5 0-1,-1-1-3-15,0-2 0 0,-3 4-3 16,-2 6 0-1,-1 5-4-15,-9 14 1 0,14 3-1 16,-6 13-1-16,2 8 1 0,1 5-1 16,6 2 3-16,0-4 2 15,3-7 2-15,1-6 0 16,4-7 1-16,-1-7 3 15,-3-9 0-15,-4-8 0 0,-2-7-1 16,-3-3-1 0,-5-2-1-16,-5-1-3 0,-2-3-2 15,-7 2-6-15,-2-3-7 16,9 9-27-16,-3 9-43 0,3-4-13 15,6 3-6-15,8 5-3 0</inkml:trace>
  <inkml:trace contextRef="#ctx0" brushRef="#br0" timeOffset="466264.6626">6625 13916 6 0,'-15'10'84'0,"15"-10"7"0,-2 32-14 16,19-114-45-1,15 108-7-15,13-26 1 0,13-5-4 16,8-3 0-1,4-3-8-15,2-1-5 0,-4 0-3 16,-9-3-3-16,-12 5-3 16,-12 2-5-16,-13 2-5 0,-8 6-6 15,-14 0-20 1,0 0-54-16,-15 0-5 0,-1 1-6 15</inkml:trace>
  <inkml:trace contextRef="#ctx0" brushRef="#br0" timeOffset="466624.6662">6940 13939 13 0,'0'0'94'0,"0"0"0"15,-6-7-5 1,21 1-49-16,-15 6-15 0,0 0-4 15,2-9-6-15,-2 9-6 16,0 0-5-16,0 0-2 0,0 0-1 16,0 0-2-1,-4 12 1-15,-2 2-1 0,-1 1 1 16,-2 7 1-1,-3 4 1-15,-2 3 0 0,1 3 1 16,1 1-1-16,1-1 2 0,2 0-1 16,1-5 1-16,7-1 1 15,1-5-1-15,8-1 0 16,10-8 1-16,7 2-1 15,7-8 0-15,7-2-2 0,5 1-2 16,5-5-6 0,5 5-8-16,-8 0-43 0,-2-4-37 15,-1-1-7-15,-10-3-4 16</inkml:trace>
  <inkml:trace contextRef="#ctx0" brushRef="#br0" timeOffset="467294.6728">5331 14483 6 0,'-50'9'75'16,"4"-6"1"-16,0 5-47 0,6 1-6 15,3-2-3 1,8-1-5-16,3 1-2 0,14-1 0 15,12-6-2-15,5 13 0 16,22-5 1-16,16 0-1 16,20 0 2-16,22-3-2 0,23 1 1 0,23-3-2 15,24-2 2 1,21-2-2-16,22 1-2 0,17-2 0 15,13-2 0 1,12 2-2-16,4 0-1 0,1 1 0 16,-3 0-2-16,-7 3-1 15,-14 0-2-15,-13 3-5 0,-19-5-9 16,-11-2-55-1,-22 1-22-15,-23 1-7 0,-21-1-5 16</inkml:trace>
  <inkml:trace contextRef="#ctx0" brushRef="#br0" timeOffset="468004.68">5713 14872 65 0,'0'0'83'0,"0"0"-4"16,5 24-36 0,-3-7-29-16,1 8-5 0,-1 3 3 0,1 9 1 15,-3 1 4 1,0 7-4-16,-3-1 1 0,-2-4 0 15,-6-1-2 1,-1-5-3-16,-2-5-2 0,2-5-2 16,1-5-1-16,1-6-3 0,10-13-3 15,-13 10-5-15,13-10-11 16,0 0-63-16,9 0-12 0,5-5-6 15,0-12-4 1</inkml:trace>
  <inkml:trace contextRef="#ctx0" brushRef="#br0" timeOffset="468214.6821">5846 15175 3 0,'21'13'99'16,"-5"-10"1"-1,11-3-6-15,4-3-5 0,45-9-77 16,-36 6-4-1,6-3 0-15,-2 3-2 0,-5-1-5 16,-3 3-3-16,-9-3-5 16,-5 5-8-16,-14 2-60 0,1-10-17 15,-8-6-8 1,-3-5-3-16</inkml:trace>
  <inkml:trace contextRef="#ctx0" brushRef="#br0" timeOffset="468374.6837">6105 14956 25 0,'3'20'93'0,"7"4"0"15,0 1-4-15,1 7-45 16,-3 6-30-16,-1 2 2 0,0 3-3 16,-4-2-4-16,-2-1-3 0,-2-1-3 15,1-4-4 1,0-9-6-16,6-5-44 0,8-3-37 15,-1-8-7-15,2-9-6 16</inkml:trace>
  <inkml:trace contextRef="#ctx0" brushRef="#br0" timeOffset="469154.6915">6722 15172 19 0,'0'0'87'15,"0"0"-4"-15,-9-2-34 0,9 2-28 16,0 0-6-16,0 0-3 0,-2 10-3 16,2 5-3-16,0 6 0 15,3 8 1-15,3 8 2 0,0 1 2 16,0 5 0-1,4-1-1-15,-3-6-2 0,-1-7 1 16,2-2 0 0,-3-11-1-16,3-6-1 0,-8-10 0 15,17-7 0-15,-5-7 0 16,0-7-2-16,1-2-1 15,1-3-3-15,-1 3-2 0,-1 1-2 16,-4 9-1-16,-8 13-1 16,18-3 1-16,-12 11 0 0,0 8 0 15,2 4 2 1,1-3 3-16,3-1 3 0,-1-6 1 15,4-5 1-15,-3-5 0 16,2-10 1-16,-4-6 0 0,-3-2-1 16,-5-3-2-16,-2-4-3 15,0 1-4-15,-9-5-3 16,2 8-9-16,-9-3-38 0,7 1-40 15,8 0-7 1,1 3-8-16</inkml:trace>
  <inkml:trace contextRef="#ctx0" brushRef="#br0" timeOffset="469464.6946">7208 15144 73 0,'-4'9'98'0,"4"-9"-4"15,17 5-7-15,10-8-67 0,14 0-9 16,4-4-2 0,6 0 1-16,-1 2-4 0,3-1-7 15,-7-2-6-15,-4 8-18 16,-15 0-58-16,-4 0-11 0,-10-2-7 15,-13 2 4 1</inkml:trace>
  <inkml:trace contextRef="#ctx0" brushRef="#br0" timeOffset="469764.6976">7431 15170 71 0,'-2'10'86'15,"2"-10"-1"-15,-4 21-60 0,0-6-6 16,-2 5 1-16,1 6-1 0,-1 3-4 16,1 3-2-16,1 0-1 15,2-1 0-15,2-4 0 16,0 1-2-16,0-7-2 15,6-1 1-15,5-5-2 0,4-5-1 16,6-1 0 0,1-4-3-16,5-2-2 0,3-3-5 15,7 0-7 1,-7-11-23-16,0 2-59 0,8-4-6 15,-5-8-5-15</inkml:trace>
  <inkml:trace contextRef="#ctx0" brushRef="#br0" timeOffset="470014.7001">7727 14907 4 0,'-14'-3'87'0,"3"3"3"15,11 0-3-15,0-7-10 16,8 22-72-16,16 15-1 0,5 10 1 15,4 9 1 1,5 10 1-16,-1 8-3 0,-3 3-2 16,-9 3-3-1,-14-2-2-15,-11-1-3 0,-8-1-6 16,-18-6-16-16,-10-2-53 15,-14-16-11-15,-7-9-5 0</inkml:trace>
  <inkml:trace contextRef="#ctx0" brushRef="#br0" timeOffset="470354.7035">6654 14867 75 0,'-25'40'87'0,"0"12"-2"0,1 17-60 16,-2 14-1-16,3 6-2 0,5 9 1 15,6-6-4 1,9-5-5-16,8-7-4 0,13-14-6 15,20-12-8 1,6-16-31-16,11-12-50 0,22-15-8 16,10-13-5-16</inkml:trace>
  <inkml:trace contextRef="#ctx0" brushRef="#br0" timeOffset="471014.7101">8137 14877 0 0,'-10'-5'88'0,"10"5"3"15,-7-14-6-15,7 14-45 0,0 0-11 16,0 0-9-1,0 0-5-15,0 0-6 0,0 0-1 16,0 0-3-16,14 0-1 0,-2 0-2 16,2 3-1-16,1 1-1 15,1 3 0-15,0 4-1 16,-3 2 0-16,-3 2-1 15,-7 4 1-15,-3 1 0 0,-3 4 1 16,-8-4-1 0,-1 2 2-16,-1-4-1 0,1-2 3 15,1-3 0 1,4-5 1-16,7-8 1 0,8 12 0 0,14-9 0 15,10-2-1-15,5 0 0 16,5 2-4-16,4-4-5 16,4 11-18-16,0-2-60 0,-9-7-11 15,-8 1-7 1,-9-2-4-16</inkml:trace>
  <inkml:trace contextRef="#ctx0" brushRef="#br0" timeOffset="471644.7164">9532 14200 30 0,'-13'-7'81'0,"13"7"2"15,-11 9-5 1,11 14-55-16,2 11-9 0,3 11 0 16,1 15 0-16,-3 10 2 15,-1 10 2-15,-2 6-4 0,-2 4-1 16,-11-1-4-1,-4-5-2-15,-4-7-1 0,-1-12-2 16,0-11-1-16,0-13-1 0,8-12 0 16,-1-12-2-1,15-17-4-15,-11-5-7 0,15-17-40 16,10-9-40-16,-2-10-5 15,3-7-7-15</inkml:trace>
  <inkml:trace contextRef="#ctx0" brushRef="#br0" timeOffset="472214.7221">9286 14313 33 0,'0'0'89'16,"0"-14"-17"-16,14 8-16 0,11-3-14 15,12 2-6 1,14-2-8-16,10 1-4 0,12 5-5 15,11 3-5-15,4 3-4 16,4 12-3-16,-4 6-2 0,-8 6-2 16,-11 9-3-1,-16 5 1-15,-19 3-1 0,-15 3 1 16,-19 2 0-16,-21-5 0 15,-12-2 1-15,-12-9-1 16,-6-4 0-16,-7-8 0 0,1-10-1 16,-2-9 0-16,8 1-1 15,7-10 1-15,10 0-1 0,5-1-1 16,9 0 1-1,9 4-1-15,11 4 2 0,0 0 0 16,4 7 1 0,11 7 1-16,5 4 0 0,7 6 2 15,6 5 1-15,6 4-1 16,-1 5-1-16,-1 0 0 0,-2 4 0 15,-2 0-1-15,-7 2-1 0,-6-5-1 16,-7-3 0 0,-2-4 2-16,-4-4-2 0,-2-7 1 15,-1-6-2 1,-4-15-3-16,12 10-3 0,-2-11-7 15,7-5-19-15,-4-4-46 16,5-9-18-16,6-5-8 0,2-5-5 16</inkml:trace>
  <inkml:trace contextRef="#ctx0" brushRef="#br0" timeOffset="472604.726">10260 14867 74 0,'0'0'92'16,"-15"0"-1"-16,15 0-5 15,0 5-64-15,10 4-7 0,12-3-2 16,9 3 1-16,5-8-1 0,8 1-2 16,4-5-1-1,0-7-2-15,-3-6-3 0,-6-6-1 16,-7-1-3-16,-13-7-4 15,-11 3-2-15,-12 1 0 16,-15 9-1-16,-11 1-1 16,-13 12 1-16,-7 7 0 0,-10 17 2 15,3 13 2 1,-1 13 3-16,4 8 1 0,10 5 1 15,10 3 2-15,16-2 1 0,18-5 0 16,15-7 0 0,14-10 0-16,18-12 0 0,12-10-2 15,8-7-4-15,0-9-6 16,5 2-10-16,-12-2-53 0,-1-9-26 15,-5-9-7 1,-10-1-7-16</inkml:trace>
  <inkml:trace contextRef="#ctx0" brushRef="#br0" timeOffset="474634.7463">11824 14797 29 0,'-7'-11'71'0,"7"11"-2"16,-12-20-13-16,12 20-10 0,-9-12-12 15,9 12-9 1,0 0-9-16,-6-12-5 0,6 12-3 15,0 0-4-15,3 8 0 0,2 8-1 16,3 8-2 0,2 7 0-16,0 6 1 0,0 9 3 15,0 2-1-15,-1 4 0 16,-6-4 1-16,-3 0 2 0,-3-7 0 15,-8-6 1 1,-8-9 0-16,-1-9 0 0,-5-10-1 16,-4-6 0-16,-6-12-2 0,-1-8-1 15,0-6-1 1,3-3-2-16,-2-7 0 0,4-3-5 15,5 1-9-15,0-4-55 16,13-7-26-16,12-3-6 0,1-13-8 16</inkml:trace>
  <inkml:trace contextRef="#ctx0" brushRef="#br0" timeOffset="474764.7476">11681 14270 26 0,'0'0'95'15,"0"0"-15"-15,0 0-58 16,15-10-21-16,-3 0-87 15,2 3-10-15</inkml:trace>
  <inkml:trace contextRef="#ctx0" brushRef="#br0" timeOffset="475144.7514">12223 14514 90 0,'-15'7'102'16,"15"-7"-7"-1,0 0-3-15,17 3-69 0,16-2-8 16,12-1-2-16,6 0-2 15,4 0-2-15,1-1-6 0,-2-4-4 16,-3 1-5-16,-15-2-9 0,-8-6-51 16,-15 4-28-1,-11-5-6-15,-3-5-7 0</inkml:trace>
  <inkml:trace contextRef="#ctx0" brushRef="#br0" timeOffset="475354.7535">12401 14217 8 0,'-5'12'96'0,"6"2"1"0,8 9-5 15,-4 5-2-15,-2 13-75 0,7 9-1 16,-5 9-1 0,2 6-2-16,-5 6-1 0,-3 3-4 15,-1-3-1-15,-4-4-2 16,-1-8-1-16,-3-10-1 15,3-9-2-15,3-8-5 16,2-13-4-16,6-5-20 0,11-4-61 16,-1-17-6-16,7-13-7 15,2-7-4-15</inkml:trace>
  <inkml:trace contextRef="#ctx0" brushRef="#br0" timeOffset="475784.7578">12748 14382 76 0,'0'0'94'0,"0"0"-1"0,8 14-7 16,-8-1-66-1,1 20-8-15,5 8 1 0,-2 5-1 16,4 8 0-16,4 0-3 15,0-1-2-15,4-7 0 0,2-7-1 16,5-14-1 0,0-10 0-16,4-15-1 0,3-8 0 15,-2-17 0 1,-1-11-2-16,0 1-1 0,-4-5 0 15,-2 3-3-15,-8 7 0 0,-3 13 0 16,-10 17 0-16,0 0-1 16,0 25 1-16,0 8 1 0,0 5-1 15,0-1 4 1,9 1 1-16,3-10 0 0,9-9 1 15,4-12 1 1,1-8 0-16,-1-13-1 0,2-10 1 16,-7-3-3-16,-5-11-4 0,-4-2-6 15,-9-13-14-15,1 2-49 16,4 1-28-16,-4 1-4 15,4 2-9-15</inkml:trace>
  <inkml:trace contextRef="#ctx0" brushRef="#br0" timeOffset="476104.761">13598 14257 29 0,'-24'7'101'0,"10"1"-1"0,14-8-6 15,0 0-3-15,20 5-79 0,14-5 0 16,8 0-2 0,6-2 1-16,8-1-6 0,1-5-2 15,-1 2-4 1,-5-2-6-16,-4 1-10 0,-18-5-40 15,-6 5-37-15,-6-2-8 16,-8 3-5-16</inkml:trace>
  <inkml:trace contextRef="#ctx0" brushRef="#br0" timeOffset="476484.7648">13818 14304 37 0,'-8'11'98'16,"8"-11"-1"-16,0 0-5 0,0 0-53 16,0 0-17-1,0 0-5-15,-7 11-5 0,7-11-3 16,-5 17-3-1,0-3-2-15,-4 4 1 0,-1 8-2 16,-4 7 1-16,-7 9 1 16,-1 7 0-16,-1 3 0 0,-1 0 0 15,2 1 0 1,4-4-1-16,7-2 1 0,9-10-1 15,8-7 0-15,17-11-1 0,11-5 0 16,10-8-3 0,6-6-6-16,12 3-14 0,-2-9-50 15,-1-7-27-15,4-5-8 16,-6-3-7-16</inkml:trace>
  <inkml:trace contextRef="#ctx0" brushRef="#br0" timeOffset="477204.772">14680 14463 4 0,'-12'2'98'0,"12"-2"3"0,-13 6-5 15,13-6-4 1,12 13-72-16,8-11-7 0,12-2-2 16,10-3-1-16,10-7-1 0,1-3-4 15,6-7 0-15,-5-4-2 16,-2-4 1-16,-9-1-1 16,-13 0-1-16,-11 0-1 15,-13 3-1-15,-6 1-1 0,-15 1 0 16,-6 6-1-1,-10 4-1-15,-6 4-1 0,-4 9 1 16,-4 4 1-16,-2 18-2 16,-1 6 1-16,1 14 1 15,5 13 0-15,1 10 1 0,9 9 2 16,6 6 0-16,11 5 0 15,11-2 3-15,9-4 0 0,17-6 1 16,11-12 0 0,15-9-1-16,12-16-1 0,13-11 0 15,5-11 0-15,5-7-3 16,2-6-3-16,-1-3-8 15,-8-10-30-15,-3-12-41 16,-7 3-15-16,-13-8-10 0,-9-4-5 16</inkml:trace>
  <inkml:trace contextRef="#ctx0" brushRef="#br0" timeOffset="477624.7762">13863 13764 56 0,'0'0'93'0,"1"15"-1"0,27 9-5 15,17 21-67 1,11 12-6-16,9 22-3 0,0 16 1 16,-2 18-5-16,-6 9-5 0,-16 10-5 15,-19-1-4 1,-23-1-6-16,-21-10-14 0,-22-14-55 15,-11-1-13-15,-21-14-2 16</inkml:trace>
  <inkml:trace contextRef="#ctx0" brushRef="#br0" timeOffset="478064.7806">11363 14064 58 0,'-40'87'63'0,"4"23"2"16,7 22-4-16,11 12-7 0,17 12-15 15,8-1-17 1,21-1-8-16,17-20-5 0,10-19-10 16,20-16-25-16,18-24-58 15,0-25-6-15,5-20-9 16</inkml:trace>
  <inkml:trace contextRef="#ctx0" brushRef="#br0" timeOffset="481254.8125">15739 13562 26 0,'0'0'104'0,"-13"13"-3"16,13-13-7-16,-14 3-4 0,14-3-80 15,0 0-5 1,0 0-8-16,-12-5-17 0,3 5-70 16,9 0-4-16,8-2-7 15,2-3-4-15</inkml:trace>
  <inkml:trace contextRef="#ctx0" brushRef="#br0" timeOffset="481954.8195">16042 13619 57 0,'0'0'87'0,"-2"-17"-16"16,2 17-22-16,0 0-18 0,-12 10-13 16,10 1-5-1,-1 5-3-15,3 0-3 16,0 6-1-1,0 2 1-15,0 3-1 0,0 4 2 16,0 1 0-16,3-1-1 16,-2-2 0-16,0 3-1 0,3-6 0 15,-1-6-2-15,1-2 1 0,2-4-1 16,2-7-1-1,4-6 0-15,1-1 0 0,3-9 0 16,-1-3-2 0,4-3 1-16,0-4-1 0,0-3-1 15,-2-1 1-15,-3-2-1 16,-1-1 1-16,-2 4 0 0,-3 0 1 15,-2 5-1 1,2 3 0-16,-8 14 0 0,0 0 0 16,11 0 0-16,-5 11 0 0,1 9 0 15,5 4-1 1,6 0 1-16,3 0 1 0,9-5 0 15,-1-9 0-15,4-7-1 16,0-5 0-16,1-11 1 16,-5-8-2-16,-3-5 0 15,-9-3-3-15,-11-3-6 0</inkml:trace>
  <inkml:trace contextRef="#ctx0" brushRef="#br0" timeOffset="482644.8264">15768 13892 1 0,'-9'-16'93'15,"3"6"0"-15,6 10-3 0,-12-19-48 16,12 9-12-16,-4 0-7 0,2 1-6 15,2 9-5 1,-3-15-3-16,3 15-1 0,-3-10-2 16,3 10-2-16,0 0 0 15,0 0-2-15,0 0-1 0,0 0 0 16,0 0-1-1,3 10 0-15,0 8 2 0,4 7-1 16,1 7 0 0,6 7 1-16,1 8 0 0,3 5 0 15,0 6-1-15,1 1 0 0,-3-3-1 16,-7-2 0-16,-4-1 1 15,-5-8 0-15,-10-7 0 16,-9-8 1-16,-8-12 1 16,-9-6-1-16,-1-9 1 0,-4-4 0 15,-2-11-2 1,2-8-2-16,1-4-5 0,10-2-8 15,2-3-32-15,13-9-45 16,15 7-7-16,12-4-7 16,18 3 1-16</inkml:trace>
  <inkml:trace contextRef="#ctx0" brushRef="#br0" timeOffset="483214.8321">16623 13637 50 0,'0'0'85'0,"-3"-14"-27"16,3 14-12-16,-7-11-11 0,7 11-6 15,0 0-7 1,0 0-5-16,-11-5-6 0,11 5-2 15,0 0-1 1,-5 10-2-16,-1 4 1 16,3 2-1-16,-4 3 0 15,0 5 0-15,-3 1 1 0,-1 0 0 16,0-1-1-16,3-4 0 0,2-1-4 15,-1-5-2 1,4 1-7-16,3-15-16 0,0 0-60 16,0 13-9-1,7-9-8-15,3-2-4 0</inkml:trace>
  <inkml:trace contextRef="#ctx0" brushRef="#br0" timeOffset="483784.8378">16900 13476 41 0,'0'-12'95'0,"0"2"-2"0,1-11-7 15,-1 21-53 1,5 5-13-16,-3 9-7 0,1 8-4 16,-2 9-4-16,-1 5 0 15,0 9 1-15,-6 8 0 0,-2 1 0 16,-5 3 0-1,-4 1-1-15,-1-2 1 0,-6-3-1 16,6-4 0 0,1-3-2-16,-1-8 1 0,6-9-1 15,4-5 0-15,8-2-1 0,6-6 1 16,10-3-1-16,11-4 1 15,6 0-1-15,7 1 0 0,8-3 0 16,2 1-1 0,-1-3-2-16,1-2-4 0,-5-3-2 15,-5 6-8 1,-10-9-30-16,-10-3-49 0,-3 6-4 15,-6-5-8-15,-11 5 2 16</inkml:trace>
  <inkml:trace contextRef="#ctx0" brushRef="#br0" timeOffset="484144.8414">16688 13741 90 0,'-12'7'98'15,"12"4"-4"-15,18 1-49 0,19-2-13 16,19 2-5-1,15-5-9-15,9 1-7 0,6-4-7 16,4 3-10 0,-10 1-51-16,-4-6-31 0,-10-1-7 15,-20-1-7-15</inkml:trace>
  <inkml:trace contextRef="#ctx0" brushRef="#br0" timeOffset="484944.8494">17594 13484 80 0,'-8'-8'97'16,"0"-2"-5"-16,8 10-40 0,3-12-15 15,9 9-11 1,10 2-11-16,7-1-5 0,8 2-4 15,4 0-2 1,6 0 0-16,-1 6-2 0,-1 2-1 16,-5 6 0-16,-8 4 0 0,-7 6 0 15,-9 4 0-15,-8 6 0 16,-2 9 1-16,-5 9 0 0,-2 15 1 15,-1 12 0 1,-4 12-2-16,-4 7 1 0,1 11 0 16,0 7 0-1,-2 1 0-15,-2-3-1 0,1-5-1 16,-3-8 0-16,4-4 1 0,-1-8 0 15,1-6 0-15,1-8-1 16,-2 0-1-16,2-8 1 16,2-2 0-16,-1-7 0 15,4-5 0-15,1-7 0 0,-1-6 0 16,2-7 0-1,2-9 0-15,-1-4 1 0,-2-8 0 16,-1-1 0-16,-6-3 2 16,-1-3 0-16,-9-2 0 0,-11 0 0 15,-11-1 0-15,-14-2-1 16,-15 3 1-16,-16-3-3 15,-8 2-1-15,-9-2-5 0,1 2-8 16,-2-2-32 0,9-4-36-16,11-1-17 0,8-9-9 15,15-4-2-15</inkml:trace>
  <inkml:trace contextRef="#ctx0" brushRef="#br0" timeOffset="485814.8581">11227 13880 23 0,'29'-11'92'0,"-6"-2"-1"15,-1-6-4-15,-9-2-56 16,0-2-9-16,-8 1-6 0,-4-1-3 16,-9 3-4-1,-17 0-5-15,-6 1-1 0,-11 7 0 16,-1 2-2-16,-6 5 1 0,4 5-1 15,0 2 1 1,6 13-1-16,6 7 1 0,9 5-1 16,6 9 0-16,4 11 1 15,6 8 0-15,2 12 1 0,5 7-1 16,1 7 0-1,1 9 1-15,6 9 0 0,-2 6 0 16,2 3-1 0,-2 6 0-16,-2-1-1 0,-2 3 1 15,-1-2 0-15,0-2 0 0,0-9 0 16,-5-3 0-16,-1-8 0 15,2-11 0-15,-2-9 1 16,-1-5-1-16,-2-11 1 16,4-6-1-16,-3-6 0 0,4-10-1 15,0-1 1 1,3-5 0-16,2-4 1 0,6-5-1 15,10-2 1-15,9-2-1 16,6-3 0-16,7-2 0 16,8 0-2-16,6-3-3 0,12 0-6 15,0-6-13-15,13 2-44 16,15-2-31-16,7-1-8 0,9-5-5 15</inkml:trace>
  <inkml:trace contextRef="#ctx0" brushRef="#br0" timeOffset="495674.9567">11716 14207 56 0,'0'0'84'0,"-10"5"-3"15,10-5-50 1,-3 13-8-16,3-13-3 0,-7 10-1 15,7-10-3-15,0 0-5 16,-1 9-1-16,1-9-3 0,0 0 0 16,8-4-1-16,-8 4-3 15,10-5-2-15,-10 5-1 16,12-1 0-16,-12 1-2 0,16 13 1 15,-7 2 0 1,-2 2 0-16,0 0 1 0,-1-2 2 16,0 0 1-16,0-5 1 15,-6-10 3-15,0 0-1 0,0 0-1 16,0 0 1-16,-8-17 0 15,7 5-3-15,-2-6-5 16,3 4-12-16,0 0-43 0,0 3-30 16,0 11-7-1,4-11-5-15</inkml:trace>
  <inkml:trace contextRef="#ctx0" brushRef="#br0" timeOffset="574435.7442">2117 16716 5 0,'-19'-7'72'16,"0"4"-5"-16,-4-2-13 0,0 2-11 15,2-1-10 1,-1 2-8-16,5 0-7 0,2-1-3 16,4 3-5-16,11 0-2 15,-15 0-3-15,15 0-2 0,0 0 1 16,4 12 0-1,8-5 1-15,6 3 0 0,6-3 2 16,11 0 0-16,7-4 0 0,6 0 0 16,6-1-1-1,6-2 0-15,2-2-2 0,-3-3 0 16,-3 0-1-16,-6 0-1 15,-6 3 0-15,-4-2-1 0,-10 0 1 16,0 2-1 0,-9 2-1-16,-4-3 1 0,1 3-2 15,-7 0-2 1,3 0-2-16,-14 0-2 0,17-2-5 15,-17 2-5-15,11-2-9 0,-11 2-17 16,0 0-49-16,0 0-8 16,-4 12-1-16</inkml:trace>
  <inkml:trace contextRef="#ctx0" brushRef="#br0" timeOffset="574805.748">1911 17095 6 0,'-26'16'85'0,"4"-4"5"0,6 2-38 16,10 0-12-16,12 0-6 15,18-1-8-15,17-8-5 0,19-5-2 16,16 3-2-1,12 1-3-15,5 0-3 0,6-4-3 16,-4-1-3 0,-8 3-1-16,-11 4-1 0,-16 1-2 15,-16-3-2-15,-13 1-3 16,-9-4-6-16,-7 2-30 0,5-3-51 15,-18-6-6-15,-2-8-8 0</inkml:trace>
  <inkml:trace contextRef="#ctx0" brushRef="#br0" timeOffset="575885.7588">3603 16436 39 0,'-6'-17'89'0,"-6"0"-33"0,8 5-8 16,4-2-9-16,-1 4-9 0,1 10-10 16,0-12-8-1,0 12-2-15,7 7-3 0,-1 8-2 16,3 13-1-16,-2 4-1 15,6 8 1-15,-1 6 1 0,1 2 0 16,-1 2 0 0,1 0 1-16,-1-1-2 0,0-6 1 15,1 1 0 1,-3-5-2-16,-1-1 1 0,2-4 0 15,-1-3 0-15,-1-4-1 0,1-5 1 16,-4-1-1-16,-2-8 0 16,1-3 0-16,-5-10-1 0,5 12 0 15,-5-12 0 1,0 0 0-16,0 0 0 0,0 0 0 15,0 0 0 1,0 0-1-16,0 0 1 0,0 0 0 16,0 0-1-16,0 0 1 15,0 0-1-15,0 0 0 0,0 0 0 16,0 0 0-16,0 0 0 15,8-5 0-15,-5-7 0 16,0-4 0-16,5-5-1 0,-1-8 2 16,5-9-2-1,1-8 0-15,5-7 0 0,-1-3 0 16,2-5 0-16,-2 1 1 15,0 2-1-15,-4 3 0 16,0 6 0-16,-6 8 0 0,0 7-1 16,-3 5-2-16,1 9-4 15,-3 5-6-15,-2 15-7 0,11-6-25 16,-11 6-39-1,18 6-19-15,-8 5-5 0</inkml:trace>
  <inkml:trace contextRef="#ctx0" brushRef="#br0" timeOffset="576265.7626">4194 16731 30 0,'-17'21'85'15,"-1"4"2"-15,17 3-51 16,-4 2-5-16,5 1-3 16,5-4-6-16,14-5-4 15,11-5-3-15,8-8 2 0,6-9-5 16,4-7 1-16,-1-8-2 0,-4-5-3 15,-3-5-2 1,-11-3-1-16,-11 0-2 0,-10 1-1 16,-8 4-1-16,-15 4 0 15,-9 3-3-15,-9 6 1 0,-3 6 0 16,-3 5-2-1,1 3-3-15,-2 8-5 0,12 7-24 16,11-7-56 15,12 0-5-31,5-12-7 0</inkml:trace>
  <inkml:trace contextRef="#ctx0" brushRef="#br0" timeOffset="576695.7669">3410 17227 67 0,'-38'12'89'0,"4"-7"-2"15,12-2-49-15,9 3-9 0,21-5-8 16,24-2-4-1,28 1-3-15,25-4 1 0,21-1 0 16,23-2-3-16,15 2-2 0,10 4-1 16,-3 1-1-1,-11 3-1-15,-16 5-4 0,-19 3 0 0,-18 2-3 16,-23-4-4-1,-14 3-5-15,-23-9-17 0,-27-3-66 16,0 0-2 0,0 0-10-16,-28-10-3 0</inkml:trace>
  <inkml:trace contextRef="#ctx0" brushRef="#br0" timeOffset="577105.7709">3658 17599 29 0,'-16'0'88'16,"1"0"0"-16,3 7-1 15,4 7-68-15,4 5-4 0,3 7 1 16,1 3 1-16,2 7 0 16,-2-36-6-16,5 39-2 15,4 45-2-15,-2-38-1 0,-4 2-2 16,1 1-1-1,0 2-2-15,0-4 0 0,-1 0 1 16,-1-6-3 0,-2-41-8-16,0 34-23 0,0-2-57 15,0-32-7 1,9 26-6-16</inkml:trace>
  <inkml:trace contextRef="#ctx0" brushRef="#br0" timeOffset="577635.7762">3641 17719 8 0,'-22'-7'88'0,"1"1"2"15,1 3-31-15,2 1-18 16,2-4-14-16,5 2-6 0,11 4-6 16,-10-12-3-1,11 4-1-15,9-1-2 0,4-4 1 16,9 4-2-1,0 2-2-15,9 0-1 0,1 1-2 16,2 2-1-16,3 3-1 0,2 1 0 16,-2-1-1-16,0 4 0 15,-2 5 1-15,0 3-1 16,-7 1 0-16,-6 2-1 15,-5 5-1-15,-12-1 0 0,-6 0-2 16,-6 2 0 0,-11-5-2-16,-6 3 1 0,-6-2-1 15,0 0 1-15,-3-1-1 16,1-1 2-16,0 1 3 15,4 1 2-15,5-1 1 0,6-1 2 16,6 2 1-16,10-16-1 16,0 0-1-16,6 29 1 0,5 0-1 15,17-2-2 1,-3 1 0-16,15 4-2 0,42 38-3 15,-41-32-2 1,4 1-13-16,-2 3-47 0,-4-9-24 16,1-9-8-1,-40-24-4-15</inkml:trace>
  <inkml:trace contextRef="#ctx0" brushRef="#br0" timeOffset="578615.786">5704 16707 73 0,'-12'-9'50'0,"12"9"-3"15,-2-13-4-15,2 13-4 16,0-12-7-16,0 12-9 16,0 0-5-16,0 0-6 0,0 0-4 15,0 0-3 1,0 6-1-16,0 10-2 0,0 5 0 15,1 6-1-15,2 3 3 0,3 5 2 16,1 4-1-16,-1-3 0 16,4 0 1-16,-1-7 1 0,1-5 0 15,0-9 1 1,1-5-1-16,8-10-1 0,0-7 0 15,3-11 0 1,2-7 0-16,2-4-3 0,-1-1-2 16,-1-2 0-16,-5 4-1 15,-6 5-2-15,-3 5-1 0,-10 18 0 16,15-3-2-16,-10 12 3 15,2 11 0-15,3 4 0 16,-1 4 2-16,5-2 3 0,1-5 1 16,4-6 3-1,3-10-2-15,2-5 1 0,-4-10 0 16,0-9 0-16,-3-3-3 15,-5-5-1-15,-4-4-1 16,-8-2-2-16,-1 0-1 0,-8 2-3 16,2 3-3-16,-6-1-7 15,9 9-11-15,-1 3-38 0,3 5-33 16,8 4-8-1,7 3-2-15</inkml:trace>
  <inkml:trace contextRef="#ctx0" brushRef="#br0" timeOffset="578935.7892">6515 16537 85 0,'0'0'94'0,"0"0"-37"15,26 11-19 1,11-7-9-16,11-4-2 0,9 2-5 16,5-2-8-16,4 0-6 15,-4-2-8-15,-2 2-8 0,-12-3-24 16,-19 2-55-1,7-3-6-15,-13-5-5 0</inkml:trace>
  <inkml:trace contextRef="#ctx0" brushRef="#br0" timeOffset="579275.7926">6877 16561 5 0,'0'0'92'0,"0"0"0"16,0 0-4 0,-10 5-54-16,10-5-15 0,-8 11-6 15,0 0-4-15,-2 6-2 16,-7 5-1-16,-3 4 0 0,-1 6 0 15,1-1 1 1,1 1-2-16,5-1 1 0,5-5-1 16,9-3 1-1,9-2 0-15,15-5-1 0,9-3 1 16,10 1-3-16,6-3-3 0,8 1-8 15,0 0-21-15,-4 1-62 16,8-3-4-16,-10-4-10 0,-1-1 7 16</inkml:trace>
  <inkml:trace contextRef="#ctx0" brushRef="#br0" timeOffset="579885.7988">5019 17365 67 0,'-10'4'90'0,"21"-4"-2"16,33 0-51-16,26-3-10 15,31-1 0-15,30-8-1 16,34 1-3-16,27-5-7 15,26 0-2-15,19 0-2 0,16-3-3 16,11 1-2-16,-1 4-2 16,1-2-3-16,-6 4 0 15,-9 0-3-15,-16 0-4 16,-13 7-5-16,-29-4-13 0,-27 4-69 15,-16 5-5-15,-37-3-5 0,-25 3-4 16</inkml:trace>
  <inkml:trace contextRef="#ctx0" brushRef="#br0" timeOffset="580505.805">5764 17813 16 0,'0'0'90'0,"0"0"-1"16,-1 16-2-16,1-16-68 0,0 22 1 15,0 0-2-15,-1 7-4 16,-2 3-2-16,-1 1-6 0,0 3 0 16,-2-4-2-1,0-1 4-15,1-2-6 0,1 3-4 16,1-3-8-1,-1 0-32-15,-2-3-46 0,-1-2-7 16,7-24-3-16</inkml:trace>
  <inkml:trace contextRef="#ctx0" brushRef="#br0" timeOffset="580695.8069">5870 17965 52 0,'23'-15'100'0,"-4"7"-5"15,3 4-5 1,-2 4-43-16,3-1-36 0,1 5-3 15,-3 3-2-15,1 1-6 0,-3-2-7 16,2-3-12 0,-7-5-66-16,5 2-8 0,-4-13-6 15,0-8-3-15</inkml:trace>
  <inkml:trace contextRef="#ctx0" brushRef="#br0" timeOffset="580885.8088">6174 17712 51 0,'-4'-11'92'0,"4"11"-1"16,0 0-4-16,0 0-74 0,-6 22 0 15,3 4 1-15,3-26-2 16,-2 38-5-16,-4 42-2 16,2-38-2-16,-1-1-1 15,4-2-5-15,-1 2-4 0,-2 0-8 16,4-41-43-1,-2 32-30-15,2 1-9 0,0 1 0 16</inkml:trace>
  <inkml:trace contextRef="#ctx0" brushRef="#br0" timeOffset="581365.8136">6591 17827 16 0,'4'-8'80'15,"-4"8"2"1,0 0-2-16,0 0-59 0,0 8-8 15,0 4-2-15,0 5 1 16,0-17-1-16,1 22 0 0,4-1-1 16,-2 1 0-1,1 2-1-15,1-3 1 0,2 1-1 16,-1-2-2-16,8 15 6 0,-2-20-2 15,-2-4-2 1,3-6-1-16,-1-3-2 0,0-2-2 16,1-2-3-1,-2-6-1-15,-3 0-4 0,4-1 0 16,-1 2 1-1,1 0 0-15,2 4 2 0,2-4 2 0,0 5 2 16,0-2 2-16,3 2 0 0,-3-1 2 16,1 3-2-1,-2 0 1-15,-1-1-3 0,0-3-4 16,-2-1-5-1,0-4-7-15,-2-4-33 0,-1-6-46 16,2 0-8-16,3-6-8 16</inkml:trace>
  <inkml:trace contextRef="#ctx0" brushRef="#br0" timeOffset="581895.8189">6148 18070 3 0,'-13'-6'88'15,"13"6"-3"-15,-15-7-22 16,15 7-12-16,-13-8-18 0,13 8-13 15,0-9-9-15,0 9-3 0,15-10-2 16,0 7-3 0,2-5-1-16,4 4-3 0,1-2-6 15,-3 1-12 1,4-3-49-16,3 3-21 0,-1-5-5 15,-3-1-1-15</inkml:trace>
  <inkml:trace contextRef="#ctx0" brushRef="#br0" timeOffset="582845.8284">6641 17764 14 0,'-13'-10'94'0,"13"10"-2"15,-14-11-4-15,14 11-55 16,-11-10-10-16,11 10-6 0,-9-9-5 16,9 9-5-1,0 0 0-15,0 0-3 0,0 0-1 16,-2 6 1-1,2 5-1-15,6 5 0 0,0 6 0 16,-6-22-2-16,9 24-1 0,1 4 0 16,0 3 0-1,0 1 0-15,3 2 0 0,-3 0 0 16,2 0-1-1,2 2 4-15,-3-6 0 0,1 1 0 16,-3-6 2-16,0 1-1 16,-9-26 1-16,12 26 0 15,-2-2 3-15,3-23-1 16,-13-1 0-16,14-17-2 0,-9-3-1 15,1-1-1-15,1-4 0 0,0-1-1 16,0 1-2 0,-1-1-2-16,-1 2 0 0,4-3-1 15,-2 5 0 1,1 3 0-16,3 7 0 0,1 5 0 15,-1 6 0-15,-11 1-1 16,0 0 0-16,0 0 1 16,12 6 3-16,-2 4-1 15,0-1 2-15,22 33 1 0,3 2 2 16,-19-31 4-16,1 1 0 15,-2-8-1-15,-2-6-1 16,1-3 0-16,-5-12-2 0,-2-6-1 16,-2-3-3-1,0-3-2-15,-1-3-2 0,-1-2-3 16,-3 3-7-16,4-3-6 15,-4 7-32-15,2-2-28 16,8 6-21-16,-6 3-7 0</inkml:trace>
  <inkml:trace contextRef="#ctx0" brushRef="#br0" timeOffset="583205.832">7512 17639 67 0,'-20'-3'98'16,"3"1"-3"-16,3 1-3 0,14 1-69 16,-8 0-5-1,8 0-2-15,10 6-3 0,5-4-3 16,2 0-2-16,5-1-4 0,1-1-2 15,3-1-4 1,2 1-4-16,-1-3-6 0,-1 1-8 16,-1 2-42-16,-5-2-32 15,5-3-8-15,-8 3-3 16</inkml:trace>
  <inkml:trace contextRef="#ctx0" brushRef="#br0" timeOffset="583495.8349">7654 17667 55 0,'0'0'96'0,"-17"15"-4"0,8-6-7 16,9-9-65-16,-14 20-7 16,8-9-2-16,1 2-5 0,0 1-1 15,0 3 0 1,-1-2 0-16,1 4 1 0,2 0 1 15,-1 2 0-15,-1 1 0 0,4 1 2 16,1-23-5 0,0 22-1-16,0 2 0 0,1 2 0 15,4-1-1 1,6-1 0-16,1 1-2 0,3-4-3 15,2-3 0-15,3-4-6 16,0 0-8-16,27-2-19 16,-24-12-50-16,1-8-11 0,0-8-8 15</inkml:trace>
  <inkml:trace contextRef="#ctx0" brushRef="#br0" timeOffset="583745.8374">7878 17430 0 0,'-14'-24'101'0,"3"16"-1"16,3 2-6-1,8 6-8-15,-9-4-67 0,9 4-8 16,5 11-4-16,2 3-3 0,4 8-3 16,1 2-1-16,0 8 1 15,1 4 0-15,-1 5 1 16,-1 3-3-16,4 5 0 15,-5 4-3-15,-3 4-4 0,0 1-9 16,-8 8-51 0,-5-6-26-16,-6-9-7 0,-7-2-2 15</inkml:trace>
  <inkml:trace contextRef="#ctx0" brushRef="#br0" timeOffset="584145.8414">6658 17574 81 0,'-18'6'95'16,"0"13"-30"-16,-6 10-14 15,24-29-14-15,-24 40-13 16,-26 52-4-16,29-37-6 15,0 3-4-15,4 5-4 0,6-1-2 16,3 3-4 0,5-1-4-16,6-1-16 0,13-9-67 15,5-7-6 1,-21-47-8-16,32 22-1 0</inkml:trace>
  <inkml:trace contextRef="#ctx0" brushRef="#br0" timeOffset="584675.8467">8187 17423 50 0,'0'0'92'0,"-2"-9"-3"16,2 9-6-16,6-8-59 16,12 8-8-16,2 2-7 0,1 5-2 15,2 2-4 1,-11-1-2-16,2 0-1 0,-4 4-1 15,0 1 1-15,-6 3 0 0,0 0 2 16,-4 2 1 0,0 1 2-16,-4-3 1 0,1 3 2 15,-3-1 0 1,0-1 1-16,1 0-1 0,5 2-1 15,-1-4-1-15,6 0-3 16,3-1-6-16,3-1-13 16,1 1-57-16,7-12-19 0,2-2-8 0,4-4-6 15</inkml:trace>
  <inkml:trace contextRef="#ctx0" brushRef="#br0" timeOffset="585425.8542">9532 16707 70 0,'-1'-12'97'0,"-3"2"-5"15,4 10-7-15,0 0-70 16,0 0-4-16,-5 30-5 16,4 9 2-16,1 18-2 0,0 18 2 15,0 14 1 1,0-36-1-16,-4 3 1 0,1 7-1 15,-3 3 0-15,-2 1-3 0,-1 5-2 16,2-4 0 0,-3 6-2-16,0-7 2 0,-2 1 0 15,3-6-1-15,-1-1-3 16,0-14-1-16,4-2-6 0,1-12-7 15,5-8-38 1,0-11-41-16,0-14-7 0,5-14-7 16</inkml:trace>
  <inkml:trace contextRef="#ctx0" brushRef="#br0" timeOffset="586015.8601">9367 16895 18 0,'-33'-19'88'0,"3"0"0"0,4 7-42 16,4 0-8-16,6 3-9 0,2 1-3 16,4-2-6-1,9-2-4-15,1-1-2 0,11-3-4 16,9 0-2-16,10-2 0 15,8 2-3-15,7 0-1 16,6 4-2-16,6 7 0 16,0 5 0-16,3 10-1 0,-2 9-1 15,-4 6 0 1,-4 6 1-16,-4 10-1 0,-7 3 2 15,-8 7-1-15,-8 2 1 0,-12 0 0 16,-8 0 0-16,-9-4 2 16,-12-3-2-16,-8-9 1 15,-6-9-1-15,-7-9 0 16,-1-15-1-16,-5-4-1 0,4-13 0 15,3-6-1 1,2-3 0-16,5 0 0 0,6 2-1 16,7 0 0-16,3 9 1 0,15 11 0 15,0 0 2 1,22 1-1-16,5 15 1 0,8 5 0 15,4 12 1-15,6 5 1 16,-22-14-1-16,3 5-1 0,-2 3-1 16,1 4 1-1,-5 4 0-15,-1-1-1 0,-4 0 1 16,0 2-1-1,-4-4 1-15,1 2 0 0,-5-6-1 16,1 1-2-16,-2-5-4 0,0 1-7 16,-5-7-27-16,2-3-38 15,6-9-18-15,-9-11-8 16,9 0-2-16</inkml:trace>
  <inkml:trace contextRef="#ctx0" brushRef="#br0" timeOffset="586395.8639">10193 17492 6 0,'0'0'95'16,"7"8"2"-16,-7-8-3 15,19 11-53-15,-1-9-17 16,1 0 2-16,4-2-6 0,-8 0-4 15,38-7-5 1,8-9-3-16,2-7-3 0,2-6-1 16,-8-5-3-16,-15-5-1 0,-28 3-2 15,-21 4-2 1,-14 6-2-16,-11 9 1 0,-11 8 0 15,-12 13 1 1,-6 15 3-16,31-2 0 0,-3 6 2 0,4 6 0 16,-1 6 3-1,7 2 1-15,3 4 0 0,7 0 1 16,3 4-2-1,10-3 2-15,0 2 0 0,12 0-2 16,5 1-2-16,8-4-3 0,5 0-6 16,5-4-14-16,5-2-51 15,13-9-24-15,0-12-7 16,3-7-6-16</inkml:trace>
  <inkml:trace contextRef="#ctx0" brushRef="#br0" timeOffset="587885.8788">11355 16565 39 0,'0'0'79'16,"13"-6"-13"-16,-13 6-14 0,11-5-14 16,-11 5-9-16,0 0-9 0,10-5-4 15,-10 5-3 1,0 0-2-16,0 0 0 0,0 0-2 15,0 0-3 1,2-9-2-16,-2 9 0 0,-8-17-2 16,-4 7-1-16,-4-4 0 15,-6 1-1-15,-6-1 1 0,-3 2-1 16,-4 1 1-1,0 3-1-15,-5 5 1 0,2 3 0 16,3 0 0-16,2 5-1 0,5 1 1 16,1 2 0-1,7 3 0-15,4 1-1 0,2 5 1 16,9 4 0-16,2 3-1 15,3 8 1-15,0 9 0 0,2 7 0 16,3 8 1 0,3 12 1-16,-1 7 1 0,-1 11-1 15,-3 8 2 1,-3-45-2-16,1 7-1 0,-1 2 2 15,-1 4-3-15,-4 0 0 0,2 4 1 16,-1 1-2-16,-3 0 1 16,1-3-1-16,2 1-1 15,-3-5 0-15,0 1 1 16,0-6-1-16,-2 1 0 15,2-5 0-15,0-2 0 16,-1-5 2-16,8-44 0 0,-5 32 1 16,-3 2-2-16,5-10 1 15,0 0 0 1,3-24 1-16,0 0-1 0,0 10 2 15,0 2-1-15,26 15 1 16,-5-22-1-16,17-3-2 0,44 0-5 16,-27-2-10-1,0 5-40-15,6-10-32 0,9-10-13 16,5-3-7-1</inkml:trace>
  <inkml:trace contextRef="#ctx0" brushRef="#br0" timeOffset="590155.9015">11705 16912 20 0,'3'-13'88'0,"-3"0"-1"0,21 3-38 16,-21 2-15-16,0 8-13 15,-10-12-9-15,10 12-4 0,-17 0-3 16,5 3-1 0,-2 7-2-16,-3 4 1 0,-1 6 0 15,-4 8 0 1,-2 11 1-16,3 10 1 0,2 9 2 15,6 6 0-15,10-27 0 0,2 1-1 16,1 2 3-16,6 3-1 16,4 1 0-16,4 1 0 15,2-3-2-15,2 1 0 16,1-6 0-16,2-1 0 0,-1-5 0 15,1 2-4 1,0-6 1-16,-1-2-2 0,-2-3-1 16,0-2-4-16,-2-6-8 0,-4-9-18 15,-2-5-57-15,2-3-10 16,-3-9-7-16,0-5-3 0</inkml:trace>
  <inkml:trace contextRef="#ctx0" brushRef="#br0" timeOffset="591005.91">12176 16961 29 0,'0'0'54'0,"-11"4"-2"16,11-4-7-16,0 0-6 16,0 0-7-16,0 0-5 0,0 0-4 15,0 0-2 1,13 1-5-16,5-1-3 0,3 0-2 15,6-2-1-15,2-1-4 0,3 3 1 16,-1 0-5 0,1 0 0-16,-8 2-2 0,-5 1 1 15,-2 3-1-15,-4 1 0 16,-13-7 1-16,12 14-1 15,-12-3 1-15,-1 3 0 16,-6 1 0-16,-2 9 0 0,-3 0 1 16,-5 6 0-16,-1-1 0 0,-2 2 1 15,-1-1 0 1,2-2-1-16,1-4 1 0,4-5 0 15,2-8 0 1,3-1-2-16,9-10-2 0,-4 11-5 16,4-11-11-16,8 0-51 15,11 2-23-15,-6-2-7 0,1 3-4 16</inkml:trace>
  <inkml:trace contextRef="#ctx0" brushRef="#br0" timeOffset="591415.914">12299 17562 75 0,'-2'8'52'16,"2"-8"-7"-16,-9 13-3 0,9-13-5 16,-7 10-7-16,7-10-7 0,0 0-5 15,-3 9-5-15,3-9-3 16,0 0-2-16,0 0 0 0,0 0 1 15,0 0 0 1,0 0 0-16,0 0-1 0,0 0-1 16,0 0-3-16,0 0-7 15,0 0-30-15,-9-7-54 16,9 7-9-16,3-18-3 15</inkml:trace>
  <inkml:trace contextRef="#ctx0" brushRef="#br0" timeOffset="592015.9201">12627 16779 35 0,'0'0'45'0,"0"0"-1"0,0 0-5 16,0 0-9-16,0 0-10 15,0 18-2-15,3-7-5 0,5 6-2 16,3 7-1 0,5 13-2-16,7 8 3 0,7 11-2 15,1 9 2 1,3 6-3-16,-19-32-3 0,-3 7 0 15,3-1-3-15,-6 4 0 0,-5-1 0 16,-4 2-1 0,0-3-4-16,-6 1-17 0,-11-8-58 15,4 2-7-15,-4-7-4 16</inkml:trace>
  <inkml:trace contextRef="#ctx0" brushRef="#br0" timeOffset="593565.9356">13298 17100 4 0,'0'0'64'0,"0"0"-6"16,-10-4-12-16,10 4-9 16,0 0-10-16,0 7-4 0,0-7-5 15,16 15-3 1,-1-7-2-16,3 1 1 0,6-3 2 15,1-2-2-15,5-5-1 16,4 1-2-16,-2-4-1 0,-2-4-3 16,-1-5 0-16,-3-2-3 15,-2 0 0-15,-2-4-1 16,-5 0-1-16,-4-3-1 0,-3-3 0 15,0 3 0 1,-5-4-1-16,-4-1 1 0,-1 1-1 16,-5 3-1-16,-6 2 2 15,0 5-2-15,-4 3 0 0,-3 3-2 16,-2 7 2-1,-2 3-1-15,1 1 1 0,-2 8-1 16,2 8 0-16,-3 7 2 0,1 3-1 16,-1 7 2-1,2 11-1-15,-2 9 1 0,1 2-1 16,1 8 1-1,12-31-3-15,0 5 1 0,2-1 0 16,2 2 1-16,6 2 0 16,0-1 1-16,9-1-1 0,7-2 1 15,3-2 2 1,7-1 0-16,5-5 1 0,2 1-2 15,3-3-2-15,2-1-2 0,1-6-6 16,3 1-21 0,-1-1-46-16,1-13-20 0,0-4-7 15,-2-6 0-15</inkml:trace>
  <inkml:trace contextRef="#ctx0" brushRef="#br0" timeOffset="594365.9436">13929 16375 52 0,'-9'1'76'16,"26"2"-37"-1,-17-3-9-15,6 14-6 0,-2-2-4 16,4 6-3-16,-3 4-1 0,6 7 2 16,-4 5-3-16,0 2 1 15,-1 0-4-15,2-1-2 0,-4-1-1 16,1-6 2-1,-3-4 0-15,1-5 1 0,-3-6-2 16,0-13 0 0,-9 3-1-16,-6-6 0 0,-5-10-2 15,-6-3 0-15,-4-1-3 16,-6-7-1-16,0 1-1 15,-1-2 0-15,9 0-1 0,2 4 1 16,9 1-2-16,3 3-1 16,7 3-3-16,4-2-6 0,8 8-12 15,7 0-53 1,5-11-22-16,6-7-7 0,2-1-5 15</inkml:trace>
  <inkml:trace contextRef="#ctx0" brushRef="#br0" timeOffset="594485.9448">13947 16077 76 0,'-8'-14'95'16,"1"3"-11"-16,-1-5-28 0,-5 7-133 16,13 9-11-1,0 0-7-15</inkml:trace>
  <inkml:trace contextRef="#ctx0" brushRef="#br0" timeOffset="595625.9562">14545 16085 57 0,'0'0'56'15,"0"0"-12"-15,0 0-7 0,0 0-7 16,0 0-4 0,15-7-6-16,1 4-3 0,2 1-5 15,1-1-2 1,3 3-2-16,-3-1 1 0,2 1-3 15,-5 0 0-15,0 0-3 0,-8 1 0 16,-8-1-1-16,12 11 0 16,-11-2 0-16,-1 2 1 0,-2 1 1 15,-9 4 2 1,-1 3 1-16,-5 0-1 0,-1 3 1 15,-2-3-1-15,-1 2-1 16,4-4 0-16,1-2-2 16,6 0-2-16,3-5-3 0,7 1-5 15,0-11-14-15,0 8-55 16,5-1-17-16,-5-7-7 0,18 10-1 15</inkml:trace>
  <inkml:trace contextRef="#ctx0" brushRef="#br0" timeOffset="595905.959">14605 16532 54 0,'0'0'100'0,"0"0"-4"16,-2-8-6-16,2 8-64 16,0 0-5-16,0 0-7 0,0 0-6 15,0 0-2 1,0 0-3-16,0 0 0 0,0 0-4 15,0 0-4-15,0 0-7 16,0 0-35-16,0 0-43 16,-2-9-7-16,8-5-8 0</inkml:trace>
  <inkml:trace contextRef="#ctx0" brushRef="#br0" timeOffset="596285.9628">14925 15983 62 0,'-11'-7'95'0,"11"7"-5"16,-23-10-45-16,23 10-16 15,0 0-10-15,9 15-6 0,8 6-5 16,4 7-4 0,1 12 0-16,2 6-2 0,0 13 0 15,-4 7 0 1,-9 2-1-16,-6-2-2 0,-7-1-1 15,-11-11-6-15,-7-1-22 0,3-10-56 16,-17-14-7-16,-2-11-6 16</inkml:trace>
  <inkml:trace contextRef="#ctx0" brushRef="#br0" timeOffset="596655.9665">14369 16033 81 0,'-32'17'91'16,"1"16"-27"0,1 6-22-16,6 15-13 0,6 10-8 15,6 6-5-15,12 5-6 16,10 2-5-16,13-2-15 0,10 3-71 15,1-20-8-15,16-25-5 32</inkml:trace>
  <inkml:trace contextRef="#ctx0" brushRef="#br0" timeOffset="597935.9792">15257 17012 75 0,'-11'10'87'15,"4"1"-38"-15,11-1-10 0,18-3-8 16,3-2-6-16,11-6-2 15,5 1-3-15,6-6-4 16,0-3-4-16,-1-5-2 0,-4-2-4 16,-6-1-1-16,-6 0-2 15,-7-2-2-15,-10 0-2 0,-6 0-1 16,-7-2-1-1,-7 0-1-15,-11 4 0 0,-4 2-1 16,-6 3 0 0,-6 4 1-16,-3 7 1 0,-4 2 1 15,0 12-1-15,4 9 3 16,1 8 0-16,4 10 2 0,3 6 0 15,9 12 2-15,7 0 0 0,12 5 3 16,8 1 0 0,3-36-2-16,4 4 1 0,6-4-1 15,5 2-1 1,4-6 0-16,5 1 0 0,2-4-2 15,1 0-2-15,3-7-1 16,1 2-6-16,-5-9-17 0,-10-7-56 16,55-10-11-16,-9-22-12 15,-1-20-2-15</inkml:trace>
  <inkml:trace contextRef="#ctx0" brushRef="#br0" timeOffset="598425.9841">16216 16469 14 0,'0'0'76'0,"0"0"-8"0,0 0-16 15,7 7-15 1,-6 6-12-16,4 6-5 0,1 6-8 15,2 8-1-15,0 5 1 16,-2 5-2-16,-1 0 0 0,1-2-2 16,-3-4 2-16,-3-5-2 0,0-6 2 15,-8-8-1 1,-2-6-1-16,-1-7 2 0,-5-5-3 15,-4-2 0 1,1-8 0-16,-2-4-3 0,-4-6-1 16,3-5-3-1,0-5-5-15,4-3-13 0,2-1-60 0,2-14-17 16,6-6-9-1,5-5-3-15</inkml:trace>
  <inkml:trace contextRef="#ctx0" brushRef="#br0" timeOffset="598545.9854">16197 16134 63 0,'0'-12'91'0,"0"-2"-10"0,-3 5-24 16,3 9-128 0,0 0-15-16,-6 5-5 0</inkml:trace>
  <inkml:trace contextRef="#ctx0" brushRef="#br0" timeOffset="599085.9908">16449 16333 68 0,'10'-7'84'0,"-10"7"-2"0,0 0-50 16,10 20-12-1,-6 4-5-15,2 8-4 0,-3 11-1 16,5 5 0-1,-4 4 1-15,4 0-1 0,2-6 2 16,2-6-3-16,-1-8 1 0,5-11-2 16,-2-12-1-16,6-9-1 15,0-9 0-15,2-8 0 0,0-7-3 16,-1-2-1-1,0-3-1-15,-2 1 0 0,-5 4-1 16,-2 6-1 0,-1 6 0-16,-3 10-1 0,-8 2 1 15,16 18-1-15,-7 2 1 16,4 1-1-16,2 0 2 0,3-5 2 15,2-3 0-15,3-9 1 0,-2-5 1 16,-3-13-1 0,-5-6 1-16,-8-7-1 0,-5-5 0 15,-9-3-2 1,-8-3 0-16,-7 1-3 0,1 1-2 15,-4 0-6-15,7 11-14 16,4 9-43-16,2 3-28 0,14 13-8 16,6-5-5-16</inkml:trace>
  <inkml:trace contextRef="#ctx0" brushRef="#br0" timeOffset="599745.9974">17111 16250 76 0,'0'0'93'0,"0"16"-15"0,17-16-37 16,21 0-13-1,10 0-7-15,10 0-4 0,6 0-2 16,4-2-6-16,-1 2-4 15,-6 0-7-15,-8 0-5 16,-19-2-9-16,-6 4-16 16,-16 0-56-16,-12-2-8 0,0 0-3 15</inkml:trace>
  <inkml:trace contextRef="#ctx0" brushRef="#br0" timeOffset="600216.002">17313 16056 14 0,'0'0'80'0,"5"-5"-24"0,-5 5-11 16,0 0-9-16,0 11-10 15,0 2-8-15,2 4-6 0,0 7 1 16,0 8-1-1,1 6 1-15,-2 6-2 0,2 9-2 16,2 0 0 0,-3 4-1-16,2-3 0 0,1-2-1 15,2-3 1-15,2-6 0 16,6-7 0-16,1-8 0 0,6-9 0 15,5-3-1-15,4-7 0 0,2-4 0 16,0-7-4 0,1 2-2-16,0-1-5 0,-8-8-6 15,3 4-13 1,-13 3-56-16,2-8-17 0,-1 0-8 15,1-3-4-15</inkml:trace>
  <inkml:trace contextRef="#ctx0" brushRef="#br0" timeOffset="601006.01">17794 16037 52 0,'-22'-12'89'0,"4"-1"-5"16,4 4-49-16,2 6-11 0,12 3-6 15,0 0-4 1,-9-6 0-16,9 6-4 0,0 0-1 15,6 0-1-15,-6 0 0 0,11-1 0 16,-11 1-2 0,15 0 0-16,-3 0-2 0,1 0 0 15,5 0-1-15,0 0 0 16,6 1 0-16,2 2-2 15,1 1 1-15,2 2-1 16,-1 4-1-16,-1 0 1 0,-3 1 0 16,0 4 0-16,-4 1 0 0,-2 2-1 15,-3 0 2 1,-4 5 0-16,-1 4 0 0,-2 4-1 15,-5 5 1-15,-1 6-1 16,0 9 1-16,-1 3 0 16,2 5-2-16,0 4 1 15,1 2-1-15,2 2-1 0,1 0 0 16,0 3 1-1,0-4 0-15,2 2 0 0,-4 1 1 16,0 1 0-16,-2 0 0 0,-3 1 3 16,-1-35-4-16,1 3 1 15,0-1 0-15,0 6-1 16,-3-4 0-16,0 5 1 15,-1-4-1-15,0 4 0 0,-2-3 2 16,1 2 1 0,2-3-2-16,-2 2 1 0,0-4-1 15,2 2 1-15,-1-4-2 16,1 1 1-16,3-38-3 15,-10 63 3-15,10-63-3 0,-6 25 1 16,-3 0-1-16,-10-3 1 16,0-2-1-16,-17-3-1 15,-50 21-3-15,25-19-16 16,-8-2-43-16,-3-7-31 15,-11-6-6-15,-2-4-3 16</inkml:trace>
  <inkml:trace contextRef="#ctx0" brushRef="#br0" timeOffset="854388.5438">20177 16637 3 0,'9'-14'92'0,"-1"3"2"0,-4 0-5 15,-4 11-55-15,1-13-10 16,-1 13-8-16,0 0-6 0,-6 0-3 15,-5 9-4 1,-4 6-2-16,-6 10-2 0,-6 10 1 16,-1 9 2-16,-7 7 0 0,-4 9 2 15,-4 8 0 1,-3 4 1-16,0-3-1 0,2-2 2 15,1-8-1-15,3-6-1 16,7-10-1-16,7-11-2 16,7-9-2-16,9-11-6 15,10-12-14-15,0-23-66 0,17-6-7 16,10-17-7-1,4-12 0-15</inkml:trace>
  <inkml:trace contextRef="#ctx0" brushRef="#br0" timeOffset="854608.546">19813 16590 64 0,'-15'-9'92'0,"3"6"-4"16,4 3-3 0,50 8-72-16,-36 16-2 0,5 10-4 15,1 9 1-15,-1 12-1 0,2 8 2 16,0 6-2-1,-1 2-2-15,-3-1 0 0,0-6-1 16,-3-6 2-16,2-9-3 16,-3-8-3-16,4-10-5 0,-4-16-13 15,-5-15-65 1,0 0-11-16,0-17-5 0,-5-20-6 15</inkml:trace>
  <inkml:trace contextRef="#ctx0" brushRef="#br0" timeOffset="854778.5477">19565 16886 27 0,'-10'16'99'16,"18"-3"-4"-16,24-8-4 0,26 33-33 16,22-38-49-1,12 0-2-15,8-4-2 0,-3-1-3 16,-3 1-11-16,-14 3-47 15,-9-9-34-15,-15-2-7 0,-19-8-5 16</inkml:trace>
  <inkml:trace contextRef="#ctx0" brushRef="#br0" timeOffset="855148.5514">19735 16419 71 0,'-98'67'90'15,"16"23"-4"-15,-23 21-55 0,49 13-1 16,40-59-10 0,3 6-7-16,13-2-3 0,5 1-3 15,15-7 1 1,9 1 0-16,12-13-2 0,10-2-1 15,57 20 4-15,48-35-2 16,23-37 0-16,11-38-2 0,-3-33-1 16,-21-35 0-16,-39-23-1 15,-48-5 0-15,-57 3-3 16,-38 3-1-16,-46 18 1 0,-36 16 0 15,-31 25-1 1,-20 24 0-16,-7 26-1 0,2 27-1 16,13 33-5-1,18 15-17-15,27 21-66 0,48 10-4 16,41-1-8-1,27-12 6-15</inkml:trace>
</inkml:ink>
</file>

<file path=ppt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511" units="cm"/>
          <inkml:channel name="T" type="integer" max="2.14748E9" units="dev"/>
        </inkml:traceFormat>
        <inkml:channelProperties>
          <inkml:channelProperty channel="X" name="resolution" value="946.39398" units="1/cm"/>
          <inkml:channelProperty channel="Y" name="resolution" value="1675.80408" units="1/cm"/>
          <inkml:channelProperty channel="F" name="resolution" value="1.41944" units="1/cm"/>
          <inkml:channelProperty channel="T" name="resolution" value="1" units="1/dev"/>
        </inkml:channelProperties>
      </inkml:inkSource>
      <inkml:timestamp xml:id="ts0" timeString="2016-05-19T18:37:56.808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4240 1566 22 0,'3'-10'84'0,"-2"1"-29"0,0 0-11 0,1-3-9 15,-1 4-9 1,-1-1-8-16,0 9-6 0,1-15-5 16,-1 15-2-1,0-10-1-15,0 10-2 0,0 0-1 16,0 0-1-16,-12-3 0 0,12 3 0 15,-6 8 0 1,6-8 1-16,-8 28 1 0,-2 2 2 16,2 4-2-16,-2 6 1 15,0 3 0-15,1 9-1 0,2-2 1 16,-1-5-2-1,3 4-1-15,1-1 1 0,3-3-1 16,0 1 1-16,1-2-1 0,1 0 2 16,4-8-1-1,4 1 1-15,-1-2 1 16,1-5 0-16,2-7 0 15,0-1 1-15,1-9 0 0,4-8 1 16,0-3-1 0,3-7 0-16,1-15-2 0,6-6 1 15,-2-7-2 1,6-7 1-16,-2-8 0 0,2-7-2 15,-1-3 1-15,-5-3-1 0,0 1 0 16,-8 0 1-16,-9 33-3 16,0-4-1-16,-2 1 1 0,0-1 0 15,-1 2 0 1,1 0 0-16,-3 3 0 0,2 0-2 15,-2 5 3 1,-1-1 1-16,1 5-3 0,-1 1 1 16,1 3-1-16,0 1 0 15,-2 12 0-15,0 0 3 16,10 6 0-16,-6 21 1 0,1 15 0 15,-3 8 0-15,2 8 2 16,-1 9 0-16,3 0 2 0,-1-8-5 16,2-2 3-1,2-7-1-15,3-4 1 0,3-4 0 16,4-9 0-1,5-5 1-15,0-5-2 0,3-8 1 16,-1 0-1-16,-2-7-3 0,1-3-5 16,-5-5-12-16,-1-8-54 15,-3 0-18-15,-3-9-7 0,-4-4-4 16</inkml:trace>
  <inkml:trace contextRef="#ctx0" brushRef="#br0" timeOffset="610.006">5363 1496 22 0,'-8'4'58'16,"8"-4"-3"-16,-14 3-10 16,14-3-10-16,0 0-8 0,0 0-5 15,4 11-5 1,9-9-1-16,0 0-5 0,10 0-3 15,1-2-1-15,3 3-2 16,4-3-2-16,1 1 0 0,1-1-1 16,-2 0-2-1,5 0-5-15,-5 0-11 0,2 2-21 16,-3-2-49-16,-2 0-8 0,-5 0 3 15</inkml:trace>
  <inkml:trace contextRef="#ctx0" brushRef="#br0" timeOffset="1000.01">5239 1804 23 0,'0'0'75'0,"0"0"5"0,17-9-48 15,11 2-14-15,15-1-3 16,3 1-3-16,11 1 0 0,1 2-2 16,1 1-3-1,5 3-2-15,-4 0-2 0,-1 0-10 16,-4 3-9-16,-3-3-22 0,5 4-43 15,-13-4-4-15</inkml:trace>
  <inkml:trace contextRef="#ctx0" brushRef="#br0" timeOffset="1340.0133">5321 2104 58 0,'-10'5'91'16,"10"-5"-1"-16,10 3-46 16,19-3-21-16,12 0-5 0,13 0-2 15,7 0-4 1,7-1-6-16,0-1-13 0,7-3-71 15,-6 5-10 1,-7 2-8-16,-9-2 7 0</inkml:trace>
  <inkml:trace contextRef="#ctx0" brushRef="#br0" timeOffset="2810.0281">6451 1564 3 0,'-11'0'66'16,"6"17"-22"-16,5 7-7 0,0 13-5 16,0-3-4-1,6 24 2-15,3 14-2 0,1 1-6 16,-1-10-7-16,5-8-2 0,-4-10-2 15,8-10 0 1,-4-13-2-16,7-12-1 0,2-10 1 16,2-15 0-16,-3-8-1 15,3-7-3-15,-1-6-1 0,-3 2-2 16,-2 1-1-1,-5 1-3-15,-4 13 1 0,-4 4-2 16,-6 15 0-16,3 16-2 0,-3 13 2 16,4 8 0-1,3 3 2-15,8 0 2 0,7-9 2 16,7-8 3-1,7-17-1-15,8-9 1 0,1-22 0 16,0-12 1-16,-7-11-1 16,-9-6-2-16,-11-4-3 0,-13 2-3 15,-7 28-4 1,-5-1-7-16,-2 4-36 0,0 1-43 15,-4 5-8-15,1 1-5 0</inkml:trace>
  <inkml:trace contextRef="#ctx0" brushRef="#br0" timeOffset="3260.0326">7589 1356 68 0,'0'0'87'0,"18"0"-1"0,7 0-65 16,6 0-4-16,5-4-3 16,4-2-5-16,6 2-29 15,7-1-57-15,-5-1-8 16,2-2-5-16</inkml:trace>
  <inkml:trace contextRef="#ctx0" brushRef="#br0" timeOffset="3940.0394">7791 1448 43 0,'0'0'51'15,"-8"-7"1"-15,8 7-3 16,0 0-6-16,-2-12-10 0,2 12-7 15,0-12-8-15,0 12-3 16,6-14-5-16,-6 14-3 16,8-11-1-16,-3 2-3 0,-5 9 0 15,11-17-1 1,-11 17 0-16,14-18 0 0,-10 9-1 15,3 0 2-15,-2 0-1 16,-5 9 0-16,8-16 0 16,-8 16-1-16,9-14 0 15,-9 14 0-15,6-10-2 0,-6 10 1 16,0 0 0-16,0 0-1 0,0 0 1 15,0 5-1 1,-3 7 0-16,-1 3 1 0,-2 4 0 16,3-2 2-1,-8 34-1-15,-2 7 2 0,0 7-2 16,1 6 3-16,3-4-2 15,4 3 0-15,4-7 0 0,1-16-1 16,5-4 1-16,10-2-1 0,6-4 2 16,10-6 0-1,10-3 0-15,6-6 1 0,7-2 0 16,4-8-1-1,-2 1-1-15,-2-7-2 0,-8-2-5 16,-6 0-6 0,-14-5-38-16,-12-4-41 0,-5-4-8 0,-9-9-5 15</inkml:trace>
  <inkml:trace contextRef="#ctx0" brushRef="#br0" timeOffset="4600.046">7485 1313 36 0,'-15'-8'95'15,"3"1"-2"-15,3 3-4 16,9 4-65-16,0 0-5 15,13-9-1-15,11 5-3 0,7-1-4 16,10-1-1-16,6-2-1 0,8-1-2 16,6 2-1-1,5 0-2-15,1-1-1 0,2 3-1 16,2-2 0-16,-1 1-1 15,0 1-1-15,-5 0 0 16,-7 1 0-16,-5 1 1 16,-7 1-1-16,-10 2-1 0,-9 0 1 15,-5 0 0 1,-10 3-2-16,-12-3 1 0,0 0 0 15,0 12-1-15,-9-7 2 0,-8 2 0 16,-7-1-2-16,-6 2 2 16,-5-1 0-16,-8 0 0 15,-10 1 0-15,-8-1-1 16,-8 4 1-16,-2-1-1 0,-3-1 1 15,1-1 0 1,-1 0-1-16,3 3 0 0,2-4 1 16,3 2-1-16,5-2 1 15,8 0-1-15,8-2 1 16,9 2-1-16,10-3 2 0,13-1-2 15,13-3 1-15,0 0-3 16,26 1-3-16,7-1-4 0,8 2-9 16,9-2-25-1,7 0-43-15,6 0-11 0,6 0-7 16</inkml:trace>
  <inkml:trace contextRef="#ctx0" brushRef="#br0" timeOffset="5270.0527">8800 1685 65 0,'-17'-5'91'15,"17"5"-3"-15,-26-9-42 0,44 8-14 16,22-1-10-16,14-2-8 16,15 1-2-16,6 1-3 0,8-3 1 15,-3 1-4 1,-6-1-1-16,-12 1-4 0,-12 0-6 15,-35 1-12-15,1-1-56 16,-6 4-17-16,-10 0-10 16,-8-7-3-16</inkml:trace>
  <inkml:trace contextRef="#ctx0" brushRef="#br0" timeOffset="5580.0558">9045 1367 0 0,'0'-11'83'15,"0"11"4"-15,0 0-3 0,0 0-67 16,-2 12-2-1,1 2 1-15,3 5 3 0,-2 26-2 16,0 5-3 0,-1 7-1-16,3 8-1 0,2 2-2 15,-3-4-2-15,-1-9-1 16,-1-18-4-16,-3-7 1 15,1-3-1-15,2-11-1 0,-1-1-3 16,2-2-5-16,0-12-9 16,0 0-52-16,0 0-24 0,11 8-8 15,-3-8-5 1</inkml:trace>
  <inkml:trace contextRef="#ctx0" brushRef="#br0" timeOffset="6210.0621">10310 1523 8 0,'-7'-2'87'0,"7"2"0"16,-14-5-3-16,14 5-62 0,0 0-9 15,0 10-1 1,4 14-2-16,9 4-1 0,5 9 0 15,5 9 0-15,4 12 1 16,0 8 0-16,1 4-1 0,-11-5-2 16,-6-7-1-1,-3 2-1-15,-3-6 0 0,-4-1 4 16,-1-11-1-1,-6-7 0 1,-4-8 0-16,-7-9 0 0,-4-7 0 16,-11-11-2-16,-7-7-1 15,-6-15-2-15,-8-5-2 0,-5-5 0 16,-2-6 0-1,1-1-1-15,2-4-1 0,8 2-1 16,8 3-2-16,6 1-5 0,14 10-7 16,4-5-29-1,9 0-50-15,13 4-6 0,13-1-6 16</inkml:trace>
  <inkml:trace contextRef="#ctx0" brushRef="#br0" timeOffset="6680.0668">10260 1107 59 0,'0'0'83'0,"0"0"-3"16,0 0-50-1,-5-10-17-15,5 10-4 0,0 0 0 16,-10-7-3-1,10 7 3-15,0 0-2 0,-10-10 1 16,10 10 2-16,0 0-2 0,0 0 0 16,0 0-1-1,0 0-1-15,0-9-1 0,0 9 0 0,0 0-1 16,0 0 0-1,0 0-2-15,7-2 1 0,-7 2-1 16,0 0 0 0,0 0 0-16,0 0-2 0,0 0-3 15,8 0-40-15,-8 0-43 16,0 0-6-16,0 0-6 0</inkml:trace>
  <inkml:trace contextRef="#ctx0" brushRef="#br0" timeOffset="12760.1276">10930 1497 44 0,'-17'0'45'0,"17"0"-7"0,0 0-9 15,0 0-8-15,-1-10-5 16,7 8-3-16,9 1-3 0,3-1 1 16,9 2-2-1,1 0 2-15,8 2 0 0,2-2 0 16,5 0-1-16,0 0-1 0,4 3-1 15,-1-3-1 1,5 2-1-16,-4 1-2 0,1-1-3 0,0-1-6 16,-6 0-12-1,1 2-22-15,-1 1-45 0,-11-1-7 16</inkml:trace>
  <inkml:trace contextRef="#ctx0" brushRef="#br0" timeOffset="13220.1322">10892 1838 22 0,'0'0'56'0,"21"5"-5"15,24-5-7-15,23 1-4 0,9 0-3 16,17-1-7-1,4 0-9-15,4 0-7 0,-9 0-4 16,-11 2-5-16,-12 6-6 0,-16 1-12 16,-17-2-46-16,-10 12-26 15,-16-3-6-15</inkml:trace>
  <inkml:trace contextRef="#ctx0" brushRef="#br0" timeOffset="14530.1453">12974 1134 20 0,'-16'-6'29'15,"-2"3"-4"-15,-3 3-2 16,2 8 3-16,-4 10-2 0,-4 6-2 0,6 5 2 16,-35 53-2-1,4 17-1-15,8 10 0 0,12 7-3 16,14 5-1-1,16-4-2-15,4-16-3 0,19-36-1 16,8-11-4-16,0-13 0 16,1-8-1-16,-4-6 1 15,-3-8-10 1,-12-14-30-1,11-12-52-15,-3-17-4 16,4-14-7 0</inkml:trace>
  <inkml:trace contextRef="#ctx0" brushRef="#br0" timeOffset="14980.1498">13180 1305 55 0,'-12'-1'62'16,"12"1"-15"0,-9-8-11-16,9 8-9 0,17-18-9 15,3 4-6 1,9 2 1-16,3-1-2 0,2 2-3 15,0 0-1-15,3 2-3 0,0 1-1 16,-4 2-2-16,0 4 0 16,-5-1 0-16,-1 3 0 0,-6 0 1 15,-3 5 0 1,-6 2-3-16,-6 6-7 0,-6 3-17 15,-6 3-48 1,-3 5-15-16,-4 2-2 0</inkml:trace>
  <inkml:trace contextRef="#ctx0" brushRef="#br0" timeOffset="15350.1535">13326 1908 58 0,'-5'-12'85'0,"5"12"-26"0,0-15-20 16,10 7-13 0,1 1-12-16,3-2-7 0,0 2-3 15,1 0-4 1,0-1 3-16,-3 4-1 0,-12 4 0 0,0 0 0 15,0 0 2-15,-17-4-1 0,-2 4 0 16,-1 1 1 0,1 1-3-16,2 3-4 0,3-2-17 15,4-3-60 1,10 0-5-16,13 0-4 0</inkml:trace>
  <inkml:trace contextRef="#ctx0" brushRef="#br0" timeOffset="15940.1594">13529 1359 0 0,'4'-15'61'0,"-4"15"-11"16,0-17-10-16,0 17-7 0,-1-13-11 16,1 13-6-1,-5-11-5-15,5 11-2 0,-5-11-1 16,5 11-3-16,0 0-2 0,-9-8-2 15,9 8 0-15,-12 0 1 16,12 0-1-16,-16 12 1 16,4-3 2-16,1 3 0 15,-4 1 2-15,0-1-1 0,2 5 0 16,-3-3-1-1,4 2-4-15,-3 1-8 0,6 0-28 16,4 3-46-16,-1-5-5 0</inkml:trace>
  <inkml:trace contextRef="#ctx0" brushRef="#br0" timeOffset="16450.1645">13945 1259 39 0,'-24'-19'44'15,"-1"5"-16"-15,1-1-9 0,5 6-2 16,3 1-6-16,16 8-2 0,-10-5-3 16,10 5-3-1,13 14-1-15,6 7 4 0,11 19 5 16,24 40 4-16,1 15 0 15,-3 13 1-15,-7 9 0 0,-17-1 1 16,-27-6 1 0,-18-15-3-16,-22-27-4 0,-6-15-2 15,-3-18-6-15,2-9-4 16,2-14-17-16,4-5-44 0,9 2-25 15,6-9-5-15</inkml:trace>
  <inkml:trace contextRef="#ctx0" brushRef="#br0" timeOffset="17060.1705">14506 1605 0 0,'-9'-3'81'16,"9"3"-21"-16,0 0-20 16,0-8-6-16,13 3-2 15,4 0-5-15,3-1-8 16,4-2-5-16,1 0-4 0,3-2-2 15,-1-3-2-15,-1 0-2 0,-2-4 0 16,-4 0-1 0,-3-5-2-16,-5 1 0 0,-6 3-2 15,-6 1-1-15,-10 5 0 16,-8 2-2-16,-4 6-1 15,-8 4 0-15,-16 14 3 16,-21 22 1-16,1 18 1 0,9 20 1 16,16 12 2-16,21 7 3 0,20-5 2 15,20-15 2 1,22-12-1-16,14-12 1 0,10-13-1 15,7-6 0 1,2-8-2-16,-1-6-3 0,3-5-6 16,-11-4-10-16,-3-7-62 15,-9 0-17-15,-12-10-8 0,-4-9-3 16</inkml:trace>
  <inkml:trace contextRef="#ctx0" brushRef="#br0" timeOffset="17750.1774">15450 927 37 0,'6'-9'74'0,"-3"-1"-30"16,22-11-15 0,-25 21-9-16,15 7-5 0,-7 2-7 15,1 7 1 1,0 3 2-16,-3 1 2 0,0 10 0 0,2-5 0 15,-3 8 0-15,-2-8-1 0,-3 9 2 16,0-6-3 0,-2 4-1-16,-7-8-1 0,-3 7-1 15,-2-12 0 1,-5-3-2-16,-3-4-2 0,0-3 1 15,-3-4-1-15,0-5-1 16,1 0-2-16,0-7-4 0,-1-3-10 16,8-2-47-16,3-2-28 15,0-5-9-15,14 19-4 16</inkml:trace>
  <inkml:trace contextRef="#ctx0" brushRef="#br0" timeOffset="17880.1788">15340 825 32 0,'12'-43'90'16,"1"1"-5"0,-5 0-19-16,-8 42-103 0,7-31-37 15,1-3-12-15</inkml:trace>
  <inkml:trace contextRef="#ctx0" brushRef="#br0" timeOffset="20150.2015">15886 506 22 0,'-10'-4'24'0,"10"4"-6"16,0 0-5-1,0 0-3-15,0 0-1 0,0 0 1 16,0 0 1-16,0 0 2 16,0 0 1-16,2-4-1 15,2-1 0-15,2 2-2 16,46-23 0-16,-25 25-2 15,-7 1-3-15,2 0-1 16,-1 0-2-16,0 0 1 0,1 0-2 16,1 1 2-16,-23-1 1 15,23 5-1-15,3-1 2 16,-26-4 0-16,0 0 0 0,0 0 0 15,0 0 0 1,7 12-3-16,-2 0 0 0,1-1 0 16,2 4 2-1,-10-4-3-15,-3-1 1 0,-1 1-1 16,-3 2 1-16,-2 1 1 0,2-2-1 15,-2 2 0 1,2-1-3-16,2-2-3 0,1 0-6 16,-2 1-14-1,1 2-29-15,6-5-30 0,0 1-6 16</inkml:trace>
  <inkml:trace contextRef="#ctx0" brushRef="#br0" timeOffset="20770.2077">16043 1054 0 0,'0'0'58'15,"0"0"-6"-15,0 0-11 0,0 0-10 16,0 0-7 0,-1-5-5-16,1 5-8 0,0 0-3 15,0-14-5-15,0 14 1 16,0 0-3-16,6-8 1 15,-6 8-1-15,0 0 1 16,8-9 0-16,-8 9 1 0,0 0-1 16,0 0-3-16,0 0-8 0,0 0-39 15,0 0-30 1,0 0-5-16</inkml:trace>
  <inkml:trace contextRef="#ctx0" brushRef="#br0" timeOffset="21200.212">16320 406 36 0,'0'0'46'0,"0"0"0"0,-8-12-4 16,-1 1-5 0,0-3-9-16,-1 3-9 0,10 11-5 15,0 0-2 1,0 0-5-16,0 0-2 0,0 0-4 15,0 0-1-15,0 0-1 16,2 1-2-16,3 4 1 16,38 48 0-16,-29-28 1 0,-3 10-1 15,10 44 3-15,-17-30 0 16,-2 5-1-16,-2 2-5 15,-5 6-6-15,-4 0-16 16,-6 2-49-16,-1 0-8 0</inkml:trace>
  <inkml:trace contextRef="#ctx0" brushRef="#br0" timeOffset="21800.218">15800 482 7 0,'-2'-11'22'16,"-4"0"0"-1,1 1 3-15,-28-1 0 0,11 11 2 16,22 0-4-1,-28 29-2-15,-1 0-4 0,14 8-2 16,-6 39 0-16,19-26-3 16,2-3-1-16,11 10-19 0,5-1-62 15,8 4-7-15,5-5 0 16</inkml:trace>
  <inkml:trace contextRef="#ctx0" brushRef="#br0" timeOffset="24890.2489">4801 4328 12 0,'0'-26'32'0,"0"1"0"0,2 1-4 16,4-2-1-16,-1 1 1 0,0 1-1 15,2 3-1 1,-1 3 0-16,-2 2-7 0,1 4-6 16,1 1-1-1,-6 11-5-15,10-4-3 0,-10 4-2 16,12 9-2-16,-4 6-3 15,-1 6 3-15,-1 6-3 0,1 6 2 16,-1 4 0 0,-3 7 1-16,0 2-1 0,0 6 1 15,0 2 0-15,0-1 0 0,3 5 0 16,-5-2 1-1,3 2 0-15,0 0 0 0,-1 0-1 16,2 1 1-16,-2-1 1 16,1 4-2-16,1 0 1 15,1 0-1-15,-1 5 2 16,3-4-4-16,0 7 5 0,2 2-2 15,2 2 1 1,0 2 0-16,-3 2 1 0,0 0-1 16,0 4 1-16,-3 0 1 0,-1 3-3 15,-3 1 1-15,0 2 0 16,-2 4-1-16,0 1 1 0,0 1-1 15,1 2-1 1,1 4 1-16,-1-1 0 0,4-2-1 16,1 2 0-1,1-3 1-15,1-1 0 0,1 3-1 16,1-3 2-16,-1 3-1 0,-1-1 0 15,0-1 2-15,1-2-1 16,-2 1 0-16,-3-2 1 0,1-2-1 16,-1-2 1-1,-3-3 0-15,-1-4 1 0,4-5-1 16,-1-2 2-1,0-5 0-15,3-2-5 0,-2-6-2 16,5-4-14-16,1 2-49 16,0-16-21-16,-1-7-4 0,-1-14-6 15</inkml:trace>
  <inkml:trace contextRef="#ctx0" brushRef="#br0" timeOffset="25860.2586">3742 7972 6 0,'24'0'18'0,"6"2"-6"16,-1-2-5-16,11 0-2 0,3 1-3 15,-1-1 0-15,4 0 0 16,-2 0-1-16,2 2 1 15,-1-2 2-15,3 1 0 16,-4 0 2-16,0 1 3 0,6-2 0 16,-3 1 0-1,14-1 4-15,6 0-2 0,8 0 0 16,4-3-1-16,5 1 1 0,3 0 0 15,4 1-2-15,9 1 1 16,-8 0 0-16,5 0 0 16,-3 0 0-16,3 4-1 15,3-1-1-15,8-1 0 0,-4 1-2 16,3 0 0-1,2-1-3-15,-1 1 0 0,8 1-1 16,1-2-1-16,-2 1 2 16,-2 0-2-16,3-1 0 0,-4 3 1 15,0-3 0-15,6 3 0 16,-3 0 1-16,0-1 0 15,3-1 0-15,-2 1-1 0,9-1 0 16,2 0-1 0,1-3 1-16,-4 0 0 0,8 2 1 15,-1-2-2-15,0 0 3 16,2 0 0-16,0-2 0 15,-3 0 1-15,0 1-1 16,4-3 1-16,-8-2 0 0,-4 3-2 16,-3 0 0-16,-5 2-1 0,-12-1-2 15,-4 2-8 1,-10-2-42-16,-6 2-31 0,-13 2-5 15,-9-2-4-15</inkml:trace>
  <inkml:trace contextRef="#ctx0" brushRef="#br0" timeOffset="26660.2666">9864 7843 7 0,'-38'-3'81'16,"6"1"0"-16,5 2-30 16,11 0-18-16,16 0-14 15,3 8-8-15,18-1-6 0,13 0-1 16,6 3-1-16,7-1 0 15,4 1-1-15,4 3 1 0,-1-1-1 16,10 3 0 0,-7 1 0-1,-5-1 0-15,-6 3-1 16,-7-3-1-16,-6 3 0 0,-7 0 0 15,-9 5 1 1,-19-3-1-16,-16 1 1 0,-9 5 1 16,-11 2 0-16,-11 2 2 0,-7 1-5 15,2 7-15 1,-3 7-51-16,0-8-15 0,4-1-3 15</inkml:trace>
  <inkml:trace contextRef="#ctx0" brushRef="#br0" timeOffset="27500.275">4646 4253 35 0,'-8'-12'47'15,"6"2"-5"-15,2 10-11 0,-3-13-6 16,3 13-3-16,0 0-4 15,-3 10-3-15,1 5-5 0,0 4-3 16,-1 3-2 0,-1 0 2-16,2 0 1 0,-2-2 3 15,1-5-1 1,1-4 2-16,2-11-2 0,0 0 0 15,0 0-1-15,-1-8-1 16,1-6-2-16,3-3-3 16,6-2-1-16,2-6-1 0,3 1 0 15,5-5-1-15,6 0 0 16,4 0 0-16,5 0 1 0,3 3-1 15,1 4 2 1,2 4-2-16,-4 8 1 0,1 6 1 16,-4 4-1-16,-1 3 2 15,-3 8-3-15,1 4-2 0,-6-1-7 16,4-2-41-16,7 5-35 0,-9-5-7 15,-2-4-4 1</inkml:trace>
  <inkml:trace contextRef="#ctx0" brushRef="#br0" timeOffset="28930.2893">3231 4492 33 0,'-5'-11'60'16,"1"1"-5"-16,4 10-11 0,-6-13-12 15,6 13-11-15,0 0-10 0,0 0-3 16,-1 15-4-1,0 4-4-15,1 6 0 0,1 7 0 16,2 5 2-16,1 1 3 16,-3 2 1-16,-1 1 0 15,0-7 0-15,0-2 1 16,0-8 0-16,-1-2-2 0,-4-8-1 15,2-4-5 1,3-10-4-16,0 0-10 0,0 0-41 16,0 0-29-16,0 0-5 0</inkml:trace>
  <inkml:trace contextRef="#ctx0" brushRef="#br0" timeOffset="29240.2924">2847 4578 19 0,'-15'-1'79'0,"6"-6"-16"0,9 7-17 0,16-5-12 16,16-3-10-1,19-3-6-15,15-6-1 0,12-3 0 16,16-4-2 0,6-2-4-16,0-1-2 0,-2 3-2 15,-10 0-3-15,-13 6-2 0,-15 5-2 16,-14 2-6-16,-18 2-5 15,-4 7-12-15,-24 2-44 0,5 6-24 16,-12-1-5 0</inkml:trace>
  <inkml:trace contextRef="#ctx0" brushRef="#br0" timeOffset="29460.2946">2685 4952 33 0,'-28'22'83'16,"18"-13"1"-16,14 17-41 0,25-27-24 16,23-7-3-16,16-4-1 15,16-5 0-15,16 0-1 16,12 0-5-16,3 5-5 0,5 0-11 15,3-5-59-15,-3 17-19 16,-6 0-7-16</inkml:trace>
  <inkml:trace contextRef="#ctx0" brushRef="#br0" timeOffset="30590.3059">10237 9042 58 0,'-2'-15'80'16,"2"15"-32"-16,0-9-9 0,0 9-9 15,0 0-7-15,0 0-8 16,0-8-7-16,0 8-5 0,0 0-3 15,0 9-1 1,0 11 0-16,-5 1 1 0,3 9-1 16,-1 8 3-16,-2 6 2 0,1 4 2 15,-2 1 0 1,0 1 0-16,-1-4-1 0,0-2-1 15,-1-8 0 1,2-6-1-16,1-6-1 0,-2-5-3 0,5-5-4 16,2-14-18-1,-15 3-56-15,17-11-6 0,4-11-4 16</inkml:trace>
  <inkml:trace contextRef="#ctx0" brushRef="#br0" timeOffset="31130.3113">10148 8981 44 0,'-12'-5'84'0,"3"14"-10"16,9-9-33-16,0-10-13 0,11-1-9 15,6 0-5 1,8-3-4-16,12-2-2 0,6-1-2 15,11 0 1 1,9-1 1-16,7 2 0 0,-2 4-1 16,1 2-3-16,-7 8 0 0,-11 2-2 15,-8 0-1-15,-11 9-2 16,-10 1-1-16,-14 5 1 0,-8 6 1 15,-13 0 0 1,-14 7 0-16,-6-2 1 0,-6 1 1 16,-9 0-1-1,-3 2 0-15,0-5-1 0,0-5 0 16,7-4-2-16,7-1 0 0,7-6 1 15,6-1-2-15,7 2 0 16,9 3 1-16,8 4 0 0,5 2 2 16,11 6 1-1,12 3 0-15,10 3 3 0,10 1 0 16,12 2 2-1,6-1-1-15,8-3 2 0,4-3-3 16,0-4-4-16,3 1-8 16,-7-2-41-16,-7-8-36 0,4-7-5 15,-8-6-7-15</inkml:trace>
  <inkml:trace contextRef="#ctx0" brushRef="#br0" timeOffset="33670.3367">5261 7950 26 0,'0'0'32'15,"13"-19"3"-15,-2 7-4 0,2-4-6 0,4 0-3 16,3 3-3 0,5-8-2-16,2 4-4 0,2-4-2 15,0 1-3-15,2-1-3 16,1 0 2-16,0-3-2 15,0 1 2-15,1-4-1 16,0 2 2-16,4-5-2 16,0 2 1-16,4-3-1 0,-1 1-1 0,4 2 0 15,-2 0-2 1,-3 1 0-16,3 3-1 0,-6-1-1 15,1-1 0 1,-4 2-1-16,0-1 0 0,2 1 0 16,1-2 0-16,5-2 0 15,0-2 0-15,9-1 1 0,2-5-1 16,6-4 1-16,4-3 2 0,4-3 0 15,5-3 0 1,4 1 1-16,2-4 0 0,3 1 0 16,1 1 1-1,-2 1-1-15,-2 6 0 0,-4 2-1 16,-6 7-1-16,-10 2-1 15,-8 6 0-15,-12 9 0 0,-9 0 0 16,-7 8 0 0,-9 1 0-16,-12 8 1 0,0 0-2 15,8-7 0-15,-8 7 1 0,0 0-1 16,0 0 0-1,0 0 0-15,-5 2-1 0,5-2 1 16,0 0 0-16,0 0 0 16,0 0 0-16,0 0-2 0,0 0 1 15,6 4-1 1,-6-4 1-16,10 0-1 0,-10 0 0 15,11-3 1 1,-11 3-1-16,0 0 1 0,8-6 0 16,-8 6 0-16,0 0 0 0,0 0-1 15,-8-7-1-15,8 7-1 16,-17 0 0-16,5 0-1 0,-1 0 0 15,-5 0-1 1,-3 2 1-16,-1 1 1 0,-5-1 1 16,-3 1 0-1,-2 1 1-15,-2 1 0 0,-2 1 2 16,2 0 0-16,2 0 1 0,3 0 1 15,2-1 1-15,5 0 1 16,2-1-1-16,8-1 2 0,1-1 0 16,11-2-2-1,-11 3 0-15,11-3 0 0,0 0-1 16,4 0 0-1,9 0 0-15,4 0-1 0,5-3 1 16,6-3-1-16,9 1 1 16,4-3-1-16,8-1 0 0,-1-3 1 15,2 4-1-15,-2 1 0 0,-7 0 0 16,-4 0 0-1,-7 3 0-15,-7 1-1 0,-8 2 0 16,-5 1 0 0,-10 0 0-16,0 0 0 0,3 5 0 15,-3-5 1-15,-10 17-1 16,-1-5 0-16,-2 3 0 0,-4 2 0 15,1 2 0 1,-3 3 0-16,-1 0 1 0,4 2-1 16,-1 1 0-16,5-1-1 0,-1 0-6 15,11-3-32 1,2 6-41-16,4-15-7 0,2-1-5 15</inkml:trace>
  <inkml:trace contextRef="#ctx0" brushRef="#br0" timeOffset="35960.3596">7555 7836 37 0,'-6'-12'40'16,"6"12"-1"-16,0 0-5 0,0 0-6 15,-4-11-6-15,4 11-7 0,0 0-2 16,0 0-3-1,0 0-3-15,0 0 2 0,-7 14 1 0,3-1 0 16,0 5 1 0,-5 16 2-1,-2 5-1 1,1 2 1-16,-2 0-2 0,3 0-1 15,-3-2-2 1,6-3-5-16,-3-5-9 0,9-18-43 0,0 3-32 16,0-16-9-16,-1 10-3 0</inkml:trace>
  <inkml:trace contextRef="#ctx0" brushRef="#br0" timeOffset="37110.371">7040 8656 1 0,'0'-13'70'16,"0"2"-7"-16,0 1-13 0,0 1-12 15,0 9-10 1,2-13-12-16,-2 13-8 0,0 0-4 15,0 0-3 1,0 0-1-16,0 0-1 0,-5 8 1 0,5-8 0 16,-7 19 0-16,4-6 2 15,0 2 1-15,1 2 1 16,0 1 1-16,0 3-1 15,2 0 1-15,0 3 1 16,2 0-1-16,1-1 0 0,2-1 0 16,3-4 1-16,-2-1 0 15,0-3 0-15,2-5 0 16,-8-9 1-16,9 10 0 0,-9-10 1 15,13-1-2-15,-13 1 0 16,17-14 0-16,-5 1-2 0,-1 0-1 16,3-1-1-1,0 1-1-15,-3-1-2 0,-1 4 0 16,-10 10-2-16,15-8 1 15,-15 8-1-15,14 8 0 16,-7 6 0-16,1 2 1 16,2 0 0-16,5 2 2 0,0-4 2 15,3-1 3-15,1-9 0 0,0-4 0 16,-1-10 1-1,0-7 0-15,1-5 0 0,-6-5 0 16,-2 0-3 0,-6-3-1-16,-1 1-3 0,-4 5-3 15,0 4-9-15,-4 3-22 16,-1 2-47-16,5 15-11 0,3-9-7 15,7 9 6 1</inkml:trace>
  <inkml:trace contextRef="#ctx0" brushRef="#br0" timeOffset="37500.375">7623 8622 81 0,'0'0'85'0,"0"0"-19"16,0 0-26-16,30 0-11 16,2-4-12-16,9-6-3 0,3 2-6 15,6-2-3 1,-1 3-2-16,-3-2-4 0,-5 6-16 15,-8 2-30-15,-14 1-35 16,-6 0-6-16,-13 0-5 16</inkml:trace>
  <inkml:trace contextRef="#ctx0" brushRef="#br0" timeOffset="37950.3795">7836 8642 7 0,'0'0'81'0,"0"0"-2"16,0 14-16-16,0-14-38 16,0 0-7-16,0 12-7 0,0-12-5 15,-6 20 1-15,2-7-1 0,1 3 2 16,-2 3 0-1,-2 1 3-15,1 2-2 0,-5 2 0 16,-2 0-1 0,-1 0-1-16,1 0-1 0,-3-2 0 15,4-3-2-15,2-2 1 16,-1-5-2-16,8-1 2 0,4-2 0 15,13-3 1 1,6-4 0-16,13-2 0 0,8 0-1 16,12 0-1-16,1-2-5 0,11 1-10 15,-4 0-39 1,2-1-38-16,3 0-6 0,-11-3-6 15</inkml:trace>
  <inkml:trace contextRef="#ctx0" brushRef="#br0" timeOffset="38940.3894">4833 6549 12 0,'5'-6'70'15,"8"-5"-12"1,8 11-28-16,10-3-5 0,5 3-5 15,9-2 0-15,0-1-2 16,6 1-4-16,2 0-2 0,-7-1-3 16,-5 1-2-1,-9 1-3-15,-7 0-1 0,-11-1-1 16,-14 2 0-16,0 0-1 0,-5 0 0 15,-20 1 0 1,-9 2-1-16,-8 2 0 0,-8-1-1 16,-6 4 1-16,-3-4 0 15,6 2 0-15,9-2-1 0,5 1 2 16,17-2 0-1,22-3 0-15,0 0 0 0,28-1 1 16,19-6-2 0,13 2-5-16,5-4-19 0,1-1-55 15,7 8-4-15,-7-4-3 0</inkml:trace>
  <inkml:trace contextRef="#ctx0" brushRef="#br0" timeOffset="39820.3982">3478 6503 30 0,'-6'-9'71'0,"6"9"-17"16,8-5-9-1,11 4-9-15,2-6-7 0,9 0-10 16,7-6-2-16,4 2-3 0,1-2-1 15,0-1-2 1,-3 0-2-16,-8 0-3 0,-3-2 0 16,-9 5-3-16,-4 1 0 15,-7 2 0-15,-8 8-1 0,10-14-1 16,-10 14-1-1,0 0-1-15,0 0-1 0,0 0-1 16,-4 5 2 0,-1 9-1-16,-1 5 1 0,0 8 0 15,-2 2 2-15,-1 9 0 0,-2 1 1 16,2 0 1-16,-1 0-1 15,1 0 1-15,-1-6-1 16,3-3 0-16,0-4 0 16,1-2 0-16,5-4-3 0,-2-3-3 15,3-3-9 1,0-3-22-16,-2-1-51 0,2-10-5 15,6 8-5-15</inkml:trace>
  <inkml:trace contextRef="#ctx0" brushRef="#br0" timeOffset="40000.4">3607 6865 38 0,'0'0'93'0,"0"0"-1"16,7-16-5-16,21 3-56 15,13 1-13-15,5-2-4 0,8 0-3 16,2 2-8-16,5 9-16 15,-5 5-66-15,-3-1-10 16,-13 1-6-16,-8 2-4 16</inkml:trace>
  <inkml:trace contextRef="#ctx0" brushRef="#br0" timeOffset="44760.4476">6001 7489 22 0,'-8'-8'29'0,"8"8"2"15,0 0 0 1,-11-7-6-16,11 7-1 0,0 0-6 16,-13-3-3-16,13 3 0 0,0 0-3 15,0 0 1 1,-8-3 2-16,8 3-1 0,0 0 1 15,0 0 1-15,0 0-3 16,-7-10-2-16,7 10-2 16,0 0-4-16,0 0-2 15,0 0-2-15,0 0-1 0,0 0-2 16,0 0 0-16,6 7 0 0,3 6 1 15,4 6-1 1,-1 8 2-16,0 2 1 0,0 7 1 16,-6 6 1-16,-6 1 0 15,-2 3 0-15,-13 2 1 0,-8-4-1 16,-5 3-4-1,-10-7-14-15,-4 1-65 0,19-12-6 32,8-12-5-32</inkml:trace>
  <inkml:trace contextRef="#ctx0" brushRef="#br0" timeOffset="53520.5352">10940 3909 52 0,'-12'0'52'0,"12"0"-6"0,0 0-9 15,7 3-9-15,11-2-9 16,11 0-4-16,12 1-5 15,4-2 2-15,10 2-2 16,2 1-2-16,-2-3-2 0,4 3-1 16,-10-2-2-1,-2 1 1-15,-10-2-2 0,-5 2-3 16,-10-2-7-16,0 0-21 0,-3 4-35 15,-7-4-20-15,0 0-4 16</inkml:trace>
  <inkml:trace contextRef="#ctx0" brushRef="#br0" timeOffset="53800.538">11026 4192 12 0,'-33'14'78'0,"10"-7"5"15,23-7-40-15,0 14-10 16,30-9-14-16,20-2-4 15,13 0-3-15,14 2 0 0,10-2-4 16,4 6-17-16,-1 0-68 16,-9-3-9-16,-14-3-3 0</inkml:trace>
  <inkml:trace contextRef="#ctx0" brushRef="#br0" timeOffset="57300.573">12380 3560 1 0,'27'-7'34'15,"-5"2"-5"-15,-2 0-5 16,-6 4-3-16,-3-1-6 0,-11 2-5 15,12-2-6-15,-12 2-2 0,0 0-2 16,0 0-2 0,0 0-1-16,9 10 1 0,-9-10-1 15,4 19 1 1,4-4 2-16,0 6 0 0,0 4 2 15,1 5 2-15,1 8 2 16,-3 4 2-16,3 8 2 0,-4 3 2 16,1 8 0-1,-3 4 1-15,0 3 1 0,0 3-3 16,-1-2 0-16,-1 2-2 0,0 0 0 15,-1 0-2 1,1-2 0-16,-1-6-2 0,2-3 0 16,-1-5 3-16,3-4-2 15,0-6-1-15,-1-10 0 0,1-3-1 16,1-7 0-1,-1-3 0-15,-1-9 0 0,0 1-2 16,-4-14 0-16,4 15 0 0,-4-15 1 16,0 0 0-1,3 9-1-15,-3-9 1 0,0 0 0 16,0 0 1-16,0 0 0 15,0 0 0-15,0 0 1 16,0 0-1-16,0 0 0 16,6-9-1-16,-6 9 1 0,7-17-1 15,-1 2-2 1,-1-2-1-16,4-5 0 0,0-4 0 15,4-5 0-15,2-3-1 0,0-8-1 16,3-7 1-16,2-7 1 16,2-4 0-16,-2-3 0 15,4-6-2-15,-2-6 1 16,0-1 0-16,0-2 0 0,-1-1 1 15,-1 0 0 1,-4 1-1-16,0-1 1 0,-5 5 0 16,-4 5 1-16,1 3 0 15,-6 6 0-15,-2 4-1 16,-1 10 1-16,-4 0 1 0,-2 5-2 15,-2 5 0-15,0 2 0 16,-2 3 0-16,2 3-2 0,-1 0 2 16,0 6-1-1,4 0 0-15,0 7 0 0,2-1 0 16,0 3-1-1,2 5 0-15,2 8 0 0,0 0 0 16,0 0-1-16,0 0 1 0,0 0 0 16,0 0 0-16,0 11 0 15,0-11 2-15,15 12-1 0,3-7 1 16,5-1 0-1,4 1 0-15,8-2 0 0,4 1 0 16,7-1 0 0,2 1 0-16,5-1 1 0,6 1-1 15,1-1 1-15,4 2 0 16,0-2-1-16,3-1 1 0,0 2 0 15,6-4 0-15,-1 1 0 0,7 1 1 16,4-1-1 0,7-1 0-16,4 1 1 0,7-5 0 15,6-3 1 1,5 4-1-16,4-2 1 0,1 0 0 15,-3-3 0-15,2 2 0 16,1 2 0-16,-2 3-1 0,2 1-1 16,-4 0 1-1,-3 0-1-15,-1 0 2 0,-9 0-2 16,-2 0 0-16,-10 0 0 0,-6 0 0 15,-10 0 0 1,-7 0 0-16,-5 0-1 0,-4 0 1 16,-5 0-1-16,-3 0 0 15,0-2 1-15,1-1-1 0,-7-1 1 16,-1-3 0-1,-4-1 0-15,-3 2 0 0,-4 0-1 16,-2-1 1-16,-7-4 0 0,0 3 0 16,-5-2 0-1,-1 1 0-15,-3 4 0 0,-2-3 1 16,-10 8 0-1,11-11 1-15,-11 11-1 0,0 0-1 16,0 0 0-16,0 0 0 16,0 0 0-16,0 0-2 0,0 0 2 15,0 8-2 1,2 6 2-16,5 8-1 0,7 5 0 15,2 7-2-15,7 5-3 0,2 2-10 16,5 3-42 0,6 6-33-16,-9-5-8 0,0-7-4 15</inkml:trace>
  <inkml:trace contextRef="#ctx0" brushRef="#br0" timeOffset="58280.5828">13273 4081 45 0,'-18'-10'44'0,"18"10"-10"15,-10 0-8-15,10 0-4 16,-7 16-3-16,4 3-4 0,3 13 0 16,0 7-3-1,3 10 3-15,-3 6 2 0,0 9-1 16,-1-3-1-16,-4 4-3 0,-2-6-2 15,-2-7-1 1,-3-4-2-16,2-8-1 0,1-8-1 16,1-9-2-16,2-6-2 15,0-7-5-15,6-10-5 0,0 0-15 16,0 0-32-1,0 0-34-15,0-11-5 0</inkml:trace>
  <inkml:trace contextRef="#ctx0" brushRef="#br0" timeOffset="59010.59">13079 4255 4 0,'11'-12'26'0,"0"7"0"16,1-4 2-1,2 1 1-15,2-4-2 0,2 1-2 16,1 0-4-1,1-1-2-15,6 4-3 0,0 1-5 16,9 4-2-16,-1 3 0 0,2 0-4 16,0 9 2-16,-2 2-2 15,-4 7-1-15,-9 0 0 0,-3 0 0 16,-11 1 0-1,-3 1-1-15,-5-2 1 0,-9-2 1 16,-1-2-1 0,-6-1 1-16,1-5-1 0,-5-1-1 15,0-4 1-15,-3-2-2 16,1 0 0-16,1-1 1 0,-1 0-1 15,5-1-2-15,0-2 0 0,5 1 0 16,4 2-2 0,9 0-1-16,0 0 2 0,0 6 0 15,11 4 0 1,3 7 1-16,4 5 1 0,0 7 1 15,3 5 3-15,-1 5 0 16,-3 2-1-16,-1 0 1 0,-6 0 0 16,-3-5-1-1,0-4 0-15,-3-5 0 0,-2-8 0 16,1-4-2-16,-1-6-1 0,-2-9-3 15,0 0-9 1,9 3-32-16,-9-3-43 0,11-7-7 16,-4-2-5-16</inkml:trace>
  <inkml:trace contextRef="#ctx0" brushRef="#br0" timeOffset="59670.5967">13598 4483 0 0,'-2'9'76'15,"2"-9"-26"-15,7 3-6 0,5-3-5 16,6 0-6-1,5-6-8-15,1 1-5 0,0-5-5 16,1-1-4-16,-5-3-2 0,-3-1-4 16,-7 1-1-16,-8-3-2 15,-2 5-1-15,-8-2 0 0,-4 5-2 16,-5 5 0-1,-3 4-1-15,-5 2-1 0,-2 12 0 16,-1 6 0 0,1 6 0-16,2 4 1 0,1 6 2 15,8-3 0-15,3 4 4 16,9-6 0-16,4 0 1 0,9-6 2 15,7-3-1-15,6-5 0 16,5-6 0-16,1-1-1 16,4 1-2-16,-2-6-5 0,3 4-7 15,-6-9-15 1,-1 0-49-16,1 0-18 0,-3 0-6 15</inkml:trace>
  <inkml:trace contextRef="#ctx0" brushRef="#br0" timeOffset="60010.6001">13939 4211 37 0,'-12'39'43'15,"0"7"4"-15,6 11 0 0,-2-4-1 16,5 1-7-16,-1 0-10 16,4-6-8-16,5-4-6 0,3-8-5 15,4-8-2 1,0-7-2-16,2-7-2 0,0-4-4 15,0-5-7-15,-14-5-21 0,8-7-55 16,1-3-7 0,-5-5-5-16</inkml:trace>
  <inkml:trace contextRef="#ctx0" brushRef="#br0" timeOffset="60420.6042">14032 4446 69 0,'0'0'78'0,"0"0"-45"15,2 17-9-15,7 2-5 16,3 2 0-16,3 1 3 16,6 3-2-16,-2-3-2 15,8-5-5-15,-3-5 0 0,5-6-3 16,-5-6-1-1,-1-7 0-15,0-6-4 0,-3-7-1 16,-7-2 0-16,-4-5-1 0,-5 1-2 16,-4 0-1-1,0 1 0-15,-5 4-2 0,-4 3 0 16,2 7-2-16,7 11 1 15,-11 0 0-15,8 8 0 0,3 7 0 16,0 10 2 0,1 4 1-16,5 3 1 0,2 1 1 15,-2-1 0 1,5-1 1-16,-4-5 0 0,1-6 2 15,-1-1-3-15,3-7 0 0,-1-6-2 16,-1-6-6-16,6 0-23 16,2-6-56-16,-7-17-6 0,-1-7-7 15</inkml:trace>
  <inkml:trace contextRef="#ctx0" brushRef="#br0" timeOffset="60650.6065">14497 4253 42 0,'30'14'84'15,"5"4"0"-15,-22 10-62 16,23 7 1-16,-4 9-1 0,-7 5-6 16,-12 9-3-1,-10-2-6-15,-9 2 1 0,-11-4-2 16,-8-6-3-16,-8-11-5 15,1-6-20-15,6-10-57 0,-6-16-8 16,6-5-4-16</inkml:trace>
  <inkml:trace contextRef="#ctx0" brushRef="#br0" timeOffset="61110.6111">14629 4005 68 0,'11'-3'79'0,"6"-3"-40"0,13 3-10 16,-3 3-6-16,4 0-6 15,-3 3-6-15,-3 8-6 0,-9 7-3 16,-8 2 0-1,-10 6 2-15,-13 3 1 0,-3 0 3 16,-5 0 1-16,1-3 0 0,1-3 3 16,5-5 0-1,9-2-1-15,7-16-1 0,23 5-2 16,9-5-1-16,7 0-3 15,6 0-5-15,4-1-15 16,-3-6-68-16,5 7-5 16,-9 0-8-16</inkml:trace>
  <inkml:trace contextRef="#ctx0" brushRef="#br0" timeOffset="61650.6165">15226 4417 49 0,'32'0'91'0,"7"0"-3"16,4-5-52-16,4-1-7 0,0 3-7 15,-3-7-8 1,-7 3-5-16,-7-3-7 0,-8 2-9 15,-22 8-34-15,1-19-44 16,-2 2-5-16,-11-4-3 16</inkml:trace>
  <inkml:trace contextRef="#ctx0" brushRef="#br0" timeOffset="61860.6186">15386 4170 41 0,'18'37'80'0,"-2"2"0"16,-5 11-49-16,-2 2-17 15,-3 6-2-15,-4-6-3 0,-2-3-1 16,-5-6 0-16,-3-7-2 0,-1-4-2 16,-1-12-2-1,2-2-15-15,1-3-55 0,7-15-13 16,-11 0-7-1</inkml:trace>
  <inkml:trace contextRef="#ctx0" brushRef="#br0" timeOffset="62220.6222">15804 3950 6 0,'15'0'82'0,"-5"11"3"0,-5-17-19 15,1 33-43-15,-5 19-6 16,-1 7 2-16,-1 5-1 16,-7 6-1-16,2 0-6 15,-2-1-2-15,-4-7-3 0,5-5 0 16,-1-10-2-1,2-9-1-15,2-6-2 0,1-12-2 16,2-4-6-16,1-10-17 0,-3-22-54 16,3 2-14-1,3-9-5-15</inkml:trace>
  <inkml:trace contextRef="#ctx0" brushRef="#br0" timeOffset="62760.6275">15936 4275 4 0,'16'5'86'15,"1"6"3"1,-4 3-4-16,-2 5-59 0,4 8-9 15,-5 5-1-15,2 2-5 0,-6 4-1 16,0-1-3 0,-3-2 0-16,-1-4-2 0,0-5 1 0,-2-4-1 15,1-10 1 1,-1-2 1-16,0-10-2 0,0 0 0 15,3-12-1 1,0-6 0-16,1-4-1 0,1-5-1 16,3-2-2-16,1-2-1 15,4 0 0-15,0 5-1 0,3 3 1 16,-2 2-1-16,2 8 0 0,0 4 0 15,-2 6-1 1,0 3 1-16,-3 5 0 0,1 9-1 16,-5 7 2-1,-3 7-1-15,0-1 1 0,-3 3 1 16,0-4 2-16,1 1 1 15,-2-13 0-15,2-4 1 0,-2-10 0 16,9-8 0-16,-1-11 0 0,6-7-1 16,3-1-1-1,1-1 0-15,2 3-3 0,0 2 0 16,0 6-1-1,0 9 0-15,-1 8 1 0,-5 7-1 16,-5 7 0-16,-2 7 1 16,-7 3 1-16,-2 7 1 0,-8 4-1 15,-6-1 2 1,2-3-1-16,-1-2 0 0,0-6-2 15,1-4-1-15,6-7-5 0,8-12-8 16,0-7-44 0,11-12-32-16,3-9-7 0,1-10-5 15</inkml:trace>
  <inkml:trace contextRef="#ctx0" brushRef="#br0" timeOffset="62970.6296">16702 4098 65 0,'0'0'92'16,"0"9"-3"-16,-9 7-5 0,0 10-73 15,-6 10-5 1,-1 10 0-16,-2 5 1 0,5 5 1 16,3-2-4-16,6-1 1 15,1-6-1-15,6-4 0 0,4-8-2 16,1-9-4-1,2-6-4-15,0-15-15 0,-10-5-64 16,18-4-7-16,-5-14-7 0</inkml:trace>
  <inkml:trace contextRef="#ctx0" brushRef="#br0" timeOffset="63330.6333">16814 4363 87 0,'0'18'91'15,"0"6"-4"1,0-36-27-16,3 36-52 0,2 5 1 15,4-1 0-15,3-4 0 0,1-2 0 16,5-10-2-16,1-3 1 16,4-9-2-16,-3-10-1 0,3-9-3 15,-1-5 0 1,-4-1-2-16,0-6 0 0,-2 9-2 15,-4-5-1 1,-3 10 0-16,-4 7 0 0,-5 10 1 16,0 10 0-16,-1 10 1 15,-2 14 1-15,0 4 1 0,2 5 1 16,1-1 1-16,3 1 0 0,3-6 1 15,3-7 0 1,3-9-1-16,1-9-3 0,2-7-4 16,-3-8-9-1,4-18-56-15,1-6-21 0,-7-14-9 16,3-15-4-16</inkml:trace>
  <inkml:trace contextRef="#ctx0" brushRef="#br0" timeOffset="63520.6352">17218 4100 1 0,'27'14'89'15,"6"6"1"-15,2 1-5 0,0 8-60 16,5 15-5-16,-10 5-3 16,-5 9-7-16,-20 6-5 0,-6 0-1 15,-17-3-2 1,-5-7-3-16,-6-2-7 0,-6-16-22 15,-6-7-54-15,15-14-5 0,2-15-5 16</inkml:trace>
  <inkml:trace contextRef="#ctx0" brushRef="#br0" timeOffset="63950.6395">17563 3991 44 0,'12'-9'87'15,"7"-23"-15"-15,5 27-35 0,5 1-11 16,-3 2-3-16,1 1-5 15,-6 4-8-15,-4 6-3 0,-13 8-4 16,-8 7 0 0,-16 5-1-16,-12 4 2 0,-1-1 0 15,-3 3 1 1,4-2 1-16,4-6 2 0,8 0 1 15,18-10-1-15,11-6 0 0,22-4-3 16,13-3 0-16,7 0-5 16,3-4-8-16,12 0-49 0,-7 0-32 15,-4 0-7 1,-8 0-4-16</inkml:trace>
  <inkml:trace contextRef="#ctx0" brushRef="#br0" timeOffset="68060.6806">18352 3992 0 0,'-5'13'76'0,"5"-13"-26"0,13 13-12 16,6-7 4-16,9-2-5 15,0-4-3-15,7 0-9 0,-2-10-8 16,2 1-2 0,-2-8-5-16,-1 0-1 0,-2-8-2 15,-1 1-1 1,-8-3-2-16,0-1-2 0,-6 0 0 15,-2-1 0-15,-6 3-1 0,-3 2 1 16,-4 5-2-16,-6-1 0 16,-6 4-1-16,-1 3 1 0,-6 1-1 15,3 5-1 1,-4 5 0-16,0-1 0 0,0 3 1 15,0 7-1 1,-2 4 0-16,-2 11 1 0,1 5-2 16,-3 11 1-16,1 7 1 15,-1 8 0-15,-1 7 0 0,2 6 1 16,2 7 0-16,3-4 2 15,5 4 0-15,7-7 2 16,7-3 1-16,11-5 0 0,10-10 0 16,16-7 1-1,12-8-1-15,13-5 0 0,10-8 1 16,6-2-2-16,4-9-1 15,0-5-3-15,6-4-5 16,-8-2-9-16,1-8-52 0,-6 2-26 16,-10-9-7-16,-3-1-5 15</inkml:trace>
  <inkml:trace contextRef="#ctx0" brushRef="#br0" timeOffset="69400.694">19339 2595 12 0,'0'0'46'0,"0"0"-13"15,0 0-2-15,0 0-5 0,0 0-10 16,0 0-3-16,0 0-2 0,1 7-1 15,-2 7 2 1,1-1 0-16,0 4 1 0,0 0-1 16,0 3 1-1,0-4 0-15,2 6-2 0,0-3-2 16,1 0 0-16,2 2-2 15,3-1-1-15,-1 0 0 0,2 2-2 16,-1 1-1-16,-1 0 0 16,-1 3 1-16,2-3 0 15,-6 3 1-15,1-6-1 0,-3 2 3 16,0-6 0-1,-4 0 1-15,-1-6 1 0,5-10-1 16,-19 3 0-16,5-8-1 16,-2-5 1-16,-6-16-2 15,-3 0 1-15,-8-6-2 16,-3-2-1-16,-2 1-2 0,-1 1-1 15,0 2-3-15,4 3-5 0,5 4-11 16,8 3-51 0,14 8-23-16,3-2-6 0,8 2-6 15</inkml:trace>
  <inkml:trace contextRef="#ctx0" brushRef="#br0" timeOffset="70060.7006">19312 2201 37 0,'-8'-12'85'15,"8"12"-1"-15,16-12-49 0,-16 12-13 16,0-10-4-16,0 10-4 15,0-12-3-15,0 12-3 16,0-9 0-16,0 9-1 0,0-11 0 16,0 11-2-16,0 0 0 15,0 0-6-15,-7-9-14 16,7 9-68-16,-3 5-6 15,3-5-5-15</inkml:trace>
  <inkml:trace contextRef="#ctx0" brushRef="#br0" timeOffset="89470.8947">3143 10297 7 0,'-10'-16'55'0,"10"16"-9"15,-8-13-10-15,8 13-7 16,-3-8-6-16,3 8-7 15,0 0-6-15,0 0-3 16,0 0-2-16,2 15 2 0,1 4-1 16,2 8 2-1,-2 7 3-15,0 12 1 0,0 9 2 16,-3 5-1-16,0 7 0 15,-4 0 0-15,-2-2-3 16,-5-2-2-16,3-5-3 0,-1-9 0 16,0-10-1-16,2-10-1 15,1-7 0-15,5-8-1 0,0-4-4 16,1-10-5-1,0 0-15-15,2-17-59 0,7 0-7 16,2-8-8-16</inkml:trace>
  <inkml:trace contextRef="#ctx0" brushRef="#br0" timeOffset="89720.8971">2774 10624 62 0,'-15'2'85'0,"15"-2"-1"0,0 0-51 16,24-7-9-16,19 2-5 0,12-2-1 15,10-1-1 1,4 0-3-16,4 0-4 0,-2-2-3 15,-4 5-6 1,-13 0-5-16,-11 4-9 0,-13 0-21 16,-12 1-50-16,-2-1-7 15,-7-2-5-15</inkml:trace>
  <inkml:trace contextRef="#ctx0" brushRef="#br0" timeOffset="90300.9029">3841 10548 48 0,'-13'0'69'0,"-3"5"-45"15,3 9-4 1,-11 4 1-16,2 5 4 0,-7 5 0 15,3 5-2 1,-4 6-3-16,5 0 0 0,4 2-6 16,3-5-1-16,6 1-4 0,8-6-2 15,4-6 0-15,3-5 0 16,9-9 0-16,6-6 0 0,6-6 1 15,2-12-1 1,3-5 0-16,1-9-1 0,1-6-1 16,-3-6-2-1,-2-4-2-15,-6 0 1 0,-5 5-2 16,-3 1 0-16,-7 9 0 15,-2 4-2-15,-3 9-1 0,0 15 1 16,0 0-1-16,-7 0 0 16,4 15 0-16,-2 10 1 15,3 4 0-15,-1 7 2 0,3 2 1 16,0 1 0-1,0 1 1-15,3-3 0 0,-1-4 0 16,4-5 0-16,-2-5 0 16,-1-3-1-16,1-5 0 15,-1-2-3-15,-3-13-3 0,9 8-12 16,1-8-40-16,7-7-31 15,-6-4-7-15,1-7-4 0</inkml:trace>
  <inkml:trace contextRef="#ctx0" brushRef="#br0" timeOffset="90790.9078">4039 10681 54 0,'4'-9'82'0,"-4"9"-2"0,10-9-51 15,-10 9-7 1,17 6-1-16,-8 9-4 0,1 4-5 15,3 5 0 1,-2 4-2-16,0 2 0 0,1 3-2 16,-3-2 0-16,-2 0-2 15,0-4-1-15,-1-4 0 0,-4-3-1 16,-2-5 0-1,0-4 1-15,0-11 0 0,0 0 1 16,0 0-2-16,0-9-1 0,-2-10-1 16,2-8-1-1,0-6-2-15,2-6-3 0,7 0 0 16,3-4 0-16,2 4-1 15,6 3 1-15,1 6 2 0,3 7 1 16,2 7 0 0,0 7 1-16,-1 6 0 0,-2 3 1 15,3 12 0-15,-5 7 1 0,-4 7-1 16,0 7 1-1,-5 4 0-15,-1 4 1 0,-4 2 0 16,0-2 0-16,-2-5-1 16,3-1 1-16,0-6 0 0,3-6 0 15,4-8 0 1,1-2-1-16,7-4-2 0,1-6-4 15,7 1-8 1,-3-5-49-16,2-5-29 0,5-6-7 16,3-7-6-16</inkml:trace>
  <inkml:trace contextRef="#ctx0" brushRef="#br0" timeOffset="92200.9219">6360 7471 29 0,'-16'10'32'0,"-3"6"-8"0,5 6-2 16,-4 9-8-16,6 2-4 0,0 5 1 15,5 1-1 1,5-3 4-16,5 0 5 0,9-8 2 15,12-7 2 1,9-14 0-16,8-7-2 0,7-10-1 16,5-10 0-16,-2-9-3 15,2-4-5-15,-7-5-2 0,-9-2-2 16,-11-1-2-1,-15 3 1-15,-11 3-4 0,-12 8 0 16,-16 5-3-16,-10 6 0 0,-7 10-1 16,-5 5-3-1,1 4-1-15,1 11-3 0,7 2-2 16,6 6-6-16,11 1-13 15,6 0-20-15,6-3-39 0,15-1-4 16</inkml:trace>
  <inkml:trace contextRef="#ctx0" brushRef="#br0" timeOffset="92370.9237">6342 7621 46 0,'-14'2'88'0,"14"-2"-3"0,0 0-37 15,25-16-23 1,13 0-9-16,10 3-13 0,5 12-59 16,7-13-22-16,3 0-8 0,-5-3-1 15</inkml:trace>
  <inkml:trace contextRef="#ctx0" brushRef="#br0" timeOffset="93600.9359">5250 10447 70 0,'4'-17'60'16,"1"2"-16"-16,-5 6-12 15,0 9-7-15,-11-3-11 16,-6 5-6-16,-1 10-5 0,-6 1-2 16,1 8-1-16,-5 6 0 15,0 3 1-15,-2 7 0 0,4 1 0 16,4 5 2-1,3-1-1-15,3 5 1 0,5-2 1 16,5-2 1-16,6-3 2 16,10-3 1-16,7-7 2 15,9-7 1-15,8-8 2 0,6-6-1 16,3-9 0-16,6-10-1 15,1-9 1-15,0-10-1 0,-2-5-2 16,-4-7-2 0,-7-2-1-16,-7-3-1 0,-8-2-1 15,-9 3-2 1,-9 2-1-16,-11 6-1 0,-11 7-1 15,-14 5-1-15,-9 10-1 16,-8 6 0-16,-10 6 0 0,2 3 0 16,-1 10 0-16,2 5-1 0,7 2-1 15,8 5-1 1,11-1-2-16,12 2-4 0,14 3-10 15,4 3-48 1,14-9-18-16,7-4-6 0,0-6 3 16</inkml:trace>
  <inkml:trace contextRef="#ctx0" brushRef="#br0" timeOffset="93790.9378">5042 10754 52 0,'-17'4'91'0,"7"-4"-3"0,10 0-7 16,5-18-60-16,22 6-11 15,8-1-8-15,12 3-11 0,4-3-17 16,5 2-55 0,9 2-6-16,-3 3-4 0</inkml:trace>
  <inkml:trace contextRef="#ctx0" brushRef="#br0" timeOffset="94390.9438">6116 10513 0 0,'-19'6'69'15,"2"-3"-21"1,6 6-10-16,11-9-4 0,-1 12-2 15,11-7-6-15,15-2-5 16,9-1-3-16,6 0 0 0,6-2-3 16,3 0-2-16,4-4-5 0,-7-2-2 15,-1 1-3 1,-9 1-3-16,-6 0-4 0,-7-1-7 15,-6 5-14 1,-3 0-34-16,-14 0-27 0,10 5-5 16</inkml:trace>
  <inkml:trace contextRef="#ctx0" brushRef="#br0" timeOffset="94690.9468">6087 10833 19 0,'-5'9'85'0,"5"-9"3"0,12 7-3 16,16-7-64 0,8 2-7-16,10 0 2 0,5 2 0 15,4 0-3-15,0-1-4 16,1 2-3-16,-4 2-6 0,-7 2-11 15,-9 0-37 1,-3-1-36-16,-4 0-8 0,-9-6-2 16</inkml:trace>
  <inkml:trace contextRef="#ctx0" brushRef="#br0" timeOffset="98260.9825">7190 9872 80 0,'0'-13'61'0,"0"13"-8"0,0 0-8 16,0 0-12 0,0 0-9-16,0 19-10 0,0 6-3 15,0 11-2 1,0 6-1-16,-2 8 0 0,2 3 2 15,0 4-1-15,0-5-2 16,0-6-1-16,3-7-1 0,-2-6-1 16,1-10-1-16,0-5-2 0,0-7-5 15,-2-11-8 1,0 0-44-16,9 0-31 0,-4-5-7 15,1-6-3 1</inkml:trace>
  <inkml:trace contextRef="#ctx0" brushRef="#br0" timeOffset="99080.9907">7452 10120 32 0,'0'0'81'16,"-5"11"-7"-16,5-11-41 16,0 0-6-16,0 0-5 15,0 0-8-15,0 0-4 16,0 0 0-16,0 0-2 0,-3 18 0 15,3-2 2 1,0 4-2-16,2 2-1 0,1 5 1 16,1 0 0-16,-2-1-3 0,2-2 1 15,-2-4-2 1,2-3-1-16,-2-4 0 0,1-5 1 15,-3-8 0-15,2 10 1 16,-2-10 1-16,0 0 0 0,0 0 0 16,0 0 0-1,6-12 0-15,-4 0-2 0,0 1 0 16,2-5-2-16,-1-1-1 0,1 0-1 15,0 1 0 1,3 0-1-16,2-1 1 0,0 1-1 16,2 2 0-16,1 1 0 15,2 0 0-15,4 0 0 0,2 3-1 16,-1 4 1-1,2 3-1-15,-1 3 1 0,-1 3-1 16,-1 6 0 0,-4 3 1-16,-1 3 0 0,-1 3 1 15,-5-3 0-15,0 0 0 0,-3-3 0 16,-1-1 1-16,-3-11 1 15,3 11 1-15,-3-11 1 0,0 0 0 16,0 0 0 0,1-9 0-16,0-4 0 0,1-4-1 15,2-1 0 1,-1-1-2-16,2 1-2 0,-1 2 0 15,4 5-1-15,1 5-1 16,4 6 1-16,0 8 0 0,2 7 1 16,1 1-1-16,2 4 2 0,2 2 0 15,2-3 2 1,4 0 0-16,2-6 0 0,2-3 0 15,3-4-3 1,3-6-4-16,1 3-13 0,-6-3-47 16,-2-5-26-16,-1-6-8 15,-8-3-7-15</inkml:trace>
  <inkml:trace contextRef="#ctx0" brushRef="#br0" timeOffset="100201.0019">8297 9898 33 0,'-13'-6'76'16,"4"6"1"-1,-9 4-44-15,10 10-9 0,2 8-4 16,4 6 0-16,-2 6-2 16,4 6-1-16,0 2 2 0,1 0-3 15,4-1-1 1,3-6-2-16,1-3-2 0,0-7-3 15,1-4-1 1,2-5-2-16,0-5 1 0,2-1-2 16,2-4-2-16,-3-2-3 0,3 0-6 15,-5-4-12-15,2-9-62 16,-2 4-10-16,-1-8-7 0,-1-3-5 15</inkml:trace>
  <inkml:trace contextRef="#ctx0" brushRef="#br0" timeOffset="100631.0062">8490 10022 23 0,'0'0'83'16,"0"0"0"-16,2 4 0 15,-2 7-59-15,0 7-12 0,0 3 2 16,0 4 0-1,3 1 1-15,4 1-3 0,2-3-1 16,0-3-2-16,4-2-1 16,-3-5-1-16,1-6-1 0,-1-5 0 15,2-3-1-15,0-6-1 16,0-7 0-16,0-4-2 15,0-2-1-15,2-3-1 0,-2 0-1 16,0 3-1 0,-4 0 1-16,-2 6-1 0,-1 2-1 15,-5 11 0-15,0 0 2 16,0 0 0-16,0 0 0 0,0 7 0 15,0 7 1 1,-2 3 0-16,1 4 2 0,0 2 0 16,1 0 0-16,-1-2 0 0,5-2 1 15,1 0-1 1,4-6-1-16,1-4-3 0,1-7-3 15,5 0-8-15,-5-5-43 16,2-13-33-16,5-11-7 16,1-6-6-16</inkml:trace>
  <inkml:trace contextRef="#ctx0" brushRef="#br0" timeOffset="100821.0082">8924 9865 54 0,'0'0'87'15,"0"0"-1"-15,18 18-5 16,-17 2-68-16,18 8-5 15,1 6 2-15,3 5 1 0,-2 7-3 16,-4 5-1 0,-4 5-1-16,-7-2-7 0,-6 3-12 15,-6 1-61-15,-13-13-12 0,-4-6-5 16,-9-10-4-16</inkml:trace>
  <inkml:trace contextRef="#ctx0" brushRef="#br0" timeOffset="101321.0131">7095 10597 65 0,'-28'11'82'0,"9"15"-6"0,9-18-40 16,10-8-6-16,31 6-5 16,23-6-2-16,26 0-3 0,26-1 1 15,31-3-1-15,27-3-6 16,23 0-2-16,8 1-3 15,1-2-2-15,-11 1-1 0,-15-2-1 16,-19 1-3 0,-28 0-3-16,-29 0-4 0,-27 0-4 15,-22-6-18-15,-20 0-60 16,-17 11-8-16,-8 3-6 0,-24-3-5 15</inkml:trace>
  <inkml:trace contextRef="#ctx0" brushRef="#br0" timeOffset="101791.0178">7477 10957 57 0,'-11'11'89'16,"4"7"-2"-16,2 5-45 16,2 11-13-16,1 3-3 0,0 8-1 15,1-2-4 1,-2 4-4-16,0-1-5 0,0-3-2 15,-1-7-2 1,-1-5-2-16,2-6-1 0,-1-4-1 16,2-7-3-16,0-6-2 0,2-8-3 15,0 0-4-15,0 0-13 16,2-10-43-16,3-9-27 15,-1-6-8-15,1-4-4 16</inkml:trace>
  <inkml:trace contextRef="#ctx0" brushRef="#br0" timeOffset="102251.0224">7323 11023 78 0,'-14'-11'92'0,"3"-8"-24"0,11 19-24 16,-10-17-8-1,10 8-8-15,7-3-9 0,7-3-5 16,13 1-3-16,6 2-4 16,10-3-1-16,2 7-1 0,5 3 0 15,-2 5-1-15,1 2-2 0,-6 9 0 16,-5 5-2-1,-10 4 0-15,-9 2 0 0,-8 3 0 16,-8-1 1 0,-4 2-1-16,-12-1-1 0,-10-2 1 15,-7-3-1-15,-5-4 0 16,-6-3-1-16,1-6-1 0,-2-1 0 15,4-4 0 1,6-2 1-16,6 0 0 0,8 2 1 16,10 3 2-16,8-5 2 0,10 21 0 15,10-7 2 1,12 6 0-16,2 3 1 0,4 3 0 15,-1 4 0-15,2-1-3 16,-8 1 0-16,-3 2-1 16,-9-3-1-16,-6-2-1 15,-6-2-4-15,-6-7-6 0,1-1-24 16,-2-2-50-16,0-15-9 0,0 0-8 15,3-7-4 1</inkml:trace>
  <inkml:trace contextRef="#ctx0" brushRef="#br0" timeOffset="102541.0254">7994 11013 64 0,'-6'13'93'0,"-1"8"-3"16,-1 8-1-16,3 6-68 0,1 8-6 15,2 6 2 1,2-1-1-16,3-2-3 0,3-4-2 15,4-9-1 1,1-5-4-16,3-9 0 0,-1-5-3 16,-2-7-4-16,5-1-5 0,-5-8-13 15,2-12-64-15,5 3-9 16,-2-4-9-16,2-4-5 0</inkml:trace>
  <inkml:trace contextRef="#ctx0" brushRef="#br0" timeOffset="102941.0294">8285 11173 7 0,'0'0'93'0,"-6"10"1"16,0 1-4-16,4 6-4 0,-32 4-73 16,34 2-3-1,1 3 0-15,6 0 2 0,2-1-1 16,4-4-1-1,2-6-3-15,10-4 0 0,1-10-2 16,0-2 0-16,4-10-1 16,1-10-2-16,-2-4-2 0,-2-5-1 15,-1-1 0-15,-9 0 0 0,-2 4-2 16,-5 4-2-1,-5 7 2-15,-4 6 0 0,-1 10 1 16,-2 8 1 0,-3 10 1-16,1 5 0 0,-1 4 2 15,0 3 2-15,3 0 0 16,2 3 0-16,1-5 0 0,7-3 0 15,0-5 0 1,4-4-2-16,4-1 0 0,-2-5-1 16,4-3-3-16,1-4-3 0,2-3-4 15,1-4-5 1,3-2-13-16,-2-2-41 0,-7-10-27 15,9-3-6-15,-2-5-5 16</inkml:trace>
  <inkml:trace contextRef="#ctx0" brushRef="#br0" timeOffset="103231.0322">8668 10813 3 0,'-12'-3'91'0,"12"3"1"16,0 0-3-1,-2 9-3-15,12 4-74 0,11 6-4 16,6 8 3 0,2 6 0-16,3 4-2 0,4 8-1 15,-5 2-1-15,0 3-2 0,-4-1 1 16,-8 3-3-16,-4-3 2 15,-7 0-1-15,-6-3-2 0,-4-5-3 16,-6 0-7 0,-13-8-21-16,-5-3-60 0,3-3-5 15,-5-12-7 1,3-4-4-16</inkml:trace>
  <inkml:trace contextRef="#ctx0" brushRef="#br0" timeOffset="104261.0425">7797 11337 4 0,'-9'0'84'0,"0"-2"4"15,9 2-2-15,-10-5-50 16,10 5-11-16,0 0-4 0,10-12-5 16,-1 4-2-16,0-5-3 15,2 1-4-15,-3-4-2 16,-3 1-3-16,-3-3-1 0,-4 1-1 15,-9 2-1 1,-4 2 0-16,-4 5 0 0,-2 7 1 16,0 2 0-16,0 10 1 15,3 7 1-15,7 9 2 0,11 3 1 16,4 5 1-16,13-2 0 15,10-1 1-15,5-3-1 16,9-2-2-16,-1-9-3 0,5-1-11 16,-5-1-57-1,0-12-22-15,-1-2-7 0,-5-5-7 16</inkml:trace>
  <inkml:trace contextRef="#ctx0" brushRef="#br0" timeOffset="106921.0692">3076 12677 43 0,'1'-13'84'0,"-10"-3"-23"15,2 5-17-15,-2 0-9 0,-1 2-9 16,-3 1-9 0,0 4-6-16,-4 4-6 0,-1 4-2 15,-3 13-2-15,-2 7 0 0,2 10 0 16,1 8 0-16,-1 7 0 15,6 4 1-15,4 3 1 0,7 1 1 16,4-5 1 0,16-9 1-16,6-9 1 0,12-8 0 15,8-11 1 1,8-10 1-16,5-10-3 0,7-12 0 15,3-9-1-15,-3-8 0 16,-4-4-1-16,-8-7-1 0,-8-3 0 16,-12-2-1-16,-13 1 0 0,-15 0 0 15,-10 3-1 1,-15 3 0-16,-14 2 0 0,-11 9-2 15,-8 6 1 1,-11 7-1-16,-1 8 0 0,1 9-1 16,4 2-2-16,6 3-1 15,10 12-4-15,11-1-5 0,14 8-17 16,15 6-48-16,8-11-15 0,13 0-6 15</inkml:trace>
  <inkml:trace contextRef="#ctx0" brushRef="#br0" timeOffset="107121.0712">2856 12889 67 0,'0'14'92'0,"6"-7"-1"15,23-7-7-15,12 0-69 0,16-5-7 16,11-1-4-1,8-2-10-15,9-13-62 0,2 10-17 16,-5 0-7-16,-6 1-4 16</inkml:trace>
  <inkml:trace contextRef="#ctx0" brushRef="#br0" timeOffset="107411.0741">3835 12747 82 0,'-7'10'89'0,"7"9"-5"16,14-11-59-16,11-1-5 15,6-2-1-15,9-2-1 0,-1-1-6 16,4-2-7-1,2 0-9-15,-7 0-27 0,-13-2-50 16,3-2-8-16,-6-2-4 16</inkml:trace>
  <inkml:trace contextRef="#ctx0" brushRef="#br0" timeOffset="107581.0758">3851 13087 57 0,'-6'29'94'0,"10"-10"-4"16,20-8-5-16,6-7-68 15,23-4-8-15,14 0-11 16,2 2-67-16,6-7-15 0,4-12-6 16,-6-4-6-16</inkml:trace>
  <inkml:trace contextRef="#ctx0" brushRef="#br0" timeOffset="108071.0807">4945 12463 85 0,'0'26'92'16,"1"9"-5"-16,0 12-52 0,-1 8-8 16,1 7-3-16,-1 5-6 0,0 1-5 15,0-2-2-15,0-4-4 16,-1-9-1-16,-2-7-2 15,1-9-1-15,2-10-2 16,-3-11-3-16,3-1-11 0,0-15-61 16,-11-3-16-1,3-21-7-15,-7-10-5 0</inkml:trace>
  <inkml:trace contextRef="#ctx0" brushRef="#br0" timeOffset="108201.082">4721 12791 25 0,'0'-19'96'15,"20"7"-2"-15,15-5-4 0,14 29-29 16,13-28-50-1,8-3-2-15,5 2-4 0,-1-1-5 16,-1 10-13-16,-8 2-26 16,-12 4-48-16,-2 2-6 0,-11 4-5 15</inkml:trace>
  <inkml:trace contextRef="#ctx0" brushRef="#br0" timeOffset="108591.0859">5491 12754 70 0,'-15'21'85'0,"-6"2"-2"15,-19 9-57-15,12 5-7 16,2 6 2-16,3 0 0 0,4-3-2 16,4-2-2-16,9-7-2 0,6-9-1 15,9-11-3 1,10-10-1-16,6-8-2 0,3-10-2 15,2-12-2-15,-3-7-3 16,-2-5-2-16,-4-3 0 16,-5 5-2-16,-6 2 0 15,-3 5-1-15,-6 10-1 0,-1 14 2 16,0 8 1-16,-14 19 1 0,3 11 0 15,7 11 1 1,-1 6 1-16,4 5 0 0,1 3 1 16,3-5 0-16,4-4 1 15,6-6-1-15,-1-11 0 16,4-9-3-16,-3-10-4 15,4-6-15-15,-2-6-57 0,0-23-14 16,-2-10-6 0,0-12-6-16</inkml:trace>
  <inkml:trace contextRef="#ctx0" brushRef="#br0" timeOffset="108931.0893">5777 12801 89 0,'14'22'95'16,"3"5"-6"-16,-2 2-4 0,-22 10-73 15,17 1-3 1,5 2 1-16,-4-1-3 0,-7-3-1 15,-1-2-1-15,-3-9 1 16,0-4 1-16,0-9-1 16,0-14 0-16,0 0 1 0,0-20-2 15,8-9-2-15,1-5-2 16,7-4-2-16,1-4-2 0,4 0-2 15,5 7 0 1,-2 8 0-16,2 12 0 0,-1 12 3 16,-3 9 0-16,-4 14 3 15,-3 10 0-15,-7 5 2 16,3 5 0-16,-5 3 1 0,1-2-1 15,3-3 2-15,6-4-1 16,5-7 0-16,9-6-2 0,5-8-3 16,4-8-3-1,4-5-8-15,-6-4-40 0,-3-14-40 16,0-7-5-1,-10-8-10-15</inkml:trace>
  <inkml:trace contextRef="#ctx0" brushRef="#br0" timeOffset="109171.0917">6308 12421 13 0,'-11'12'97'16,"9"1"-1"-16,7-4-5 0,16-2-5 16,6 1-74-16,5-6-8 0,6 2-2 15,1-3-5 1,5 0-33-16,3-1-48 0,-12-10-8 15,-7-7-6-15</inkml:trace>
  <inkml:trace contextRef="#ctx0" brushRef="#br0" timeOffset="109341.0934">6746 12149 10 0,'17'34'80'0,"1"8"3"16,-2 3-5-16,-1-26-48 15,-5 55-87-15,2-11-20 0,-5 0-5 16</inkml:trace>
  <inkml:trace contextRef="#ctx0" brushRef="#br0" timeOffset="109961.0996">8287 12056 65 0,'0'0'91'0,"-7"15"-3"15,4 6-4-15,3 12-68 16,-1 10-5-16,1 10 2 0,-5 4 0 15,3 0-3 1,-1-2-3-16,2-4-1 0,-2-8-2 16,1-6-1-16,-1-12-3 0,1-9-2 15,2-6-7 1,0-10-39-16,2-8-37 0,10-16-9 15,-1-7-4-15</inkml:trace>
  <inkml:trace contextRef="#ctx0" brushRef="#br0" timeOffset="110481.1048">8496 12256 18 0,'21'22'86'16,"1"2"2"-16,-4 6-5 0,-1 6-54 16,-1 5-9-16,-2 4-3 15,-4-7-3-15,-3-2-1 0,-4-8-3 16,-1-4 0-1,-2-8-2-15,0-16 0 0,0 0-1 16,0 0 0 0,1-17-1-16,-1-5-2 0,3-5-1 15,-3-2-2-15,6-2-2 0,-1-1-1 16,3 1 0-16,4 4-1 15,1 4 2-15,5 5-1 0,-1 10 1 16,4 5 0 0,0 4 1-16,0 9 0 0,-2 10 1 15,-1 6-1 1,-6 6 1-16,-2 2 1 0,-3-4-1 15,-3-2 1-15,-3-7 2 16,0-4 1-16,-1-7-1 0,0-10 1 16,5-14-1-16,4-7 0 0,4-6-1 15,5-1 0 1,7-4-2-16,3 3-2 0,5 2 1 15,4 8-1 1,0 10 0-16,-4 9 1 0,0 5-1 16,-7 11 1-16,-8 9 0 15,-3 0 0-15,-8 8 1 0,-4-1-1 16,-3-1 1-16,0-6-1 15,-2-1-1-15,-2-7-3 16,2-1-3-16,-3-7-6 0,5-9-23 16,3 9-47-1,1-15-11-15,2-6-10 0,3-7 0 16</inkml:trace>
  <inkml:trace contextRef="#ctx0" brushRef="#br0" timeOffset="110891.1089">9598 12100 70 0,'-30'39'94'0,"5"-3"-23"15,4 14-14-15,7-2-10 0,12 1-13 16,2-3-10-16,7-5-7 0,7-6-6 15,7-7-3 1,2-8-2-16,1-6-1 0,-2-2-3 16,2-9-4-16,0-2-6 15,-6-5-15-15,-3-11-61 0,3 1-10 16,-4-3-6-1,-1-2-5-15</inkml:trace>
  <inkml:trace contextRef="#ctx0" brushRef="#br0" timeOffset="111401.114">9807 12198 41 0,'0'0'88'0,"-3"6"2"15,3 8-4 1,-3 8-65-16,3 5-2 0,1 9 2 15,4 0 1-15,-3 2-7 16,6-3-3-16,-3-4-2 0,1-4-3 16,4-8 0-16,-1-10-1 15,1-7-1-15,5-3-1 16,0-11 0-16,1-8-1 0,-1-3-1 15,2-4-1 1,-3 2-1-16,0-1 0 0,-3 2-1 16,-6 7-1-16,-1 4-1 15,-4 13 0-15,0 0 0 0,0 0 1 16,0 15 1-16,0 4 0 15,0 3 0-15,0 3 2 16,0 2 2-16,3-1-1 0,3-4 2 16,-2-1-2-1,2-6 1-15,1-3 0 0,-1-4-1 16,-6-8 0-16,10 11 0 15,-10-11-1-15,0 0 0 16,9 12-2-16,-9-12 0 16,5 8-1-16,-5-8-2 0,13 9-1 15,-13-9-2-15,12 9-2 0,-12-9-4 16,13 6-10-1,-13-6-43-15,0 0-26 0,10-15-7 16,-9-2-2-16</inkml:trace>
  <inkml:trace contextRef="#ctx0" brushRef="#br0" timeOffset="111641.1164">10166 11988 81 0,'0'0'95'15,"12"5"-4"-15,6 12-5 0,9 8-67 16,5 11-5-1,3 7-1-15,3 11 0 0,-3 7-4 16,-5 3-3-16,-6 6-1 0,-12-2-3 16,-6 1-2-1,-6-5-4-15,-11-2-8 0,-15-4-45 16,-8-9-32-16,-5-7-7 15,-15-9-7-15</inkml:trace>
  <inkml:trace contextRef="#ctx0" brushRef="#br0" timeOffset="112011.1201">8225 12905 68 0,'-34'11'96'16,"17"2"-1"-16,17-13-4 0,59 17-62 15,6-14-7-15,30 2-3 16,35-5-1-16,26-1-1 0,23-1-5 16,15-3-3-1,2 0-3-15,-9-2-2 0,-11 7-2 16,-20-2-3-16,-21 2-6 15,-22 2-6-15,-13 6-32 16,-15-3-50-16,-18-2-5 0,-14-2-7 16,-16 1-3-16</inkml:trace>
  <inkml:trace contextRef="#ctx0" brushRef="#br0" timeOffset="112401.124">8546 13201 18 0,'-9'-5'96'0,"9"5"-4"0,-9 9-2 16,8 8-5-16,1 8-71 0,1 18-8 15,5 7 0 1,-6 7 3-16,2 8 0 0,-2 2-1 16,-4 2 1-1,-3-4-2-15,1-6-1 0,-1-8 0 16,-1-9-3-1,4-9-1-15,2-9-2 0,2-9-3 16,6-13-6-16,4-8-7 0,12-18-44 16,2-1-34-1,-4-12-8-15,2-3-4 0</inkml:trace>
  <inkml:trace contextRef="#ctx0" brushRef="#br0" timeOffset="112861.1286">8476 13319 41 0,'-27'-12'96'0,"9"5"-2"15,5-3-6-15,10 0-52 0,3 10-12 16,24-12-3 0,13 8-6-16,8 2-3 0,13 2-3 15,5 1-1-15,3 7-3 16,1 1-1-16,-8 6-2 0,-8 2-1 15,-14 2-1 1,-12 3 0-16,-13 0 0 0,-12 1 1 16,-11-5 0-16,-12-1 0 15,-6-3-1-15,-8-6 1 16,-3-4-1-16,-4-1 0 0,5-6-1 15,3-6 0-15,8 2 0 16,5-1-1-16,8 3 0 0,15 5 1 16,0 0 2-1,0 0-1-15,25 14 1 0,4 1 1 16,7 5 0-1,3 6 1-15,1 3 1 0,2 5-2 16,-6-2 1-16,-6 1-2 0,-8 0 1 16,-8-3 0-16,-7-1-1 15,-2-7 0-15,-4-2 0 0,-1-6-2 16,1 1-2-1,-1-15-3-15,0 12-8 0,0-12-32 16,0-8-43 0,3-2-10-16,1-7-7 0,3-1-3 15</inkml:trace>
  <inkml:trace contextRef="#ctx0" brushRef="#br0" timeOffset="113211.1321">8993 13679 17 0,'0'0'99'0,"14"0"0"0,11-3-3 15,10-8-4 1,8-1-78-16,9-1-4 0,7-1 1 15,1-3-1-15,-6 0-3 16,-3-3-2-16,-10-1-2 0,-11 2-2 16,-9-1 0-1,-12 1-1-15,-7 2-1 0,-7 3-1 16,-16 3 0-16,-7 7 0 0,-10 4-1 15,-5 5 1 1,-8 13-1-16,0 5 2 0,2 6 0 16,4 3 1-16,10 9 2 15,10 1 0-15,13-2 2 16,12 1 0-1,15-9 1-15,12-1-1 0,8-7 1 16,6-4-2-16,4-8-3 0,0-9-3 16,2-3-6-1,-3-4-9-15,-2-15-48 0,5-4-30 16,-13-6-7-16,6-8-4 15</inkml:trace>
  <inkml:trace contextRef="#ctx0" brushRef="#br0" timeOffset="113441.1344">9670 13324 22 0,'0'0'94'0,"-9"5"1"0,3 13-4 16,-5 7-2 0,0 7-80-16,1 10 0 0,6 6 1 15,-1 3 2-15,5 4-1 16,1 0-2-16,6-9-2 15,8-6-1 1,0-9 0-16,5-6-2 0,-1-7-1 16,6-8-4-16,-3-10-5 15,2-14-5-15,7-4-25 16,-1-5-54-16,-5-14-9 0,0-7-7 15,-6-5-3-15</inkml:trace>
  <inkml:trace contextRef="#ctx0" brushRef="#br0" timeOffset="113791.1379">9967 13406 1 0,'0'0'95'16,"0"0"4"-1,2 10-6-15,0 7-2 0,-27 9-68 16,25 5-10-16,6 1 0 0,5 4-1 16,-3-1-1-16,3-2-2 15,5-6-2-15,-3-8-2 16,5-5 0-1,-2-11-1-15,4-3-1 0,0-7 0 16,1-8-1 0,-1-9-1-16,0-2-1 0,-1-3-1 15,-2 2 0 1,-3 3-1-16,-3 2 0 0,-3 4-1 0,-8 18 1 15,0 0 1-15,0 0 0 0,5 17 0 16,-5 3 1 0,3 4 0-16,1 1 1 0,2 1 0 15,0-1 1 1,2-6 0-16,-1-4-1 0,6-4 0 15,-4-6 0-15,5-3-3 16,1-4-1-16,3-7-5 0,-5-11-8 16</inkml:trace>
  <inkml:trace contextRef="#ctx0" brushRef="#br0" timeOffset="115261.1526">10325 13309 83 0,'0'0'93'0,"-11"0"-24"16,11 0-15-1,-2-8-13-15,2 8-13 0,-2-8-6 16,2 8-7-16,0-10-3 15,0 10-2-15,0 0-1 0,4-12-2 16,-4 12-1-16,0 0-1 0,6-9-2 16,-6 9-1-1,0 0-1-15,0 0-1 0,14 2 0 16,-6 10-1-1,0 9 0-15,3 6 1 0,-1 12 0 16,-2 7 1-16,-1 13 0 16,-7 5 1-16,-6 8 1 0,-7-1-1 15,-6-1-2 1,-2 2-4-16,-3-9-6 0,9 1-43 15,3-7-40-15,-4-13-4 0,9-4-9 16,0-13 2 0</inkml:trace>
  <inkml:trace contextRef="#ctx0" brushRef="#br0" timeOffset="117931.1793">19995 2160 30 0,'-1'-11'92'16,"0"0"-1"-16,-5 3-40 0,6 8-17 16,0 0-11-16,0 0-9 15,0 0-4-15,0 17-3 16,2 9-2-16,3 11 0 15,2 19 3-15,1 12-1 16,-3 4 3-16,0 1-1 0,0 2-1 16,-4-5 0-1,-1-8-1-15,0-7-1 0,0-20-2 16,-3-15-1-16,0-3-2 15,2-5-5-15,1-12-9 16,0-8-56-16,0 0-21 16,1-10-8-16,-2-2-5 0</inkml:trace>
  <inkml:trace contextRef="#ctx0" brushRef="#br0" timeOffset="118131.1813">19752 2462 20 0,'-19'-1'89'0,"10"1"2"16,9 0-5-16,25-2-56 0,22 2-10 16,18 0-6-1,12-4-1-15,15 0-1 0,1 2-6 16,1-3-4-16,-4 1-16 0,-12 5-60 15,-18-1-15-15,-17-4-6 16,-17 0-3-16</inkml:trace>
  <inkml:trace contextRef="#ctx0" brushRef="#br0" timeOffset="118601.186">20574 2385 41 0,'2'-16'90'0,"-2"16"-1"16,-10-5-5 0,-6 8-60-16,-3 12-11 0,-2 9-2 15,-4 10-3-15,4 7-2 16,2 5 2-16,8 3 1 0,6-5 0 15,4-2-1-15,13-7 1 16,7-15-1-16,7-9-1 16,1-11 0-16,3-8 0 0,-3-10-3 15,-2-9-2 1,-4-2 0-16,-6-12-3 0,-6 7 0 15,-6-2 0-15,-1 7-2 16,-4 2-1-16,1 7 0 16,1 20 0-16,0 0 2 15,-3 15 1-15,4 16 0 0,9 6 1 16,1 8 2-16,5 7 3 0,-5 0-1 15,1 0 0 1,2-14 0-16,-4-5 0 0,-2-6 0 16,-2-8-1-16,-2-6-2 15,-4-13-5-15,0 0-5 16,4-16-35-16,-4-11-44 15,0-5-9-15,0-8-8 0,4-8-3 16</inkml:trace>
  <inkml:trace contextRef="#ctx0" brushRef="#br0" timeOffset="119001.19">20880 2445 87 0,'19'10'97'0,"1"2"-7"16,2 2-4-16,-1 15-72 0,3 2-2 15,-2 8-1 1,-8 2-3-16,-4 3-1 0,-3-7-1 15,-4-1-1-15,-3-7 2 0,0-12-1 16,-5-6 0 0,5-11-2-16,-10-11 1 0,7-11-2 15,3-12 0-15,0-5-3 16,2-2 0-16,7-2-2 0,4 0-1 15,4 8 0 1,7 9 0-16,4 9 1 0,2 12 0 16,0 7 1-1,-1 15 2-15,-4 8 1 0,-2 3 0 16,-6 8 1-16,-6 3 0 0,-3 3 0 15,-8 3 0-15,0-3-1 16,0-5 1-16,-3-7-3 0,2-5 0 16,-1-5-3-1,0-8-3-15,2-12-10 0,0 0-42 16,0-11-36-1,0-5-6-15,6-9-5 0</inkml:trace>
  <inkml:trace contextRef="#ctx0" brushRef="#br0" timeOffset="119271.1927">21188 1978 57 0,'0'0'98'0,"0"0"-3"0,21 2-6 15,8 1-72 1,6-1-2-16,5 1-2 0,0-3-5 16,1 2-9-16,-5-2-12 15,-2-10-64-15,-8 7-15 0,-10-7-6 16,-6-5-3-16</inkml:trace>
  <inkml:trace contextRef="#ctx0" brushRef="#br0" timeOffset="119471.1947">21573 1705 48 0,'16'0'92'16,"-1"4"-4"-16,0 6-5 16,-3-6-64-16,1 19-14 15,1 11 1-15,-4 0 0 0,3 7-2 16,-7 3-2-1,-2-4-14-15,-5 6-70 0,6-9-6 16,-2-10-6-16</inkml:trace>
  <inkml:trace contextRef="#ctx0" brushRef="#br0" timeOffset="120731.2073">22484 1688 13 0,'1'-10'85'16,"1"2"-1"-16,-2 8-16 15,6-14-41-15,5 14-7 0,-2 3-4 16,1 18-2-1,2 13-4-15,-3 10 1 0,-1 9 0 16,-1 5-1 0,-2-6-3-16,-3-2 1 0,-2-2-3 15,-1-7-1-15,0-9-1 16,-1-11-4-16,-1-4-4 15,3-17-11-15,0 0-60 0,0 0-17 0,0 0-5 16,0-7-5 0</inkml:trace>
  <inkml:trace contextRef="#ctx0" brushRef="#br0" timeOffset="121281.2127">22751 1927 56 0,'18'12'92'0,"-2"2"-4"16,-1 4-2-16,0 1-76 0,0 10-3 15,-2 0 0 1,-3 3 0-16,-3-3-1 0,-1-8-2 16,-2 1 2-16,-4-5 0 15,4-7 0-15,-4-10 0 0,0 0 0 16,3-12-1-1,-2-8 0-15,0-3-1 0,1-4-1 16,3-3-2-16,-3-1-1 0,8 0 0 16,-1-1-2-1,8 6 2-15,1 4-1 0,3 10 0 16,1 4 0-16,2 8 2 15,1 3-1-15,-3 8 1 16,-2 9 0-16,-4 4 0 16,-2 3 1-16,-6-1-1 0,-1-2 2 15,-6-6-2 1,-1 1 3-16,0-7 0 0,0-12 1 15,0 0-1-15,0 0 1 0,6-16-2 16,5-9 1-16,4-1-2 16,4-5-1-16,4 2-1 15,1 2-2-15,4 7 0 16,-2 7 0-16,-2 12 0 0,-1 8 1 15,-7 7 0 1,-3 12 1-16,-4 6 0 0,-7 2 0 16,-2-2 2-16,0 2-1 15,-2-5 1-15,0-7-1 16,-1-3 0-16,1-5 0 0,2-14-2 15,-2 9-2-15,2-9-6 16,0 0-8-16,7-16-43 0,0 5-34 16,-1-9-8-1,5-9-5-15</inkml:trace>
  <inkml:trace contextRef="#ctx0" brushRef="#br0" timeOffset="121771.2177">23732 1734 82 0,'0'0'90'0,"0"0"-2"15,35 12-55-15,-35 0-11 16,-1 10-1-16,-2 1-6 16,3 4-1-16,0 2-3 0,0 1 1 15,4-3-3 1,4-2 1-16,0-7-2 0,4-8 1 15,6-6-3-15,0-4 0 16,1-10-1-16,3-7 0 0,0-7-2 16,6-6-1-1,-4 1-1-15,1-6 0 0,-5 6-1 16,-3 2 0-16,-2 3-1 0,-6 7-2 15,-9 17 1 1,0 0 0-16,0 0 0 0,-1 18 0 16,-1 6 1-16,1 9 0 15,1-1 2-15,10 4 1 16,9-2 0-16,4-3 1 15,8-5-2-15,0-6 0 0,2-6-1 16,-3-11-5-16,-2 0-5 0,-10-11-20 16,-6-11-46-1,-2-3-21-15,-10-7-7 0,1-9-4 16</inkml:trace>
  <inkml:trace contextRef="#ctx0" brushRef="#br0" timeOffset="122011.2201">24330 1452 87 0,'20'-23'100'0,"0"3"-5"16,3 2-6-16,2 6-76 0,0 7-5 15,-1 5-1-15,0 6-3 16,8 17-2-16,6 20 0 15,-9 13 0-15,-4 14 0 16,-13 6-1-16,-12 3-2 0,-11-8-2 16,-14-17-4-1,-3-15-11-15,-9-6-58 0,-3-13-18 16,-5-11-6-16,-2-6-3 0</inkml:trace>
  <inkml:trace contextRef="#ctx0" brushRef="#br0" timeOffset="122281.2228">23892 1562 31 0,'-14'-10'90'15,"-4"5"-1"-15,5 6-55 16,-24 6-5-16,1 13 0 16,4 11-3-16,6 14-6 0,11 9-6 15,11 9-2 1,9 4-2-16,19-14-4 0,1-6-4 15,-4-9-6-15,5-1-39 0,-4-7-44 16,-10-12-7 0,-7-6-7-16</inkml:trace>
  <inkml:trace contextRef="#ctx0" brushRef="#br0" timeOffset="122741.2274">22207 2505 49 0,'-20'4'97'0,"20"-4"-3"15,12 0-4-15,36-1-64 16,33-1-3-16,29-3-3 15,29-7-4-15,33 4-3 0,26 1-2 16,26 5-2-16,5 1-3 16,-3 6 0-16,-12-2-3 0,-22 4 0 15,-22 1-1 1,-33 1-3-16,-26-2-3 0,-33-4-6 15,-28-3-9 1,-22-3-50-16,-28 3-28 0,-4-1-6 16,-23-2-6-16</inkml:trace>
  <inkml:trace contextRef="#ctx0" brushRef="#br0" timeOffset="123331.2333">22400 2869 85 0,'0'-9'96'16,"0"9"-6"-16,0-9-6 0,3 13-73 15,2 12-2-15,0 7-3 16,2 2-1-16,0 7 1 0,-2 9 0 16,1 6 1-1,2 3-1-15,-6-6 1 0,2 1 0 16,-2-9-1-16,-2-2 1 0,1-7-5 15,1-6 3 1,-2-11-2-16,0 0 2 0,0-10-2 16,0 0 2-16,0 0-2 15,0 0 0-15,0 0-1 0,4-10-1 16,0-5-2-1,-2-10-3-15,0 1-1 0,-2-11-7 16,0 1-3-16,0-7-7 0,0 2-15 16,-7-2-30-1,-5-2-29-15,5 4-6 0,-3 3 12 16</inkml:trace>
  <inkml:trace contextRef="#ctx0" brushRef="#br0" timeOffset="123701.237">22410 2759 85 0,'3'-15'94'0,"1"-4"-14"0,7 9-22 15,6-3-21 1,4 5-14-16,4 1-7 0,2-3-6 15,3 8-2-15,2 2-3 0,3 7 0 16,-1 8-2-16,-1 6-2 16,-9 5 0-16,-2 4-1 0,-4 4 0 15,-9-1 0 1,-5-1 0-16,-6 0 1 0,-13-3 2 15,-8-7-2 1,-4-3 1-16,-6-11 0 0,0-4 1 16,1-4-2-16,-3-4-1 15,8-4 0-15,3-4-1 16,7 7 1-16,7-7-3 0,10 12 4 15,0 0-1-15,5-2 2 16,15 8 0-16,7 6 0 0,3 6 1 16,5 1-1-1,4 5 0-15,-2 5 0 0,-3 1 1 16,-6 1-1-16,-5-2 0 15,-6-3-1-15,-6-3 0 16,-2-3-5-16,-9-4-5 0,4-3-18 16,-4-13-47-16,0 0-20 15,0 0-10-15,12-11-5 0</inkml:trace>
  <inkml:trace contextRef="#ctx0" brushRef="#br0" timeOffset="124011.2401">22880 3166 4 0,'10'9'102'15,"4"-6"-3"-15,7-2-2 16,8-2-5-16,10-15-76 0,3 0-5 15,2 0 0-15,0-5-3 0,-7-4-3 16,-6 1-2 0,-8-1-4-16,-15-1 0 0,-8 5-1 15,-7 8-1 1,-10-2 0-16,-6 9-1 0,-7 6 1 15,1 8 2-15,-4 10 0 16,2 8 2-16,2 7 1 0,4 0 0 16,8 5 2-1,6-2 0-15,6-3 0 0,6-4 1 16,12-3-1-16,6-6-1 0,2-1-2 15,6-7-3 1,-3-3-5-16,6 1-14 0,-3-2-51 16,3-7-23-16,1-4-9 15,-2-11-4-15</inkml:trace>
  <inkml:trace contextRef="#ctx0" brushRef="#br0" timeOffset="124271.2426">23452 2844 19 0,'-21'0'96'0,"1"12"0"0,4 5-5 16,2 4-1-16,11 9-81 16,3 10 0-16,8 2 0 0,7 7 1 15,8-3 0 1,4 2-3-16,-1-2-1 0,4-6-2 15,-3 0-1-15,-3-13-2 0,-10-1-2 16,0-7-4 0,-14-19-7-16,21 3-45 0,-8-6-38 15,-10-21-6-15,1-8-6 16</inkml:trace>
  <inkml:trace contextRef="#ctx0" brushRef="#br0" timeOffset="124671.2467">23683 2977 17 0,'10'0'101'0,"-10"0"-3"15,10 17-5-15,-3-6-1 16,1 7-83-16,-3 3-1 0,0 6 0 16,2 0 0-1,3 0-1-15,-6 2 0 0,8-7-1 16,1-1-1-1,1-5 0-15,5-7 0 0,0-1 0 16,3-8-2-16,-2-9 0 0,4-10-2 16,-5-3 0-16,1-6-2 15,-4-5 0-15,-2 4 0 0,-6-3-1 16,0 7-1-1,-2 4 0-15,-5 6 0 0,-1 15 1 16,0 0 1 0,0 0 0-16,-5 15 1 0,2 8 0 15,-1 6 1-15,2 3 1 16,-1 7 1-16,3-1-1 0,0 0 1 15,6-3-1-15,1-6 0 0,2-3-1 16,2-8 0 0,0-6 0-16,5-9-3 0,2-3-4 15,-5-13-8 1,11-9-36-16,-4-4-38 0,0-23-13 15,-1-6-9-15,-4-13 0 16</inkml:trace>
  <inkml:trace contextRef="#ctx0" brushRef="#br0" timeOffset="124861.2486">24210 2785 18 0,'17'15'98'0,"-5"7"-2"15,1 7-5 1,-3 1-2-16,-2 10-82 0,-3 11 0 16,-3 2 0-16,-4 3-1 15,-9 0-1-15,-10 1-2 16,-2-5-3-16,-5-4-9 15,-9-9-39-15,-4-8-43 0,9-13-6 16,-5-11-7-16</inkml:trace>
  <inkml:trace contextRef="#ctx0" brushRef="#br0" timeOffset="125421.2542">23837 1685 51 0,'4'-11'79'16,"-4"11"-19"-16,1-13-9 0,-1 13-13 16,0 0-10-1,1-14-5-15,-1 14-8 0,0 0-3 16,0 0 1-16,4-8-3 15,-4 8-4-15,0 0 1 16,0 0-2-16,0 0-3 16,0 5 1-16,0 10-1 0,-1 6-2 15,-1 1 0 1,0 12 1-16,-3 1 0 0,1 5 0 15,2 1 0-15,0-5-3 0,2 0-4 16,-1-11-26 0,4-3-56-16,5-5-7 0,3-5-7 15</inkml:trace>
  <inkml:trace contextRef="#ctx0" brushRef="#br0" timeOffset="126661.2666">12298 6200 12 0,'-25'-4'75'0,"4"4"-7"0,5-3-12 15,4 3-13-15,12 0-10 0,0 0-8 16,4-2-5 0,26 2-4-16,16 0-3 0,15 0-1 15,10 0 0-15,10 0-2 16,7 3-3-16,-4 0-2 0,2 3-1 15,-10-1-3 1,-7 1-6-16,-14-3-9 0,-5-3-40 16,-14 1-34-1,-9-1-7-15,-7-1-6 0</inkml:trace>
  <inkml:trace contextRef="#ctx0" brushRef="#br0" timeOffset="126941.2694">12584 6350 56 0,'-30'11'93'0,"4"-2"-2"16,12 0-4-1,9 0-62-15,14-1-5 0,22-1-3 16,15-1-2 0,13 1-4-16,8 2-1 0,10 7-4 15,5-5-11-15,12-6-67 16,-3 12-17-16,-7-5-9 0,-1-1-5 15</inkml:trace>
  <inkml:trace contextRef="#ctx0" brushRef="#br0" timeOffset="179591.7959">14181 6017 44 0,'-1'-10'85'0,"1"10"1"0,-5-15-43 16,5 15-9-16,0 0-11 16,-2-10-7-16,2 10-7 0,0 0-5 15,0 0-1 1,0 0-2-16,0 13 1 0,0-1-2 15,2 5 1 1,1 6 0-16,-1 2 3 0,2 7 0 16,-3 6 1-16,3-1-1 15,-2 4 0-15,3-1 0 0,-3-1-1 16,4-3 2-16,0-4-2 15,-2-4-1-15,0-7 0 16,0-5 1-16,0-3 1 0,1-4 1 16,-5-9 0-1,0 0 1-15,15 3 0 0,-7-10 1 16,1-7-1-16,2-6 0 15,3-5-2-15,1-6-1 0,1-4 0 16,-2 2-2-16,-3-2 0 16,-1 7-1-16,-1-1 1 15,-3 12-2-15,-3 3-1 0,-3 14-1 16,3-9 0-1,-3 9-1-15,0 23 2 0,1 2-2 16,3 9 0-16,2 4 1 16,5-1 2-16,-1 3 2 15,7-3 1-15,2-11 1 16,3-7 0-16,3-9 1 0,2-10 0 15,1-9 1-15,4-9 0 0,-5-8-1 16,4-9 0 0,-10-4-2-16,1-5 1 0,-9-2-2 15,-1-2 1-15,-7 2-2 16,-5 5-2-16,0 6-2 15,-4 2-3-15,0 11-4 16,-6 1-8-16,10 10-21 0,0 11-42 16,-8 0-15-1,8 0-6-15,0 0 2 0</inkml:trace>
  <inkml:trace contextRef="#ctx0" brushRef="#br0" timeOffset="179931.7993">14808 5946 5 0,'0'0'89'0,"0"0"1"0,19 0-2 15,-4 0-50-15,22 0-11 16,8-1-5-16,7-3-2 15,3-3-6-15,-3 5-3 0,1-6-3 16,-5 4-3-16,-13 0-2 16,-9-2-5-16,-8 4-4 0,-8-1-7 15,-10 3-21 1,0 0-54-16,-7 5-5 0,-6-4-8 15</inkml:trace>
  <inkml:trace contextRef="#ctx0" brushRef="#br0" timeOffset="180291.8029">15055 5926 46 0,'0'0'91'16,"0"0"-1"-16,12-6-9 15,-40 6-54-15,28 0-13 0,0 16-4 16,0 2-4-16,0 6-1 0,-1 5-1 16,-8 6-1-1,1 5 3-15,-4 3-3 0,2 2 1 16,-5-1 0-1,5-5 1-15,-1-1 0 0,5-4 1 16,6-4 0-16,0-3 0 16,12-2 1-16,3-4 0 0,10-4-1 15,4-1-1 1,1-6 0-16,4-2-2 0,-1-1 0 15,1-4-3-15,-2-3-4 0,-4-1-4 16,-3-3-6 0,-11-6-32-16,0-7-48 0,0 0-4 15,2-10-9-15</inkml:trace>
  <inkml:trace contextRef="#ctx0" brushRef="#br0" timeOffset="180761.8076">15272 5616 39 0,'0'0'96'15,"-15"-8"-3"-15,15 8-6 0,0 0-56 16,0 0-9-16,0 0-7 0,0 0-5 16,0 0-4-1,0 0-3-15,0 0-1 0,0 0-1 0,0 0 0 16,6 5 0-1,-6-5 1-15,0 0-1 0,0 0 0 16,10 7 0 0,-10-7 1-16,0 0-2 0,5 9 1 15,-5-9 0-15,8 16 0 16,-4-8 0-16,2 7 0 0,6-1 1 15,2 8-1-15,3 2 1 16,4 10 0-16,1 7-1 16,4 10 0-16,2 7-1 0,0 5 0 15,-1 10 0 1,-6 4 1-16,-3 3-1 0,-8-2 0 15,-4-6 1-15,-6-5 0 16,-13-3 1-16,-2-8-3 16,-8-6-2-16,-5-7-3 15,-6-8-10-15,-5-9-45 0,-1-4-29 16,-15-5-8-16,-2-10-5 0</inkml:trace>
  <inkml:trace contextRef="#ctx0" brushRef="#br0" timeOffset="181161.8115">14216 5695 45 0,'-17'3'49'16,"4"18"6"0,-3 13 2-16,-4 17-9 0,-1 17-14 15,1 18-6-15,3 11-3 16,3 5-3-16,6 7-2 0,6-10-7 15,3-7-5 1,8-6 0-16,8-15-2 0,0-13-1 16,5-10-2-1,2-12-5-15,4-6-9 0,-1-1-55 16,11-19-23-16,6-10-7 0,1-19-7 15</inkml:trace>
  <inkml:trace contextRef="#ctx0" brushRef="#br0" timeOffset="181791.8179">15651 5535 0 0,'-10'0'82'0,"7"7"5"0,3-7-37 16,-11 0-6-16,11 0-6 0,0 0-12 15,11-7-8 1,2 7-3-16,10-3-2 0,-4 0-5 16,4 2-1-1,2 1-3-15,0 0-2 0,-2 4-1 16,-7 5-1-16,-2-2 0 15,-9 7 0-15,-4 7 1 0,-1-2-1 16,-6 5 1-16,-6 1 2 0,1 3 0 16,-5-3-1-1,6-1 2-15,-1-4 0 0,5-4 1 16,6-1 0-1,9-7 1-15,10-3-1 0,4-1 1 16,10-1-2-16,-1-2 0 16,8 0-4-16,-4-1-5 0,2 0-7 15,-10 0-25 1,-8 0-52-16,-2 0-9 0,-7 5-3 15,-11-5-5-15</inkml:trace>
  <inkml:trace contextRef="#ctx0" brushRef="#br0" timeOffset="182261.8225">16042 6213 25 0,'0'0'99'16,"0"0"-2"0,8-3-6-16,11 25-29 0,9-22-42 15,7 0-5-15,3-3-2 16,4-2-3-16,0 5-4 0,-2-6 0 15,-5 4-2-15,-5 2-1 16,-7-2-2-16,-10 2-2 16,-2 0-1-16,-11 0-3 0,12 0-1 15,-12 0-7 1,0 0-5-16,0 0-24 0,0 0-50 15,0 0-5-15,0 0-5 16</inkml:trace>
  <inkml:trace contextRef="#ctx0" brushRef="#br0" timeOffset="182521.8252">16311 5946 63 0,'-7'15'95'0,"0"7"-3"0,6 2-5 16,1 11-66-16,-6 10-2 0,0 6-2 16,-2 2-5-1,-2 1-4-15,3 1-2 0,-4-2 0 16,1-3-2-16,0-3-4 15,3-11-5-15,4-2-32 16,4-5-51-16,-1-12-7 16,0-5-6-16,0-12-3 0</inkml:trace>
  <inkml:trace contextRef="#ctx0" brushRef="#br0" timeOffset="183481.8347">17205 5942 59 0,'0'0'82'0,"-9"-5"0"15,5 21-35 1,4-1-22-16,4 9-8 0,1 8 0 15,1 16-3-15,-3 8 0 0,5 8 2 16,-6 4-1 0,2 1-2-16,-4-2-4 0,-1-6 1 15,-4-6-3-15,-2-13 0 16,1-11-1-16,-1-6-1 0,1-9-1 15,2-4-1 1,4-12-4-16,0 0-6 0,0 0-10 16,-9-17-53-1,9-5-22-15,8-11-10 0,3-6-4 16</inkml:trace>
  <inkml:trace contextRef="#ctx0" brushRef="#br0" timeOffset="183961.8395">17503 5822 6 0,'0'-13'89'0,"0"13"1"15,0 0-6-15,1-10-51 0,-1 10-9 16,0 0-7-16,15-7-4 16,-3 2-3-16,5 2-1 0,6 1-1 15,-1 2-2 1,3 0 0-16,0 0-1 0,-2 5-1 15,-3 4-2-15,-6 4-1 16,-8 5 0-16,-6 5 1 16,-3-1 0-16,-11 6 0 15,-1 1 1-15,-1 0 0 0,0-1 1 16,2-5 1-16,9-1-2 0,7-6 3 15,16-3-4 1,11-6 2-16,12-4 0 0,6 1-2 16,5-4-2-1,9 0-7-15,-8-7-28 0,-4 6-57 16,-5-2-4-16,-12-7-7 15,-6 7-4-15</inkml:trace>
  <inkml:trace contextRef="#ctx0" brushRef="#br0" timeOffset="185511.855">13294 5784 1 0,'-9'-5'84'0,"9"5"4"15,0-14-4-15,5 4-49 16,19 0-13-16,7-1-7 15,4 1-6-15,6 1-3 0,1 1 0 16,1 3-3-16,-3 0 0 16,-5 3-1-16,-8 0-1 0,-6 2-1 15,-6 4 0 1,-3 6 1-16,-4 1 0 0,-3 5 0 15,-4 7 0-15,1 4 1 16,-3 14 1-16,1 1-1 16,2 8 1-16,1 6-1 15,3 4 0-15,0 4 1 0,5 5 1 16,-1 3 0-16,2-1 0 0,1 2 0 15,-3-1 2 1,5-4-1-16,-6 0 0 0,1-3-1 16,-1-7 1-1,-2-2-1-15,-2-8-1 0,0-2 0 16,-1-6-1-16,-3-7 1 15,0-4-1-15,0-8 1 0,-1-5-1 16,0-5 1-16,0-11 0 0,0 0 1 16,4 10-1-1,-4-10 2-15,0 0-1 0,0 0 0 16,0-10-1-1,0 0 1-15,0-6-2 0,0-4 0 16,0-6 0-16,4-6-1 16,1-11 0-16,3-3-1 0,1-9 1 15,5-6-1 1,1-7-1-16,5-4 1 0,1-4-2 15,-1-3 1-15,-3-4 0 0,-2 4 0 16,-3-1 0 0,-4 2 0-16,-2 4-1 0,-6 3 1 15,0 2-1-15,-5 7 1 16,0 3-1-16,0 5-1 0,-2 8 2 15,1 4-2 1,3 6 2-16,0 3-1 0,2 7 1 16,1 2-1-1,4 3 1-15,5 4 0 0,3 4-2 16,-2 4 0-16,5-1 0 0,1 3 0 15,3 2 0-15,1 3 0 16,0 2 0-16,4 0 0 0,2 0 2 16,4 0 1-1,7 2 0-15,4 1 0 0,11-2 3 16,5-1-3-1,11 0 1-15,9-3 0 0,6-2-1 16,8-3 1-16,6-1 0 0,9-4 1 16,5-1-2-16,4 3 0 15,5 0 2-15,5-2-1 16,7 1 0-16,7-1 0 15,-2 1 0-15,-2 0 0 0,1 1-1 16,-1-3 0 0,-4 5 1-16,-4-3-1 0,-7 4 0 15,-5 1 1-15,-3 2-1 16,-1 3 1-16,-5 0-1 0,-4 2 0 15,-7 0 0-15,-3 2 0 16,-9 0 0-16,-4 3 0 16,-8-2 0-16,-9-1 0 0,-5 0 1 15,-7-2-1 1,-2 0 0-16,-5 0 1 0,-4-1-1 15,-5-3 0-15,-1 0 0 16,-8 1 1-16,-3-1-1 0,-5 1 1 16,-4 3-1-1,-13 0 0-15,17-1 0 0,-17 1 1 16,10 3-1-16,-10-3 0 0,9 17 0 15,-4-2-1 1,2-2 2-16,2 7-1 0,4 3-1 16,0 1-5-16,4 7-15 15,-1-2-33-15,4-9-30 16,3 1-15-16,2-3-7 15</inkml:trace>
  <inkml:trace contextRef="#ctx0" brushRef="#br0" timeOffset="186611.866">18626 6076 10 0,'-18'0'78'0,"18"0"-24"16,-6 8-10-16,1 5-3 15,5-13-6-15,-4 19-7 0,4-7-7 16,4-1-2-16,10-1-3 16,6-2-1-16,8-3 0 15,5-5-2-15,3 0-2 0,3-8-2 16,0-4-1-1,-3-5-1-15,-1-2-2 0,-5-3 0 16,-8-7-1-16,-3 2-3 16,-8-4-1-16,-7 0 0 0,-4-1-3 15,-10 1 0 1,-9 3-1-16,-6 4 0 0,-5 10 0 15,-8 7 0-15,-5 7 0 0,-7 13 1 16,-2 15 1 0,2 12 0-16,-3 12 0 0,4 11 1 15,5 12 1-15,11 2 1 16,10 5 2-16,12-3 1 15,14-5 0-15,16-8 3 16,17-13 0-16,15-7-1 0,10-17 0 16,9-7-2-1,1-3-6-15,-1-17-7 0,6 1-46 16,-6-3-36-16,-13-9-8 0,-9-6-7 15</inkml:trace>
  <inkml:trace contextRef="#ctx0" brushRef="#br0" timeOffset="187271.8727">19366 5345 8 0,'0'0'75'16,"0"0"4"-16,0 0-48 15,-2 8-5-15,2 12-2 16,0 11-1-16,0 1-1 0,0 11 0 16,0 3 0-16,1 3-5 15,-1-6 0-15,0-1 2 0,-2-6-5 16,-5-6-1-1,-3-6-1-15,-1-8-1 0,-3-10-2 16,-5-6 1-16,-1 0-4 16,-4-10 0-16,0-4-2 15,-2-8 0-15,0-2-2 16,0-4-2-16,1-5-4 0,4-3-7 15,13-1-41-15,6-2-42 0,-1-5-7 16,6-1-7 0,8-2 2-16</inkml:trace>
  <inkml:trace contextRef="#ctx0" brushRef="#br0" timeOffset="187371.8737">19205 5109 80 0,'-4'-19'85'16,"3"-8"-61"-1,-1 8-23-15,2 4-89 0,0 6-2 16</inkml:trace>
  <inkml:trace contextRef="#ctx0" brushRef="#br0" timeOffset="187841.8783">19887 4884 25 0,'0'0'89'0,"0"0"0"16,-9 14-4-16,9 8-61 0,0 7-7 16,3 10-5-1,4 7 1-15,-3 10 1 0,-1 1-3 16,0 4-1-16,1-7-4 0,-1 0 1 15,-4-7-1-15,2-9-1 16,-1-8-4-16,-1-6-4 0,-2-12-11 16,3-12-66-1,-11-2-10-15,-2-16-10 0,0-9-5 16</inkml:trace>
  <inkml:trace contextRef="#ctx0" brushRef="#br0" timeOffset="188001.8799">19706 5213 64 0,'13'-5'97'0,"15"-1"-4"16,12 0-6-16,9 0-71 15,6 0-5-15,2-2-6 0,-3-1-9 16,2-1-48 0,-8 8-34-16,-11 0-9 0,-9-4-4 15</inkml:trace>
  <inkml:trace contextRef="#ctx0" brushRef="#br0" timeOffset="188371.8836">20198 5112 36 0,'0'22'95'0,"-3"1"-2"0,-2 4-5 15,4 5-66-15,-1 6-4 16,1-1-1-16,1-2-3 16,3-2-3-16,3-10-3 15,3-4 0-15,2-8-1 0,1-5 1 16,0-6-3-16,-1-9-1 0,0-5-3 15,-5-8-3 1,-2-5 0-16,-3-2-2 0,-1-2 0 16,0 1-1-1,-6 2 2-15,0 3-1 0,-1 8 2 16,0 8 2-16,7 9 0 15,0 0 1-15,-3 19 1 0,3 4 0 16,11 4 0-16,-3 4 2 0,7 4-2 16,0-1 3-1,-2-5-1-15,-1-2 0 0,-2-1-1 16,-1-7-3-1,-3-8-2-15,-6-11-4 0,0 0-6 16,10-8-45-16,-3-13-36 16,-6-9-8-16,4-8-4 0</inkml:trace>
  <inkml:trace contextRef="#ctx0" brushRef="#br0" timeOffset="188741.8873">20460 5112 65 0,'18'7'98'0,"-2"7"-5"0,0 16-4 15,-2-2-69-15,-2 9-5 16,-2 3-4-16,-7 5-1 0,-2-2-2 15,-1-4-1 1,-3-4-1-16,-1-8 0 0,-2-7 1 16,0-11-1-1,6-9 1-15,0-9-2 0,3-10-2 16,3-6-1-16,8-10-2 0,1-2-1 15,5-4-1-15,6 1-1 16,3 5 0-16,2 6-1 0,-5 9 2 16,4 8 0-1,-7 12 2-15,-2 6 0 0,-7 13 0 16,-5 12 1-1,-9 2-2-15,-2 4 3 0,-6-1 0 16,3 1 1-16,-6-2-1 0,4-7 0 16,-3-4-1-16,3-10-3 15,3-4-2-15,4-10-10 0,-7-7-42 16,3-9-37-1,-3-14-9-15,2-10-6 0</inkml:trace>
  <inkml:trace contextRef="#ctx0" brushRef="#br0" timeOffset="188951.8894">20742 4785 90 0,'7'5'103'15,"13"-3"-8"-15,4 2-6 16,9-3-72-16,1 6-9 16,3-2-3-16,0 0-4 15,-9-2-8-15,0 3-10 0,-9 3-59 16,-2-12-17-16,-7-5-8 0,-1-11-3 15</inkml:trace>
  <inkml:trace contextRef="#ctx0" brushRef="#br0" timeOffset="189111.891">21225 4606 58 0,'13'27'93'16,"-3"4"-2"-16,0 4-6 0,-23 5-75 16,14 4-3-1,7 3-8-15,-8 10-60 0,7-16-24 16,-1-5-4-1,0-12-6-15</inkml:trace>
  <inkml:trace contextRef="#ctx0" brushRef="#br0" timeOffset="192161.9215">22111 4532 50 0,'0'0'87'0,"5"-9"-1"0,-5 9-42 16,5 5-19-16,-5 13-9 0,1 3-5 15,-1 7-1 1,2 0-1-16,-1 2-1 0,0-3-1 16,-1-2-2-1,3-3 0-15,0-3-2 0,-1-4-4 16,3-1-10-16,-5 1-38 15,1-5-37-15,-1-10-7 0,6 11-6 16</inkml:trace>
  <inkml:trace contextRef="#ctx0" brushRef="#br0" timeOffset="192501.925">21642 4889 75 0,'-14'3'91'0,"14"-3"-1"15,7 8-54-15,23-3-11 16,22 1-4-16,22-4-2 0,19 5-2 16,23-4-2-1,12 1-4-15,3-1-3 0,-2 1-1 16,-9-5-2-16,-16 2-5 0,-18-1-4 15,-22 1-10 1,-24 1-34-16,-23-2-43 0,-17 0-9 16,0-7-4-16</inkml:trace>
  <inkml:trace contextRef="#ctx0" brushRef="#br0" timeOffset="193611.9361">21735 5223 37 0,'0'-12'61'0,"0"12"-5"0,0-11-12 16,0 11-10-16,0 0-10 0,0 0-9 15,0 0-5 1,0 0-4-16,0 0-1 0,-4 0-1 16,4 0-2-16,0 13 1 15,0-5 1-15,0 1 0 16,0 4 2-16,0-2 0 15,0 4 0-15,3 0-1 0,-2 3 1 16,4 0-1-16,0-2 0 0,3 0-1 16,0-1 1-1,4-3 3-15,-3 1-7 0,1-6 5 16,3-2-1-1,-1-2 2-15,3-3-4 0,0-3 2 16,0-3-3-16,-2-4-1 16,2-3 2-16,-2 1-2 0,-1-1-1 15,-3 2-2 1,-5 1 1-16,-4 10 0 0,0 0-1 15,8 0 0-15,-5 10-1 0,1 6 2 16,6 1 0 0,-3 3 3-16,8-5 2 0,2-6 1 15,-1-4 1-15,4-5-1 16,-1-4 1-16,-1-12-1 0,-6-5-2 15,-1-4-1 1,-5-1-2-16,-5-3-4 0,-2-3-4 16,-5 2-5-1,-6-4-21-15,-2 5-52 0,6 8-12 16,4 8-5-16</inkml:trace>
  <inkml:trace contextRef="#ctx0" brushRef="#br0" timeOffset="194121.9412">22299 5201 49 0,'4'0'93'0,"15"-1"-2"0,6-5-42 15,11 1-19-15,9 0-6 16,4 0-5-16,3 0-5 0,-4-1-5 16,-2 0-3-1,-7-1-4-15,-9 5-4 0,-9-2-8 16,-9 3-9-16,-12 1-26 15,0 0-45-15,-8-4-7 0,8 4-3 16</inkml:trace>
  <inkml:trace contextRef="#ctx0" brushRef="#br0" timeOffset="194521.9452">22516 5200 17 0,'0'0'93'0,"0"-10"-2"16,1 20-25-16,-1-10-34 0,0 0-8 15,0 0-11 1,6 11-5-16,-6-11-3 0,0 18-1 15,0-5-1-15,0 4 1 16,-5 3 1-16,2 5 0 0,-5 3 1 16,0-2-1-1,-5 6 3-15,1-1-3 0,-2 0 0 16,2-4 0-16,2-3 0 0,-1-2 2 15,8 0-2 1,3-5-1-16,11-4 1 0,11-2-1 16,7-1 1-16,6-1-1 15,5 1-1-15,2-3-2 0,4 3-6 16,-6-3-7-1,12-3-48-15,-9 2-32 0,-5-4-8 16,-3-2-8-16</inkml:trace>
</inkml:ink>
</file>

<file path=ppt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511" units="cm"/>
          <inkml:channel name="T" type="integer" max="2.14748E9" units="dev"/>
        </inkml:traceFormat>
        <inkml:channelProperties>
          <inkml:channelProperty channel="X" name="resolution" value="946.39398" units="1/cm"/>
          <inkml:channelProperty channel="Y" name="resolution" value="1675.80408" units="1/cm"/>
          <inkml:channelProperty channel="F" name="resolution" value="1.41944" units="1/cm"/>
          <inkml:channelProperty channel="T" name="resolution" value="1" units="1/dev"/>
        </inkml:channelProperties>
      </inkml:inkSource>
      <inkml:timestamp xml:id="ts0" timeString="2016-05-19T18:41:38.540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brush xml:id="br1">
      <inkml:brushProperty name="width" value="0.05292" units="cm"/>
      <inkml:brushProperty name="height" value="0.05292" units="cm"/>
      <inkml:brushProperty name="color" value="#00B050"/>
    </inkml:brush>
  </inkml:definitions>
  <inkml:trace contextRef="#ctx0" brushRef="#br0">3585 2316 36 0,'7'-11'57'0,"-7"11"-3"15,12-16-8 1,-12 16-8-16,0 0-11 0,0 0-5 16,0 0-10-16,0 0-3 0,0 0-4 15,-8 6-2 1,1 8 0-16,-6 8 0 0,-3 7 1 15,-6 10 2-15,-3 8 1 16,-7 8 0-16,-5 4 1 0,2 2-1 16,-8 3-2-1,4-1-1-15,-2-5 2 0,2-4-4 16,3-6 1-1,4-5-1-15,5-8-1 0,6-6-2 16,5-6-3-16,2-6-5 0,9-3-8 16,5-14-33-16,0 0-39 15,10 0-4-15,2-17-4 16</inkml:trace>
  <inkml:trace contextRef="#ctx0" brushRef="#br0" timeOffset="400.004">3185 2327 41 0,'0'0'77'15,"0"-16"1"1,0 16-55-16,7-2-8 0,1 7 1 16,0 12 0-16,1 8 1 0,1 8-2 15,1 8-2-15,-2 8 2 16,4 4-2-16,-5 4 0 0,0 5-3 15,-3-4-1 1,0 0-2-16,-5-3-1 0,0-2-2 16,0-7-1-1,-2-4 0-15,-2-6 0 0,-1-3-1 16,2-6-1-16,-1-6 0 15,2-3-3-15,-1-6-4 0,3-2-9 16,0-10-18-16,0 0-49 0,12-7-12 16,0-5-6-1</inkml:trace>
  <inkml:trace contextRef="#ctx0" brushRef="#br0" timeOffset="670.0067">3084 2597 6 0,'-20'12'82'0,"7"1"6"16,7-1-2-16,7-3-55 0,15 1-9 15,16 2-4 1,13-4 0-16,9-6-1 0,4 3-1 16,4-5-4-16,3 0-4 0,-4-5-2 15,-3 2-4 1,-14-2-5-16,-7 5-5 0,-8 0-10 15,-6-4-46-15,-3 4-26 16,-8 0-8-16,-3 0-3 16</inkml:trace>
  <inkml:trace contextRef="#ctx0" brushRef="#br0" timeOffset="1340.0133">2651 2941 299 0,'8'36'1'0,"3"8"1"0,9 6 0 15,5 4 1-15,11-3 1 16,4-8 2-16,10-6 1 0,5-11 0 16,3-9 0-1,7-7 0-15,4-10 0 0,6-7-1 16,3-11 1-1,1-10 1-15,4-7-2 0,3-8 1 16,2-10-2-16,1-3 1 0,0-8-1 16,-5-6-1-1,-3-2 0-15,-7-3-2 0,-7-1 0 16,-10 2 0-16,-12 3-2 15,-12 2 0-15,-14 6-2 0,-12 5 0 16,-17 7 0 0,-23 9-1-16,-20 6 0 0,-17 10-1 15,-22 7 1-15,-12 10 0 0,-14 7 1 16,-12 16 1-1,11 10 0 1,13 12-2-16,15 3-5 16,24 7-17-16,22 5-51 0,24-10-14 15,21-5-7 1,28-19 6-16</inkml:trace>
  <inkml:trace contextRef="#ctx0" brushRef="#br0" timeOffset="1710.0171">3263 2234 75 0,'-17'-21'82'0,"-4"2"-3"0,-54 12-63 16,39 7-2-1,-16 29 2-15,-1 25 1 16,-8 10-3-16,-4 17 1 16,2 10-3-16,4 8-2 0,9 0 1 15,7 0-1-15,24-18-3 0,10-14-1 16,13-13-4-1,21-11-8-15,12-10-32 0,4-11-46 16,20-9-8 0,6-13-5-16</inkml:trace>
  <inkml:trace contextRef="#ctx0" brushRef="#br0" timeOffset="84970.8497">4852 1460 3 0,'0'0'59'0,"-1"-14"-10"16,1 14-12 0,0-12-8-16,0 12-8 0,0 0-5 15,0 0-2-15,0 0-3 16,0 0 1-16,8 17 3 15,-1 8 1-15,0 8-2 0,3 9-1 16,-1 3-1-16,2 5-3 16,-2 3-1-16,1-4 0 0,-4-6-3 15,1-1-2 1,-3-2 1-16,1-3-2 0,1 1 1 15,-3-1 0 1,0-5 0-16,1 0-2 0,-2-4 1 16,1-4 0-16,0-2 0 15,-1-3 0-15,0-4 0 0,0-5 1 16,-2-10-2-16,3 12 2 15,-3-12-1-15,0 0 0 16,0 0 0-16,0 0 1 0,0 0-1 16,0 0 0-1,0 0 0-15,9 5 0 0,-9-5 1 16,7-5-1-16,-2-5 1 15,6-4-2-15,3-7 1 0,1-7 0 16,6-13 0 0,3-7 0-16,2-10 0 0,4-5-1 15,-16 27-1-15,4-3-1 0,-3 0 1 16,2-2-1-1,-1 0 1-15,1-3-2 0,-3 1 2 16,3 1-2 0,-4 4 3-16,1-3-1 0,-1 7-2 15,0 0-3-15,-3 4-2 16,3 3-5-16,0 4-10 0,0 4-23 15,2 7-49-15,-4 3-5 0,1 4-4 16</inkml:trace>
  <inkml:trace contextRef="#ctx0" brushRef="#br0" timeOffset="85340.8534">5452 1849 50 0,'2'25'58'15,"13"-3"-9"-15,5-2-4 0,12-6-6 16,4-6-7-16,6-7-6 15,-1-1-7-15,2-9-2 0,-6-8-4 16,-4-3-4 0,-9-4-1-16,-10 1-3 0,-12-2-1 15,-5 0-1-15,-15 3-2 0,-11 3 0 16,-5 3-1-1,-13 8 0-15,-3 5 0 0,-2 3-1 16,0 8-4-16,-1 7-6 16,10 10-14-16,9 10-42 0,9-4-23 15,15-3-7 1</inkml:trace>
  <inkml:trace contextRef="#ctx0" brushRef="#br0" timeOffset="86050.8605">4435 2505 6 0,'-44'7'74'0,"10"-2"-16"16,13-2-10-16,21-3-15 0,27 0-8 16,33 0-6-1,25-7-3-15,29-3 0 0,22-5 0 16,17 3 0-16,15-1-4 15,-1-1-1-15,-12 4-3 16,-12-1-1-16,-23 6-2 16,-18 0-2-16,-25 5-5 0,-19-3-8 15,-19 1-15-15,-15 6-52 0,-24-4-12 16,0 0-7-1</inkml:trace>
  <inkml:trace contextRef="#ctx0" brushRef="#br0" timeOffset="86470.8647">4693 2744 46 0,'0'0'74'16,"-5"25"-42"-16,5 7-4 15,0 16-3-15,0 5 5 0,-1 17 1 16,-4 0-4-1,-7 10-3-15,3-7-6 0,-6-4-5 16,0-1-4 0,-3-11-1-16,1-7-3 0,3-9-1 15,0-9-1-15,5-7 0 0,-2-8 0 16,6-5-3-16,5-12-6 15,0 0-6-15,-5-10-12 16,4-7-39-16,2-8-27 16,9-4-7-16,1-9 6 0</inkml:trace>
  <inkml:trace contextRef="#ctx0" brushRef="#br0" timeOffset="87080.8708">4558 2875 24 0,'-18'-9'56'16,"5"-2"-5"-16,7-2-9 0,6-2-9 16,7 0-4-1,10-3-6-15,8-2-6 0,13 7-4 16,6-1-2-1,8 2-4-15,3 3 1 0,5 6 0 16,0 3-3-16,0 8-1 16,-9 11-2-16,-7 5 0 0,-5 5 0 15,-12 5 0-15,-5 2 0 16,-10 2 1-16,-10-3 1 15,-3-1-1-15,-15-5 2 0,-7-3-1 16,-9-4 1 0,-2-5 0-16,-7-7-2 0,-2-4 0 15,0-3-2-15,-3-3 0 16,5 0-1-16,7-3-1 15,7-3-2-15,3 3 0 0,11 3 0 16,13 0 0-16,-5 12 0 16,11 4 1-16,13 3 2 0,2 10 0 15,9 3 2 1,4 5 1-16,6 4 1 0,-1 4 0 15,1 3-2-15,-2 0 1 16,0 0-1-16,-3-6 1 16,-3-2-1-16,-5-3 0 15,-5-6-1-15,-6-6-1 0,0-6-1 16,-7-2-6-16,0-4-8 0,-9-4-17 15,0-9-49 1,14 3-13-16,-5-3-6 0</inkml:trace>
  <inkml:trace contextRef="#ctx0" brushRef="#br0" timeOffset="88940.8894">1365 1713 0 0,'0'0'25'0,"-13"10"-6"16,7 3 0-16,2 4 1 16,0 5 4-16,4 5-2 15,0 1 0-15,1 4 3 16,4 0-3-16,3-1-1 0,1-3-4 15,4-1-2-15,-2-5-3 0,9-5-1 16,-6-5 0 0,8-2 0-16,-2-6-2 0,2-3-2 15,0-1-4-15,1-7-10 16,-1-5-33-16,4 1-41 15,-5-13-6-15,-2-4-2 16</inkml:trace>
  <inkml:trace contextRef="#ctx0" brushRef="#br0" timeOffset="89110.8911">1466 1546 52 0,'-18'-16'83'0,"2"0"-6"0,0 5-54 0,4 2-22 16,-1-1-21-1,13 10-24-15,-7-8-35 0,7 8-2 16</inkml:trace>
  <inkml:trace contextRef="#ctx0" brushRef="#br0" timeOffset="89520.8952">1680 1425 36 0,'-15'35'41'0,"-1"9"-1"0,0 19-3 15,3-9-4-15,6 1-5 16,6-2-3-16,4-2-5 16,11-25-5-16,3-4-3 15,1-2-2-15,2-4-1 0,-1-6-2 16,1-3-2-1,1 1-5-15,-4-7-12 0,2-4-43 16,-1-3-29-16,-3-4-3 16</inkml:trace>
  <inkml:trace contextRef="#ctx0" brushRef="#br0" timeOffset="89830.8983">1970 1477 10 0,'-6'32'35'0,"-7"-1"3"16,0 5 3-16,3 4-6 0,4 3-6 15,-1-3-4 1,6-5-6-16,1-9-4 0,7-9-3 16,3 0-1-16,6-5-2 15,2-3-1-15,3-1 2 16,6-5-2-16,-1-2-3 0,2-1-3 15,-1-1-9-15,-3-6-19 16,-11-3-55-16,4-1-4 0,-3-7-4 16</inkml:trace>
  <inkml:trace contextRef="#ctx0" brushRef="#br0" timeOffset="90010.9001">1826 1627 46 0,'0'0'84'0,"15"4"-5"15,14-5-48-15,5-2-17 0,10-1 0 16,-20 1-4 0,4 2-8-16,-3-3-27 0,-5-1-53 15,4 1-5 1,0-3-3-16</inkml:trace>
  <inkml:trace contextRef="#ctx0" brushRef="#br0" timeOffset="90260.9025">2208 1327 45 0,'15'0'25'16,"-5"4"-2"-16,-1 9-2 0,1 2-4 15,-9-6 3-15,14 32 0 16,-1 20-1-16,-3-8-2 0,-9 5-2 16,-2-2-2-1,-8-8-3-15,-4-9-8 0,6-21-19 16,3-2-50-1,3-16-11-15,7 5-1 0</inkml:trace>
  <inkml:trace contextRef="#ctx0" brushRef="#br0" timeOffset="90560.9056">2815 1466 38 0,'0'0'38'0,"0"0"-4"0,0 0-1 16,14 9-2-16,-2-9-11 15,2 0-14-15,2 0-25 0,7 0-48 16,-3 0-8-16</inkml:trace>
  <inkml:trace contextRef="#ctx0" brushRef="#br0" timeOffset="90750.9074">2731 1673 39 0,'0'0'88'0,"27"7"-4"15,10-9-45-15,11-3-16 0,15-1 3 16,9-2-11-1,-1 5-14-15,-8 3-42 0,5-3-39 16,-3 2-6-16,-9 0-4 16</inkml:trace>
  <inkml:trace contextRef="#ctx0" brushRef="#br0" timeOffset="91990.9198">2821 1441 0 0,'-13'-10'50'16,"13"10"-2"-1,-13-8-2-15,13 8-8 0,-14-9-10 16,14 9-9-16,-12-7-5 15,12 7-1-15,0 0-2 0,0 0-1 16,7-11-1 0,8 9 1-16,12-1 0 0,1 0 1 15,6 0 0-15,3-2-1 0,3 1-2 16,0-1-1-1,1 0-1-15,1 0 0 0,-2 0-2 16,1 0 0-16,-1 0 0 16,-1 1-2-16,-4-3-3 0,-3 3-4 15,-6 1-10 1,-6 3-44-16,-5 0-31 0,-5 0-6 15,-10 0-5-15</inkml:trace>
  <inkml:trace contextRef="#ctx0" brushRef="#br0" timeOffset="94500.9449">7533 1626 16 0,'0'0'41'16,"0"-10"-11"-16,0 10-6 0,0 0-1 16,0 0-2-16,0 0-3 15,-7 7-4-15,6 11 0 0,1 5 1 16,0 8 0-1,2 5 0-15,6 7-3 0,-1-2-2 16,3-4 0 0,0-2-1-16,1-6 1 0,0-3-1 15,1-12 1-15,-1-1 0 0,1-9 0 16,-1-4-1-16,3-11-1 15,0-4-1-15,0-5-2 0,3-9 1 16,-1 0-3 0,0-5-1-16,-1-3-1 0,0 2 0 15,-6 6 0 1,-1 0-2-16,-6 9 0 0,3 5-1 15,-5 4-1-15,0 11 1 0,0 0-3 16,-1 12 2-16,1 7-1 16,4 10 1-16,6 1 0 15,2 3 2-15,9-1 1 16,4-8 2-16,6-3 0 0,0-11 2 15,2-10-1 1,0-6 3-16,-2-13-2 0,-7-4 1 16,-4-3-1-16,-8-3 0 15,-8-1-3-15,-4 4-1 0,0 13-5 16,-3 1-5-16,-1-2-12 15,2 2-32-15,2 2-39 16,0-1-5-16,0 11-1 0</inkml:trace>
  <inkml:trace contextRef="#ctx0" brushRef="#br0" timeOffset="94860.9485">8217 1572 11 0,'0'0'80'16,"0"0"-28"-16,0 0-14 0,13 0 0 15,7 0-8-15,5 0-8 16,3-1-7-16,2-1-5 16,5 0-5-16,-2-1-7 15,3 3-9-15,1 0-12 0,-2 0-21 16,-4 0-41-16,1 0-5 0</inkml:trace>
  <inkml:trace contextRef="#ctx0" brushRef="#br0" timeOffset="95260.9525">8459 1601 25 0,'0'0'62'0,"0"0"-13"0,-12-10-14 15,12 10-6-15,0 0-9 16,-11-7-7-16,11 7-4 0,-13-12 1 15,6 21-2-15,-6 11 1 16,0 3 1-16,-4 4-1 16,1 3 1-16,-2 3-1 0,4-1-1 15,4-5-1 1,3-5-2-16,7-1 1 0,0-2 0 15,12-2 1-15,7-7-1 16,9-2 0-16,6 0 1 16,8-2-2-16,2 2-1 15,6-2-3-15,0 6-5 0,-1-4-7 16,0 8-18-16,-6 9-51 0,-5-7-13 15,-4 3-4 1</inkml:trace>
  <inkml:trace contextRef="#ctx0" brushRef="#br0" timeOffset="95930.9593">6205 2539 19 0,'-45'7'54'0,"7"1"-10"16,7-1-9-16,13-1-3 0,18-6-6 15,10 4-4-15,31-4-5 0,25 0-1 16,35 0 0-1,26-2 2-15,40-5-1 0,30 0-1 16,36 1-3 0,17-1-1-16,18-1 0 0,-1 0-4 15,-7 2-1-15,-12-1-2 16,-23 0-1-16,-20-1-4 0,-26 3-3 15,-21 0-10-15,-14 1-24 16,-8 1-49-16,-29 1-6 16,-19 0-7-16</inkml:trace>
  <inkml:trace contextRef="#ctx0" brushRef="#br0" timeOffset="96520.9651">6571 3064 0 0,'-1'18'78'0,"1"10"-26"0,1 6-9 16,-1 10-3-16,-3 7 2 0,-8 4-5 15,-4 1-11-15,-6-5-7 16,-2-2-5-16,-2-7-4 16,-3-7-1-16,4-8-4 15,4-6-1-15,4-10 1 0,6-2-5 16,10-9-5-1,0 0-9-15,0 0-24 0,0 0-49 16,13-14-6-16,9 3-6 16</inkml:trace>
  <inkml:trace contextRef="#ctx0" brushRef="#br0" timeOffset="96800.9679">6614 3394 54 0,'0'0'87'16,"-11"0"0"-16,46-3-47 16,-13-1-9-16,11 1-11 0,6 0-5 15,6 0-4 1,6-4-2-16,1 3-2 0,0 1-3 15,-7 2-4 1,-6 1-2-16,-9-3-3 0,-4 1-8 16,-7-1-39-16,-4-5-34 15,-6-4-6-15,-9-7-3 0</inkml:trace>
  <inkml:trace contextRef="#ctx0" brushRef="#br0" timeOffset="97060.9706">6855 3071 18 0,'-6'13'78'0,"4"-1"4"16,2 9-45-16,2 11-11 0,1 7-4 15,0 7 1-15,-1 3 0 0,0 3-6 16,-2 1-4-1,0-5-4-15,0-6-2 0,-4-7-2 16,0-6 0 0,-2-8-4-16,1-6-2 0,4-4-5 15,1-11-18-15,-10 3-60 16,16-3-6-16,4-9-6 0</inkml:trace>
  <inkml:trace contextRef="#ctx0" brushRef="#br0" timeOffset="97620.9761">7375 3237 59 0,'0'0'76'0,"-1"-13"-38"0,1 13-11 16,0 0-4 0,0 17-4-16,0 2-4 0,0 4-4 15,0 10 0-15,0 4 0 0,4 6 1 16,0 0-1-16,1-3 0 15,1-5-2-15,2-3 1 16,3-8-1-16,-1-7 1 16,0-7 1-16,2-10-1 0,1-8-1 15,2-8-1 1,-3-3-1-16,4-7-2 0,0-2-3 15,-2 1-1-15,-2 4-1 0,0 4-1 16,-2 6-2 0,-10 13-1-16,14 0 0 0,-6 16-1 15,1 3 2-15,3-1 1 16,5 3 2-16,3-7 2 0,5-4 1 15,2-9 1 1,3-4 2-16,-2-11 1 0,-4-4-1 16,-4-5 0-16,-7-5-2 15,-7-2-2-15,-6-4-2 16,-7 5-4-16,-7-3-3 0,2 8-7 15,-8-2-19-15,9 4-34 16,9 12-27-16,2 10-6 0,0 0-2 16</inkml:trace>
  <inkml:trace contextRef="#ctx0" brushRef="#br0" timeOffset="98330.9832">8092 3118 73 0,'-10'0'67'16,"2"0"-12"-16,8 0-10 0,0 0-11 15,16 0-11-15,12 0-7 0,8 0-3 16,10-2-1 0,4 0-1-16,3 0-2 0,0-4-2 15,-4 7-6-15,-10-7-5 16,-6 8-8-16,-14-2-23 15,-19 0-49-15,0 0-7 16,0 0-5-16</inkml:trace>
  <inkml:trace contextRef="#ctx0" brushRef="#br0" timeOffset="98600.9859">8265 3072 32 0,'0'0'75'0,"0"16"-38"0,-3-1-7 16,1 7-3-1,-6 5 2-15,2 8-1 0,-5 5-4 16,2 3-3 0,-3 1-5-16,4-2-1 0,-2 0-4 15,6-4-1-15,3-6-2 0,2-4 1 16,10-7-3-16,7-4 2 15,5-5-2-15,3-2 0 0,3-4-1 16,2-5-3 0,2-1-5-16,-1 0-4 0,4-5-17 15,-4 2-52 1,1-15-17-16,-3-5-7 0,0-7 1 15</inkml:trace>
  <inkml:trace contextRef="#ctx0" brushRef="#br0" timeOffset="98830.9883">8639 2916 0 0,'0'0'80'0,"-12"-11"2"16,12 11 0-16,7 0-55 15,12 9-12-15,5 11-5 0,3 8-1 16,3 9 1-16,-1 9 0 0,-2 9-3 15,-8 5-1 1,-8 4-1-16,-11 4-2 0,-10-1 0 16,-15-3-3-1,-10-4-5-15,-12-9-11 0,-9-10-59 16,-9-7-14-16,-10-12-5 15</inkml:trace>
  <inkml:trace contextRef="#ctx0" brushRef="#br0" timeOffset="99160.9915">7192 3052 57 0,'-48'44'86'0,"5"12"-27"16,12 6-15-16,12 7-9 16,10 1-13-16,17 0-7 15,20-5-3-15,9-3-4 0,15-8-1 16,8-8-5-16,8-9-13 0,9-20-66 15,14-1-9 1,5-15-5-16</inkml:trace>
  <inkml:trace contextRef="#ctx0" brushRef="#br0" timeOffset="99730.9972">9022 2794 30 0,'-14'-2'54'16,"5"0"-7"-16,-1 2-8 0,10 0-7 15,-12 0-4-15,12 0-7 16,21 3-7-16,-4 0-4 0,8 4-3 16,-2 3-2-1,3 7-2-15,-2-3 2 0,-1 8-3 16,-11 1 1-1,-6 2 1-15,-5 0 1 0,-1 0 2 16,-5-4 1-16,-2-4 1 16,4-2 0-16,3-2 0 0,0-13-2 15,19 13 0-15,6-9 0 0,4-1-3 16,4 2-1-1,2-5-6-15,2 7-15 0,-7 10-51 16,-2-12-18 0,-9 2-7-16,-19-7-4 0</inkml:trace>
  <inkml:trace contextRef="#ctx0" brushRef="#br0" timeOffset="101301.0129">10083 2262 19 0,'-10'-6'45'0,"10"6"-8"15,0 0-7 1,0 0-7-16,-10 0-6 0,6 13-3 16,2 6-1-16,-1 7 1 15,-1 13 1-15,0 14 2 16,-1 10 2-16,-1 13 0 15,1 5-1-15,-1 6-2 0,-3 0-2 16,-1-2-3 0,-1-6-1-16,-2-9-3 0,1-8 0 15,-1-14 0-15,2-7-1 0,2-10 1 16,2-9-2-1,2-9-2-15,5-13-4 0,0 0-6 16,0-20-18-16,2-13-54 16,11-1-13-16,-1-8-6 0</inkml:trace>
  <inkml:trace contextRef="#ctx0" brushRef="#br0" timeOffset="101941.0194">9853 2324 35 0,'-11'-11'56'15,"7"0"-6"-15,4 1-10 16,3-1-7-16,10-4-7 0,9-3-8 16,8 2-5-1,3-2-2-15,11 2-1 0,5-1-1 16,4 6-2-1,0 1-2-15,4 10 0 0,-3 2 0 16,0 8-1-16,-3 16 1 16,-6 6-1-1,-8 8-1-15,-8 3 1 0,-8 3 1 16,-11 1 0-1,-9-1 1-15,-7 0 0 0,-15-12-1 16,-9-4-1 0,-9-5 1-16,-8-10-1 0,-4 0-1 15,-5-11-1-15,-2-4-2 16,2 0-1-16,5-5 0 0,6-6-1 15,9 3-2-15,8 1 0 0,9 2 0 16,19 5 1 0,0 0 0-16,9 10 2 0,18 4 1 15,9 4 1 1,6 6 2-16,6 5 1 0,3 3 1 15,-1 6-2-15,-7 5 1 16,-6 1-1-16,-11 1 0 0,-11-5-1 16,-7 1 1-1,-8-7-1-15,0-3 0 0,-3-9 2 16,-4-6-2-16,2-5-3 0,5-11-3 15,-2 16-4 1,2-16-13-16,9 0-41 0,13 0-28 16,-4-5-7-16,5-2-3 15</inkml:trace>
  <inkml:trace contextRef="#ctx0" brushRef="#br0" timeOffset="102291.0229">10641 2893 76 0,'8'-8'83'0,"-8"8"-1"0,0 0-51 16,0 0-11-16,16-4-6 15,-1 2 1-15,6-2-1 16,2-1 0-16,2-6-2 16,2-2-1-16,-1-1-4 0,-2-4 0 15,-8-5-4 1,-9 2-2-16,-7-4-1 0,-8 3-1 15,-10 3 0-15,-6 1-2 0,-6 5 1 16,-4 7-2-16,-3 6 2 16,-1 8 0-16,-2 11 2 15,4 12-2-15,0 4 3 16,5 5 0-16,5 2 1 0,6 1 4 15,10 1 0 1,10-5 0-16,9 2 0 0,15-8 2 16,13-8-1-16,14 4-1 15,6-3-2-15,13-1-6 16,3-4-7-16,11-2-49 0,5-3-31 15,-10-11-9-15,0-5-5 16</inkml:trace>
  <inkml:trace contextRef="#ctx0" brushRef="#br0" timeOffset="103281.0327">11919 1489 82 0,'26'-12'91'0,"0"-5"-33"15,-5 3-18-15,-2-4-13 0,-4 0-9 16,-7-1-5 0,-7 2-4-16,-2-1-3 0,-12 1-3 15,-3 4 1 1,-8 0-2-16,-3 1 0 0,-3 0-1 15,-3 4 1-15,-2-1-1 16,0 1 0-16,-2 3-1 0,-2 5 0 16,3 0 0-1,1 8 0-15,3 9 0 0,4 2 0 16,19 5 2-16,-27 49 1 0,13 19 1 15,8 17 0 1,2 21 1-16,-6 29 3 16,-2 13 0-16,-5 0 1 15,-12-17-3-15,-3 0-1 0,-4-3 1 16,-4-6 0-1,0-11 0-15,9-24-3 0,4-12-2 16,3-11 1 0,6-13-2-16,5-12 1 0,8-16 0 15,5-9-1-15,7-10 1 0,3-8 1 16,17-7 0-16,13-10 1 15,19-3 0-15,13-3-1 16,16-1 1-16,9-1-1 16,4-2-3-16,7 6-5 0,-6 0-3 15,-2 6-11 1,-18 5-45-16,-6-3-29 0,-4-6-8 15,-6-3-7-15</inkml:trace>
  <inkml:trace contextRef="#ctx0" brushRef="#br0" timeOffset="103851.0385">12376 2862 341 0,'31'-13'-24'0,"1"-1"-55"15,14-5-7-15,3-11-4 16</inkml:trace>
  <inkml:trace contextRef="#ctx0" brushRef="#br0" timeOffset="104281.0427">12787 2089 27 0,'-19'-7'88'0,"7"-2"-1"0,10-9-38 16,14 4-18-16,15-2-9 16,16 0-8-16,7-1-4 0,7 3-3 15,3 6-3 1,1 5-1-16,-4 3-2 0,-11 9 0 15,-10 6-1 1,-11 4 1-16,-13 2 1 0,-10 3 1 16,-10 1-1-16,-8-1 3 15,-8-1-2-15,-5 5 2 0,-7 1 0 31,3 0-3-15,4-1-5-16,8 0-6 0,7-4-8 16,9 2-25-16,8-1-46 15,0-2-5-15,8-4-4 16</inkml:trace>
  <inkml:trace contextRef="#ctx0" brushRef="#br0" timeOffset="104551.0454">12991 2646 51 0,'-15'0'99'0,"10"-10"-5"16,0-3-3-16,1 2-58 0,4 1-12 15,0-3-7-15,0 13-5 0,7-20-3 16,-2 11-3 0,0 0-2-16,-5 9-1 0,0 0-3 15,12-4-4-15,-12 4-11 16,0 0-61-16,0 0-13 0,0 0-5 15,10-5-6 1</inkml:trace>
  <inkml:trace contextRef="#ctx0" brushRef="#br0" timeOffset="104961.0496">12524 2077 1 0,'-9'-14'76'0,"-4"-1"1"15,4 15-41-15,-2 0-12 16,-5 12-7-16,-1 8-3 15,-3 9 1-15,4 31 4 16,5 9 0 0,3 7 1-16,8 6 0 0,5 1-2 15,12 1 0 1,11-5-6-16,9-10-6 0,8-25-17 15,-1-4-53-15,8-20-22 16,3-8-8-16,-4-12-5 0</inkml:trace>
  <inkml:trace contextRef="#ctx0" brushRef="#br0" timeOffset="105491.0549">13408 1835 36 0,'2'-12'75'15,"30"6"-32"-15,-12 6-13 0,13 13-13 16,-1 12-6-16,9 11 0 0,-3 17-2 15,0 10 3-15,-13 22 2 16,-9 7 0 0,-13 0 3-16,-6-4-2 15,-15-3-1-15,-11-4 0 0,-5-14-4 16,-2-1-13-1,-2-25-37-15,9-5-40 0,14-7-9 16,4-13-3-16</inkml:trace>
  <inkml:trace contextRef="#ctx0" brushRef="#br0" timeOffset="106191.0619">14063 2210 18 0,'0'0'51'0,"10"0"7"32,22 5-14-17,2-3-9-15,9 3-6 0,-2-5 1 16,7 0-3-1,-8-2-2-15,7-5-5 0,-27-12-16 16,-6 6 0-16,-7-8-2 16,-7 0 1-16,-2-1-2 0,-9-3-3 15,-4 5 0 1,-7 3-2-16,-2 2 1 0,-5 6-2 15,-4 9 1-15,-4 6-2 0,1 9 2 16,-1 13 0 0,-1 8 3-16,7 29 4 15,5 13 4 1,11 0 0-16,13 2 3 0,9-3 1 15,19 0 3 1,18-6 1-16,9-7-3 0,10-32-3 16,8-7-2-1,-1-6-1-15,-4-5-4 0,-2-1-6 16,-10-10-9-16,-5-3-55 0,-8 0-22 15,-10-7-7-15,-3-5-6 16</inkml:trace>
  <inkml:trace contextRef="#ctx0" brushRef="#br0" timeOffset="106961.0696">14698 1591 20 0,'0'0'67'0,"-2"-13"-13"15,2 13-17-15,-1-12-11 16,1 12-6-16,0 0-8 15,13 3-2-15,-6 9-2 0,1 6 0 16,3 9 1-16,0 6 5 16,1 4 0-16,-4 6 0 0,-3-5 2 15,-5-6-3 1,-7-8-1-16,-6-5-1 0,-4-7-1 15,-4-7 0 1,-4-3-1-16,2-6-3 0,-3-11 1 16,-1-2-2-16,2-4-2 15,1-8-2-15,6 0-5 0,7 11-10 16,4-4-59-16,3-4-20 15,1-3-9-15,1 0-3 16</inkml:trace>
  <inkml:trace contextRef="#ctx0" brushRef="#br0" timeOffset="107081.0708">14562 1317 10 0,'7'-33'85'16,"2"4"0"-16,-3 9-9 16,0-1-73-16,1 6-40 0,2 5-41 15,-9 10-5-15</inkml:trace>
  <inkml:trace contextRef="#ctx0" brushRef="#br0" timeOffset="107791.0779">15234 1223 13 0,'-15'0'60'0,"15"0"-12"15,-12-4-10-15,12 4-5 16,0 0-6-16,9-9-8 0,1 7-5 15,2 0-2 1,6 2 1-16,-1 0-3 0,0 0 0 16,2 2-3-1,-1 1-1-15,-2 4 0 0,-2-2 2 16,-1 3-1-16,-3 0-1 0,-1 1 1 15,-2 0-3-15,-4 3-5 16,-3-2-12-16,-2 2-61 0,-5 2-14 16,1 0-7-1</inkml:trace>
  <inkml:trace contextRef="#ctx0" brushRef="#br0" timeOffset="107941.0794">15258 1495 84 0,'-10'14'95'0,"0"-2"-6"0,1 5-49 16,0-10-23-16,3 1-7 15,6-8-16-15,0 0-58 0,-6 9-24 16,6-9-7 0</inkml:trace>
  <inkml:trace contextRef="#ctx0" brushRef="#br0" timeOffset="108211.0821">15627 1112 37 0,'0'-16'85'0,"0"1"-2"0,0 4-41 16,3 1-19-16,-3 10-11 0,12-4-6 15,-12 4-1 1,14 12-1-16,-7 5-2 0,2 3-1 16,-4 3 2-1,-2 9-1-15,0 2 1 0,-3 1-4 16,0 5-5-16,-9-4-18 16,-5 3-51-16,-2 0-12 0,-7-3-4 15</inkml:trace>
  <inkml:trace contextRef="#ctx0" brushRef="#br0" timeOffset="108531.0853">14993 1151 56 0,'-15'13'64'0,"0"3"-13"15,1 6-9-15,3 5-11 0,-1 3-7 16,3 2-7-1,9-16-6-15,-2 19-18 0,2-4-57 16,6 47-14-16,18-15-8 0</inkml:trace>
  <inkml:trace contextRef="#ctx0" brushRef="#br0" timeOffset="110201.102">15883 2230 31 0,'-9'0'77'0,"-1"0"-31"0,10 0-11 16,14 4 5 15,14 1-10-31,12 2-7 0,4-4-3 15,9-1-5-15,-1-2 1 16,4-6-2-16,-4-5-2 0,-22-8-10 16,-13-1-2-1,-13-1-2-15,-7-3-2 0,-16 4 2 16,-11-1-2-1,-11 6 0-15,-10 3 0 0,-7 7-1 16,-4 5 1-16,0 11 0 0,1 12 3 16,5 30 3-1,12 10 2-15,14 11 2 16,19 5 2-1,12 2 3-15,24 0 2 0,19-6 1 16,15-4-2-16,10-28-3 16,5-10 0-16,1-7-4 15,-6-10-3-15,-5-3-6 16,-11-9-10-16,-8-5-58 0,-9-4-19 15,-8-11-7-15,-4-3-6 0</inkml:trace>
  <inkml:trace contextRef="#ctx0" brushRef="#br0" timeOffset="110691.1069">16718 1813 31 0,'2'39'85'0,"-2"5"-31"15,0 1-8-15,0-5-8 16,-1-2-8-16,-2-5-6 0,-2-8-6 15,-1-4-2-15,-1-7-4 0,-3-7-1 16,-3-5 1 0,-2-2-2-16,-1-8-3 0,-4-6-2 15,-1-3-1 1,-2-1-5-16,-2-12-2 0,5 3-7 15,-2-7-47-15,10-9-33 16,8-9-5-16,2 22-9 0</inkml:trace>
  <inkml:trace contextRef="#ctx0" brushRef="#br0" timeOffset="110801.108">16565 1424 14 0,'5'-26'30'0,"-3"5"-30"15</inkml:trace>
  <inkml:trace contextRef="#ctx0" brushRef="#br0" timeOffset="111281.1127">16904 1477 67 0,'0'0'54'0,"4"7"-21"15,-4-7-13-15,7 39-4 16,0-15 4-16,4 2 2 15,5 2 2-15,3 2-3 16,2 0-1-16,-1-8-2 0,-1-11-1 16,-3-11-5-16,-5-3-3 0,-11 3-4 15,9-10-2 1,-9 10-2-16,5-14-1 0,-5 14-3 15,2-11 0 1,-1 2 2-16,-1 9-1 0,0 0 2 16,11-1 0-16,2 1 1 15,2 3 1-15,5 2 2 0,3-3 1 16,-12-2-2-1,0 0-1-15,0-6-1 0,-3 0 0 16,-8 6 0-16,9-19-3 0,-9 7-4 16,0-2-3-1,-1 3-11-15,-5-2-20 0,0 2-46 16,2 2-9-1,0 0-3-15</inkml:trace>
  <inkml:trace contextRef="#ctx0" brushRef="#br0" timeOffset="111811.1181">17596 1399 45 0,'-9'10'46'16,"-3"2"-2"-16,-6 21-7 15,-6 10-3-15,2 4-5 0,8 2-2 16,6-3-5 0,8 0 0-16,4-5-3 0,11-12-3 15,13-7-3 1,7-10-2-16,5 0-1 0,3-4-2 15,3-4-3-15,-2-2-3 0,0-1-1 16,-4-1-4-16,-9 0-5 16,-6-5-4-16,-7 3-19 15,-4 2-51-15,-14 0-12 16,5-17-4-16</inkml:trace>
  <inkml:trace contextRef="#ctx0" brushRef="#br0" timeOffset="112071.1207">17567 1564 73 0,'-27'-5'93'0,"4"-1"-4"0,3 1-46 16,7 0-19-1,13 5-11-15,0 0-3 0,0-10-6 16,12 8 0-16,6 1-4 0,6-1-6 16,6 1-12-16,3 0-47 15,1 1-25-15,1 0-7 16</inkml:trace>
  <inkml:trace contextRef="#ctx0" brushRef="#br0" timeOffset="112701.127">17922 1239 42 0,'-19'-9'89'0,"2"0"-1"0,3 2-43 15,5-1-17-15,5-2-11 16,4 10-5-16,1-16-5 0,9 9-2 16,4-1-2-1,2 0 1-15,5 2-3 0,3 1 2 16,1 2-2-16,1-1 0 15,3 1-1-15,-3 3 0 0,1 0 0 16,0 2 0-16,-2 6 1 16,-4 1-2-16,-1 7 2 15,-1 2-1-15,-4 6 2 0,-1 3 0 16,6 31 2-1,0 22 1-15,2 12 0 0,-2 11 1 16,1 9-1-16,-2 2 2 16,-5 3-1-16,1 9 3 31,-3-13-4-31,5-7 2 0,-4-7-1 15,-1-7 0-15,0-14 0 0,-2-3-1 16,-5-17 0 0,-1-24-3-16,0-6 0 0,-2-6 0 15,0-2 1-15,1-6-2 16,-2-1 2-16,0-4 0 0,-1 2-1 15,-2 2 1 1,-13-4 0-16,-7 4-1 0,-15-3-1 16,-13 0 0-16,-10 3-3 0,-18-5-3 15,-11 7-10 1,-18-1-48-16,-6-11-33 0,1-6-3 15,-2-18-7-15</inkml:trace>
  <inkml:trace contextRef="#ctx0" brushRef="#br0" timeOffset="113831.1383">3611 5363 33 0,'-29'-8'62'0,"1"3"-5"0,3 5-7 16,2-1-13 0,5 1-7-16,6 0-7 0,12 0-6 15,0 0-1 1,3 12-4-16,26-10-1 0,18 1-2 15,15 0 0-15,16 2 1 0,10-1-1 16,9 0-2-16,2-1-2 16,-2 0-2-16,-10 1 1 15,-13-3-2-15,-14 1 0 16,-14-2-1-16,-11 0-3 0,-7 0-3 15,-7 0-6 1,-8-3-17-16,-2-2-45 0,-11 5-21 16,0 0-7-16,0 0 6 0</inkml:trace>
  <inkml:trace contextRef="#ctx0" brushRef="#br0" timeOffset="114171.1417">3534 5739 65 0,'-31'11'87'16,"9"-6"-24"0,22-5-13-16,10 10-13 0,30-8-7 15,20-1-9-15,15 3-3 16,14 1-3-16,11 2-3 0,6 2-2 15,3-1-3-15,-4 0-1 0,-3 0-2 16,-10-1-2 0,-5-3-5-16,-3 5-9 0,-10 0-46 15,1-3-30 1,-7-4-9-16,-11 1-5 0</inkml:trace>
  <inkml:trace contextRef="#ctx0" brushRef="#br0" timeOffset="120541.2054">5340 4938 18 0,'0'-16'83'16,"0"-3"-22"-16,1 5-17 0,1 2-7 15,-2 2-8 1,0 10-5-16,3-14-10 0,-3 14-3 16,0 0-5-16,0 0-1 15,9 6-2-15,-3 7-2 0,4 4 0 16,4 7 1-1,2 4 0-15,8 4 1 0,1 4 0 16,1 5 1-16,3 1-1 0,1-1 1 16,-3-2-1-1,2 0 1-15,-5-5 0 0,-3-2 0 16,-2-2-1-16,-2-5 1 15,-4-1-1-15,-3-3 2 0,1-3-1 16,-4-1 0 0,0-6 0-16,-4-1 0 0,-3-10 0 15,6 10 0-15,-6-10 1 0,0 0-1 16,0 0 0-1,0 0 0-15,0 0 0 0,0 0 1 16,0 0-2-16,0 0 0 16,5-9 0-16,-4-4-2 0,1-4-1 15,4-14-1 1,1-8 1-16,6-12-1 0,6-12 1 15,4-11 0 1,4-4-3-16,2-2 3 0,-4 5-1 16,0 5 0-16,-5 8-1 0,-4 15-3 15,-4 8-3-15,-7 15-4 16,-2 9-3-16,-3 15-15 0,0 0-36 15,-1 11-31 1,-1 10-3-16,-3 0-2 0</inkml:trace>
  <inkml:trace contextRef="#ctx0" brushRef="#br0" timeOffset="120941.2094">6135 5138 46 0,'-13'9'83'0,"-1"-1"-1"15,0 9-54-15,4 5-7 0,6 2-2 16,4 1-1 0,1 0-4-16,10-5 0 0,9 0-1 15,9-11-1-15,3-6-2 16,5-3 0-16,-1-13-1 15,0-6-2-15,-5-2-2 16,-4-4-1-16,-10-1-2 0,-13 2 0 16,-10 2-1-16,-15 2-1 0,-11 8 0 15,-8 4 0 1,-9 5-1-16,-2 3-3 0,0 9-3 15,3 9-18 1,8 10-53-16,8-7-14 0,11 0-7 16,10-7 5-16</inkml:trace>
  <inkml:trace contextRef="#ctx0" brushRef="#br0" timeOffset="121511.2151">5298 5615 52 0,'-35'2'75'0,"6"-2"-35"16,7 3-10-16,13 0-5 0,9-3-3 16,26 6-2-16,20-6-1 15,25 0 0-15,25 0 1 0,24-6-1 16,23 0-1-1,17-1-3-15,9 0-3 0,4 2-3 16,-7-2-2 0,-8 4-2-16,-17-1-1 0,-18 1-3 15,-18-3-4-15,-18 6-14 0,-19 2-65 16,-15-4-8-16,-16-6-7 15,-18-5-6-15</inkml:trace>
  <inkml:trace contextRef="#ctx0" brushRef="#br0" timeOffset="122071.2207">5636 5989 71 0,'-12'6'81'0,"0"10"0"15,35 16-50-15,-27 7-11 16,-3 15-3-16,-5 6 0 0,4 10 0 15,-1 0-3 1,-2 5-2-16,4-8 0 0,0-8-5 16,2-7 0-16,0-10-2 0,2-11-1 15,1-9-2 1,2-7-1-16,0-15-5 0,0 0-7 15,7-17-32-15,-7-8-43 16,15-8-7-16,-5-11-7 0</inkml:trace>
  <inkml:trace contextRef="#ctx0" brushRef="#br0" timeOffset="122581.2258">5456 6165 14 0,'-19'0'69'16,"3"0"-5"-16,6-1-11 0,10 1-13 15,-4-18-12-15,9 5-7 0,14-3-5 16,11-6-3-16,14 0-2 15,6-1-1-15,11 4-1 16,4 0 0-16,2 7-1 16,-2 5-1-16,-3 7-3 0,-7 6-2 15,-10 9-2 1,-7 5 0-16,-14 3 1 0,-9 2-1 15,-13 4 1-15,-6 3 2 16,-15-4-2-16,-12 1 0 0,-8-7 1 16,-9-4-1-16,-3-7-1 15,0-3 0-15,1-7-1 16,5-1 0-16,9-4-1 0,9-3-2 15,10 5 1 1,17 2 1-16,0 6 1 0,20 11 0 16,15 4 2-16,9 6 0 15,6 5 1-15,6 3 2 16,2 5 1-16,-3 4-2 15,-7 1 1-15,-4 1-1 0,-9-2-1 16,-7 2-1-16,-7-1-4 0,-4-3-7 16,1-5-31-1,4-4-45-15,-4-12-7 0,6-12-5 16</inkml:trace>
  <inkml:trace contextRef="#ctx0" brushRef="#br0" timeOffset="123741.2374">7550 4951 56 0,'0'-14'62'15,"0"14"-14"-15,0-14-11 0,0 14-9 16,0 0-8-16,0 0-7 0,0 0-6 16,0 0 1-1,2 9-2-15,1 8 1 0,1 8 0 16,5 4 1-1,-1 10 1-15,3 4 2 0,0 5-2 16,1 3 0-16,1-2-3 16,-2-3 0-16,0-7 2 0,2-7 1 15,-1-8 1-15,-2-8-4 16,2-11 0-1,0-5-1-15,3-13 0 0,1-8 1 16,2-6-4 0,-2-10-2-16,0-1 0 0,2-5 1 15,-4 2-1 1,-3 4 1-16,1 3-2 0,-6 10 0 0,-1 10 0 15,-5 14-1 1,14 8 1-16,-5 13-1 0,1 8 0 16,6 5 1-16,2 6 0 0,7-3 1 15,3-6 1 1,7-6 1-16,0-12 0 0,6-12 1 15,-3-6 0-15,-1-12 0 16,-3-12 0-16,-8-6 0 16,-8-3 0-16,-12-2-2 15,-6-5 0-15,-12 3-1 0,-7 4-1 16,-4 5-3-1,-3 2-2-15,5 10-3 0,-1 6-4 16,7 10-10-16,4 5-18 0,11 0-45 16,0 14-11-16,6-2-3 15</inkml:trace>
  <inkml:trace contextRef="#ctx0" brushRef="#br0" timeOffset="124071.2407">8446 4841 73 0,'0'0'88'0,"20"29"-26"0,16-29-29 15,11 0-5-15,12-3 1 16,6-6-7-16,6 1-10 0,-4-1-4 15,-4 2-4 1,-12-3-10-16,-6 5-14 0,-16 5-34 16,-13-5-33-1,-16 5-8-15,0 0 1 0</inkml:trace>
  <inkml:trace contextRef="#ctx0" brushRef="#br0" timeOffset="124331.2432">8784 4867 32 0,'0'0'81'0,"-13"14"0"16,4-3-50-16,2 6-9 15,-4 8 1-15,1 8-3 0,-3 3-2 16,1 7-3-16,1 2-2 15,5-2-1-15,3-1-1 0,3-5 0 16,13-4-3 0,7-8 0-16,13-5-1 0,11-6-2 15,9-1-2 1,4-4-7-16,9 6-23 0,4-4-60 31,1-3-6-31,-5 3-6 0</inkml:trace>
  <inkml:trace contextRef="#ctx0" brushRef="#br0" timeOffset="124861.2486">7294 5795 16 0,'-25'11'74'0,"15"-4"7"0,18 1-47 15,31-2-8-15,26-1-1 16,29-5 4-16,30 0-1 15,32-7-3-15,27-2-5 16,27 1-2-16,17-1-4 0,9-1-4 16,0-2-5-1,-4 3-4-15,-4-2-3 0,-10 2-8 16,-17-3-28-16,-25 0-48 15,-1-3-7-15,-19 3-7 16</inkml:trace>
  <inkml:trace contextRef="#ctx0" brushRef="#br0" timeOffset="125441.2544">7739 6311 0 0,'0'-16'80'15,"-1"1"2"-15,1 15-1 0,-8 3-47 16,3 16-14-16,3 11-7 15,-1 8-2-15,-4 11-1 0,-2 8 3 16,-2 6-1 0,-2-2 0-16,-1-3-3 0,2-3 1 15,-2-9-4-15,1-9-1 0,4-8-2 16,5-9-3-1,4-11-6-15,0-9-21 0,10-11-58 16,11-12-5-16,3-9-9 16,2-6 5-16</inkml:trace>
  <inkml:trace contextRef="#ctx0" brushRef="#br0" timeOffset="125611.2561">7862 6493 50 0,'11'5'92'0,"10"0"-1"0,10-3-5 15,11-2-60-15,10 0-13 16,6 0 1-16,3 0 0 0,1-2-5 15,-3-3-4 1,-9-1-5-16,-6 2-7 0,-16-8-27 16,-18-1-52-1,0-8-5-15,-10-5-8 0</inkml:trace>
  <inkml:trace contextRef="#ctx0" brushRef="#br0" timeOffset="125831.2583">8114 6217 70 0,'0'26'89'15,"-2"6"-2"-15,4 0-45 0,-2 14-20 16,0 5 1-16,-2 4-3 16,-5 3-5-16,-1-2-3 0,0-5-3 15,1-3-2-15,2-6-3 0,-1-7-3 16,6-5-3-1,0-11-6-15,11-8-41 0,7-5-37 16,-3-10-7 0,2-11-6-16</inkml:trace>
  <inkml:trace contextRef="#ctx0" brushRef="#br0" timeOffset="126301.263">8591 6353 51 0,'-14'29'90'0,"4"5"-1"15,0 4-45-15,6 4-8 0,4 1-8 16,0 0-9-1,11-6-5-15,1-1-1 0,6-7-3 16,-1-10-2-16,5-8 1 0,1-8-2 16,1-4 0-16,-1-11-2 15,0-8-1-15,0-3-2 16,-1 0-2-16,-2-1-2 15,-4 5-1-15,-3 8-1 0,-2 8 0 16,-11 3-1 0,17 18 1-16,-12 7 1 0,2 6 0 15,2 3 3-15,4 0 2 0,4-5 2 16,3-10 2-16,5-7 0 15,4-12 1-15,3-9 0 16,-3-13 0-16,0-7 0 16,-4-10-3-16,-8-4-2 0,-2-2-1 15,-12 0-2 1,-3 4-1-16,-5 5-4 0,-4 7-3 15,-4 3-4-15,3 14-8 16,-1 4-23-16,4 5-42 16,7 8-12-16,0 7-5 0</inkml:trace>
  <inkml:trace contextRef="#ctx0" brushRef="#br0" timeOffset="126531.2653">9233 6358 84 0,'10'-8'92'16,"9"0"-4"-16,12 30-26 0,10-26-44 16,4-3-6-1,8-2 0-15,-3 1-3 0,-2 1-5 16,-6-1-11-1,-6 6-30-15,-6 1-46 0,-20-1-7 16,-10 2-6-16</inkml:trace>
  <inkml:trace contextRef="#ctx0" brushRef="#br0" timeOffset="126771.2677">9511 6382 24 0,'-5'13'84'15,"-6"3"1"-15,-3 1-1 16,8 2-65-16,-18 10-4 0,2 6 3 15,-2 3-2 1,5 1 0-16,6-1-1 0,9 1-3 16,5-2-3-16,14-7-1 0,7-5-1 15,10-3 0 1,3-8-2-16,3-4 0 0,0-3-4 15,-1-7-4-15,3-2-5 16,-4-13-13-16,-2-12-58 16,0-1-12-16,-1-14-9 15,-2-10-3-15</inkml:trace>
  <inkml:trace contextRef="#ctx0" brushRef="#br0" timeOffset="127001.27">9759 5956 49 0,'0'0'82'0,"6"8"-2"15,18 6-4-15,4 12-68 0,3 14-4 16,2 9 2 0,-1 12 0-16,-4 9 0 0,-9 6 2 15,-10 6-1-15,-6 5 0 0,-11-2-1 16,-17-4-7-1,-9 1-16-15,-13 1-61 0,-18-18-7 16,-12-9-6-16</inkml:trace>
  <inkml:trace contextRef="#ctx0" brushRef="#br0" timeOffset="127401.274">8555 6139 68 0,'-32'49'90'16,"-7"13"-41"-16,5 12-3 0,6 8-7 15,4 3-3-15,12 5-12 16,4-6-10-16,11 1-4 15,12-10-5-15,18-10-8 0,12-12-20 16,8-11-60 0,26-12-5-16,4-20-7 0</inkml:trace>
  <inkml:trace contextRef="#ctx0" brushRef="#br0" timeOffset="128151.2815">10094 6070 45 0,'0'0'64'0,"5"-3"-9"16,6 0-13-1,6 0-15-15,-1 0-10 0,1 0-7 16,-3 1-2-16,-1 2-3 15,-4 0-1-15,-9 0-1 16,3 17-1-16,-4-5 2 0,-9 5-1 16,-4 3 4-16,-1 0-1 15,-5 2 1-15,6-2 0 0,-3-1 2 16,4 1-1-1,8-5 1-15,5-4 0 0,12 0 0 16,12-5 0-16,5-2-1 16,6-3 0-16,5-2-3 15,3 1-1-15,-4 1-6 0,-3-1-5 16,-4 5-15-16,-8 5-32 15,-5-2-33-15,-5-2-6 0,-4 1-6 16</inkml:trace>
  <inkml:trace contextRef="#ctx0" brushRef="#br0" timeOffset="129141.2914">10682 5514 11 0,'-1'34'76'0,"-1"28"-19"16,2-8-23-16,-1 8 0 16,-1 8 1-16,1 3-1 0,-2 0-8 15,1-3-7-15,-3-5-5 16,1-9-5-16,0-11-3 0,0-8 0 15,2-12-2 1,2-12-3-16,0-13-6 0,13-11-13 16,-1-23-52-16,4 1-16 15,4-7-6-15,0-8-2 16</inkml:trace>
  <inkml:trace contextRef="#ctx0" brushRef="#br0" timeOffset="129721.2971">10527 5549 0 0,'-11'0'73'0,"11"0"-20"15,0 0-13-15,-4-11-5 0,13 5-9 16,7-3-8 0,4-5-5-16,6 1-1 0,6 1-1 15,5-1-2-15,2 0 2 16,2 5-2-16,2 2-1 0,4 4-2 15,-3 2-1 1,2 6-2-16,-1 6-1 0,-4 5 0 16,-2 4-1-16,-4 2 0 0,-4 3 0 15,-8 1 1 1,-5 1 0-16,-11-1 1 0,-5 0 0 15,-4-5 1-15,-10-1 0 16,-8-5 0-16,-8-5 0 0,-9-3-1 16,-5-6-1-1,-2-2-2-15,1 0 0 0,1-3-1 16,4-2-2-1,9 1 2-15,4 1-3 0,10 3 1 16,6 0 0-16,9 0 0 0,0 13 1 16,9 1 1-16,4 3 2 15,2 2 1-15,9 8 2 0,1 3 1 16,3 4 2-1,1 8-2-15,-1-3 1 0,-2 3 0 16,-4 1-1 0,-3-5-2-16,-3-4 0 0,-7-5-1 15,0-7 0-15,-5-5 0 0,1-7-2 16,-5-10-3-16,11 5-6 15,3-5-34-15,9-8-42 16,-6-6-8-16,1-3-6 16</inkml:trace>
  <inkml:trace contextRef="#ctx0" brushRef="#br0" timeOffset="130081.3008">11427 5954 7 0,'0'0'80'15,"0"0"-25"1,0 0-7-16,22 7 2 0,-6-7-10 16,9 0-10-16,0-11-5 15,6 2-6-15,-3-8-5 0,-1-2-7 16,-5-3-5-1,-4-4-5-15,-11 1-1 0,-7 1-3 16,-10 3 1-16,-13 5-1 0,-5 5 0 16,-7 9 1-1,-1 5 4-15,-4 13 2 0,3 10 2 16,3 7 2-16,10 3 1 15,10 4 1-15,8-1-1 16,9 0 1-16,15-8 1 16,12-2-3-16,12-5-2 0,5-5-8 15,12-4-36-15,6-4-41 0,-4-7-7 16,-1-4-6-1</inkml:trace>
  <inkml:trace contextRef="#ctx0" brushRef="#br0" timeOffset="130931.3093">12296 4838 12 0,'22'-17'85'0,"-4"-2"2"0,-7 2-36 16,-10-2-17-16,-3 2-13 0,-11 4-10 15,-13-2-5-15,-5 3-2 16,-3 3 0-16,-2 4-1 0,-2 1 1 15,4 1-1 1,4 3 0-16,5 0-1 0,7 0 0 16,3 8-1-1,4 2 0-15,5 8 0 0,3 4 1 16,3 9-1-16,0 8 1 15,3 12 0-15,3 10 1 0,-1 13 0 16,1 7 0-16,-5 9-1 0,-1 10 3 16,-4 4 2-1,-12 6 1-15,-6 3-1 0,-7 4 1 16,-3-4-1-1,-5 1 0-15,2-1 1 0,-3-5-2 16,2-5-2-16,4-10 0 16,5-7-1-16,8-12 1 0,5-8 0 15,7-10 0-15,7-13 0 16,16-11 1-16,15-10-1 15,18-5 1-15,13-9-2 0,13-4-2 16,6-2-4 0,7-4-5-16,7 0-11 0,-3-3-49 15,-3-12-25-15,-3 0-10 16,-9-12-3-16</inkml:trace>
  <inkml:trace contextRef="#ctx0" brushRef="#br0" timeOffset="133961.3395">12355 5327 23 0,'-22'-2'59'16,"22"2"-10"-16,-10 0-9 15,10 0-8-15,25 0-7 16,7-1-7-16,13-3-5 0,5 1-3 15,8-1-1 1,0 1-3-16,-1-2-2 0,-5 3 0 16,-6-1 0-16,-9 3-1 15,-12 0 1-15,-6 0 0 0,-7 0 0 16,-2 0 1-1,-10 0 0-15,9 0-2 0,-9 0 0 16,0 0-1-16,0 0-1 0,0 0 0 16,0 0-2-1,0 0 0-15,0 0 0 0,0 0 0 16,0 0 0-16,0 0 1 15,0 10-1-15,0-10 1 16,0 17 1-16,0-4-1 16,0 5 1-16,-1 4 2 0,1 9 1 15,2 4-1-15,1 6 1 0,0 7 1 16,1 5 0-1,1 3 1-15,-1 2 2 0,-1-2-3 16,1 0 0 0,1-3 0-16,-1-3 0 0,1-6-1 15,0 2-1-15,1-8 0 16,-1-1-1-16,0-6 0 0,2-2-1 15,-4-1 0 1,5-7 1-16,-5-2-1 0,1-5 1 16,0-4-1-16,-4-10 0 0,2 13 0 15,-2-13 0 1,0 0-1-16,0 0 1 0,2 10-1 15,-2-10 1-15,0 0 0 16,0 0-1-16,0 0 1 0,0 0 0 16,0 0 1-1,3 10 0-15,-3-10 1 0,0 0 0 16,0 0 0-1,0 0-1-15,3-6 1 0,-1-4-1 16,1-1 1-16,3-9-2 0,0-7 0 16,2-6 1-16,4-8-1 15,1-12-1-15,5-9 0 0,-2-10-1 16,2-6 0-1,-1-3-1-15,-3 1 1 0,1 0-3 16,-3 2-1 0,-4 8 1-16,-3 2 0 0,-2 11 1 15,-3 5 0-15,0 4 0 0,0 1 0 16,0 6 3-16,-1 0 0 15,-1 8-1-15,0 1 1 0,0 7-1 16,-1 2 1 0,-1 3-1-16,0 6 1 0,0 4-1 15,4 10 0 1,-7-12 0-16,7 12 0 0,0 0 0 15,0 0-1-15,0 0 1 16,0 0-1-16,0 0 0 0,2 11 1 16,-2-11 1-16,17 18 0 0,-2-9 0 15,6 2 0 1,8-3 1-16,7 0 1 0,12 0-1 15,10-6 1 1,13 1-1-16,19-3 1 0,16 0 0 16,21-3 0-16,17-5 0 15,25-1-1-15,17 0 1 0,16 1-1 16,7-1 1-1,-5-1-1-15,-8 0 1 0,-19-1 0 16,-18 1 0-16,-24 2 0 0,-25-1 0 16,-26 2 0-1,-21-1-1-15,-13 3 1 0,-12 0-1 16,-9 1 0-16,-11 3-1 15,-4-1-1-15,-14 2-3 0,0 0-3 16,3 8-11 0,-17 2-40-16,-5-9-34 0,-2 7-8 15,-3-3-3-15</inkml:trace>
  <inkml:trace contextRef="#ctx0" brushRef="#br0" timeOffset="134711.3471">13525 5382 45 0,'-13'-2'36'16,"13"2"0"-16,-9 10 3 0,7 9-8 15,0 0-3 1,1 10-2-16,0 1 0 0,1 11-1 16,0 2-3-16,0 4 0 15,0 1-7-15,0-2-1 16,-4-3-1-16,-3 2-1 15,-6-4-3-15,5-8 0 0,-4-4-1 16,2-6-1-16,-1-3-2 0,4-7 0 16,-2-4 0-1,9-9-5-15,-4 10-3 0,4-10-3 16,0 0-4-1,0 0-7-15,0 0-28 0,15 4-45 16,-3-4-7-16,7-7-4 16</inkml:trace>
  <inkml:trace contextRef="#ctx0" brushRef="#br0" timeOffset="134941.3493">13607 5775 8 0,'0'0'90'0,"8"-5"2"0,11-4-2 15,13 6-51 1,4 0-15-16,4 1-7 0,5-2 0 16,0 1-4-16,1-1-6 0,-10 1-4 15,-5 3-5 1,-8-5-6-16,-6-5-34 0,3-3-43 15,-14-6-8-15,-4-9-6 16</inkml:trace>
  <inkml:trace contextRef="#ctx0" brushRef="#br0" timeOffset="135211.3521">13849 5471 24 0,'-12'22'83'16,"-19"4"-41"-16,21 12-1 15,-6 4 1-15,5 3 1 0,-4 7-6 16,2 0-9 0,3 0-7-16,-4-2-5 0,3-5-3 15,-1-8-4-15,4-3-2 0,-1-7-3 16,2-4-1-16,3-6-3 15,2-5-3-15,2-12-7 16,4 8-31-16,16-8-45 16,-2-3-7-16,8-11-6 0</inkml:trace>
  <inkml:trace contextRef="#ctx0" brushRef="#br0" timeOffset="135951.3594">14332 5520 37 0,'0'0'77'15,"0"0"-28"-15,0 0-11 0,-9 0-9 16,6 5-6 0,3 8-6-16,-4 8-1 0,4 4 0 15,0 7 0-15,0 2 0 16,0 5-1-16,4 0-2 0,1-2-1 15,2-5 0 1,2-4-3-16,1-8-1 0,2-4-1 16,5-6-1-16,2-9-1 0,0-1 0 15,4-8-1 1,-2-6-1-16,0-3-1 0,-2 3-1 15,2-5 1-15,-7 1-2 16,-4 9-2-16,-1 1 0 0,-9 8 0 16,0 0-1-1,7 14 1-15,-7 4 0 0,1 6 0 16,0 0 2-1,7-1 0-15,1-5 2 0,6-1 0 16,5-12 0-16,6-5 1 0,1-8-1 16,1-6 2-16,-1-13-4 15,-6-2 2-15,-5-5-1 16,-10-8-1-16,-6 6 0 15,-4-2 1-15,-8 2-1 0,-2 5-1 16,-2 4-2 0,0 5-1-16,4 5-4 0,-1 11-4 15,13 6-11-15,-13 0-34 0,7 6-34 16,9 4-8-16,-3-10-1 15</inkml:trace>
  <inkml:trace contextRef="#ctx0" brushRef="#br0" timeOffset="136261.3626">14821 5442 71 0,'6'7'92'0,"16"-8"-2"15,-13-3-47-15,30-2-17 0,9-3-6 16,-2 1-3-16,2 3-7 0,-9-2-5 16,-2 0-5-1,-11 1-8-15,-7 5-12 0,-19 1-24 16,0 0-43-1,-12 0-7-15,-2 0-3 16</inkml:trace>
  <inkml:trace contextRef="#ctx0" brushRef="#br0" timeOffset="136601.3659">14982 5482 1 0,'0'0'75'0,"-10"4"-18"16,3 6-18-16,-2 3-6 0,0 3-3 15,-4 6-5 1,1 5-4-16,-1 3-4 0,2 3-2 15,6 2-1-15,0 2-1 16,5-3-1-16,2-1 1 16,6-3-2-16,10-6 0 15,1-3-1-15,7-4-2 0,1-7 0 16,3-4-4-1,0-4-2-15,-2-2-6 0,5 0-7 16,-10-5-21-16,-2-11-54 0,4 5-7 16,-1-5-9-16</inkml:trace>
  <inkml:trace contextRef="#ctx0" brushRef="#br0" timeOffset="136931.3693">15260 5147 20 0,'-10'-1'82'0,"10"1"2"15,-11 4-35-15,16 6-22 16,10 6-6-16,6 10-5 16,8 9-5-16,1 11 2 0,5 10-2 15,-1 14-1-15,-2 5-2 16,-8 12 0-16,-8 0-2 0,-8 2 0 15,-11-1-2 1,-12-5-5-16,-12-6-5 0,-13-6-13 16,-9-2-43-1,-11-20-26-15,-5-13-6 0,-10-11-2 16</inkml:trace>
  <inkml:trace contextRef="#ctx0" brushRef="#br0" timeOffset="137261.3726">14343 5428 52 0,'-3'42'42'15,"3"20"-3"-15,-1 3 1 16,5 9 1-16,4-4-6 0,4 0-6 16,5-9-12-16,2-13-10 0,4-2-35 15,10-13-45 1,-4-11-8-16,-1-9-4 0</inkml:trace>
  <inkml:trace contextRef="#ctx0" brushRef="#br0" timeOffset="137881.3788">14153 5416 70 0,'-18'58'60'16,"2"10"-9"-1,4 5-5-15,6-1-10 0,2 3-9 16,5-7-8-16,5-3-5 16,10-6-6-16,4-9-11 15,11-10-29-15,17-5-48 0,-1-17-6 16,12-7-3-16</inkml:trace>
  <inkml:trace contextRef="#ctx0" brushRef="#br0" timeOffset="138671.3866">15475 5184 16 0,'0'0'52'0,"0"0"-3"0,0-12-10 15,0 12-8 1,0 0-5-16,5-9-4 0,-5 9-3 16,14-10-3-16,-7 7-4 0,4-1-2 15,4 2-2 1,-3-1-2-16,0 3-2 0,0 0-1 15,-1 0-1-15,-11 0-1 16,13 9-2-16,-13-9 1 0,1 20 0 16,-1-11 0-1,-5 4 1-15,-3-1 0 0,-1 2 1 16,-4 0 1-1,0 1-1-15,2-1 0 0,1 0 0 16,3 2 1-16,4-4 0 0,3 0 1 16,11 0 1-16,9-3 0 15,6-2 1-15,5-2 0 0,3-4-1 16,5 1 1-1,-3-2-3-15,-2 0 0 0,-5 0-3 16,-6 0-2 0,-6 0-3-16,-4-2-7 0,-3 2-17 15,-10 0-45-15,0 0-17 0,3 9-6 16</inkml:trace>
  <inkml:trace contextRef="#ctx0" brushRef="#br0" timeOffset="139831.3983">16480 5449 43 0,'-9'0'45'0,"9"0"0"0,-8 8-5 15,8-8-4-15,0 15-6 16,0-15-4-16,13 14-3 0,4-10-3 15,4-1 0 1,7-3-4-16,1-2-3 0,8-7-4 16,-4-2 1-1,-2-7-5-15,1-2-1 0,-5-1-3 16,-5-6 0-16,-3 0 0 0,-6-4-1 15,-2-2-1-15,-6 1-1 16,-4 2 0-16,-3 4-1 0,-8 4 1 16,-8 8-1-1,-6 7 1-15,-4 7-2 0,-4 11 0 16,-4 11 2-1,-1 12 0-15,-5 10-1 0,3 11 3 16,-3 9 2-16,3 8 0 16,3 5 2-16,2 4 1 0,8 0 0 15,5 2 2-15,13-9 0 0,8-6 0 16,11-7-1-1,19-9 0-15,12-6-1 0,17-12 1 16,11-10-1 0,13-6 0-16,2-4-1 0,-2-7-2 15,-6-6-4-15,-9-1-5 16,-8-2-11-16,-16 2-52 0,-13-9-22 15,-10-2-8-15,-16-1-4 16</inkml:trace>
  <inkml:trace contextRef="#ctx0" brushRef="#br0" timeOffset="140821.4082">17110 4613 26 0,'0'0'48'16,"0"0"2"-16,0 0-3 15,0 0-7-15,0 0-8 0,0 0-7 16,0 0-5 0,0 0-6-16,0 0-5 0,0 0-4 15,0 0-4 1,0 0-1-16,-9 4 0 0,9-4-1 15,0 13 0-15,0-3 1 0,0 5 0 16,-1 4 1-16,4 4 1 16,1 7 1-16,4 2-1 0,0 4 1 15,0 5 1 1,-2-3 0-16,-2 4 1 0,-3-7 1 15,-2 0 0 1,1-6 1-16,-5-5 1 0,-6-5 2 16,-1-9-1-16,-5-5-1 15,-5-5-1-15,-5-7 0 0,-3-8-2 16,-3-2-1-16,-1-8-1 15,-1 2 0-15,1-4-2 16,4 3 1-16,4 2-1 0,7 3-2 16,6 2-3-1,9 5-4-15,-1-1-12 0,10-5-54 16,8 7-20-16,7-9-7 15,8-3-4-15</inkml:trace>
  <inkml:trace contextRef="#ctx0" brushRef="#br0" timeOffset="140961.4095">17110 4337 67 0,'-11'-14'91'16,"-2"-1"-7"-16,7 0-20 15,-5 7-132-15,11 8-15 16,-9-10-9-16</inkml:trace>
  <inkml:trace contextRef="#ctx0" brushRef="#br0" timeOffset="141661.4166">17556 4291 43 0,'0'0'78'16,"1"-13"-22"-16,-2 26-21 0,1 9-9 15,0 12-5-15,0 10-1 16,1 6 1-16,-1 6 0 0,-1 2-4 16,-2 0-1-1,-4-4-2-15,1-6-4 0,-5-6-2 16,4-7-1-1,-1-7-1-15,2-10-1 0,2-3-2 16,1-6-3-16,3-9-4 16,0 0-9-16,0 0-45 0,1-7-33 15,0-12-6-15,-1-6-6 16</inkml:trace>
  <inkml:trace contextRef="#ctx0" brushRef="#br0" timeOffset="141841.4184">17418 4575 89 0,'0'-16'97'0,"10"2"-6"0,8-10-44 15,12 6-22-15,13 2-9 16,7-4-4-16,5 7-2 16,3-2-6-16,0 10-5 0,-8 3-8 15,-3 2-13 1,-15 9-24-16,-21 1-44 0,-1 5-7 15,-10-6-4-15</inkml:trace>
  <inkml:trace contextRef="#ctx0" brushRef="#br0" timeOffset="142331.4233">18127 4473 64 0,'-16'-5'83'0,"-25"8"-42"15,22 11-7-15,-2 5-3 0,2 7-4 16,-4 7-6-1,0 0-4-15,7 6-3 0,4-3-3 16,7-2 1-16,3-7-2 16,6-8-2-16,7-4 2 0,4-9-4 15,6-6 0 1,-2-9 0-16,2-9-2 0,-3-7-2 15,-1-7-1-15,-3-2-1 0,-1-4-2 16,-2 0 1 0,-5 8-1-16,-2 5-2 0,-1 7 1 15,-3 18-1-15,0 0 2 16,3 12-1-16,-2 12 2 0,-1 9 1 15,5 3 1 1,0 6 3-16,-5 1 0 0,7-4 1 16,-4-7-1-1,-1-6 1-15,2-4-1 0,-2-6-1 16,-1-5-3-16,-1-11-3 0,0 0-5 15,0 0-11-15,0 0-45 16,-1-17-30-16,1 2-6 16,0-7-4-16</inkml:trace>
  <inkml:trace contextRef="#ctx0" brushRef="#br0" timeOffset="142741.4273">18331 4529 65 0,'15'9'89'0,"-1"1"-4"16,1 9-51-16,-2 6-10 15,-1 4-5-15,-1 6-2 0,-6 2-3 16,-3-1 1 0,-2-5-3-16,0-3-1 0,-6-5-2 15,-1-8 0-15,-3 0-2 16,0-11 0-16,10-4-2 15,-14-9-1-15,12-10-3 0,-2-6-2 16,4-8-2 0,4-1-1-16,6-6 0 0,3 2-2 0,7 0 1 15,5 3 0 1,1 9 3-16,4 5 0 0,2 8 2 15,-2 11-1 1,0 7 1-16,-2 10 0 0,-6 6 1 16,-4 12 0-16,-5 2-1 15,-7 3 3-15,-6 5-1 0,-4-6 2 16,-5-3-1-16,-1-5 0 0,1-7-1 15,-2-5-1 1,5-5-6-16,-4-12-19 0,10 0-58 16,-3-15-14-1,1-6-4-15,2-6-4 0</inkml:trace>
  <inkml:trace contextRef="#ctx0" brushRef="#br0" timeOffset="143161.4315">18560 4105 55 0,'0'0'91'16,"0"0"-15"-16,21 0-34 0,3 2-10 16,6 3-7-16,6 0-10 15,-3-2-10-15,7 1-17 0,-10-1-34 16,-3 0-39-1,-11-1-5-15,-16-2-5 0</inkml:trace>
  <inkml:trace contextRef="#ctx0" brushRef="#br0" timeOffset="143531.4353">19062 3870 71 0,'0'10'81'0,"3"6"-38"0,4 9-14 16,-4 9-6-16,7 4-7 0,-4 11-4 15,6 2-5-15,-1 6-20 16,4 11-62-16,-1-12-5 0,-1-3-4 16</inkml:trace>
  <inkml:trace contextRef="#ctx0" brushRef="#br0" timeOffset="144201.442">18274 4524 38 0,'0'0'38'0,"0"0"-4"15,0 0-6-15,0 0-3 0,0 0 0 16,0 0-1 0,-5 12-2-16,5 4-4 0,0-1-4 15,0 7-5-15,2 2 2 16,3 3-5-16,0-3-6 0,4 5-30 15,11 1-48 1,-6-4-5-16,4-3-2 0</inkml:trace>
  <inkml:trace contextRef="#ctx0" brushRef="#br0" timeOffset="147471.4747">19768 3860 23 0,'0'0'71'0,"0"0"-27"16,5 2-6-1,-2 16-5-15,-1 11-2 0,-1 3-8 16,1 9-1-16,-2 11 2 0,0 5-1 15,0 1-4 1,-3-2-5-16,0-6-2 0,-4-4-4 16,5-10-2-16,0-2-2 15,0-14-1-15,6-4-6 0,1-6-8 16,7-10-65-1,-12 0-13-15,15 6-10 0,-15-6-4 16</inkml:trace>
  <inkml:trace contextRef="#ctx0" brushRef="#br0" timeOffset="147751.4775">19164 4541 17 0,'-30'0'94'16,"13"0"-1"-16,17 0-1 16,16-11-57-16,35 2-13 0,30-1-4 15,27-6-2 1,14-1-4-16,15 0-3 0,8 1-3 15,-2 3-3 1,-9 1-2-16,-21 9-6 0,-23 0-6 16,-19 10-28-16,-13 4-51 15,-30-1-6-15,-19 2-8 0</inkml:trace>
  <inkml:trace contextRef="#ctx0" brushRef="#br0" timeOffset="148471.4846">19302 4722 45 0,'0'0'53'0,"6"-20"-7"0,-6 20-6 15,5-17-4-15,-5 17-3 16,0-9-6-16,0 9-7 0,0 0-7 16,0 0-3-1,-12 3-5-15,6 6-1 0,0 5-1 16,1 1 0-16,0 7 1 0,-1 5 1 15,1 2 1 1,2 0 0-16,1-3 1 0,2 3 1 16,5-7 1-16,2 0-2 15,4-8 0-15,1-6 0 16,4-7 0-16,1-1-1 15,7-8-1-15,-3-5 0 0,3-4-1 16,0-2-1 0,-2 0-3-16,-3-1 0 0,-4 6-1 15,-2 2-1-15,-4 9 1 0,-9 3 0 16,9 11-1-1,-8 9 0-15,0 4 1 0,4 0 1 16,6 1 1-16,4-1 1 16,6-9 0-16,5-6 0 0,2-9 1 15,3-3 1 1,0-15-1-16,-5-1 0 0,-6-3-1 15,-5-3-3-15,-10 1-2 0,-5-2-1 16,-2 4-7 0,-14-2-5-16,8 12-27 0,-3 2-45 15,2 1-13-15,9 9-3 16</inkml:trace>
  <inkml:trace contextRef="#ctx0" brushRef="#br0" timeOffset="148801.4879">19789 4630 89 0,'-11'3'95'0,"11"-3"-4"0,22 0-57 16,14-1-9 0,15-1-5-16,6-1-2 0,5-2-5 15,1 3-6-15,-1-2-4 16,-9-1-6-16,-8 4-8 15,-15-2-10-15,-9 2-25 0,-4 1-45 16,-17 0-5-16,0 0-6 16</inkml:trace>
  <inkml:trace contextRef="#ctx0" brushRef="#br0" timeOffset="149221.4922">20085 4676 11 0,'0'0'91'16,"-2"-9"0"-16,2 9-33 15,0 0-20-15,0 0-13 0,-9 8-8 16,6 2-8 0,-5 5 0-16,3 2-4 0,0 8 1 15,-4-1 0-15,2 5 2 0,-5 0-1 16,3 0 1-1,-5-1 0-15,-1-3-2 0,0-3 1 16,1 0-1-16,3-3-1 16,-2-2 1-16,9-1-2 0,4-2 1 15,10-1-1 1,13-1 0-16,8 0-1 0,9-4 0 15,5 3-1-15,7-4 0 0,0 6-3 16,0-3-5 0,1 2-10-16,-8 4-52 0,-9-5-27 15,9-5-7-15,-3-6-6 16</inkml:trace>
  <inkml:trace contextRef="#ctx0" brushRef="#br0" timeOffset="150391.5039">20735 5298 59 0,'-14'4'88'0,"14"-4"-20"16,0 0-27-1,0 13-10-15,17 1-7 0,14-6-2 16,7 3-4-16,11-9-1 0,2-2-4 15,2-7-1 1,2-7-4-16,-5-5-1 0,-5-5-3 16,-9-1-3-16,-10-4 0 15,-11-3-2-15,-8-1-1 0,-6 0 0 16,-10-1-2-1,-10 4 0-15,-9 4 1 0,-6 8 0 16,-6 10 0 0,-1 8 0-16,-5 9 0 0,-1 14 1 15,0 17-1-15,4 8 3 0,3 13-1 16,5 11 4-16,7 1 1 15,9 3 2-15,13 3 1 16,11-7 2-16,15-3-1 16,16-13 1-16,14-9 0 0,13-13-2 15,9-8-1 1,4-10-1-16,2-10-1 0,-3-1-4 15,-2-5-2-15,-7-2-7 0,-12-6-10 16,-6-1-55 0,-3 4-21-16,-15-6-7 0,-6-2-6 15</inkml:trace>
  <inkml:trace contextRef="#ctx0" brushRef="#br0" timeOffset="151151.5115">21768 4323 62 0,'0'0'79'0,"0"0"-1"0,0 0-58 15,-9 5-9 1,9 9-3-16,0 3 2 0,0 5 0 16,2 6 4-1,6 9-2-15,-3 2 1 0,4 5 0 16,0 1-2-16,0 1-2 15,-2 1 0-15,-3-2 1 0,-1-6-3 16,-3-3 2 0,-1-9-2-16,-7-5 2 0,-4-5 0 15,0-5-1-15,-7-7 0 0,-2-5-2 16,-4-5 0-1,-5-10-1-15,-2-1-1 0,-2-4-1 16,2-4 0-16,0-3-1 16,3 3 0-16,3-3-1 0,5 1 0 15,8-1-3 1,1 2 0-16,8-2-4 0,3-3-5 15,3 3-11-15,5-3-46 0,2-8-28 16,11-2-8 0,1-3-3-16</inkml:trace>
  <inkml:trace contextRef="#ctx0" brushRef="#br0" timeOffset="151291.5129">21749 3914 55 0,'-11'-15'78'0,"-2"2"-31"0,-10 2-46 15,6 6-85-15,17 5-1 16</inkml:trace>
  <inkml:trace contextRef="#ctx0" brushRef="#br0" timeOffset="151821.5182">22017 4053 20 0,'0'0'78'0,"-4"4"8"15,-6 14-56-15,3 10-5 0,-3 4-1 16,2 13-1-16,0 1 0 16,2 10-1-16,2-4-7 0,3 2-4 15,7-8 0 1,4-6-3-16,5-10 1 0,1-10-2 15,6-10 0 1,1-8 0-16,3-6-2 0,-4-11 0 16,0-3-2-16,1-3-1 15,-7 6-2-15,0-6-1 0,-7 13-1 16,-9 8 0-16,12 0 0 15,-9 12-1-15,-1 10 1 16,0 7-1-16,3-2 2 0,8 4 2 16,2-6 1-1,5-5 1-15,2-12 0 0,5-8 0 16,-1-9 2-16,-2-12-1 15,-2-8-1-15,-9-3 0 0,-6-2-2 16,-2-4-1 0,-5-1-4-16,-8 0-3 0,-1 6-6 15,-6-5-25-15,2 9-48 0,8 5-12 16,0 5-7-1</inkml:trace>
  <inkml:trace contextRef="#ctx0" brushRef="#br0" timeOffset="153101.531">22688 4047 58 0,'0'0'73'0,"-6"5"-38"0,-1 9-12 16,1 5-2-16,-4 4-6 16,2 10 2-16,-7 1 0 0,3 9 2 15,-2-1-1-15,2 5-3 0,2-5-1 16,3-3-3-1,3 1 0-15,5-7-3 0,12-5 2 16,4-3-2-16,10-6 0 16,7-3 0-16,6-6-3 15,-1-2 0-15,2-2-1 16,3-5-2-16,-7 1-4 0,0-4-3 15,-4 2-8-15,-10-7-18 0,-7 0-53 16,1 0-12 0,-7-1-7-16</inkml:trace>
  <inkml:trace contextRef="#ctx0" brushRef="#br0" timeOffset="153391.5339">22408 4168 83 0,'-11'7'96'16,"11"-7"-4"-1,26 14-42-15,17-11-27 0,12 0-6 16,13-3-1 0,4 3-4-16,9 0-7 0,-7-1-5 15,-3 2-6-15,-14-4-13 0,-12 0-49 16,-15 0-24-16,-15 3-7 15,-15-3-3-15</inkml:trace>
  <inkml:trace contextRef="#ctx0" brushRef="#br0" timeOffset="154431.5443">23051 3834 61 0,'0'0'40'16,"-19"-2"-3"0,10 1 1-16,9 1-5 0,-10 0-4 15,10 0-3-15,0 0-4 16,0 0-2-16,0 0-1 0,0 0-5 15,0 0-2-15,0 0-3 0,0 0-1 16,0 0-1 0,-6 6-2-16,6-6 2 0,0 0-3 15,0 0 1 1,9 2-2-16,1-2 2 0,4 0-2 15,10 0 0-15,2 2 0 16,9 0 0-16,10 4-1 0,1-1 0 16,7 1 0-1,-2 4-1-15,-2-5 1 0,-3 3-1 16,-5 1 0-16,-7-2 0 0,-9 0-1 15,-5-1 0 1,-8-2 0-16,-12-4 0 0,16 15 0 16,-16-15 0-16,7 15-1 15,-5-6 2-15,2 3-2 16,1 3 1-16,-4 8 0 15,5 2 0-15,-4 4 0 0,-2 5-1 16,0 7 1 0,-2 9-1-16,-7 7 0 0,-3 10 1 15,-1 8 0-15,-4 9 0 0,1 7 0 16,-3 4 1-1,5 5 0-15,-3 0 1 0,6 6-1 16,1-9 2-16,2 1-2 16,3-3 4-16,-2-4-3 0,5 0 2 15,-4-2 0 1,5-6 1-16,-2-1-1 0,2-3 0 15,1-8 0-15,0-3-2 0,0-10 0 16,0-5-1 0,0-9 1-16,2-5-1 0,1-3 0 15,-1-7 0-15,-1-3 1 16,0-6-1-16,1 1 0 0,-1-3 0 15,1-1 0 1,-2-3 0-16,0-3 0 0,-6 2 1 16,-7-6 0-1,-7-3 0-15,-12 1 0 0,-10-2-1 16,-13-3-2-16,-5 3-2 0,-8-3-5 15,-2 11-8-15,-7-2-34 16,7 4-29-16,19-5-22 0,-2-6-7 16,14 3-4-1</inkml:trace>
  <inkml:trace contextRef="#ctx0" brushRef="#br0" timeOffset="156541.5654">3513 8283 14 0,'0'0'35'16,"-15"0"-1"-16,3 0 4 0,3 0 0 15,0 0 1 1,-1 0-5-16,10 0-3 0,-14 0-8 16,14 0-5-16,-10 0-5 15,10 0-1-15,0 0-4 0,0 0-1 16,0 0 0-16,19 0 0 15,5 0 1-15,10 0 1 16,10-3 1-16,12-1-1 0,10 2-1 16,2-2 0-1,4 1-1-15,-1 0-1 0,-6 1-1 16,-9 1-1-16,-9 1-1 15,-9 0 0-15,-10 0 0 0,-8 0-1 16,-6-1 0 0,-3 1 0-16,-11 0-2 0,11 0 0 15,-11 0-2-15,0 0-3 0,13 9-3 16,-13-9-7-1,11 11-15-15,-4 3-49 0,-7-14-16 16,9 12-7-16,-9-12-1 16</inkml:trace>
  <inkml:trace contextRef="#ctx0" brushRef="#br0" timeOffset="157011.5701">3719 8519 80 0,'-14'2'86'0,"4"1"-32"15,7 5-10-15,3-8-6 0,8 11-9 16,13-6-8 0,13 1-1-16,11-3-2 0,9 1-4 15,13-1-1-15,7 2-3 0,7-2-2 16,1-1-2-16,-1-2-1 15,-5 1 0-15,-9-1-2 0,-5-1 0 16,-14 1 0 0,-8 0 0-16,-9-2 0 0,-8 0-1 15,-8 0 0 1,-6-2-2-16,-9 4-4 0,0 0-6 15,9 0-22-15,-6 10-52 0,-3-10-12 16,0 0-7-16,-5 5-7 16</inkml:trace>
  <inkml:trace contextRef="#ctx0" brushRef="#br1" timeOffset="170011.7001">12406 5707 0 0,'-9'43'10'0,"4"0"0"0,2-8 1 16,3 6-1-1,4-7-3-15,2 4-1 0,4 3-1 16,2-4 4-16,1-1 3 0,2-2 4 15,5-2 2 1,4-4-2-16,1 4 2 0,6-6-1 16,3-1-2-16,5 6-3 15,-1-2-4-15,6 3-5 16,6-3-1-16,-4 5-1 15,5-8 3-15,-2 3-1 0,5-7 0 16,-3 0 2 0,3-5-2-16,-5 0 2 0,0-2-2 15,1-1 0-15,-5 2 0 0,6 3-2 16,-2-4 1-16,-3-1 4 15,1-1 2-15,-5-1 3 16,4-2 2-16,-2-8 0 16,1 3 1-16,2-5-1 0,-3 0-1 15,3-2-4 1,0-3-2-16,5-1-2 0,-2 0-2 15,1 2-1-15,4-4 1 0,0-3 0 16,4-3 1 0,2-1 0-16,2-2 0 0,0-5 1 15,4-1-1-15,-1-4 1 16,0 2-2-16,-1-3 0 0,-3-3-2 15,2 2 3 1,-3 0-3-16,2-5 1 0,-1 5-1 16,3-3 0-16,-3-4 1 15,2 2-1-15,0 0 1 16,-4-4-1-16,2-5 1 0,-4-1-1 15,-1-7 1-15,-2-1 0 16,-3-3 0-16,-1-2-1 0,-6 3 0 16,-2-2-1-1,-6 0 1-15,-7 1 0 0,0 4-2 16,-7 0 1-1,-2 1-1-15,-4-3-1 0,-1-1 1 16,-3-3 1-16,-5-1 0 16,2-3-1-16,-8 0 2 0,-2 0 0 15,-1-1 0-15,-6 1-1 0,-3 3 0 16,-7 1 0-1,-1 4 1-15,-5 1-1 0,-3 1 0 16,-5 1 1 0,-4 1 0-16,-5 1 0 0,-3 1 1 15,-5 1-1-15,-2 3-1 16,-7 2 1-16,1 4-1 0,-7 5 1 15,-4 1-1-15,-5 9-2 0,-6 3 3 16,-10 2-3 0,-8 6 1-16,-10 3 0 0,-9 5-1 15,-6 3 1 1,-9 3 1-16,-5 8-1 0,-3 8 0 15,0 10 0-15,0 9 1 16,2 15-1-16,1 10 1 0,7 9-1 16,7 6 1-1,10 9-2-15,7 2-5 0,13 2-18 16,4 0-40-16,17-16-20 0,14-7-5 15</inkml:trace>
  <inkml:trace contextRef="#ctx0" brushRef="#br1" timeOffset="170911.7091">12997 4862 19 0,'0'0'75'0,"0"0"1"0,-24-3-50 16,24 3 0-16,0 0-5 0,0 0-2 15,1-13-4-15,0 3-3 16,-1-9 2-16,1-2-2 0,-1-6-4 16,0-6-3-1,-2-3-2-15,-5-3 0 0,-3-4-2 16,-2-1 1-1,-3-2-1-15,-4 2 0 0,-3 1 0 16,-4-2 0-16,-5 2 0 16,-2-1 0-16,-7 2-1 0,-2 1 0 15,-5 2 0-15,-4 2 0 16,-1 4 0-16,-6 1 0 15,-3 4 0-15,-6 3 0 0,-2 3-1 16,-5 5 2 0,-4 2-2-16,-3 1 1 0,-4 3 0 15,-4 0 0-15,-4 3-1 16,1 2 1-16,1 4-1 16,1 2 0-16,3 0 0 0,3 5 1 15,8 6-2-15,4 2 1 16,4 7 0-16,4 1 0 0,0 1 1 15,3 2-1 1,1 5 0-16,0 3 1 0,0-3 0 16,5-1 0-16,-1 4 0 15,4-3 0-15,2 5-1 16,0-3 1-16,3 1-1 15,-3 2 1-15,1 0 0 0,-5 3-1 16,3 0 1-16,-5 1-1 0,-3 0 0 16,1 1 1-1,-3-1 0-15,2-1 0 0,-1 1 1 16,6-3 1-1,1-3-1-15,4-2 1 0,6-4 0 16,4 1 1-16,8-9-1 16,3 0 0-16,7-6-2 0,1-2-4 15,7-3-7 1,0-2-26-16,-1-5-46 0,14 0-6 15,-11-12-3-15</inkml:trace>
  <inkml:trace contextRef="#ctx0" brushRef="#br1" timeOffset="171201.712">9481 4700 23 0,'-16'23'23'0,"1"8"6"0,-8 2 3 15,6 7 2-15,-6-2 3 16,3 3-1-16,-1-5-6 16,5 1-8-16,-1-10-4 15,5-2-3-15,3-6-3 0,3-3-2 16,6-3-2-1,0-4 0-15,19-1-2 0,10-5 0 16,13 0 0-16,9-2-1 0,13 0-2 16,9 1-4-1,7 1-7-15,2-3-20 0,-7 5-57 16,7 0-6-16,-11-5-5 15</inkml:trace>
  <inkml:trace contextRef="#ctx0" brushRef="#br0" timeOffset="183591.8359">5542 8018 24 0,'0'0'83'0,"6"-12"-2"16,-26 9-46-16,20 3-9 0,0 0-6 16,1 4-3-16,2 7-4 0,2 2-3 15,2 5-1 1,1 2 1-16,2 9-1 0,2 4 0 15,-1 6-2-15,3 5 0 16,1 3-1-16,1 4 0 0,2 2-1 16,-2 1 1-1,3-3-2-15,0-2 1 0,0-4-1 16,-1-2 1-1,-5-4-1-15,1-7 0 0,-2 0 0 16,-2-6-1-16,-2-2 0 0,-2-2 0 16,-2-4-1-16,0-1 0 15,-1-5 0-15,0-1-1 0,-3-11 0 16,2 15 0-1,-2-15 0-15,0 0 0 0,1 9 0 16,-1-9 0 0,0 0 0-16,0 0-1 0,0 0 2 15,0 0-2-15,0 0 0 16,0 0 1-16,0 0-1 0,0 0 1 15,0 0-1-15,0 0 1 16,0 0-1-16,0 0 0 16,0 0 1-16,0 0 1 0,0 0 0 15,0 0 0 1,0 0 1-16,14-17-1 0,-8-4 0 15,2-8 0-15,2-8 0 16,4-11 0-16,3-15-2 0,3-11 1 16,3-9-1-16,-1-1-1 15,0-1 1-15,0 2 0 16,-2 8-2-16,-5 5 1 0,0 15-2 15,-6 8-2 1,-1 14-4-16,-3 4-5 0,7 13-23 16,-2 5-46-16,2 2-14 15,-1 6-6-15,-1 3-3 16</inkml:trace>
  <inkml:trace contextRef="#ctx0" brushRef="#br0" timeOffset="183971.8396">6147 8511 37 0,'-3'34'83'16,"3"10"-27"-16,5-7-16 16,10 2 1-16,4-9-5 15,5-3-7-15,6-13-7 16,4-10-5-16,4-8-1 0,1-10-3 15,-2-8-2 1,-3-6-4-16,-7-4-1 0,-8-2-3 16,-8 2 0-16,-11 1 0 0,-7 6-1 15,-16 4 0-15,-6 6-2 16,-8 7 1-16,-8 8-1 15,-2 5-1-15,-2 13-5 16,0 4-6-16,8 11-24 0,12 1-52 16,1-2-5-1,10-4-9-15</inkml:trace>
  <inkml:trace contextRef="#ctx0" brushRef="#br0" timeOffset="184521.8452">5385 9154 51 0,'-27'3'89'0,"5"0"-4"0,11-1-38 16,11-2-14-16,15 3-9 15,24-3-5-15,16 0-5 0,25-5 0 16,17 2-1-16,19 0 0 0,13 0-1 16,11 1-3-1,-4 2 0-15,-4 0-3 0,-11-1-1 16,-16 1-2-16,-14 0 0 15,-14 0-3-15,-18-3-3 16,-11 1-5-16,-18-5-10 16,-8-1-61-16,-10 6-12 0,-12 2-10 15,-13 0-4 1</inkml:trace>
  <inkml:trace contextRef="#ctx0" brushRef="#br0" timeOffset="184971.8497">5582 9603 64 0,'0'0'82'16,"-5"10"0"-16,5 47-27 15,0-57-42-15,2 37 0 0,0 11 3 16,1 9 2-1,0 7 0-15,-1 7-1 0,-3 2-2 16,1 0-5-16,-3-4-2 16,-2-4-1-16,-4-7-2 15,0-7-1-15,-1-11 0 16,2-7-2-16,3-12-1 0,0-7-2 15,5-14-5-15,0 0-8 0,1-21-31 16,9-4-45 0,-3-8-7-16,3-8-7 0</inkml:trace>
  <inkml:trace contextRef="#ctx0" brushRef="#br0" timeOffset="185571.8556">5572 9677 63 0,'-20'-2'77'16,"-3"2"-45"-1,5 2-4-15,-2-2 1 0,4 3-2 16,1-3-3-16,3 2-4 0,12-2-4 16,-14 0-1-1,14 0-3-15,0-9 0 0,8 0-4 16,10-2 1-16,4-2-3 15,8 0 1-15,10 1-1 0,7 2 0 16,3 7-1 0,3 1 0-16,1 4-1 0,-2 6-1 15,-2 8 0 1,-5 4-2-16,-5 3-1 0,-11 5 0 15,-4-1 1-15,-9 2 0 0,-10 0 0 16,-6 2 1-16,-7-2-1 16,-12-2 1-16,-10-1-1 0,-3-3-1 15,-6-4 0 1,-3-3-1-16,1-4 0 0,3-2-1 15,4-4 0 1,5-2 0-16,9 4-1 0,9 0 1 16,10 5 1-16,5 1 1 0,14 5 0 15,12 3 2-15,7 5 0 16,5 4 0-16,6-1 1 0,1 3 0 15,-3-1 0 1,-1 2-1-16,-6 0 0 0,-10 2-1 16,-6-2 0-1,-8-2-1-15,0 3-3 0,-8-5-4 16,2 5-13-16,-3-3-50 15,-2-10-21-15,3-6-8 0,-2-6-3 16</inkml:trace>
  <inkml:trace contextRef="#ctx0" brushRef="#br0" timeOffset="187601.876">7504 8298 5 0,'-10'-8'39'0,"10"8"-6"0,-9-1-1 16,9 1-1-1,0 0-7-15,-13 4-6 0,13-4-2 16,-10 18-2-16,7-4-3 0,-1 6-1 16,1 4 1-16,1 5 0 15,0 2 1-15,0 5 1 0,2 3-1 16,-1 0 3-1,0-2 1-15,0-2-3 0,1-1-2 16,0-7-2 0,-1-2 0-16,1-8-1 0,0-4-2 15,0-3 0-15,0-10-1 16,1 10-1-16,-1-10 1 0,16-2 0 15,-2-8-1-15,2-3 0 16,5-3-1-16,2-6-1 16,-1 0 0-16,3 0-1 0,-1 0 0 15,-3 1 0 1,-4 6-1-16,-4 1 0 0,-4 6 1 15,-9 8-2-15,10-12 0 16,-10 12 0-16,0 0-1 0,0 0 0 16,0 0 1-16,10 9-2 15,-5 4 1-15,5 4 0 16,0 7 0-16,5 5 0 0,1 2 1 15,4 0 1 1,0-1-1-16,0-5 3 0,1-4 0 16,2-9 1-16,2-7 1 15,0-8 1-15,-1-14-1 16,2-9 1-16,0-5 0 15,-4-8-1-15,-3-2-1 0,-3-7-1 16,-7 3-1-16,-4 2-3 0,-3 2 0 16,-2 8-6-1,-5 3-7-15,1 10-20 0,4 20-41 16,-12-16-17-16,12 16-8 15,-11-2 1-15</inkml:trace>
  <inkml:trace contextRef="#ctx0" brushRef="#br0" timeOffset="187961.8795">8257 8192 74 0,'-3'13'89'0,"21"-13"-33"16,24 2-16-1,15-2-4-15,18-6-5 0,5-3-9 16,8-2-7-16,1 0-6 15,-3-2-3-15,-13 3-3 16,-12-1-5-16,-11 6-8 0,-18 0-10 16,-12 5-24-16,-5 0-42 15,-15 0-7-15,-11 3-4 0</inkml:trace>
  <inkml:trace contextRef="#ctx0" brushRef="#br0" timeOffset="188391.8838">8633 8253 12 0,'7'-13'89'15,"-3"2"2"-15,1-23-19 16,-5 34-31-16,8-12-16 16,-8 12-9-16,0 0-7 0,-3 6-3 15,-3 6-1-15,-1 6 0 16,-3 3 0-16,-2 9 0 0,-4 3 0 15,-2 6 0 1,-3 6-1-16,-2 1-1 0,-1 1 0 16,-3-1-1-16,2-2 0 15,6-4 0-15,1-6 0 16,5-4 0-16,7-6 1 15,6-1 1-15,12-5 0 0,13-1 0 16,13 0 1-16,12-1 0 0,14 1-1 16,9 1 0-1,10 1-2-15,4-2-3 0,3 2-4 16,-3 0-4-16,-1 6-11 15,-11 1-46-15,-4-4-25 16,-8 0-7-16,-10-5-6 16</inkml:trace>
  <inkml:trace contextRef="#ctx0" brushRef="#br0" timeOffset="189011.8901">7091 9172 49 0,'-33'0'71'0,"5"0"-20"16,7 3-13-16,5 3-7 0,16-6-4 15,-2 8-4-15,15-6-3 16,21 2-3-16,16-4-1 16,26 0 0-16,24-3 1 0,25 0-1 15,29-2-6 1,24-3-1-16,21 1-1 0,18 2-1 15,11-2-2-15,10 3 2 16,9 0-4-16,3 2 1 16,2 1-1-16,-3 1-2 0,-7-1-2 15,-9 2-1-15,-10 1-4 16,-16-1-4-16,-22 5-12 0,-26-4-36 15,-28 1-33 1,-18 4-6-16,-26-2-4 0</inkml:trace>
  <inkml:trace contextRef="#ctx0" brushRef="#br0" timeOffset="190521.9052">6869 9616 68 0,'0'0'83'15,"29"-11"-30"-15,-4-1-18 0,7 2-4 16,4-4-6-16,4 1-10 16,-1 3-6-16,1-1-2 0,-9 6-3 15,-5 0-1 1,-9 2 0-16,-4 2-1 0,-13 1 1 15,9 0-1 1,-9 0 1-16,0 0-2 0,0 0 1 16,0 0-1-16,5 14 0 0,-4-5-1 15,0 3-1-15,1 6 2 16,-2 3-1-16,2 6 3 0,-1 2-1 15,1 5 0 1,1 1 2-16,1 5-1 0,1 6 2 16,1 4-1-1,1 1 1-15,3 9 0 0,2-1-1 16,0 2 0-16,0 1 0 15,-2-1 0-15,0-3 0 0,-2-3 0 16,1-7 0-16,-2-7-1 0,-3-4 0 16,2-2 1-1,0-8-2-15,-3-2 0 0,2-2 0 16,-1-4 0-1,0 0-1-15,-2-4-1 0,0-1 1 16,1-2 0-16,-2-2 0 16,-1-10 0-16,4 13 0 0,-4-13 1 15,0 0 0 1,0 0 1-16,0 0 0 0,0 0 1 15,0 0 0-15,0 0-1 0,5-8 1 16,-2-11 0 0,-1-4-2-16,3-10-1 0,4-11 0 15,-2-9-1-15,4-10-1 16,-1-7 0-16,4-8-1 0,-2 1 1 15,-1-5 0 1,3 2-1-16,-4 2 0 0,1 3 0 16,-5 7 0-16,-1 3 1 0,-5 8 0 15,0 5 0 1,-2 5 0-16,-5 4 0 0,-1 8 1 15,-1 1-1-15,1 8 1 16,-2 3 0-16,3 6 0 0,2 3-1 16,2 2 0-1,3 12 0-15,-5-11-1 0,5 11 0 16,0 0-1-1,0 0 0-15,0 0 1 0,0 0-1 16,9 5 2-16,5 1-1 0,2-2 2 16,5 1 1-16,6 1 0 15,6 0 1-15,4-1-1 0,6 2 1 16,9-1 1-1,8 1-3-15,7-2 2 0,13-1-1 16,15-1 1 0,16-1 0-16,17-2 1 0,20 1 0 15,16-2 0-15,15 1 0 16,15-3 1-16,4-3-1 0,0 3 1 15,-9-2-1-15,-16 2-1 0,-24-2 1 16,-21 3-1 0,-20 0 0-16,-30 0-1 0,-19 2-1 15,-21-3-2 1,-13 3-4-16,-7 0-2 0,-18 0-4 15,-1 20-16-15,-21-4-34 16,-17-3-29-16,-6 8-9 0,-13 4-7 16</inkml:trace>
  <inkml:trace contextRef="#ctx0" brushRef="#br0" timeOffset="191131.9113">7817 9839 50 0,'0'0'85'0,"8"-17"-5"15,-8 17-44-15,0 0-15 16,0 0 0-16,7 15-3 0,-5 8-5 16,-1 6-2-1,-1 6 0-15,0 11 2 0,0 5 2 16,-6 4 0-1,0 0-5-15,-2-5-2 0,1-5-2 16,-3-7-2-16,2-8 0 0,1-5-2 16,1-7 1-16,2-8-3 15,4-10-1-15,0 0-4 0,0 8-7 16,0-8-22-1,0-7-54-15,10-1-6 0,3-4-8 16</inkml:trace>
  <inkml:trace contextRef="#ctx0" brushRef="#br0" timeOffset="191471.9147">7948 10118 19 0,'16'-7'97'16,"1"-6"0"-16,11 0-6 0,4-29-30 16,5 25-40-16,3 8-8 15,1-1-3-15,1 2-5 16,-5 5-1-16,-3 1-2 15,-7 2-2-15,-7 0 0 0,-6 0-2 16,-4 0-2-16,-10 0-5 0,10 0-18 16,-10 0-53-1,-5 3-12-15,5-3-6 0,-17-10-3 16</inkml:trace>
  <inkml:trace contextRef="#ctx0" brushRef="#br0" timeOffset="191731.9173">8176 9794 49 0,'0'0'84'0,"0"0"-1"16,-10 1 0-16,10 16-64 16,0 9-6-16,2 5-2 15,1 7 0-15,-2 8 2 16,1 7 2-16,-2 1-2 0,-1 0-4 15,0-7-2 1,-5-2 0-16,-1-7-1 0,0-2-2 16,0-10-1-16,-3-6-5 0,5-7-3 15,5-13-7 1,0 0-65-16,-8-5-14 0,8-6-8 15,4-6-3-15</inkml:trace>
  <inkml:trace contextRef="#ctx0" brushRef="#br0" timeOffset="192391.9239">8584 9999 41 0,'0'0'88'16,"0"0"-3"-16,0-11-6 0,0 11-57 15,0 0-10 1,7 16-3-16,0 2-2 0,1 5-1 15,2 6 0-15,4 3 2 16,0 3 3-16,3 0 0 0,-1-5-1 16,1-1-1-16,-2-11-1 0,2-3 0 15,-1-10 0 1,3-5-1-16,1-5 0 0,1-12-1 15,0-5-2 1,0-4 0-16,-1-6-1 0,1 1-1 16,-6 3 0-16,-5 2-2 15,-2 5 0-15,-4 6-2 0,-4 15-1 16,0 0 1-1,0 0-1-15,1 24-1 0,-1 3 1 16,2 3 1-16,4 4 1 0,3-1 1 16,0-2 2-1,7-4 0-15,1-10 2 0,4-9-1 16,2-8 1-16,1-11 1 15,-4-6-1-15,1-9-1 0,-3-3 0 16,-7-4-1 0,-5 1 0-16,-3 0-2 0,-2 3-1 15,-5 1-2 1,0 7-3-16,-6 2-4 0,2 8-8 15,0 3-19-15,8 8-38 0,0 0-22 16,0 0-6-16,13-3-2 16</inkml:trace>
  <inkml:trace contextRef="#ctx0" brushRef="#br0" timeOffset="192671.9266">9272 9883 89 0,'0'0'97'0,"0"0"-5"15,0 0-5-15,25 5-68 0,1-5-8 16,6 0 1-16,2-2-3 16,2-3-3-16,-1 0-4 15,-1 4-4-15,-10-4-8 0,-5 5-14 16,-13 6-51-1,-6-6-16-15,0 0-7 0,0 0-4 16</inkml:trace>
  <inkml:trace contextRef="#ctx0" brushRef="#br0" timeOffset="193081.9308">9427 9969 25 0,'0'0'83'15,"-11"0"-3"-15,11 0-43 16,0 0-8-16,-10 4-1 0,10-4-5 16,-5 12-6-16,5-12-4 0,-4 19-2 15,1-5 0 1,-1 6-2-16,0 4 0 0,-3 4-1 15,3 4-2 1,-2 3-2-16,-1 1 0 0,2 2 0 16,0-4-1-16,3 0 0 15,2-2 1-15,4-8 1 0,7 1-1 16,7-6 1-1,6-3-1-15,6-4 1 0,6-3-1 16,-1-3-1-16,2-2 0 0,2-4-3 16,-6 0-3-1,0-2-3-15,-7-6-5 0,0 0-8 16,-7-7-30-16,-6-2-42 15,7-7-8-15,-4-5-3 0</inkml:trace>
  <inkml:trace contextRef="#ctx0" brushRef="#br0" timeOffset="193401.9339">9618 9674 31 0,'-13'-7'95'15,"4"0"-1"1,9 7-6-16,-12-11-49 0,12 11-14 16,8-3-8-16,5 3-5 0,4 0-5 15,4 0-3-15,4 7-2 16,3 8-1-16,2 8 0 0,2 11 0 15,-3 13-1 1,-5 9 0-16,-5 15 0 0,-8 10 0 16,-10 8 0-1,-4 6 0-15,-15 4-2 0,-11-2-4 16,-9-1-7-16,-11-8-27 15,-16-11-47-15,3-9-8 0,-8-15-4 16</inkml:trace>
  <inkml:trace contextRef="#ctx0" brushRef="#br0" timeOffset="193901.9389">8495 9748 51 0,'-29'39'86'0,"2"14"-36"0,3 14-9 16,2 13-1-16,10 5-1 15,4 2-8-15,8 0-12 0,14-9-5 16,8-8-4 0,7-7-1-16,6-15-7 0,8-2-17 15,5-17-66 1,2-12-6-16,2-12-8 0,3-13-3 15</inkml:trace>
  <inkml:trace contextRef="#ctx0" brushRef="#br0" timeOffset="194661.9466">10017 9704 54 0,'0'0'79'0,"0"0"-14"0,0 0-11 16,0 0-14-16,0 0-15 0,0 0-8 15,0 0-5 1,7-5-4-16,-7 5-2 0,13-3-1 15,-4 1-2 1,3 2-2-16,-1 0 0 0,0 0-1 16,-1 3 0-16,-1 4-1 15,-9-7 0-15,15 16-1 0,-9-5 2 16,-3 3 0-1,-1 1 2-15,-2 2-1 0,0 3 1 16,-5-2 1-16,3-1 0 0,-2-5 1 16,2 1 1-1,2-2 0-15,0-11 1 0,15 13-1 16,4-11 0-16,4-1 0 15,3 1-2-15,5 0-3 0,-3-1-6 16,4 4-10 0,-8 3-39-16,-8-3-33 0,-2 0-7 15,-4-2-6-15</inkml:trace>
  <inkml:trace contextRef="#ctx0" brushRef="#br0" timeOffset="208072.0807">11915 8817 30 0,'2'-18'64'16,"-2"-1"-4"-16,0 2-8 15,0-1-9-15,-1 3-10 0,-1 2-9 16,-3 1-7 0,-1 3-7-16,6 9-4 0,-17-8-2 15,2 8-2 1,-5 7 0-16,-5 8-1 0,-3 5 0 15,-2 7 1-15,-4 5 2 0,-2 5 0 16,2 8 2-16,3 3 0 16,4 4 1-16,8 2 0 15,4 3-1-15,7-3 1 16,7 3 0-16,6-3-1 0,9-7-1 15,9-2 0 1,5-8 0-16,5-6-1 0,6-7 0 16,1-5-5-16,3-6-5 15,-5-9-10-15,0-6-61 0,-3-3-14 16,-4-6-8-16,-7-2-3 15</inkml:trace>
  <inkml:trace contextRef="#ctx0" brushRef="#br0" timeOffset="208482.0847">12353 8915 6 0,'-18'0'85'16,"-4"15"4"-1,-4 5-3-15,2 8-53 0,5 6-10 16,3 7-5-16,10 3-2 16,6-1-2-16,14 1-5 15,11-3 0-15,11-5-3 16,7-7-1-16,8-6 0 0,-1-7-1 15,1-6 0-15,-4-3 0 0,-7-7 0 16,-7-7 0 0,-6-11-1-16,-9-10 0 0,-10-9 0 15,-8-6-1 1,-18-6-1-16,-7-4-1 0,-9 2 0 15,-10 6-1-15,-4 8 0 16,-6 6-1-16,3 13 1 0,2 7-1 16,10 11 0-1,5 1-3-15,12 12-2 0,11 4-5 16,11 8-23-16,12 8-51 0,6-4-7 15,6 0-6 1</inkml:trace>
  <inkml:trace contextRef="#ctx0" brushRef="#br0" timeOffset="208762.0876">13050 8787 49 0,'-19'0'89'0,"-11"10"0"0,-1 7-6 16,-3 4-65 0,6 11-3-16,9 4-1 0,10 8 1 15,10-1-4 1,17 3-2-16,10 0-3 0,6 0-1 15,1-3-1-15,-1-1-1 0,-11-5 0 16,-10-2 0-16,-13-1-2 16,-21-5-3-16,-10 8-20 0,0-13-64 15,-14-5-2 1,-1-11-10-16,1-8-4 0</inkml:trace>
  <inkml:trace contextRef="#ctx0" brushRef="#br0" timeOffset="209932.0993">13679 8921 52 0,'0'-11'86'0,"0"11"-8"0,0 0-32 15,0 0-13-15,1-13-9 16,-1 13-6-16,0 0-5 15,0-11-4-15,0 11 1 0,0 0-3 16,0-10 0-16,0 10-2 16,0 0-1-16,0 0-1 0,0 0-1 15,-8 14-1 1,6 4 0-16,2 6 0 0,-1 5 1 15,3 8 1 1,4 6-1-16,2 6 1 0,1 3 0 16,1 0 1-16,-1 1-1 15,1-5 0-15,-3-4 0 0,4-6 0 16,-1-9 1-16,3-7 1 0,2-12-2 15,6-10 1 1,2-10 0-16,4-9 0 0,-2-8-1 16,3-10 0-1,-2-5-1-15,-4-2-1 0,-9-4-1 16,-2 6 0-16,-7 2-1 15,-4 7 0-15,0 5-1 0,-4 13 0 16,4 15 0 0,-12 7 0-16,11 18 0 0,1 10-1 15,5 10 1-15,5 9 0 0,3 3 2 16,5-2 0-1,4-7 2-15,2-10 0 0,5-9 2 16,-2-13 1-16,2-13-1 16,-3-6 1-16,-5-13 0 0,-2-6-1 15,-5-8-2 1,-7-3 0-16,-5-4 0 0,-2 1-2 15,-6-3-1-15,-3 1-2 0,-2 2-4 16,1 4-3 0,4 3-4-16,0 0-10 0,6 4-32 15,10 9-37-15,0-6-7 16,6-1-4-16</inkml:trace>
  <inkml:trace contextRef="#ctx0" brushRef="#br0" timeOffset="210332.1033">14442 8482 42 0,'-5'19'79'0,"4"8"3"0,0 9-58 15,1 15 1-15,-4-1 4 16,2 11-1-16,-2 0-3 15,3 5-6-15,0-4-3 0,1-3-2 16,0-5-4 0,6-6-2-16,6-4-2 0,7-7 0 15,5-8-1-15,6-4-1 16,8-6 0-16,6-6 0 0,5-7-1 15,4-3 0-15,2-2-1 16,-3-1-2-16,-2-2-2 16,-10-2-3-16,-7 0-4 0,-7-4-7 15,-6 2-25 1,-9 3-42-16,-11-6-12 0,-4-2-5 15</inkml:trace>
  <inkml:trace contextRef="#ctx0" brushRef="#br0" timeOffset="210562.1056">14274 8860 71 0,'0'0'94'15,"7"-10"-4"-15,23 4-4 0,-13 0-64 16,48-3-7 0,11 3-2-16,6-1-4 0,5 2-6 15,-4-2-13-15,-4-5-67 0,-13 7-10 16,-20 0-8-1,-19 1-6-15</inkml:trace>
  <inkml:trace contextRef="#ctx0" brushRef="#br0" timeOffset="211002.11">13788 8315 57 0,'-14'-5'73'16,"-4"5"1"-16,-8 12-56 15,-3 15 1-15,-6 11-1 0,-5 19 5 16,-3 18 2-1,1 19 2-15,0 15-3 0,6 15-1 16,9 9-2-16,13 8-6 16,11 0-1-16,9-12-4 0,17-9-1 15,15-17-2-15,8-15-1 16,8-15-1-16,1-15-1 15,-3-17-1-15,-3-12-2 0,-4-5-7 16,-14-15-14 0,-7-9-68-16,-3-3-6 0,-9-16-10 15,-2-7-5-15</inkml:trace>
  <inkml:trace contextRef="#ctx0" brushRef="#br0" timeOffset="211602.116">15222 8899 38 0,'-12'2'88'0,"12"-2"0"16,6 5-32 0,8-3-14-16,19 1-10 0,12-3-7 15,19 0-4-15,8-1-4 16,12-3-3-16,4-2-3 0,1-5-3 15,-9 1-2 1,-10 0-2-16,-13 3-4 0,-20-1-3 16,-13 2-2-1,-11 2-3-15,-13 4-4 0,-6-1-8 16,-9 1-37-16,2 0-35 0,-12 3-5 15,0 2-4-15</inkml:trace>
  <inkml:trace contextRef="#ctx0" brushRef="#br0" timeOffset="211902.119">15414 8556 85 0,'0'0'92'0,"-13"-1"-4"16,12 7-5 0,1 22-66-16,1 8-5 0,3 14 0 15,1 11-1-15,4 14 1 16,-2 6 0-16,3 3-2 15,-3-4-2-15,3-5-1 0,-2-10-2 16,1-12-1-16,-1-9-4 16,0-15-2-16,0-7-6 0,-3-13-14 15,-5-9-64 1,0 0-9-16,11-12-6 0,-10-7-6 15</inkml:trace>
  <inkml:trace contextRef="#ctx0" brushRef="#br0" timeOffset="215752.1575">16880 8572 20 0,'0'0'90'0,"-6"-15"1"0,6 15-38 16,-4-8-10 0,4 8-11-16,0 0-10 0,0 13-8 15,1 9-3-15,6 7-2 0,0 9-3 16,0 10-1-1,2 9 2-15,1 10 0 0,-4 4-2 16,1-4 1-16,-3-1-1 16,-1-8-1-16,-3-7-1 0,1-12 0 15,-1-8-1 1,0-11-4-16,0-9-1 0,0-11-6 15,0 0-13-15,-6-9-61 0,2-1-9 16,-4-9-7 0,-2-2-4-16</inkml:trace>
  <inkml:trace contextRef="#ctx0" brushRef="#br0" timeOffset="215952.1595">16608 8949 55 0,'-14'-6'94'0,"14"6"-2"0,-3-11-5 16,16 3-57-16,18-1-8 0,18-2-3 15,8 0-7 1,10-5-2-16,7 4-3 0,-1-2-2 16,-4 3-4-16,-11 2-5 15,-8 6-8-15,-18 1-19 0,-20 4-58 16,-2 8-6-1,-10-10-7-15,-10 19 1 0</inkml:trace>
  <inkml:trace contextRef="#ctx0" brushRef="#br0" timeOffset="216752.1675">17568 8891 20 0,'0'-10'80'0,"0"10"0"16,-14-3-4-1,0 3-63-15,0 8-2 0,-4 9-1 16,-1 9 0-16,-1 9-1 16,-2 4 0-16,6 9 2 15,2 1-2-15,7 0 2 16,7-1 0-16,2-10 1 0,13-6 0 15,3-13-3-15,6-8 1 0,5-11-1 16,0-9 0 0,0-12-2-16,-2-9-2 0,-5-9-2 15,-1-4-1 1,-5-6-2-16,-5-3 0 0,-6 5-2 15,-5 1 0-15,0 7 1 16,-7 8 0-16,0 7-1 0,-2 8 1 16,1 15 0-1,2 8 1-15,4 12 0 0,2 11 1 16,0 11 1-16,8 5 0 0,1 7 1 15,3 5 1 1,-1-2 0-16,3-1-1 0,-4-9 0 16,-2-2 0-16,-2-10-1 15,-3-8 0-15,0-6-2 0,-3-11-3 16,0-9-4-1,0 0-8-15,0-12-44 0,2-9-33 16,-2-9-7 0,-2-3-5-16</inkml:trace>
  <inkml:trace contextRef="#ctx0" brushRef="#br0" timeOffset="217152.1715">17712 8993 41 0,'14'-5'95'0,"6"5"-2"0,4 0-6 15,2-12-41 1,5 24-27-16,1 12-4 0,1 9-3 15,-4 4-4-15,-5 2-2 0,-6 0-1 16,-5 2 0-16,-5-7-2 16,-5-1 0-16,-2-9 0 0,-1-6 0 15,0-9 1 1,0-9 0-16,0 0-2 0,-11-20 1 15,4-6-1 1,7-10-1-16,0-5-2 0,0-6-1 16,7 0-1-16,5 3 0 15,6 7 0-15,5 6 1 0,1 13 1 16,1 10 1-16,0 11 1 0,-2 11 0 15,-6 12 2 1,-1 10 0-16,-5 6-1 0,-5 4 1 16,-3 5-2-1,-2 2 1-15,-1-5-1 0,0-4 0 16,-1-3-3-16,1-13-3 15,0-4-3-15,0-24-23 0,0 0-52 16,0 0-12 0,-3-23-7-16,2-6-4 0</inkml:trace>
  <inkml:trace contextRef="#ctx0" brushRef="#br0" timeOffset="217572.1757">18130 8511 69 0,'11'10'97'0,"8"-5"-3"16,6-3-5-16,4 5-67 15,7-6-2-15,1 3-3 0,-2-1-5 16,-1-3-6-1,-8 0-3-15,-3 0-3 0,-9-5-3 16,-14 5-5 0,12-6-10-16,-12 6-47 0,-7-8-26 15,7 8-5-15,-6-19-6 0</inkml:trace>
  <inkml:trace contextRef="#ctx0" brushRef="#br0" timeOffset="217782.1778">18478 8300 52 0,'18'10'91'0,"0"6"-2"16,1 7-4-16,1 0-64 16,-2 12-8-16,1 9 1 0,-6 5-3 15,0 0-2 1,-3 3-3-16,-3-6-3 0,-2 2-11 15,-5 2-62 1,-2-20-15-16,-2-6-8 0,-5-12-4 16</inkml:trace>
  <inkml:trace contextRef="#ctx0" brushRef="#br0" timeOffset="218292.1829">19123 8393 43 0,'0'-14'93'0,"0"14"-2"0,0 0-4 16,1 8-50-1,3 10-16-15,5 8-5 0,-1 4-5 16,3 8-2-16,3 3 0 0,1 5-3 15,1-5-2 1,1-2-1-16,-5-6-5 0,-1-4-3 16,-1-8-5-16,-2-5-19 15,-3 1-56-15,-5-17-9 0,0 0-5 16,-14 0-4-1</inkml:trace>
  <inkml:trace contextRef="#ctx0" brushRef="#br0" timeOffset="218472.1847">18897 8900 55 0,'0'0'97'0,"27"6"-3"16,15-17-4 0,18 5-61-16,14-4-3 0,8-2-8 15,7-2-7 1,-4-1-5-16,-3 2-6 0,-16-1-6 15,-8 9-18-15,-23 5-59 0,-12 0-9 16,-23 0-7-16,0 0-5 16</inkml:trace>
  <inkml:trace contextRef="#ctx0" brushRef="#br0" timeOffset="219192.1919">18971 9111 64 0,'0'0'93'16,"0"0"-6"0,-2-10-4-16,2 10-63 0,-5 8-8 15,4 3-1-15,1 4-3 16,0 2 0-16,-1 6-1 0,0 3 0 15,1 3 1-15,0-3-1 0,0-1-1 16,2-2 0 0,2-5-1-16,3-1 1 0,2-8-3 15,2-4 2 1,6-5-2-16,0-3 1 0,0-8-1 15,5-4 0-15,-2-2-1 16,2-5 0-16,-3-2 0 0,-2 3-1 16,-2 3 0-1,-3 2-2-15,-2 5 0 0,-10 11-1 16,15-1 1-16,-11 8-1 0,-2 10 0 15,4 8 0 1,0-2 1-16,0 1 2 0,5-1 1 16,0-5 1-16,2-7 1 15,4-10 0-15,2-5 0 0,0-11 1 16,0-7-1-1,0-6 0-15,-6-2-2 0,-2-4-1 16,-5-4-1-16,-4 2-2 16,-2 0-1-16,-2 5-4 15,-4 1-3-15,0 9-4 0,3-1-7 16,3 22-18-16,0 0-38 15,6-3-19-15,0 8-7 0,-1 4-1 16</inkml:trace>
  <inkml:trace contextRef="#ctx0" brushRef="#br0" timeOffset="219492.1949">19582 9036 4 0,'-27'5'98'16,"3"-2"2"-16,9 1-4 0,15-4-4 15,0 0-71 1,19 2-5-16,10-2-3 0,6 0-3 16,3 0-2-1,8-2-5-15,-3-3-6 0,-1 5-9 16,-8-7-26-16,-14 7-55 15,0 0-3-15,-10 0-8 0,-10 0-3 16</inkml:trace>
  <inkml:trace contextRef="#ctx0" brushRef="#br0" timeOffset="219812.1981">19687 9101 84 0,'0'0'97'16,"-8"-7"-4"-16,8 7-6 0,-12 0-62 15,12 0-12-15,-8 12-2 16,4-4-3-16,-4 4-2 0,-2 2-2 15,0 6 0 1,3-1-1-16,3 8 0 0,1 2-1 16,3 0 1-1,7 2-1-15,8-1-1 0,9-4 1 16,9-3-1-16,4-6-1 0,8-4-4 15,0-6-5-15,4 0-25 16,2 1-55-16,-9-12-5 16,-1-7-10-16,-4-4-1 15</inkml:trace>
  <inkml:trace contextRef="#ctx0" brushRef="#br0" timeOffset="220322.2032">20111 7986 14 0,'-21'-9'90'0,"5"-4"1"0,0 5-5 15,16 8-59 1,-10-11-8-16,10 11-4 0,12 9-2 31,20 20-3-31,10 19-1 16,13 22-4-16,6 16 1 15,4 26-1-15,-2 25 1 0,-6 24-1 16,-26 2-4 0,-21 12-1-16,-21-1-2 0,-27 3-3 15,-21-6-3-15,-10-4-17 0,-11-6-53 16,-8-24-14-1,-2-9-5-15,2-21 2 0</inkml:trace>
  <inkml:trace contextRef="#ctx0" brushRef="#br0" timeOffset="221612.2161">20769 8560 6 0,'-21'7'91'0,"4"-4"2"0,6-2-5 16,11-1-48-1,7 0-10-15,16 0-6 0,13-4-7 16,12-1-8-16,9 0-2 16,11 2-2-16,4-1 0 0,5 0-2 15,-4 1-3 1,-6 0-4-16,-12-5-2 0,-4 8-8 15,-21-7-15-15,-13 3-56 0,-6 5-8 16,-11-1-7 0</inkml:trace>
  <inkml:trace contextRef="#ctx0" brushRef="#br0" timeOffset="221802.218">20847 8824 59 0,'-26'19'98'16,"15"0"-2"-16,12-7-7 0,23-6-61 15,18 4-9 1,13-4-3-16,9 1-3 0,10-2-3 16,4 2-7-16,-3-4-7 15,-4 7-15-15,-16 9-68 0,-8-15-5 16,-7 0-7-1,-12-5-5-15</inkml:trace>
  <inkml:trace contextRef="#ctx0" brushRef="#br0" timeOffset="222412.2241">22230 8463 24 0,'0'0'86'16,"-7"5"2"0,3 10-2-16,4 9-53 0,0 5-17 15,0 9-3-15,0 6 0 16,-2 3 3-16,2 3-3 0,0-2-5 15,0-8 0-15,0-3-2 0,0-9-1 16,0-10-3 0,0-3-3-16,0-15-11 0,0-11-66 15,3-7-13 1,4-14-6-16,1-11-5 0</inkml:trace>
  <inkml:trace contextRef="#ctx0" brushRef="#br0" timeOffset="222542.2254">22267 8228 8 0,'-7'-21'93'0,"-3"3"0"0,7 2-13 15,-3 0-24 1,-39 6-135-16,46 1-9 0,-1 9-6 16</inkml:trace>
  <inkml:trace contextRef="#ctx0" brushRef="#br0" timeOffset="222872.2287">22656 8090 17 0,'0'0'78'0,"-2"17"5"15,-7 11-3-15,-2 13-68 0,-2 14 1 16,0 10 3-16,-4 8 3 16,1 5 2-16,0-1-3 15,4-3-2-15,3-8-2 16,5-5-4-16,4-12-2 0,1-6-1 15,7-11-3 1,2-10-2-16,5-7-5 0,1-9-7 16,11-12-48-16,1-8-31 15,0-12-7-15,4-9-7 0</inkml:trace>
  <inkml:trace contextRef="#ctx0" brushRef="#br0" timeOffset="223132.2313">23122 8339 56 0,'0'0'87'0,"-5"0"-2"16,-7 8-3-16,-7 11-71 16,2 10-4-16,-3 9 3 0,-1 5 0 15,1 5 2-15,8 2 0 0,5 0-1 16,5-3-2-1,4-4-1-15,9-6 0 0,8-9-1 16,5-2-1 0,0-9 0-16,1-6-3 0,-2-4-3 15,0-7-4-15,-2-2-6 16,3-5-22-16,1-5-59 0,-9-10-5 15,0-2-8-15</inkml:trace>
  <inkml:trace contextRef="#ctx0" brushRef="#br0" timeOffset="223332.2333">22827 8430 37 0,'-27'6'90'16,"14"2"-1"-1,13 1-3-15,66 6-63 0,-31 0-9 16,17 2-1-16,5-1-2 0,8-1-2 15,3-3-8 1,-1-7-13-16,-3-5-37 0,-9 0-38 16,-10-3-4-16,-7-11-5 15</inkml:trace>
  <inkml:trace contextRef="#ctx0" brushRef="#br0" timeOffset="223532.2353">23522 8108 49 0,'44'18'89'0,"-2"7"-2"16,6 9-3-16,2 13-67 16,-8 17-7-16,-7 9-2 0,-11 12-2 15,-12 10-1 1,-9 5-2-16,-6-5-6 0,-10 1-25 15,0-4-55-15,-17-17-5 0,-6-12-6 16</inkml:trace>
  <inkml:trace contextRef="#ctx0" brushRef="#br0" timeOffset="224482.2448">4775 7615 6 0,'-10'-4'63'0,"10"4"-2"0,-9-4-51 16,9 8-9 0,1 18-7-16,3 6-2 0,4 20 1 15,1 11 1-15,1 19 5 16,0 19 5-16,0 17 5 0,-3 8 0 15,0 24 3 1,-3 12 2-16,-4 9 3 0,0 11 1 16,-4 4 0-16,-6-6-1 15,-7-4-2-15,0-6-1 16,-4-30 1-16,-1-20-1 0,1-26-4 15,-4-29-16-15,4-35-60 16,7-19-13-16,2-35-5 0</inkml:trace>
  <inkml:trace contextRef="#ctx0" brushRef="#br0" timeOffset="226802.268">4762 7579 0 0,'-45'2'82'0,"6"-2"-1"0,8 0-5 15,8-2-60 1,11 1-5-16,12 1-5 0,0 0-1 15,16-2-2-15,5 1-1 16,9 0 1-16,6 0 1 0,8 1 2 16,8 0-3-1,9 0 0-15,6 0-1 0,10 0 0 16,11 0 0-16,9 0-1 0,12-6 1 15,15-1 0 1,11-3-1-16,9-1 1 0,11-4-1 16,9-1 1-16,3 0 1 15,5-2-1-15,3-1 1 0,7-1 0 16,2 2 0-1,5-1-1-15,8-2 1 0,3 2-1 16,7 0 0 0,5 0-1-16,10 1 0 0,2-2 0 15,7 2 0-15,3-1 0 0,0 3 0 16,1 0 0-16,4 0-1 15,3 1 1-15,0-1-1 16,5 4 1-16,2-1-1 16,4 0 2-16,4 2-2 0,4 0 1 15,5-3 0 1,2 5-1-16,2-3 1 0,3 1-1 15,5 1 1-15,4 2-2 0,6-2 1 16,3 1 1-16,7-1-2 16,6 4 1-16,2 1 0 15,5-2 0-15,5 2 0 16,9-1 0-16,1 3-1 0,9 0 0 15,6 0 1 1,3 2 0-16,4-3-1 0,0 4 1 16,1 0-1-16,-8 0 0 15,-1 2 1-15,-8 5 1 16,-5 1-1-16,-2 1 0 0,-6 6 1 15,-9-3-1-15,-8 2 0 16,-1-1 1-16,-10 2-2 0,-7 0 1 16,-11-4 0-1,-13 1 0-15,-7-2-1 0,-9-1 0 16,-13 1 1-1,-13 0-1-15,-11 1 0 0,-15-3 0 16,-11 1 1-16,-22 2-1 16,-12-3 1-16,-22 3 0 0,-15-1 1 15,-12 0-1-15,-15 1 2 0,-12 1-1 16,-11 4 1-1,-10-1-1-15,-5 2 0 0,-5-1 0 16,-3 2-1 0,-5-1 0-16,-3 1 0 0,-2 0 0 15,-1-1 0-15,1 0-1 16,-2 4 1-16,-2 4-1 0,0 7 2 15,1 7-1-15,-1 6 0 0,-1 6 0 16,-3 7 1 0,-2 9-1-16,-1 3 2 0,0 9-1 15,-5 4 1 1,0 4 0-16,-3 4 1 0,-1 2-2 15,-3 1 2-15,0 0 0 16,-1 0-1-16,-4-1 0 0,0-4-1 16,-9-4 1-1,0-3-1-15,-8-5 0 0,-1-2 1 16,-2-7-1-16,-2-3-1 0,-3-9 0 15,-2-3 0 1,0-9-1-16,2-1 1 0,4-6 0 16,-1-4 0-16,1-3 0 15,1-2 1-15,-1-3-1 0,1-4 1 16,0 1-1-1,-1-2 0-15,0-5 0 0,-1 2 1 16,2-1-1 0,-3-2 0-16,2-1 0 0,3 1 0 15,1-2 0-15,1 2-1 0,-2-3 1 16,0 2 0-16,-1-2 1 15,-3 2-1-15,-3 0 1 0,-4 2-1 16,-6-2 1 0,-6 1 0-16,-3 2 0 0,-8 1-1 15,-7 0 1 1,-7 1 0-16,-7 0-1 0,-5 0 1 15,-7 5-1-15,-9-3 0 0,-9 2 0 16,-6 2 1-16,-8-1-1 16,-4 2 0-16,-6 0 0 0,-6 0 0 15,-6-1 0 1,-3 1 0-16,-3 0 0 0,-6-3 0 15,-3 2-1 1,-7-2 1-16,-3-1-1 0,-3 3 1 16,-6-4 0-16,-2 0 0 15,-4 1 1-15,1-4-1 0,-4 2 0 16,-2-4 1-16,-4-1 0 15,3 1 0-15,-2-3 0 16,-3-2 1-16,1-1-1 0,-1 1 0 16,-1-1 1-1,-3-1-1-15,0 4 0 0,-6-3 1 16,-2-1-2-16,0 3 0 15,-4-1 1-15,-3-1-1 0,-1-2 0 16,-1 2 1 0,-5-1-1-16,1 1 0 0,-3 1 0 15,-2 0 0-15,-3 1 0 0,1 1 0 16,0 1 0-1,1-1 0-15,1-1 0 0,1 2 0 16,0-1-1-16,3-1 1 16,2-1 0-16,-3 1 0 0,1 0 0 15,-2 2 0 1,2 0 0-16,-1 0 0 0,-2 1 0 15,-1 0 0-15,0 0 0 0,3 0 0 16,-2-2 0 0,2 1 0-16,2 0 0 0,2-2 0 15,4-1-1-15,3 1 1 16,1-1 0-16,2 1 0 15,1-2 0-15,-1-1 0 16,-1 0 0-16,3-1 0 0,2 0 0 16,-1 1 0-1,2-1 0-15,4-2-1 0,2-1 1 16,7-1 0-16,2-2 0 0,5 0-1 15,3-1 1-15,4-3-1 16,8-3 1-16,-1 1 0 16,4-2 0-16,5-1 0 15,1 5 0-15,3-2 0 0,-1 1 0 16,3 4 1-1,1-2-1-15,4 4 0 0,3-2 0 16,5 0 1-16,1 1-1 16,5-4 0-16,4 1 0 0,9-3 0 15,2-2 0-15,9-3 1 16,3 0-1-16,6-2 0 15,10 0 1-15,5-2 0 0,11-1 0 16,7 0 0 0,8-1 1-16,9 0-1 0,7 0 1 15,7-2 0-15,7-1-1 16,6-2 0-16,6 1 0 15,3-4 1-15,4 0-1 0,4-3 0 16,2-2-1-16,2-6 1 16,0-6 0-16,2-4-1 0,1-11 1 15,0-6 1 1,-3-12-1-16,-1-9 0 0,-8 0 1 15,-1 1-1-15,-3 2 0 16,0 8 1-16,-2 6-8 16,3 11-6-16,12 15-34 15,1 12-27-15,4 1-22 0,8 8-5 16,5 2-6-16</inkml:trace>
</inkml:ink>
</file>

<file path=ppt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511" units="cm"/>
          <inkml:channel name="T" type="integer" max="2.14748E9" units="dev"/>
        </inkml:traceFormat>
        <inkml:channelProperties>
          <inkml:channelProperty channel="X" name="resolution" value="946.39398" units="1/cm"/>
          <inkml:channelProperty channel="Y" name="resolution" value="1675.80408" units="1/cm"/>
          <inkml:channelProperty channel="F" name="resolution" value="1.41944" units="1/cm"/>
          <inkml:channelProperty channel="T" name="resolution" value="1" units="1/dev"/>
        </inkml:channelProperties>
      </inkml:inkSource>
      <inkml:timestamp xml:id="ts0" timeString="2016-05-19T18:46:07.753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brush xml:id="br1">
      <inkml:brushProperty name="width" value="0.05292" units="cm"/>
      <inkml:brushProperty name="height" value="0.05292" units="cm"/>
      <inkml:brushProperty name="color" value="#00B0F0"/>
    </inkml:brush>
  </inkml:definitions>
  <inkml:trace contextRef="#ctx0" brushRef="#br0">2530 1871 14 0,'8'-24'56'16,"-3"1"-5"-16,1 5-10 16,-2 4-10-16,1 2-5 0,-5 12-10 15,7-11-2 1,-7 11-5-16,0 0-1 0,0 0-3 15,2 8 1 1,-1 0-1-16,1 3-1 0,0 4 2 16,1 4 0-16,1 3-1 0,4 2 0 15,-2 5 1-15,1 4-1 16,2 0 1-16,2 5-1 0,-1-1 0 15,0-1-1 1,4 2 0-16,7 6 2 31,-6 0-1-31,5-1 1 16,-3-1-1-16,1 1 2 0,1-2-1 15,-3 2 1-15,1 1-1 16,-8-10-3-16,0-5 0 0,-3 3-1 16,3-4 1-1,-1-5-1-15,-5-3-1 0,1-2 0 16,1-6 0-1,-2 0 1-15,2 0-2 0,-5-12 1 16,6 13 0-16,-6-13 0 16,3 12-1-16,-3-12 1 0,4 11 0 15,-4-11 0-15,0 0 0 16,0 0 0-16,0 0 1 15,0 0 0-15,6 10 1 0,-6-10 0 16,0 0 0 0,0 0 0-16,3-9-1 0,-3 9 1 15,3-19-2-15,1 6 0 16,1-8 0-16,1-4-1 15,1-6 0-15,4-5 0 16,-2-7-1-16,-2-6 1 0,2 0-1 16,0-6 1-16,-4-4-1 0,-2-1 1 15,-2 0-2 1,-1 0 1-16,1-1 0 0,-1 2 0 15,0 0 1-15,-1 2 0 16,-2 9 0-16,1 2 1 16,0 4 0-16,0 4 0 15,-2 10 1-15,-1 5-2 0,3 4 0 16,1 6-2-16,-1 4-1 0,2 9-1 15,0 0-4 1,14-5-7-16,0 5-11 0,7 4-42 16,6 2-25-1,0-4-8-15,4 1 0 0</inkml:trace>
  <inkml:trace contextRef="#ctx0" brushRef="#br0" timeOffset="1150.0115">3133 2297 5 0,'0'0'43'0,"0"0"-8"16,0 0-5-16,2-6-12 0,7 2-5 16,6-3-7-1,1-5-1-15,2 3 2 0,3 1 2 16,4-1-1-16,-1-6 1 15,2 7-1-15,2-3 0 0,-7 2 0 16,6 6-1 0,-7-4-4-16,4-1-1 0,-10 6 1 15,3 2-2-15,-9 0 1 0,-8 0-2 16,10 0 1-1,-10 0 1-15,0 8-1 0,-3 10 3 32,-6-4-1-32,-1 6 1 0,-4 3 0 15,-4 3-1 1,-2 0 2-16,-8 8 0 0,3-6 0 15,-3-3-2 1,6 2 0-16,-4-3 2 0,2 1-1 16,2-1 0-16,6-4 0 0,7-2 2 15,3-3 1-15,6-5 1 16,0-10 3-16,23 9-1 0,3-9 0 15,9-3 0 1,3-4-1-16,6-2 0 0,-3 1-3 16,-3 0-2-1,-2 2 0-15,-8 0-3 0,-6 6-2 16,-10-3-5-16,-1 3-4 0,-11 0-10 15,0 0-25-15,14-6-44 16,-14 6-4-16,3-8-5 16</inkml:trace>
  <inkml:trace contextRef="#ctx0" brushRef="#br0" timeOffset="1730.0173">3862 1724 17 0,'-12'7'20'0,"0"5"0"15,-1 3 0 1,-2 2 1-16,-1 4 3 0,-4 4-4 16,4 6 1-1,-4 4-3-15,1 2 1 0,-1 5-3 16,3 2 0-16,-1 4 1 15,15 10 5 17,3-4-1-32,7-4-2 0,10-5-1 15,9-3-1-15,3-7-2 0,3-4 0 16,3-6-1-16,-10-14-9 15,-5-3-1-15,0-4-3 16,-7 1-1-16,-2-3-4 16,-11-2-6-16,16 3-8 0,-16-3-18 15,0 0-53 1,23-10-6-16,-9 0-5 0</inkml:trace>
  <inkml:trace contextRef="#ctx0" brushRef="#br0" timeOffset="2180.0218">4166 1850 13 0,'-14'31'43'0,"1"1"-4"16,0 6-3-1,0-1-5-15,2 2-1 0,-1-1-6 16,2 3-2-16,-2 8 0 31,9-5-3-31,0 1-2 0,3-4-2 16,6-4 0-1,10-4-2-15,3-6-1 0,4-3 0 16,4-16-3 0,-1 1-2-16,1-1-1 0,-2-6-1 15,-3 0-1-15,-4-2-1 16,-2 0-2-16,-3-1-2 0,-1-3-3 15,-12 4-5 1,14-18-5-16,-10 7-10 0,1-1-16 16,3 3-50-16,-7-9-4 0,0 0-4 15</inkml:trace>
  <inkml:trace contextRef="#ctx0" brushRef="#br0" timeOffset="2430.0243">3937 1965 36 0,'-17'0'90'0,"7"0"-2"15,10-16-33-15,15 11-22 16,16 0-12-16,9 0-8 15,9 1-2-15,6 1-2 0,1 3-2 16,3-2-2 0,-1 2-8-16,-10 2-5 0,-10 6-8 15,-13-4-26-15,-15 1-46 0,-10-5-6 16,0 0-4-16</inkml:trace>
  <inkml:trace contextRef="#ctx0" brushRef="#br0" timeOffset="2970.0297">4577 1521 44 0,'0'0'82'0,"5"-4"-43"0,16 10-9 16,24 16-3-16,11 11-5 15,9 14-3-15,5 16-7 16,0 14-1-16,-8 10-2 16,-21 11 0-16,-47 3 1 31,-18-5-1-31,-13-9-5 0,-3-9-9 15,-10-13-25-15,-7-7-49 16,10-9-5-16,0-15-4 0</inkml:trace>
  <inkml:trace contextRef="#ctx0" brushRef="#br0" timeOffset="3920.0392">5361 1849 44 0,'0'0'53'0,"18"3"-7"15,9-3-7-15,12 0-1 16,7-3-4-16,11 0-6 0,3-1-9 16,4 0-6-1,-4 1-3-15,-3 1-2 0,-7 2-3 16,-8 0-2-16,-10 0 1 0,-3 2-1 15,-8-2 0-15,-5 0-3 16,-5 0-3-16,-11 0-5 16,12 3-8-16,-12-3-27 15,11 7-44-15,-11-7-8 0,0 0 2 16</inkml:trace>
  <inkml:trace contextRef="#ctx0" brushRef="#br0" timeOffset="4190.0419">5502 2097 43 0,'17'5'90'15,"12"-3"-29"1,30 3-10-16,15-5-8 0,10 0-15 15,6 0-10-15,-2 0-7 16,0 0-4-16,-8 5-4 0,-12 4-6 16,-14 2-10-16,-12 7-27 0,-24-15-46 46,-18-3-6-30,0 0-3-16</inkml:trace>
  <inkml:trace contextRef="#ctx0" brushRef="#br0" timeOffset="5150.0515">6998 1482 24 0,'0'0'71'15,"2"-11"-29"-15,-2 11-9 0,12 10-8 16,-12 15-5-16,-8 16 0 0,-8 10 1 15,1 17 2 1,-1 12-3-16,-6 9-2 0,-1 1-3 16,-2-13-4-1,-6 1 1 1,2-9-1-1,2-8-1-15,3-12-2 0,3-13-3 16,5-7-5 0,3-13-13-16,13-16-28 0,7 0-48 15,7-23-7-15,5-6-6 0</inkml:trace>
  <inkml:trace contextRef="#ctx0" brushRef="#br0" timeOffset="5890.0589">6715 1526 19 0,'-19'-5'49'0,"5"3"-10"0,-2-4-9 16,6 2-6-16,0-5-6 0,10 9-3 15,-8-13-4-15,8 3-2 16,2 2-1-16,8-5 0 16,5 3 1-16,5-2-1 15,4-2 1-15,5 0-1 0,4 0 0 16,6 0-1-1,2 2-2-15,5 2-1 0,3 1 0 16,2 4 0-16,2 2-1 16,-1 3 0-16,-1 3-1 15,2 7 1-15,-8 4 0 0,-24-4 2 16,56 33 2-16,-21 9 0 15,-18 4 0-15,-27 3 0 0,-19-6 0 16,-23-7 1 0,-18-7 0-16,-12-17-3 0,-5-5-1 15,-4-3-1 1,-4-6-1-16,2-2-1 0,6-3-1 15,8-2 0-15,9-1 0 0,14 1-2 16,6-1 0-16,16 1-1 16,13-1 1-16,0 0-1 0,25 3 0 15,11 0 2 1,6 0-2-16,9 5 3 0,6 4 0 15,-1 4 0 1,2 9 3-16,-5 4-3 0,-8 5 3 16,-10 3-1-16,-8 3 0 15,-11-1 1-15,-7 2 1 16,-4-7 0-16,-5 0 0 0,0-1 2 31,-3-6-1-31,-3-3-1 0,1-4-1 16,2 1-4-1,1-5-3-15,2 2-4 0,0-5-9 16,9-3-18-16,5 4-48 15,-2-14-12-15,7 0-5 16</inkml:trace>
  <inkml:trace contextRef="#ctx0" brushRef="#br0" timeOffset="6280.0628">7589 2077 45 0,'0'0'88'0,"0"0"-1"16,10 5-56-16,10-2-9 0,9-3 2 15,10 0-2-15,2-5-2 0,4-4-4 16,3-4-6 0,-2-7-1-16,-3-4-3 0,-10-7-1 15,-8 0-3 1,-12-5-1-16,-11 1-2 0,-5 2-1 15,-13 5-2-15,-12 5-1 16,-9 13 0-16,-11 10-1 0,-3 10 0 16,-4 17 3-1,-1 16 1-15,1 5 2 0,3 10 1 16,10 3 2-16,35 9 7 31,13-3 1-31,25-8 1 16,23-8-2-16,13-10 0 15,16-5-3-15,9-11-6 0,8 1-14 16,-28-14-61-1,-8-12-17-15,-10 0-9 0,-15-12-4 16</inkml:trace>
  <inkml:trace contextRef="#ctx0" brushRef="#br0" timeOffset="7190.0719">9313 1592 33 0,'6'-11'81'0,"0"0"-29"0,-6 11-14 15,15-15-10-15,-7 12-6 16,4-4-3-16,7 14-2 0,7 19-1 15,-4 11 0-15,1 12-1 0,-4 9-2 16,-1 4 0 0,-4-1 0-16,-4-5-4 0,-5-4-2 15,-1-3-1 1,-3-6-1-16,0-3 0 0,0-7 0 15,0-4-2-15,-1-6 1 16,2-9 0 15,3-3 0-31,-5-11 0 0,13 0 0 16,-4-11 0-16,4-9-1 0,-1-9 1 15,8-10-2 1,0-6 0-16,5-11 0 0,4-5 0 16,-13 28-2-16,3-6-1 15,1-2 0-15,2-5 1 0,1 0-1 16,-1-3 0-1,1 1 0-15,-2 0 0 0,-4 4 1 16,1-1 1 0,-2 4 0-16,2-1 0 0,-6 6 0 15,4-1-1-15,-6 5 0 0,1 1-1 16,-2 5 0-16,-5 6-2 15,0 8 0-15,-4 12-2 0,6-13-3 16,-6 13-3 0,0 0-3-16,13 0-12 0,-13 0-24 15,10 4-39 1,-10-4-10-16,15 5-3 0</inkml:trace>
  <inkml:trace contextRef="#ctx0" brushRef="#br0" timeOffset="7390.0739">9918 1232 1 0,'-20'0'92'0,"1"3"1"16,5-3-4-16,14 0-57 0,0 0-10 16,7-2-6-16,12 0-2 15,6-2-3-15,5-2-6 16,7 1-6-16,4-1-8 0,3 1-12 15,1 5-60-15,-5-4-11 16,-5-2-5-16</inkml:trace>
  <inkml:trace contextRef="#ctx0" brushRef="#br0" timeOffset="7690.0769">9303 1377 36 0,'-40'15'92'0,"3"-2"0"0,9-1-44 16,8-2-14-16,8-3-10 16,12-7-5-16,0 10-5 0,10-8-5 15,9-2-7 1,6 0-7-16,5 0-15 0,2 2-52 15,4-1-19-15,0 2-6 16</inkml:trace>
  <inkml:trace contextRef="#ctx0" brushRef="#br0" timeOffset="8240.0824">9859 1913 54 0,'0'0'61'16,"1"-12"-4"0,15 4-10-16,9 1-19 0,0 0-8 15,8 2-5-15,-2 0-4 16,1 3 0-16,-4 1-4 15,-6 1-3-15,-7 5-1 16,-9 8 2-16,-6 5-1 0,-11 7 1 16,-6 2 0-1,-5 4-1-15,-2 1 2 0,-2 0-1 16,4-1 0-16,4-5 1 0,10-4 1 15,14-7-1-15,17-3 1 16,12-7-2-16,11-1 1 16,7 1-3-16,3-5-4 15,3 0-10-15,-7 0-42 0,-14-5-36 16,-5-4-6-1,-12-9-7-15</inkml:trace>
  <inkml:trace contextRef="#ctx0" brushRef="#br0" timeOffset="9120.0912">10834 1647 0 0,'-21'0'49'0,"0"0"-2"16,9 2-2 0,-2 3-1-16,14-5-7 0,-5 17-5 15,13-11-6 1,14 0-3-16,10-1-3 0,7-3-4 15,6-2 0-15,1 0-2 16,1-7-3-16,-4-3-2 0,-23 3-5 16,0-3-1-1,-6 0 0-15,2-2-3 0,-8-2-1 16,0-1-1-16,-6-1-3 0,-2 1 0 15,-3 1-1 1,-7 2 1-16,-6 2-1 0,-4 0 0 16,-5 8 0-16,5 2 4 15,-45 17 2-15,-5 12 0 16,-7 19 2-16,5 17 0 15,11 16 2-15,15 8 3 0,24-2 0 16,27-20 1 0,19-7-2-16,15-10 1 0,17-9 0 15,32-15-1 16,3-13-4-31,-2-6-5 0,-7-10-7 16,2-5-28 0,-8-10-50-16,-13-11-8 0,-9-17-8 15</inkml:trace>
  <inkml:trace contextRef="#ctx0" brushRef="#br0" timeOffset="9590.0958">11676 955 44 0,'0'7'76'0,"0"-7"-42"15,8 19-7-15,1-4 4 0,-2 4-3 16,4 1-5 0,-1 4-4-16,0 2-2 0,0 4-2 15,-1 0 0-15,-2 2-2 0,-1 11-2 16,-4-10 1-16,-2 8-1 15,0-8-1-15,-6-4-1 0,-7-2-2 16,0-4 0 0,-5-2-2-16,-2-4-1 0,-4-5 0 15,-3-3-2 1,-2-4 0-16,-1-2 0 0,0-3-2 15,3 0-2-15,-2-7-3 0,6-1-10 16,2-7-35-16,1-1-42 16,10-4-7-16,2-5-5 15</inkml:trace>
  <inkml:trace contextRef="#ctx0" brushRef="#br0" timeOffset="9760.0975">11574 817 18 0,'11'-46'89'0,"-1"3"-4"15,-10 43-4 1,9-35-55-16,-3-2-24 0,-4 8-13 16,1-1-15-1,-3 11-40-15,1 0-18 0,-1 19-4 16</inkml:trace>
  <inkml:trace contextRef="#ctx0" brushRef="#br0" timeOffset="10320.1032">11788 777 68 0,'20'3'79'0,"3"5"-48"15,2 12-5-15,-15-1 1 0,-1 3-2 16,-3-1 0 0,0 3-5-16,0-2-2 0,-1 2-2 15,2 10-3 1,1-7-2-16,2 4-1 0,3-5-1 15,3 1 1-15,2-9-3 16,-1-1 0-16,5-10-2 0,0-6-1 16,-22-1-2-1,23-3 1-15,0-3-2 0,1-8-1 16,1-1-2-16,-3-2 1 0,1 0-1 15,17-8 0 1,-25 18 0-16,-1 4-1 0,-4 3 1 16,-10 0 0-1,16 13 2-15,-9 0 0 0,0 1 1 16,0 5 1-16,3 0 0 15,1-4 1-15,1 1 1 0,2-2 1 16,0-3 0 0,2-6 0-16,-2-1-1 0,-14-4-1 15,0 0 0-15,24-16-1 0,-1-4-2 16,-11-7-1-1,0-1-2-15,-3-3-6 0,-1-1-5 16,-3-1-8 0,0 2-19-16,-3 4-49 0,-1 2-8 15,-1 25-6 1</inkml:trace>
  <inkml:trace contextRef="#ctx0" brushRef="#br0" timeOffset="10740.1074">12938 790 56 0,'0'-12'82'0,"0"12"0"0,0 0-55 16,-39 12-8 0,33 3-3-16,3 3 1 0,2 0 1 15,1 4-2-15,2-4-1 0,6 2-3 16,-1 10 0-16,3-4-1 15,0 2-4-15,3 0 0 16,-2-1-3-16,1-4 0 16,1-1-4-16,1-8 0 0,0 2-4 15,-1-7-4 1,2 0-8-16,-2-3-10 0,0-3-32 15,1 1-34-15,-14-4-8 0,16 2 2 16</inkml:trace>
  <inkml:trace contextRef="#ctx0" brushRef="#br0" timeOffset="11210.1121">12736 863 48 0,'0'0'89'0,"0"0"1"16,0 0-45 0,0 0-16-16,0 0-9 0,4 5-6 15,7 0-4-15,33 3-5 16,-19-8-4-16,3-3-8 15,41-2-11-15,-69 5-51 16,30 0-19-16,2-1-7 16</inkml:trace>
  <inkml:trace contextRef="#ctx0" brushRef="#br0" timeOffset="12000.12">13378 619 74 0,'-11'-6'87'0,"0"-1"-34"16,0 0-9 0,-1-3-14-16,12 10-10 0,0 0-4 15,0 0-5-15,0 0-3 16,-3-6-3-16,-1 1-1 15,0 1-1-15,3-2 0 16,-6-14-1-16,14 20 1 0,38 0 0 16,-24 0 1-1,4 0-1-15,-1 3-2 0,1-3 1 16,1 1-2-16,-1 4 0 0,-1 0 0 15,-2 7-2 1,0 1 1-16,-6 8 1 0,13 28 1 16,-22-17 1-1,-3 6 0-15,-4 6 0 0,0 2 2 16,-6 9-2-16,-1 6 1 15,7-15 1-15,-9 100 0 16,-1 6-2-16,-1-1 1 16,5-6 0-16,0-8 1 0,6-12-1 15,-1-16 1-15,1-36-3 0,2-8 3 16,1-5-1 15,-1-11 1-31,-2-10-1 16,3-13 1-16,-2-4-1 15,1-7 0-15,0-3 0 16,-2-3-1-16,0-9-2 0,0 0 2 15,0 9-1-15,0-9 0 0,-16 15 1 16,-2-8-1 0,-8-4 2-16,-12 2-2 0,-14 2 1 15,-17 2-1 1,-12-2-1-16,-15-1-2 0,-5 1-2 15,-3 2-5-15,5 6-10 16,-1 0-35-16,12-12-36 0,18 4-10 16,8-7-6-1</inkml:trace>
  <inkml:trace contextRef="#ctx0" brushRef="#br0" timeOffset="12980.1298">8642 1020 12 0,'24'-10'55'0,"0"-2"-7"16,0 2-4 0,1-2-6-16,-4 3-6 0,2-3-6 15,-23 12-7 1,20-17-3-16,1-2-4 0,-21 19-4 15,-2-20-6-15,-5-1 0 0,7 21-2 16,-24-13 1 0,-3-4-2-16,4 13 1 0,2 1 0 15,-33 13 1 1,29 4-1-16,0 3 1 0,2 7 0 15,0 3 3-15,3 9 1 16,4 3 0-16,5 9 1 0,-2 40 2 16,7 30 1-1,6 13-1-15,-1 2 1 0,6 2-2 16,-5-2 1-16,-4-3-1 0,-7-3 2 31,-3-16-3-31,-2-10 1 16,0-11-1-16,0-12 0 15,3-11 1-15,-2-14-1 0,5-13-1 16,9-24-1-1,1-16-1-15,16 6 0 0,18-10 0 16,9-8-1 0,12-2-1-16,11-2-3 0,5-5-3 15,13 2-9-15,-2-7-33 0,-4-9-44 16,-1-5-8-16,-8-18-9 15</inkml:trace>
  <inkml:trace contextRef="#ctx0" brushRef="#br0" timeOffset="13520.1352">9226 1400 42 0,'-11'-5'48'0,"2"2"3"15,-2-1-11-15,2 1-5 0,9 3-5 16,-12-12-3-16,12 12-4 15,2-14-6-15,8 6-4 0,6 1-4 16,3 0-1 0,5 0-1-16,1-1-1 0,2 1 0 15,0-2 0 1,2 2-1-16,-2 1-1 0,0-1-1 15,-1 0 1-15,-8 2-2 0,-7 0-1 16,-11 5-1-16,0 0 0 16,-21 0-3-16,-5 6-8 0,-10 3-17 15,-6 3-59 1,4 2-7-16,0-1-5 0</inkml:trace>
  <inkml:trace contextRef="#ctx0" brushRef="#br0" timeOffset="28810.2881">5937 3870 49 0,'0'-14'74'0,"0"1"-38"16,0 13-14-16,0 0-5 0,0 0-2 15,1 10-3-15,2 15 2 16,1 10-1-16,-3 7 1 0,-1 10 1 15,0 4 2 1,0 6-3-16,-6-2-2 0,-3 0-2 16,0-9-2-1,-3-5-1-15,2-6-2 0,-1-12 0 16,3-6 1-16,3-8-5 15,5-14-2-15,-6 11-9 0,6-11-21 16,-17-11-54-16,17-4-7 0,0-4-6 16</inkml:trace>
  <inkml:trace contextRef="#ctx0" brushRef="#br0" timeOffset="29260.2926">5252 3963 18 0,'0'0'50'0,"0"0"-3"15,19 7-7 1,15-7-7-16,21 0-2 0,19-3-3 16,22-3-1-16,22-7-4 15,16-1-7-15,13-3-2 0,3-3-3 16,-4 1-3-1,-8-1 0-15,-14 3-3 0,-17 1-1 16,-18 5-2-16,-20 2-2 0,-15 4-7 16,-13 3-4-1,-7 4-13-15,-11 10-43 0,-6-4-24 16,-6 0-5-16</inkml:trace>
  <inkml:trace contextRef="#ctx0" brushRef="#br0" timeOffset="29620.2962">5269 4635 61 0,'12'0'61'0,"10"-4"-17"0,16 1-4 16,22-8-3-1,19 1-3-15,18-5-6 0,13-1-7 16,11-1-6-1,1 1-3-15,1 2-2 0,-11-1-2 16,-8 6-5-16,-16 0-3 0,-15 5-4 16,-15-1-11-16,-12-1-31 15,-7 3-42-15,-21 0-6 0,-18 3-4 16</inkml:trace>
  <inkml:trace contextRef="#ctx0" brushRef="#br0" timeOffset="29960.2996">5290 4509 30 0,'-15'22'80'0,"-4"9"-35"0,-3 6-12 16,-4 6-1-16,-2 3-6 15,-2-3-6-15,4-4-6 16,-1-8-6-16,6-5-10 15,5-17-49-15,8 2-27 0,6-17-8 16</inkml:trace>
  <inkml:trace contextRef="#ctx0" brushRef="#br0" timeOffset="30300.303">5409 3785 37 0,'-19'25'41'0,"-5"7"-4"0,-2 3-4 15,-3 2-3-15,-2-2-15 16,7-2-29-16,5-1-54 16,2-10-4-16</inkml:trace>
  <inkml:trace contextRef="#ctx0" brushRef="#br0" timeOffset="30630.3063">6907 3597 71 0,'0'0'64'0,"-23"7"-21"15,9 6-16 1,-5 7-11-16,3 6-5 0,-4 7-5 16,-2 3-15-16,1 3-63 0,5 4-5 15,1 0 0-15</inkml:trace>
  <inkml:trace contextRef="#ctx0" brushRef="#br0" timeOffset="30920.3091">6719 4321 6 0,'-16'18'83'15,"-4"6"1"-15,-6 5-4 16,-5 7-69-16,5 9-4 0,-5 0 3 15,5 4-5-15,-5-10-12 0,11-8-59 16,4 3-16 0,0-12-3-16</inkml:trace>
  <inkml:trace contextRef="#ctx0" brushRef="#br0" timeOffset="31520.3152">7676 3959 35 0,'-29'0'45'16,"16"3"-10"-16,13-3-7 0,-7 10 0 16,7-10-4-16,8 12-3 0,7-8-4 15,12 1 1 1,-1 1-3-16,6-3-2 0,2-2-3 15,2 0-3-15,0-1-3 16,1-1 0-16,-4-3-3 16,0-2-1-16,-6 1-7 15,0-2-16-15,-9 1-57 0,-3 3-5 16,-3-2-3-1</inkml:trace>
  <inkml:trace contextRef="#ctx0" brushRef="#br0" timeOffset="31740.3174">7553 4234 37 0,'33'4'86'0,"16"-7"-2"16,33-4-51-16,-15 0-7 16,6-4-5-16,-3 3-6 0,-5-2-8 15,-5 2-15 1,-11 8-42-16,-11-2-32 0,-11 0-6 15</inkml:trace>
  <inkml:trace contextRef="#ctx0" brushRef="#br0" timeOffset="59840.5984">9152 3219 24 0,'-7'-16'57'0,"7"16"-5"15,-5-10-11 1,5 10-9-16,0 0-10 0,0 0-6 15,0 0-4-15,4 10-3 16,3 3-2-16,1 2 1 0,4 5-1 16,-1 4 2-1,2 2-2-15,2 1 0 0,-2 1 1 16,1 1-2-16,-1-1-1 0,1 0 0 15,-2-3-1 1,-2-2 0-16,3-1-1 0,-4-2 1 16,1-1-2-16,-1-2 2 15,-2 2 0-15,0-4-1 0,-2-1 0 16,1 1 1-1,-1-3-1-15,-2 1 0 0,-1-4 0 16,-2-9-1 0,3 15 2-16,-3-15-2 0,2 10 0 15,-2-10 1-15,0 0-1 0,0 0 0 16,0 0 0-16,0 0 0 15,0 0-1-15,0 0 1 16,0 0 1-16,0 0-1 16,0 0 0-16,11-5 1 0,-11 5 0 15,11-20 0 1,-3 1-1-16,7-9 2 0,0-8-2 15,2-7 1-15,-1-7-1 16,5-3 0-16,-3-3-1 16,0-2 1-16,0 1 0 0,-6 6-2 15,0 4 0-15,0 6 0 16,-2 6 0-16,-1 8-3 0,1 4-1 15,-3 6-5 1,4 11-4-16,-1 2-8 0,4 8-17 16,-1 12-39-1,-2 1-18-15,-4 9-6 0</inkml:trace>
  <inkml:trace contextRef="#ctx0" brushRef="#br0" timeOffset="60290.6029">9801 3542 32 0,'0'16'46'16,"0"-4"0"0,3-1 0-16,6 0-4 0,2-2-5 15,6-4-9-15,5-2-5 16,4-3-5-16,4-2-2 0,2-6-3 15,0-4-3 1,0-5-2-16,-5-3-1 0,-5 1-1 16,-4-1 0-16,-10-3-3 0,-4 1 0 15,-4 2 0 1,-9 4-1-16,-8 0-1 0,-5 8-1 15,-7 3 0-15,-5 5 0 16,-2 2 0-16,0 9 0 16,3 2 0-16,2 1 0 15,5 2-1-15,7-2 2 0,6-2-1 16,13-12 1-16,0 0-3 0,4 9-8 15,4-13-38 1,-8 4-38-16,24-15-7 0,-12 2-6 16</inkml:trace>
  <inkml:trace contextRef="#ctx0" brushRef="#br0" timeOffset="61190.6119">10780 3294 0 0,'0'-19'69'0,"0"10"-23"15,0 9-13-15,3-11-8 16,-3 11-4-16,11-5-5 0,-11 5-4 16,8 4-2-16,0 6-2 0,-2 6-2 15,-1 1 0 1,0 4-2-16,0 6 2 0,1-1-1 15,-1 6-1 1,1 2 0-16,-1-3 1 0,0 3-1 16,-2-4 1-16,1 2-1 15,-2-1 1-15,1-5-1 0,-3-1 2 16,0-1 1-16,-5-7 3 15,-2 0-1-15,-4-4 1 16,-4-5 0-16,-4-2-1 0,-4-4 1 16,-7-2-2-1,-1-1-1-15,-4-1-1 0,1-5-2 16,1 1-1-16,3-1 0 15,2-1 0-15,6 5-1 16,3-3 0-16,6 1-2 16,13 5-4-16,-9-9-4 0,9 9-11 15,10-15-25-15,0 4-46 0,13-4-7 16,2-5-6-1</inkml:trace>
  <inkml:trace contextRef="#ctx0" brushRef="#br0" timeOffset="61490.6149">10862 2897 23 0,'4'-15'93'15,"-4"-5"0"-15,0 0-6 0,-4 1-55 16,4 2-11-16,-3 6-9 0,3 11-3 15,-3-15-6 1,3 15-4-16,0 0-6 0,0 0-7 16,0 0-10-16,1 9-29 15,-1 8-35-15,5 2-8 0,-1 2 6 16</inkml:trace>
  <inkml:trace contextRef="#ctx0" brushRef="#br0" timeOffset="62220.6222">11084 3098 14 0,'2'-11'70'16,"-2"11"-28"-16,0 0-17 0,0 0-4 16,0 0-3-1,-2 6-2-15,2 10-2 0,-1 2-2 16,-2 6 1-16,1 6 2 0,1-2 2 15,0 2-4-15,1-1 1 16,0-3-4-16,0-5 0 0,3-1-2 16,4-5-1-1,1-5 0-15,1-1-1 0,4-2 1 16,0-3-1-1,1-3 0-15,0-1-1 0,3-5 0 16,-1-5 0-16,1-1-1 16,-1-2-1-16,2-3-1 0,-2 0-1 15,0 3 0-15,-3 2 0 16,-4 2-1-16,2 0-1 15,-11 9 0-15,10-8 0 0,-10 8-1 16,0 0 1 0,7 13-1-16,-3-2 0 0,1 2 0 15,2 6 1-15,4 0 1 16,3 1 0-16,1-3 1 0,4-2 1 15,3-6 1 1,0-4 1-16,6-5 0 0,-1-1 1 16,3-11 1-16,-2-5-1 0,-1-4-1 15,-4-3 1 1,-4-3-2-16,-1-5-1 0,-9 2 1 15,-5-2-2-15,-2 3 0 16,-2 4 0-16,-2 2-2 0,-2 5-2 16,-1 4-2-1,1 5-4-15,4 9-4 0,0 0-5 16,0 0-12-16,-2 19-33 0,-2-5-30 15,4 3-7 1,6-2 3-16</inkml:trace>
  <inkml:trace contextRef="#ctx0" brushRef="#br0" timeOffset="62860.6286">12340 2953 12 0,'1'-13'47'0,"-1"-1"-11"15,-5 4-11-15,-4 3-7 0,-6 3-2 16,-7 4-3-1,-8 7 1-15,-3 8 0 0,-6 4-3 16,-1 12 3 0,-5 5-2-16,2 6 2 0,0 4-1 15,5 4-1-15,11-4 0 0,3-1 0 16,12-5 0-16,9-5 0 15,6-5 2-15,16-8-3 0,11-7 0 16,11-3-1 0,11-3 0-16,8-4-2 0,9-2-3 15,2 1-3 1,0-4-4-16,1 5-3 0,-6-2-10 15,-1 6-17-15,-4 3-55 16,-10-1-6-16,-3 0-6 0</inkml:trace>
  <inkml:trace contextRef="#ctx0" brushRef="#br0" timeOffset="63550.6355">8930 4037 19 0,'-16'0'25'0,"16"0"-1"15,0 0 2 1,31 1 4-16,18-1 3 0,21 0 2 16,27-5-4-16,35 2-1 15,28-6-4-15,35 2-6 16,29-3-3-16,17-1-4 15,17-3-4-15,9-2-2 0,-4-1-3 16,-2-1 1 0,-5-1-2-16,-11 2 0 0,-14 3-3 15,-10 2-3-15,-8 3-4 0,-10 4-4 16,-6 5-11-1,-25 4-38-15,-11-1-31 0,-23 5-4 16</inkml:trace>
  <inkml:trace contextRef="#ctx0" brushRef="#br0" timeOffset="64190.6419">9214 4475 36 0,'-2'30'37'16,"-5"11"-2"-16,-2 5 6 0,1 8-1 15,-2 5-4 1,-5-1-7-16,1 0-8 0,-1-9-4 16,-1-6-4-16,1-8-3 15,3-6-2-15,3-12-4 0,9-17-4 16,-7 9-12-16,7-9-52 15,16-9-20-15,5-15-6 16</inkml:trace>
  <inkml:trace contextRef="#ctx0" brushRef="#br0" timeOffset="64370.6436">9397 4683 27 0,'22'0'83'0,"8"-1"0"16,5 0-61-1,8-2-3-15,8 2 2 0,-3-2-4 16,-1 0-7-16,-3-1-11 16,-6-2-25-16,-16 2-53 15,-1-4-4-15,-5-8-3 16</inkml:trace>
  <inkml:trace contextRef="#ctx0" brushRef="#br0" timeOffset="64590.6459">9519 4521 37 0,'-2'38'87'0,"-3"28"-13"16,3-20-33-1,0 3-8-15,0-3-6 0,0-1-8 16,-5-3-4-16,3-4-5 0,1-4-4 15,2-8-5 1,1-4-10-16,0-9-25 0,0-13-49 16,19 2-6-16,-4-11-5 15</inkml:trace>
  <inkml:trace contextRef="#ctx0" brushRef="#br0" timeOffset="65050.6505">10210 4628 33 0,'0'17'81'16,"6"6"-44"-16,0 5-2 0,7 7-5 16,-6-3-5-16,5 8-7 15,-3-2-4-15,1-2-4 16,-8-4-1-16,1 1-2 0,-3-8-1 15,-4-1 1-15,-5-5-1 16,-4-3 2-16,-9-3-1 0,-1-3 0 16,-4-4 0-1,0-2 0-15,-6-4 0 0,3-1 0 16,-2-9-2-1,3-4 1-15,3-3-1 0,2-5-8 16,9-2-18-16,10-6-62 16,-5-11-9-16,5-6-8 0</inkml:trace>
  <inkml:trace contextRef="#ctx0" brushRef="#br0" timeOffset="65170.6517">10032 4360 11 0,'0'-10'57'16,"1"-12"-52"-16,5 12-4 0,5 5-75 15</inkml:trace>
  <inkml:trace contextRef="#ctx0" brushRef="#br0" timeOffset="65790.6579">10439 4467 1 0,'0'0'64'15,"-11"-1"-39"-15,11 1-6 0,1 14 0 16,4-2 1 0,-2 7 3-16,1 0-1 0,4 4-2 15,-2 2-3-15,0 1-3 0,2 0-2 16,-1 0-2-1,0-2-3-15,1-2 0 0,-1-2 0 16,3-5 1-16,0-1-1 16,0-7 0-16,4-2 1 0,2-5 0 15,5-5-1 1,1-7-1-16,0-5-1 0,3-7 0 15,-1 1-1 1,-1 0-2-16,-6-2 0 0,0 4 0 16,-6 4-2-16,-3 5-1 0,-8 12-2 15,0 0 1-15,0 0-1 16,4 18 0-16,-3 5 0 0,5 2 1 15,2 4 1 1,6 0 1-16,2-1 3 0,5-7 1 16,7-5 1-1,2-11 0-15,4-5 3 0,-2-15-2 16,-2-2 1-16,-2-12-1 0,-9-2-2 15,-5-5-1-15,-12-3-1 16,-4 3-1-16,-12 2-3 0,-3 5-4 16,-6 4-4-1,4 9-10-15,-5 5-15 0,3 7-55 16,21 4-6-1,-12 12-3-15</inkml:trace>
  <inkml:trace contextRef="#ctx0" brushRef="#br0" timeOffset="66120.6612">11404 4388 27 0,'0'22'84'0,"0"3"0"15,0 11-54 1,-3 7-6-16,2 5 0 0,-4 3 0 15,1-3-4 1,-4-2-2-16,1-4-6 0,0-9-2 16,2-4-2-16,1-9-1 15,1-6-3-15,3-14-4 0,0 0-8 16,11-1-18-16,2-9-58 0,1-15-9 15,4-4-5 1</inkml:trace>
  <inkml:trace contextRef="#ctx0" brushRef="#br0" timeOffset="66610.6661">11275 4375 49 0,'6'-9'52'16,"11"0"-7"-16,10 0-10 16,5 0-2-16,11 0-3 0,8 2-4 15,2 2-6 1,4 4-3-16,-3 1-5 0,-3 4-2 15,-8 6-5 1,-8 1-1-16,-13 6-2 0,-13 2-1 16,-9 3 1-16,-7 0-1 0,-11 1 1 15,-6-2 0-15,-7-4-2 16,-5-1 0-16,-3-6 0 15,-1-5-1-15,4-3 0 16,3-2-1-16,5-4 0 0,4-1 0 16,7 2 0-1,8 1 1-15,9 2 0 0,0 5 0 16,9 5 2-16,8 6-1 0,3 4 2 15,3 4 0 1,4 4 1-16,-1 2 0 0,-1 5 0 16,-1-2 1-16,-7 3-1 15,-2-2 1-15,-5-3-1 0,-1-4 0 16,-2-3-3-1,-3-5-1-15,1-1-4 0,-3-10-13 16,-2-8-56 0,11 0-16-16,1-6-6 0</inkml:trace>
  <inkml:trace contextRef="#ctx0" brushRef="#br0" timeOffset="66980.6698">12305 4262 62 0,'-8'-9'71'0,"8"9"-53"0,-15-1-4 0,-10 4 0 15,-2 9 1 1,-2 5 3-16,-1 1 0 0,-1 7-3 15,0 2-3 1,-1 2-1-16,5 0-2 0,4 2-2 16,2 0-2-16,4 2 2 15,3 2 0-15,10-1 0 0,4 0 2 16,5-2 2-16,11-3 0 0,7-2 0 15,9-3 0 1,9-4-1-16,7-5 0 0,6 0-2 16,4-6-2-1,2-3-4-15,4-1-3 0,-4-2-9 16,2 2-16-16,-7 9-57 15,-6-11-10-15,-3-3-8 16</inkml:trace>
  <inkml:trace contextRef="#ctx0" brushRef="#br0" timeOffset="68380.6838">4252 6041 48 0,'14'38'47'16,"3"0"0"-16,2 12-3 0,0-4-8 16,-1 7-7-16,0-12-6 15,1-2-5-15,-3-6-2 16,-1-5-2-16,-4-7-3 15,-2-6-2-15,-2-4-2 0,-7-11-1 16,9 14 1 0,-9-14 0-16,0 0-1 0,0 0 0 15,10-1 0-15,-10 1 0 0,9-24-2 16,-1 3 0-16,5-10-1 15,5-10-1-15,3-7-1 16,5-9 0-16,8-10 0 16,5-7-1-16,3-2 0 0,0 1 0 15,1 3 0 1,-7 8-1-16,-3 8 1 0,-7 10-1 15,-6 10 1-15,-9 10-1 16,-3 7 0-16,-6 6-2 16,-2 13-4-16,0 0-3 0,0 0-10 15,3 13-18-15,-3 1-50 16,8 4-8-16,3-4-2 0</inkml:trace>
  <inkml:trace contextRef="#ctx0" brushRef="#br0" timeOffset="68620.6862">4663 5725 32 0,'-17'0'89'0,"17"0"-1"0,0 13-17 16,22-23-41-16,23-9-12 16,17-1-5-16,8-3-3 0,9-2-1 15,0 0-6-15,1 7-10 16,-13 4-26-16,-20 5-51 15,-14 5-5-15,-33 4-6 0</inkml:trace>
  <inkml:trace contextRef="#ctx0" brushRef="#br0" timeOffset="68980.6898">3948 6103 35 0,'0'0'86'15,"10"0"-2"-15,17-13-3 0,11-4-66 16,10 2-8-16,7-2-1 15,5 2-2-15,-3-1-12 0,-4 2-46 16,-10 14-26 0,-13 0-7-16,-9 5-1 0</inkml:trace>
  <inkml:trace contextRef="#ctx0" brushRef="#br0" timeOffset="69480.6948">4709 6195 55 0,'-6'-12'75'0,"6"12"-28"16,0 0-9-16,12-7-3 15,2 5-11-15,6-1-9 0,4 2-6 16,1 0-3-1,-2 1-2-15,-1 2 0 0,-3 5-2 16,-8 4-1-16,-6 3 0 16,-5 7-1-16,-9 2 1 0,-6 5 0 15,-4 4 0-15,-2-1-1 16,-2-1 0-16,1 1 2 15,5-2 0-15,4-7 3 0,12-3 1 16,5-6 1 0,17-7 1-16,11-4 0 0,10-2 0 15,6-2 1-15,6-3-6 16,2-7-10-16,1 8-19 15,4-1-58-15,-15-3-5 16,-7 3-7-16</inkml:trace>
  <inkml:trace contextRef="#ctx0" brushRef="#br0" timeOffset="69910.6991">5578 5983 44 0,'-16'6'85'15,"16"-6"-2"-15,0 9-49 0,19-6-10 16,11 3-1-16,7-6-1 16,6 3-2-16,2-3-7 0,5-1-4 15,1-1-1 1,-6-4-2-16,-3 2-4 0,-6-1-3 15,-4 4-6 1,-6-5-9-16,-4 6-17 0,-2 3-42 16,-7-2-16-16,-13-1-4 0</inkml:trace>
  <inkml:trace contextRef="#ctx0" brushRef="#br0" timeOffset="70120.7012">5433 6325 54 0,'-12'16'92'15,"19"-9"-3"1,26-11-5-16,21-8-63 0,23-1-11 16,12-6 0-16,9 2-2 15,2-3-3-15,1 3-6 0,-7 0-15 16,-3 4-65-1,2 5-7-15,-11 0-5 0,-4 1-1 16</inkml:trace>
  <inkml:trace contextRef="#ctx0" brushRef="#br0" timeOffset="71190.7119">7273 5690 49 0,'-5'-17'72'15,"5"17"-34"-15,0 0-8 16,0 10-5-16,0 14-4 16,1 13-3-16,1 12-2 0,-2 5-1 15,-2 13 4-15,-1 2-1 16,-4 3-1-16,-6 1-5 0,1-10-3 15,-2-5 0 1,1-11-3-16,-1-5 0 0,2-10 1 16,2-10-3-1,2-6-2-15,-1-11-5 0,9-5-12 16,0 0-38-16,-7-24-34 0,7-5-6 15,1-10-6-15</inkml:trace>
  <inkml:trace contextRef="#ctx0" brushRef="#br0" timeOffset="71760.7175">6991 5764 3 0,'0'0'45'0,"1"-14"-9"15,-1 14-2-15,19-17-2 16,-2 5-3-16,8-2-5 0,10-1 0 15,2-2-4 1,14 1 1-16,1 0-1 0,9 2-3 16,2 5-4-16,4 5-2 0,-2 3-3 15,-4 6-3 1,-1 7-1-16,-8 4-1 0,-7 6-1 15,-9 4 1-15,-10 6 0 16,-11 1 0-16,-15 2 2 0,-9-1-1 16,-12-2 1-1,-11-1-1-15,-10-7 1 0,-5-3-2 16,-6-8-2-16,-3-5-1 0,2-6-2 15,2-2-2 1,3 0 1-16,9-5-2 0,7 2 0 16,6 1-2-16,8 2 3 15,19 0 1-15,-6 15 1 0,17-1 1 16,10 4 0-1,7 6 4-15,7 2 1 0,6 5 2 16,9 1 0 0,0 2 0-16,2 2-1 0,1 0 2 15,1 1-2-15,-3 1 0 0,-2-1-3 16,-6-4-2-16,-3 0-4 15,-6-5-8-15,-1-2-38 0,1-1-37 16,-14-8-7 0,-3-8-4-16</inkml:trace>
  <inkml:trace contextRef="#ctx0" brushRef="#br0" timeOffset="72530.7253">9136 5663 4 0,'9'-10'71'15,"-6"-2"-10"1,1 3-10-16,-4 9-10 0,0 0-13 16,10-3-9-16,-6 11-6 15,2 14-1-15,-2 4-2 0,-1 9 2 16,0 8 0-1,-1 5 0-15,-3 0-1 0,1 5 0 16,-3-4-3 0,-3-1-1-16,-2-7-2 0,1-9-2 15,1-5 0-15,1-8-2 0,0-10-2 16,5-9-8-16,-3-5-16 15,-2-18-55-15,5 3-10 16,-1-11-6-16,-1 1 2 16</inkml:trace>
  <inkml:trace contextRef="#ctx0" brushRef="#br0" timeOffset="72790.7279">8737 5738 16 0,'-16'0'81'16,"16"0"6"-16,15-5-40 0,27-3-10 15,21 0-8 1,17-5-2-16,18-3-1 0,16-2-5 16,9-3-4-16,6 4-6 15,-7 0-2-15,-10 1-3 0,-14 3-2 16,-17 6-3-16,-15 1-1 15,-16 3-5-15,-18-1-4 16,-7 4-15-16,-15 2-50 0,-10-2-18 16,0 0-6-1,0 0-3-15</inkml:trace>
  <inkml:trace contextRef="#ctx0" brushRef="#br0" timeOffset="73090.7309">8739 6207 35 0,'-20'17'93'16,"19"-7"0"-16,19-10-4 0,27-5-59 15,25-2-9 1,19-3 2-16,11-4-6 0,9-1-5 16,2-1-4-16,-2 3-2 0,-7 1-2 15,-13 3-1-15,-11 4-3 16,-13 5-2-16,-14 0-3 15,-12 0-5-15,-8 2-5 16,-16 3-21-16,-15-5-52 0,0 10-9 16,-22-8-4-1</inkml:trace>
  <inkml:trace contextRef="#ctx0" brushRef="#br0" timeOffset="73470.7347">8794 5597 35 0,'-4'-9'79'0,"-7"5"-17"16,11 4-17-16,-9 9-19 15,0 5-8-15,-3 8-10 16,-3 0-4-16,0 5-8 0,-5 2-35 15,-1-5-36 1,7-2-4-16,1-8-1 0</inkml:trace>
  <inkml:trace contextRef="#ctx0" brushRef="#br0" timeOffset="73790.7378">8793 6178 68 0,'0'10'88'16,"-10"5"-3"-16,-9-27-26 0,-4 32-44 15,-4 13-6-15,-2 1 1 16,-5 2-4-16,4-5-6 0,6 1-10 15,3 0-56 1,13-18-18-16,8-14-5 0,13 0-1 16</inkml:trace>
  <inkml:trace contextRef="#ctx0" brushRef="#br0" timeOffset="74150.7414">9953 6009 11 0,'-5'-12'83'15,"5"12"-8"-15,-7-12-19 0,7 12-17 16,0 0-17-16,-16 16-6 15,6 3-5-15,-2 8-1 16,-2 1-2-16,-3 8 1 16,-4 2-1-16,1 1-1 0,2-3-1 15,-1-6-6 1,4-1-6-16,-1-8-12 0,4-10-62 15,12-11-7-15,0 0-7 16</inkml:trace>
  <inkml:trace contextRef="#ctx0" brushRef="#br0" timeOffset="74470.7447">10089 5535 12 0,'4'-15'85'16,"-1"4"0"-16,-3-22-15 16,0 33-38-16,0 10-14 0,-4 8-7 15,-4 11-5-15,-3 9-2 0,2 12-12 16,-5 12-53-1,2-6-19-15,6-2-5 0,-3-8-1 16</inkml:trace>
  <inkml:trace contextRef="#ctx0" brushRef="#br0" timeOffset="76860.7686">10759 5758 56 0,'0'0'61'0,"7"0"-9"16,21 0-6-16,12 4-6 15,12-3-8-15,5 2-6 0,8-2-6 16,2-1-6 0,-3 0-4-16,-3 0-2 0,-9 0-3 15,-9 0-1-15,-7 0-1 0,-7-1-1 16,-2-2-3-1,-6 2-4-15,-4-3-8 0,0 4-11 16,-7 4-28-16,-10-4-35 16,11 9-6-16,-11-9-3 0</inkml:trace>
  <inkml:trace contextRef="#ctx0" brushRef="#br0" timeOffset="77060.7706">10885 6067 41 0,'5'10'89'0,"17"-5"1"0,18-5-5 16,16 0-67-1,12 0-3-15,8 3 1 0,7-1-2 16,-1 3-8-16,-1-2-6 0,-3 5-14 15,-8 6-39 1,-8-6-33-16,-5-3-5 0,-12-2-6 16</inkml:trace>
  <inkml:trace contextRef="#ctx0" brushRef="#br0" timeOffset="80090.8009">12077 5913 43 0,'0'0'44'0,"0"0"-3"0,0 0-8 15,7-5-7-15,-7 5-3 16,15 10-6-16,-7 4-3 0,3 4-2 16,-1 10 1-1,-1 1-1-15,5 6-1 0,-5 5 1 16,3 6-2-1,-1-3 0-15,0 6 0 0,-3-3 0 16,3-1 0-16,-4-3-2 16,-1-2 1-16,-1-5-3 0,-1-4 1 15,-1-4 0-15,-1-6-3 0,-1-4 0 16,-1-6-1-1,1-1 0-15,-1-10 1 0,0 0-1 16,2 9 0 0,-2-9 1-16,0 0 0 0,0 0 0 15,3-5 0-15,1-8 0 16,2-8-1-16,0-8 1 0,8-11-2 15,-3-10 0 1,8-10-2-16,3-7 2 0,-1 1 0 16,1 1-2-16,0 2-1 0,-2 9-2 15,-3 4-4 1,1 13-5-16,-8 6-13 0,0 6-47 15,1 11-21-15,-11 14-7 16,9-12-3-16</inkml:trace>
  <inkml:trace contextRef="#ctx0" brushRef="#br0" timeOffset="80580.8058">12614 6414 36 0,'-11'20'55'0,"11"0"-3"15,6 2-3 1,9-1-5-16,4-8-9 0,6-3-7 16,4-10-5-16,4-3-3 0,-3-11-5 15,2-8-1-15,-6-5-6 16,-6-4-3-16,-9-1-2 0,-9-2-2 15,-6 5 0 1,-14 3-2-16,-8 7 0 0,-7 8-1 16,-4 8 0-1,-4 3-1-15,2 9 1 0,5 8-1 16,6 5-3-16,6-3-8 0,12-2-32 15,20-2-39-15,3-4-5 16,11-8-6-16</inkml:trace>
  <inkml:trace contextRef="#ctx0" brushRef="#br0" timeOffset="91950.9194">13773 5349 7 0,'7'-12'78'0,"-13"11"-21"16,6 1-18-16,0 0-9 0,0 0-10 15,0 0-9-15,0 9-6 16,0-9 0-16,4 16-4 15,2-2 5-15,1 6 0 16,2 5 1-16,0 5 2 0,2 4-1 16,1 1 1-1,-5 3 0-15,-1 1 1 0,-2-3-2 16,-4-2 2-16,-1-5 0 15,-9-2 1-15,-2-6 1 16,-6-2-1-16,-2-9 1 0,-1-3-2 16,-3-7-1-16,1 0-3 15,-1-3 0-15,1-6-2 0,0-1-1 16,2-4-1-1,5 2-1-15,-2-1-1 0,8-1-4 16,2-2-5-16,7 2-12 16,1 3-56-16,3-12-16 15,11-5-7-15,-3-7-3 16</inkml:trace>
  <inkml:trace contextRef="#ctx0" brushRef="#br0" timeOffset="92090.9209">13718 4927 80 0,'1'-27'92'15,"3"2"-7"-15,-1 2-10 16,2 7-91-16,1 5-65 0,6 7-6 16,3 4-6-16</inkml:trace>
  <inkml:trace contextRef="#ctx0" brushRef="#br0" timeOffset="92850.9285">14078 5192 23 0,'0'0'58'0,"-9"-8"-8"0,9 8-9 16,0 0-11-16,-4 5-10 0,4 4-8 15,0 2-4 1,0 5-1-16,5 4 0 0,-1 3 1 15,6 0 0-15,-2 3 1 16,5 0-2-16,-5 0 4 0,4-2-2 16,-2-2 1-1,-1-1 0-15,-2-8 0 0,2 1 0 16,0-7 0-1,2-5 0-15,3-2-2 0,1-9 0 16,0-6-3-16,1-4-2 0,3-1-2 16,-4-4 0-16,-1 0-1 15,-2 4-1-15,-4 2-2 16,-4 8 0-16,-4 10 1 15,0 0 0-15,7 14-1 0,-4 9 2 16,3 6 1 0,3 1 0-16,0 4 4 0,8-6-1 15,4-4 2-15,6-11 0 16,-1-12 2-16,4-8-3 15,-3-13-1-15,-2-9 0 0,-4-5-1 16,-9-5-1-16,-10-4-2 16,-3-1 0-16,-12 2-4 0,-5 0-4 15,-2 7-6 1,-5 2-35-16,-1 3-41 0,8 7-5 15,6 1-6 1</inkml:trace>
  <inkml:trace contextRef="#ctx0" brushRef="#br0" timeOffset="93340.9334">15008 5021 75 0,'-1'45'66'0,"-1"-16"-30"0,2 9-6 15,-4 4 3-15,2 6 0 16,-3 0-6-16,-1 1-3 0,1-2-7 16,-1-7-2-16,0-5-2 0,-1-5-3 15,4-9-2 1,-1-3-3-16,3-9-3 0,1-9-7 15,0 0-9 1,11-3-19-16,-9-15-49 0,12-2-13 16,-1-2-5-16</inkml:trace>
  <inkml:trace contextRef="#ctx0" brushRef="#br0" timeOffset="93990.9399">14901 5046 7 0,'-11'0'58'0,"11"0"-3"16,-14 3-12-16,14-3-9 16,0 0-7-16,0 0-6 0,0 0-4 15,8-7-6 1,4 2-1-16,6 0-3 0,5-1 2 15,4 0-2 1,4-1 2-16,6 1 1 0,2 3-1 16,-1 2-1-16,5 1-2 0,-5 9 0 15,2 4-2-15,-5 3-2 16,-4 2 0-16,-4 4 1 15,-7 1-3-15,-8 2 3 16,-7 0-1-16,-5-1 0 0,-10-2 0 16,-10-2 0-1,-3-2-1-15,-9-3 0 0,-6-4-1 16,-2-5 0-16,0-2-1 15,0-4 0-15,5 0 0 16,4-3 0-16,6 0 0 0,6-1-1 16,5 2 0-16,14 2-1 15,-9 6 2-15,9 2 1 0,9 4-2 16,5 3 4-1,4 5-1-15,6 3 2 0,3 2 2 16,5 0 2 0,1 3-1-16,-2 1 0 0,-1-3 0 15,-2 0-1-15,-6-2-1 16,-1-3 1-16,-8-2-3 0,-4-4-4 15,-5-4-1-15,-4-11-6 0,0 0-14 16,3 15-48 0,-3-15-20-16,17-10-8 0,-6-2-2 15</inkml:trace>
  <inkml:trace contextRef="#ctx0" brushRef="#br0" timeOffset="94400.9439">15982 4911 36 0,'5'-19'74'0,"-5"7"-33"16,-4-1-13-16,-10 8-10 0,-9 0-4 16,-6 5-3-1,-6 8-3-15,-6 3-2 0,-5 11 2 16,0 1 2-16,-1 8 1 15,4 8 2-15,5 4-1 16,8 2 2-16,6 3 0 16,12 2 1-16,11-2-1 0,10-2 0 15,14-5-3 1,12-7 3-16,11-6-3 0,8-7-1 15,10-7-2-15,4-3-2 0,3-7-2 16,-1-1-1 0,-1-1 0-16,-1 0-7 0,-3 3-5 15,-10-2-15-15,-6 1-56 16,-5 5-13-16,-10-4-7 0,-7 5-3 15</inkml:trace>
  <inkml:trace contextRef="#ctx0" brushRef="#br0" timeOffset="95040.9504">13285 6070 4 0,'0'0'80'16,"18"2"-20"-16,17-2-9 0,26 0-3 16,23-2-5-16,31 2-11 15,29 0-9-15,29 0-6 16,24 0-5-16,26 2-4 15,12 3-2-15,8 0-3 0,2 0 0 16,-4-5-2-16,-9 1-3 0,-10-1-6 16,-13-3-5-1,-18 0-8-15,-18 0-12 0,-18 6-36 16,-19-3-24-1,-17 8-4-15</inkml:trace>
  <inkml:trace contextRef="#ctx0" brushRef="#br0" timeOffset="95790.9578">13697 6390 37 0,'-11'-11'77'15,"11"11"-4"-15,0 0-51 16,0 0-6-16,2 14 2 0,0 6-1 15,0 7 0 1,0 7-2-16,0 7 0 0,1 7 2 16,-2 4 0-1,-1-2-1-15,-2-1-2 0,-4-6-4 16,-2-5-1-16,-2-8-2 15,3-9-2-15,-2-4-1 0,1-7-3 16,8-10-7-16,0 0-18 16,-13-3-61-16,16-14-5 15,6-7-8-15,2-7-1 0</inkml:trace>
  <inkml:trace contextRef="#ctx0" brushRef="#br0" timeOffset="95960.9596">13777 6596 73 0,'24'6'97'0,"9"-1"-5"0,6-5-6 16,7 0-69 0,5 0-2-16,0 0-1 0,-1-3-7 15,-10-2-6-15,-6 2-10 16,-11-9-25-16,-16 1-52 15,-2-3-6-15,-5-10-7 16</inkml:trace>
  <inkml:trace contextRef="#ctx0" brushRef="#br0" timeOffset="96190.9619">13991 6382 58 0,'0'22'94'0,"6"-1"-3"16,-2 4-5-16,2 8-68 15,2 5 1-15,-3 5 0 0,3-3-4 16,-5 1-5-1,0-4-1-15,-3-2-3 0,0-3 0 16,0-7-3-16,0-4-2 0,0-6-2 16,0-5-5-16,0 2-8 15,-1-4-35-15,1-8-41 16,0 0-7-16,11-1-5 15</inkml:trace>
  <inkml:trace contextRef="#ctx0" brushRef="#br0" timeOffset="96600.9659">14519 6572 11 0,'0'0'78'0,"12"16"4"16,-1-2 0-16,-3 5-62 0,5 8-6 15,4 4 4-15,-3 6 0 16,4 3 0-16,-4 3-2 0,5 2-2 15,-8-1-4 1,3-5-1-16,-6 1-1 0,-1-5-1 16,-5-5-1-16,0-3 1 15,-2-8-1-15,-7-2 1 16,-2-12 0-16,-5 1-2 15,-2-6 1-15,-8-8-2 0,0-5 1 16,-5-4-3-16,0-4 1 0,0-2-2 16,0-5 1-1,1 2-1-15,4-2-1 0,1 0-2 16,7 4-5-1,2-8-12-15,7-2-52 0,7 2-24 16,0-1-6-16,11-5-6 16</inkml:trace>
  <inkml:trace contextRef="#ctx0" brushRef="#br0" timeOffset="96740.9674">14547 6345 20 0,'0'-12'97'0,"0"-1"-3"15,0 0-8-15,-4 1-11 16,4 12-86-16,0 0-17 0,-6-12-48 15,6 12-14 1,0 14-7-16</inkml:trace>
  <inkml:trace contextRef="#ctx0" brushRef="#br0" timeOffset="97220.9721">14775 6404 22 0,'0'0'84'0,"7"19"3"0,3 12-3 16,-2-6-63-16,0 5-4 15,8 5 5-15,-4 2-3 0,4-2 1 16,-1-3-3-1,3-3-3-15,0-7-3 0,1-11-1 16,5-6-2 0,-3-5-1-16,1-8-2 0,2-9 0 15,-1-2-3-15,-4-2 0 16,-1 4-1-16,-4 0-2 0,-5 3-1 15,-9 14 0-15,11-5 0 0,-7 12 0 16,5 9 0 0,-1 2-1-16,3 0 3 0,5 1 1 15,5-8 2 1,5-5-1-16,2-6 2 0,0-6-1 15,-3-10 0-15,-1-8 0 16,-6-2 0-16,-7-6-2 0,-7 0-2 16,-4-3 1-16,-11-1-4 0,-3 5-2 15,-3-3-5 1,3 9-8-16,-4 1-13 0,9 6-38 15,9 18-26 1,0 0-8-16,0 0 0 0</inkml:trace>
  <inkml:trace contextRef="#ctx0" brushRef="#br0" timeOffset="97600.976">15637 6348 36 0,'-9'13'90'16,"4"5"0"-16,3 4-3 0,2 7-60 15,-2 6-11-15,2 3 0 16,-1 5 0-16,1-1-4 0,2-6-3 15,-1 0-2 1,-1-8-1-16,3-2 0 0,0-8-2 16,0-5-2-16,-3-4-1 0,0-9-6 15,0 0-6 1,0 0-8-16,0-14-21 0,-4-6-45 15,3 2-11-15,-3-9-6 16</inkml:trace>
  <inkml:trace contextRef="#ctx0" brushRef="#br0" timeOffset="98010.9801">15551 6445 58 0,'-5'-24'90'0,"1"2"-15"0,9 2-20 16,6 3-17-16,12 2-10 0,12 4-10 16,7-1-1-16,10 6-3 15,2 4-3-15,0 2-3 0,-6 10-2 16,-1 5-2-1,-11 1-1-15,-14 6-1 0,-11 0-1 16,-12 2 1 0,-8 0-2-16,-11-2 2 0,-3-4-2 15,-7-4 2-15,-2-3-1 16,1-5-1-16,-1-2 0 0,7-4-1 15,5 0 0-15,6 0-1 0,5 0 1 16,9 0 0 0,0 0 1-16,0 12 0 0,9 1 0 15,6 6 1 1,-1 5 2-16,3 0 2 0,0 3-3 15,1 0 2-15,0-2-1 16,-3 0 0-16,-2-5 0 0,-4 0-1 16,0-9-2-16,-3 2-1 0,-6-13-1 15,5 14-2 1,-5-14-5-16,0 0-9 0,0 0-27 15,9-8-46 1,5 0-7-16,3-6-6 0</inkml:trace>
  <inkml:trace contextRef="#ctx0" brushRef="#br0" timeOffset="98270.9826">16408 6362 57 0,'0'0'92'0,"-4"0"-1"16,-14 6-3-16,-7 5-65 15,-2 18-8-15,-4 8 0 0,-3 4 1 16,8 5-1 0,2 3-2-16,12-6-3 0,11 1-2 15,8-8-1 1,14-3-1-16,12-10-1 0,13-5-1 15,6-7 0-15,3-2-3 0,-1-2-1 16,3-5-6-16,-5-3-14 16,-6-9-64-16,-3 4-11 0,-11-5-8 15,-5-5-7 1</inkml:trace>
  <inkml:trace contextRef="#ctx0" brushRef="#br0" timeOffset="98840.9884">17164 5992 11 0,'0'0'89'16,"-7"10"4"-16,15-10-5 0,17 5-53 15,15-1-9 1,8-3-3-16,10 3-1 0,2-3-8 15,-2 1-3 1,-1-2-4-16,-6 1-2 0,-5-1-6 16,-12 0-6-16,-9 1-11 15,-10-1-50-15,-6 0-23 0,-9 0-6 16,2-9-6-1</inkml:trace>
  <inkml:trace contextRef="#ctx0" brushRef="#br0" timeOffset="99020.9901">17144 6263 88 0,'33'15'100'16,"18"-4"-5"-16,9-10-5 0,19-3-68 15,1 2-9 1,5-2-3-16,-3-1-9 0,-12-2-11 15,-1-7-66-15,-13 9-16 0,-9-1-7 16,-7-1-5-16</inkml:trace>
  <inkml:trace contextRef="#ctx0" brushRef="#br0" timeOffset="99940.9994">18036 5682 55 0,'12'-11'80'0,"-12"11"-2"0,0 0-49 16,10 2-9-16,-8 12-3 15,5 6 1-15,-3 9-3 16,1 5 3-16,0 0-2 15,1 11-1-15,2-1-1 0,-2 2-1 16,3-2-4-16,0-3-1 0,1 2-2 16,5-4-2-1,0 1 0-15,1-1-2 0,3-4 0 16,-3 3 0-16,2-4 1 15,-5-2-2-15,2-3 1 16,-5-5 0-16,-2-2 0 16,-3-5 1-16,-4-1-2 0,0-6 1 15,-1-10 0 1,0 12 1-16,0-12-1 0,0 9 1 15,0-9 0-15,0 0 0 0,0-9 0 16,4-6 0-16,2-8 0 16,2-11-1-16,3-12 0 15,3-10 0-15,4-8-1 16,0-13 0-16,3-4 0 0,-4 1-2 15,-1 5 1 1,-2 9-2-16,-2 4-1 0,-2 15-5 16,-8 7-4-16,4 16-11 0,-8 9-22 15,2 3-43 1,0 12-11-16,0 0-7 0</inkml:trace>
  <inkml:trace contextRef="#ctx0" brushRef="#br0" timeOffset="100261.0025">18616 6249 67 0,'5'29'85'15,"0"-3"3"-15,4-5-58 0,5 4-2 16,6-4-2 0,8-7-3-16,4-9-2 0,9-5-4 15,0-8-2-15,2-8-5 16,-3-8-3-16,-7 2-3 0,-8-6-1 15,-13 2-2-15,-10 5-1 16,-7 1 0-16,-15 10 0 16,-7 0-2-16,-10 12 0 0,0-2 1 15,-3 8-1 1,3 9-3-16,6-3-6 0,11 6-43 15,16-3-35-15,2-5-6 16,2-12-6-16</inkml:trace>
  <inkml:trace contextRef="#ctx0" brushRef="#br0" timeOffset="101201.0119">19634 5321 13 0,'0'-14'81'0,"0"4"-21"0,0 10-14 15,16 0-12 1,-5 7-9-16,5 9-9 0,3 13-2 15,1 0-4 1,4 9 0-16,-7 1 2 0,3 4-1 16,-10-3-1-16,1-3 1 0,-8-4 1 15,-6-5-1-15,-12-5-1 16,-7-7 0-16,-6-4-2 0,-6-7 0 15,-8-5-3 1,4-4 0-16,-5-9-1 0,5-3-2 16,4-3 1-1,3-8-3-15,6 3 0 0,3-3-8 16,15 5-14-16,2 5-63 15,5-10-8-15,5 1-8 0,2-8-5 16</inkml:trace>
  <inkml:trace contextRef="#ctx0" brushRef="#br0" timeOffset="101361.0135">19642 4948 80 0,'5'-27'93'0,"-1"0"-3"15,-2 4-8 1,4 5-75-16,-6 6-9 0,0 12-6 15,0 0-7-15,-3 9-14 0,0 11-31 16,3-1-30 0,2 1-4-16</inkml:trace>
  <inkml:trace contextRef="#ctx0" brushRef="#br0" timeOffset="101801.018">19841 5150 23 0,'10'17'84'16,"-3"0"-1"-16,5 34-27 16,4-20-37-16,4 5-1 15,4-1 3-15,0-1-2 0,4-9-3 16,-1-2-3-1,-1-11-2-15,0-5-1 0,-3-7 0 16,-4-7-3-16,-7-7-2 0,-2-2-3 16,-4 2-2-1,-6 2-1-15,0 12-1 0,-14-12-1 16,14 12-3-16,-16 10 4 15,11 5 0-15,5 4 2 0,13-1 2 16,9-4 2 0,6-4 1-16,5-9 2 0,2-1-1 15,-1-11-1-15,-5-8 0 16,-5-5-2-16,-13-3 0 15,-8-3-2-15,-6 1-2 0,-9-1-3 16,-7 2-2-16,-3 0-7 16,4 7-15-16,-2 5-49 0,9 5-16 15,11 11-10 1,-3-9 6-16</inkml:trace>
  <inkml:trace contextRef="#ctx0" brushRef="#br0" timeOffset="102001.02">20414 5068 73 0,'20'0'94'15,"13"-5"-2"-15,10 17-34 0,15-17-38 16,4-7-4-16,3 0-1 15,-1 0-5-15,-4 3-7 0,-12-3-8 16,-7 7-17-16,-14 5-52 16,-12 0-18-16,-15 0-6 15</inkml:trace>
  <inkml:trace contextRef="#ctx0" brushRef="#br0" timeOffset="102261.0226">20741 5165 82 0,'-10'31'94'0,"9"3"-4"16,-30 2-54-16,31 2-5 0,13 0-8 15,6-3-4-15,10-5-4 16,13-7-3-16,7-3-3 15,5-8-2-15,3-3 0 16,-1-4-7-16,2 3-8 0,-14-5-10 16,-1 1-38-16,-8 5-35 0,-23-1-9 15,-7 2-4 1</inkml:trace>
  <inkml:trace contextRef="#ctx0" brushRef="#br0" timeOffset="102651.0264">19500 5958 67 0,'-55'9'94'0,"16"-3"-1"16,22-1-5-16,33-3-65 16,34 1-5-16,39-3-4 0,34 4-1 15,36-3-1 1,22 1-2-16,21 0-3 0,14 3-2 15,-3 2-4 1,-10 3-4-16,-15 4-13 0,-31 2-51 16,-22-7-25-16,-20-7-9 0,-32-2-6 15</inkml:trace>
  <inkml:trace contextRef="#ctx0" brushRef="#br0" timeOffset="103151.0315">19456 6454 61 0,'-13'7'91'0,"9"8"0"15,2 6-6 1,11 11-68-16,-5 7-5 0,-2 9 2 15,-1 1 1 1,-1 2-3-16,2-1-3 0,-1-4-2 16,1-6-1-16,1-7-3 15,-2-7-1-15,3-8-3 0,2-4-6 16,-6-14-17-1,7-15-63-15,5-3-6 0,1-11-7 16,-2-7-5-16</inkml:trace>
  <inkml:trace contextRef="#ctx0" brushRef="#br0" timeOffset="103311.0331">19576 6626 74 0,'19'-5'98'0,"1"5"-2"16,12-2-7 0,8 0-65-16,10 0-8 0,2-1-3 15,3-5-5 1,-3 3-6-16,-10-7-9 0,-2 3-28 15,-15-4-54-15,-19-9-6 0,-9-6-8 16</inkml:trace>
  <inkml:trace contextRef="#ctx0" brushRef="#br0" timeOffset="103511.0351">19685 6299 24 0,'-10'19'98'0,"10"6"-1"0,1-1-6 16,8 18-43-16,0-8-27 0,7 5-2 15,-5 1-4-15,-1 1-5 16,1-2-3-16,-3 0-2 15,-2-1-2-15,-5-6-2 16,1-4-4-16,0-7-3 0,5 3-13 16,0-5-52-1,8-8-22-15,3-8-6 0,7-3-6 16</inkml:trace>
  <inkml:trace contextRef="#ctx0" brushRef="#br0" timeOffset="103851.0385">20156 6532 10 0,'12'14'90'15,"5"3"5"-15,1 3-5 16,3 23-45-16,7-8-26 0,-2 8 1 15,3 2-3-15,-6 6-3 0,-3 1-4 16,-4-1-3 0,-7-1-2-16,-5-7-1 0,-6-3 1 15,-6-7-2 1,-6-4 2-16,-3-10-1 0,-6-4 0 15,-2-6 1-15,-3-8-1 16,-2-1 0-16,1 1-1 0,-2-7 0 16,5-2-2-16,2-4 1 0,6 1-3 15,3-9-3 1,9 3-9-16,-1-14-45 0,4-11-37 15,9-11-5 1,10-12-8-16</inkml:trace>
  <inkml:trace contextRef="#ctx0" brushRef="#br0" timeOffset="103981.0398">20239 6292 16 0,'0'-12'99'0,"-5"3"-4"0,3-2-7 16,0-3-11-1,1 5-95-15,1 9-52 0,0 0-20 16,5 7-6-16,-1 2-2 15</inkml:trace>
  <inkml:trace contextRef="#ctx0" brushRef="#br0" timeOffset="104451.0444">20393 6484 26 0,'6'10'92'0,"1"9"1"0,1 0-5 16,2 9-65-16,2 7-2 0,2-4-1 15,3 4-3-15,0-8-3 16,2-5-4-16,-2-7-1 0,3-8-2 15,-2-7 1 1,-1-9-4-16,-2-4 2 0,-4-5-5 16,-2 0-1-1,-5 3 0-15,-2 1-1 0,-2 14-3 16,0 0 1-16,0 0 1 15,-6 25 0-15,6-2 0 0,8 5 2 16,7-3 1-16,5-2 1 0,6-6 1 16,4-8-1-1,-1-6 3-15,-1-8-3 0,-4-10 0 16,-3-6 0-1,-8-5-2-15,-7-2-1 0,-6-5-3 16,-4 3-4-16,-8-3-6 16,5 4-12-16,-6 9-43 0,7-1-25 15,3 8-7 1,3 3-3-16</inkml:trace>
  <inkml:trace contextRef="#ctx0" brushRef="#br0" timeOffset="104721.0471">21030 6418 77 0,'0'0'99'15,"-11"-1"-5"-15,11 1-5 16,0 0-67-16,31-13-7 0,8 8-4 16,7-1-1-1,2-2-3-15,-1 2-2 0,0-1-5 16,-10 1-5-1,-8 2-6-15,-12-1-11 0,-17 5-43 16,13-7-28-16,-20 7-6 0,-7 3-6 16</inkml:trace>
  <inkml:trace contextRef="#ctx0" brushRef="#br0" timeOffset="104951.0494">21211 6500 29 0,'1'13'94'0,"-1"1"-2"16,-4 8-2-16,-2 0-63 0,-6 6-7 15,2 5 0-15,2 0-3 0,2 1-4 16,5-5-3 0,3 0-1-16,12-7-3 0,6-6 0 15,7-2-1 1,8-6-4-16,0-3-5 0,5 4-16 15,-5-3-61-15,-4-8-13 16,-4-9-6-16,-5-6-8 0</inkml:trace>
  <inkml:trace contextRef="#ctx0" brushRef="#br0" timeOffset="105731.0573">20584 5106 44 0,'-15'-4'63'0,"15"4"-9"0,0 0-14 16,0-9-8-16,17 8-8 15,9-6-6-15,15 1-1 0,5 2-3 16,13 0-1 0,7 2 0-16,2-1-4 0,-1 3-2 15,-4 2-1-15,-8 5-2 16,-12 0-1-16,-8-1-2 15,-17-1 2-15,-18-5-3 0,0 0 1 16,-25 10-1-16,-13-9 2 16,-11 1-1-16,-12-2-1 0,-7 0 1 15,-2 3-2 1,-2-3 1-16,8 8-4 0,8-2-2 15,14 5-6 1,10 3-16-16,14-2-57 0,17 7-7 16,15-4-5-16</inkml:trace>
  <inkml:trace contextRef="#ctx0" brushRef="#br0" timeOffset="108601.086">2436 8332 32 0,'3'-9'61'0,"-3"-3"-11"16,0 12-8-16,-1-13-12 0,1 13-9 16,0 0-6-1,0 0-7-15,4 0-1 0,-4 0-3 16,10 14-2-16,-3 0 3 15,4 4 1-15,1-1 1 0,2 7 2 16,-1-1-2-16,2 5 1 16,0-1 1-16,2 4-2 15,-3 0 0-15,4-1-2 0,-2 1-1 16,-1-2 1-1,-2 0-1-15,-1-4 1 0,-1-4-2 16,-2-4 0-16,2-2 2 16,-5-3-2-16,-6-12-1 0,13 14 0 15,-13-14 0 1,11 8-1-16,-11-8 2 0,0 0-2 15,6 9 0-15,-6-9 0 0,5 10 0 16,-5-10-1 0,5 10 1-16,-5-10 0 0,4 9 0 15,-4-9 0-15,0 0 0 16,6 10 1-16,-6-10-1 0,0 0 1 15,0 0 0 1,0 0 2-16,0 0-1 0,0 0 1 16,3-12-1-16,-1-6 0 0,2-7 0 15,-1-10 0 1,2-10-1-16,0-9-1 0,3-5-1 15,1-3 0-15,-2-3 0 16,-1 5-1-16,-1 6 1 16,0 8-1-16,-1 5-1 15,0 12-1-15,-3 6-4 0,3 8-5 16,0 3-14-1,4 2-39-15,6 9-28 0,-14 1-5 16,17 5-3-16</inkml:trace>
  <inkml:trace contextRef="#ctx0" brushRef="#br0" timeOffset="109111.0911">2932 8594 32 0,'-10'0'78'0,"8"13"-16"15,2-13-27-15,0 0-9 16,15-7-7-16,2 0-7 0,2 4-5 15,2-3-3 1,2 4 1-16,0-1-3 0,-4 3-1 16,-5 7-1-1,-5 1 1-15,-8 6-1 0,-1 0 2 16,-8 4 0-16,-5 3 2 15,-2 1 1-15,-3-1 1 0,3-1 0 16,0 1 1-16,7-1 2 0,1-5 0 16,7-1 1-1,6-4 0-15,11-3-1 0,4-3 2 16,7-3-1-1,0-1-3-15,1-1-3 0,1-3-6 16,-6 0-6-16,0 0-15 16,-13 4-51-16,1-6-17 0,-1-1-6 15,-4-7-2 1</inkml:trace>
  <inkml:trace contextRef="#ctx0" brushRef="#br0" timeOffset="109561.0956">3503 8122 50 0,'0'-19'73'0,"-2"4"-3"15,26 5-57-15,-24 10-9 0,-15 1-2 16,1 15 0-1,-2 13 5-15,-3 9 2 0,2 8 2 16,1 10 3-16,2 4 2 0,9 6 2 16,0-2 1-1,5-2 0-15,8-4-2 0,6-9-1 16,4-6 0-16,5-8-2 15,0-7-2-15,0-8-1 0,-2-6-2 16,-5-6-1 0,-3-3 0-16,-3-2-4 0,-10-3 1 15,11 1-2-15,-11-1-1 16,0 0-3-16,0 0-3 15,1-5-5-15,-1 5-12 0,6-17-39 16,7 8-33-16,-7-4-7 16,3-2-6-16</inkml:trace>
  <inkml:trace contextRef="#ctx0" brushRef="#br0" timeOffset="109911.0991">3800 8170 27 0,'0'0'82'16,"-8"-11"-2"-16,-2 11-2 0,-4 6-66 16,1 18-4-1,0 8 0-15,1 9 1 0,2 9 2 16,4 6 3-16,1 4-2 15,5-2-1-15,2-1 2 0,7-6-1 16,5-6 0-16,4-9-2 0,2-7-2 16,0-5 0-1,5-6-1-15,0-4 0 0,-2-4-2 16,-4-3 0-1,1-2-2-15,-3-2-2 0,-4-3 0 16,-4 2-3-16,-9-2 0 16,11 0-5-16,-11 0-3 0,0 0-6 15,5-14-10 1,-1 1-38-16,2-2-29 0,-6-9-5 15,-3-4-3-15</inkml:trace>
  <inkml:trace contextRef="#ctx0" brushRef="#br0" timeOffset="110131.1013">3630 8420 41 0,'-24'0'90'0,"9"2"1"0,5-2-5 16,10 0-60-16,17-2-8 0,8-1-5 15,10 1 0 1,5-2-1-16,7 1-4 0,1 2-3 15,2 0-2-15,-8-1-3 16,-1 2-7-16,-11-1-9 0,-1-3-40 16,-5 4-32-1,-7-4-8-15,2-4-5 0</inkml:trace>
  <inkml:trace contextRef="#ctx0" brushRef="#br0" timeOffset="110411.1041">4098 8103 31 0,'30'21'87'0,"5"5"-1"0,26 7-48 15,-23 10-3-15,-3 7-8 0,-5 7-7 16,-10 5-6 0,-13 3-2-16,-7-1-3 0,-9-5 0 15,-10-5-2 1,-4-6-4-16,-3-9-5 0,3-7-12 15,-1-6-40-15,9-14-32 16,7-10-7-16,8-2-4 0</inkml:trace>
  <inkml:trace contextRef="#ctx0" brushRef="#br0" timeOffset="110761.1076">4862 8411 23 0,'-18'3'90'0,"9"-3"0"16,9 0-1 0,0 0-63-16,24 5-6 0,6-4-3 15,6 1 1 1,4-2-4-16,4 2-6 0,3-1-2 15,-3 1-2-15,-2 1-2 0,-5 0-2 16,-9 0-3 0,-2 4-6-16,-7-6-16 0,-6 1-59 15,-2 6-7-15,-11-8-8 16,10 9 3-16</inkml:trace>
  <inkml:trace contextRef="#ctx0" brushRef="#br0" timeOffset="110931.1093">4830 8724 64 0,'-3'16'97'0,"10"-8"-4"16,22-6-6-16,9-6-53 0,11-2-23 16,13 2-2-1,2-1-6-15,5 3-13 0,-4 6-52 16,3-4-26-1,-3 0-7-15,-8-1-4 0</inkml:trace>
  <inkml:trace contextRef="#ctx0" brushRef="#br0" timeOffset="111601.116">6293 8045 0 0,'-9'-13'87'0,"2"1"-1"0,2 4-4 15,5 8-48 1,0 0-14-16,-4 21-6 0,4 10-3 15,5 9-1-15,-3 14 0 0,-2 10 1 16,0 5 3-16,0 1-1 16,-11-1-2-16,-2-2-1 15,-3-10-2-15,-5-8-2 16,6-9-2-16,-1-12-2 0,4-6-1 15,1-9-2 1,5-4-7-16,6-9-21 0,-12-10-60 16,12-10-4-16,2-12-7 0,6-6-4 15</inkml:trace>
  <inkml:trace contextRef="#ctx0" brushRef="#br0" timeOffset="112311.1231">6153 8107 24 0,'-22'-1'51'0,"4"-1"-6"0,-1 0-4 15,5 1-2-15,0-2-7 16,4 0-6-16,10 3-6 0,-9-8-5 15,9 8-1-15,7-12-2 0,6 3-3 16,4-2-2 0,8 0-1-16,6-4 0 0,5-1 0 15,7 3 0 1,3-1 0-16,7 2 0 0,1 5-2 15,16 9 0 1,-3 10 0-16,-8 6-1 16,-3 8-1-16,-8 1 0 0,-7 3 1 15,-10 2 0 1,-11 0 1-16,-20-8-1 0,-7-2 1 15,-12-6 0 1,-8-2-1-16,-8-4 1 0,-5-2-1 16,-5-3-2-16,-6-2 0 15,-2-2-1-15,1-3 0 0,4-2-1 16,10-2 0-1,2 0-1-15,12 1-1 0,6 3 0 16,18 2 0-16,-1 8 1 0,14 7 0 16,16 5 2-1,11 7 1-15,5 8 1 0,6 5 1 16,4 10 1-16,-1 1 0 15,-7-2 0-15,-6 2-1 0,-11-6 0 16,-11-5 0 0,-9-5 0-16,-6-7-1 0,-4-10 0 15,-4-4 0 1,4-14-2-16,-11 10-4 0,11-10-8 15,0 0-15-15,0 0-44 0,0-13-23 16,6 2-5-16,8-3-5 16</inkml:trace>
  <inkml:trace contextRef="#ctx0" brushRef="#br0" timeOffset="112661.1266">6901 8549 75 0,'-2'7'87'0,"2"-7"1"15,5 19-49-15,11-10-15 16,10 1-1-16,5-8 0 0,7 1-2 16,3-4-5-1,-2-6-5-15,-2-7-3 0,-5-3-3 16,-9-3-1-16,-8-1-2 15,-13-1-2-15,-7 1-1 16,-11 5 0-16,-12 4-1 0,-7 8 0 16,-7 4 0-16,1 13 0 15,-2 9 1-15,5 7 2 0,7 6 0 16,13-2 1-1,15 2 1-15,13-6 1 0,19-3 0 16,12-6 0-16,8-6 0 16,9-2-3-16,2-4-2 15,4 1-10-15,-8-2-22 16,-9-3-56-16,-1 5-5 0,-9-2-7 15,-5 0-4-15</inkml:trace>
  <inkml:trace contextRef="#ctx0" brushRef="#br0" timeOffset="113611.1361">8271 7979 48 0,'1'-15'95'16,"-1"0"-2"-16,0 2-4 0,0 2-62 16,0 11-7-1,14-6-5-15,1 12-4 0,4 18-1 16,1 10-3-1,3 6-1-15,5 10 1 16,0 7-1-16,0 5 1 0,-2 0-2 16,-2-1 1-16,-7-7-2 15,-1-8 0-15,-3-1 0 0,-1-8-2 16,-4-8 0-1,-1-1-1-15,-3-6 0 0,-1-4 0 16,-2-5 0-16,0-2-1 16,-1-11 0-16,1 11 2 15,-1-11-1-15,0 0 0 16,0 0 1-16,0 0 0 0,0 0 0 15,0 0 1-15,2-8-1 0,1-6 1 16,3-7-1 0,6-10-1-16,3-13 0 0,9-14-1 15,5-10-1 1,3-8-1-16,3 1 0 0,-5 0 0 15,1 3 1-15,-8 8-2 16,-1 11 1-16,-8 14-2 0,-5 8-1 16,-2 12-2-16,-3 6-3 0,5 10-6 15,-9 3-9 1,18 9-26-16,-8 23-43 31,0 7-6-31,0 7-4 0</inkml:trace>
  <inkml:trace contextRef="#ctx0" brushRef="#br0" timeOffset="113881.1388">8950 8403 38 0,'-5'29'95'0,"5"-3"-3"16,0-1-4-16,4-1-57 15,21 1-5-15,6-4-4 16,12-5-3-16,8-11-4 15,6-5-3-15,2-6-5 0,1-9 1 16,-5-6-2 0,-10 0-2-16,-15-7-1 0,-16 3-1 15,-14 3-2-15,-22 1 1 16,-13 7-1-16,-13 3-1 0,-3 5 1 15,-8 6-1-15,6 3-1 16,4 8 1-16,11 5-3 16,8 2-4-16,22 6-17 0,11-1-51 15,13-8-17 1,13-4-7-16,6-8-4 0</inkml:trace>
  <inkml:trace contextRef="#ctx0" brushRef="#br0" timeOffset="115121.1512">8027 7548 45 0,'11'1'96'16,"-11"-1"-18"-16,10 0-18 0,-10 0-16 15,-5-9-13-15,-11-3-7 16,-7 1-9-16,-10-2-6 0,0-2-4 15,-4-3-1 1,-5 4 0-16,3 1-1 0,2 1-1 16,8 2 0-1,5 3-2-15,8 1 0 0,1 6-1 16,5 5 1-16,1 10-1 15,5 10 0-15,1 13 0 0,2 11 0 16,-1 14 1-16,2 12 0 0,2 24 1 31,4 12 2-31,1 8 0 0,-4 8 0 16,2 0 1-1,-5 4 0-15,-2 0 0 0,-9 0 1 16,-1-12-1-16,-3-7-1 16,-5-8-1-16,1-1 1 0,0-7-1 15,2-4 0 1,3-10-1-16,0-12 0 0,7-8 0 15,2-13 1-15,4-7 0 0,1-13 0 16,11-12 0 0,9-13 1-16,12-5-1 0,11-13 0 15,7-5 0-15,8-2-1 16,8-3-2-16,7 5-2 0,3 0-4 15,2 14-10 1,-11 2-34-16,4-5-41 0,1 8-7 16,-5-5-6-16,-5 2-1 0</inkml:trace>
  <inkml:trace contextRef="#ctx0" brushRef="#br0" timeOffset="116921.1692">10431 7585 33 0,'-4'-9'78'0,"2"24"-11"16,2-15-35-16,-2 11-12 0,2 1-4 15,3 5-5 1,5 12-2-16,2 2-2 0,1 10 3 16,4 5 2-16,0 3 0 15,-1 5 6 1,-2-6-2-1,-3-3-1-15,-4-7 1 0,-5-6-1 16,-5-11-2-16,-9-7-1 0,-11-10-2 16,-6-9-4-1,-8-7-2-15,-3-5-1 0,-3-4 0 16,-1-3-2-16,4-1 0 15,3 0 0-15,6-1 1 0,8 3-3 16,10 1-1 0,4 2-6-16,11 3-11 0,0-2-35 15,10 0-37 1,12-2-7-16,7-2-7 0</inkml:trace>
  <inkml:trace contextRef="#ctx0" brushRef="#br0" timeOffset="117141.1714">10361 7287 76 0,'-3'-9'93'16,"-1"1"-5"-16,0-2-6 15,4 10-69-15,0 0-12 16,0 0-11-16,0 0-21 0,7 10-52 16,0 2-6-1,3 2-5-15</inkml:trace>
  <inkml:trace contextRef="#ctx0" brushRef="#br0" timeOffset="117651.1765">10684 7524 31 0,'-4'-10'86'16,"-1"0"-3"-16,19 3-39 0,-14 7-15 15,0 0-9-15,-9 16-3 0,6 4-4 16,0 10-4 0,3 6 0-16,0 3 1 0,5 3 1 15,8-2 1 1,5-5 0-16,6-8-3 0,6-7-1 15,2-11-1-15,4-9-1 16,1-5 0-16,-3-13-2 0,-1-4-1 16,-4 0-2-16,-7 1 0 15,-6 2-1-15,-1 3-2 16,-7 7 1-16,-8 9-1 0,10 2 0 15,-7 15 0 1,3 3 1-16,5-2 0 0,4 4 0 16,5-6 2-16,3-6 0 15,3-6 1-15,1-6 0 16,-2-13 0-16,-4-10 1 15,-8-1-1-15,-5-8-1 0,-8 0 1 16,-12-2-1-16,-5 2 1 0,-4 2-4 16,0 3-2-1,-2 8-4-15,6 4-6 0,2 7-7 16,15 10-30-16,0 0-41 15,5 6-5-15,9 5-4 16</inkml:trace>
  <inkml:trace contextRef="#ctx0" brushRef="#br0" timeOffset="117961.1796">11467 7366 23 0,'-12'8'91'0,"12"-8"0"0,10 12-3 15,7-8-59-15,33-1-10 16,10-3 0-16,9 0-1 0,-1-4-4 16,2-3-6-1,-7 2-4-15,-8-5-4 0,-15 3-5 16,-11 0-8-1,-10 4-21-15,-5 0-52 0,-14 3-7 16,0 0-6-16</inkml:trace>
  <inkml:trace contextRef="#ctx0" brushRef="#br0" timeOffset="118311.1831">11735 7413 36 0,'-4'-10'88'0,"4"10"-5"0,0 0-32 15,0 0-20 1,-5 6-9-16,5 9-5 0,-1 7-4 15,-3 10-4-15,-2 7 0 16,-1 7 2-16,1 2 0 16,3 1 0-16,2-5-1 0,1-4-2 15,13-7-2-15,9-10-1 16,8-8 0-16,10-5 0 0,9-3-3 15,4-4-4 1,9 3-14-16,-1 2-54 0,-1-7-21 16,0 2-7-1,-12-3-7-15</inkml:trace>
  <inkml:trace contextRef="#ctx0" brushRef="#br0" timeOffset="118851.1885">9978 8262 70 0,'-52'8'85'16,"12"-1"0"-1,40-7-37-15,0 9-19 0,36-5-7 16,47-3-4-16,36-2-2 0,37 1 2 16,35 0-1-16,38 0-4 15,24-1-3-15,17 3-3 16,2 3-4-16,-9 0-1 15,-8 0-3-15,-14-2-3 0,-22 0-8 16,-25 5-14 0,-33-4-31-16,-33-3-34 0,-17 2-6 15,-30-1-6-15</inkml:trace>
  <inkml:trace contextRef="#ctx0" brushRef="#br0" timeOffset="119441.1944">10110 8552 25 0,'0'-12'82'0,"0"12"-2"0,5-11 0 16,-5 11-55 0,9 21-8-16,-3 3-3 0,2 6 0 15,-1 10 2-15,-2 9 2 16,-2 1 0-16,-3 4-4 15,-3-2-1-15,-5-3-2 16,-7-4-3-16,0-7-1 0,-2-7-2 16,2-9-3-16,3-5-3 0,-1-10-3 15,13-7-15 1,-7 10-54-16,7-10-19 0,16-18-6 15,-2-1-7 1</inkml:trace>
  <inkml:trace contextRef="#ctx0" brushRef="#br0" timeOffset="119651.1965">10266 8894 38 0,'17'0'102'16,"9"-3"-6"-16,11-5-5 0,4-3-3 16,9 1-78-1,2 2-5-15,6-2-1 0,-3-1 0 16,-3 4-6-16,-11-2-2 15,-6 3-13-15,-9-3-70 0,-11-11-5 16,-8-6-7 0,-9-5-3-16</inkml:trace>
  <inkml:trace contextRef="#ctx0" brushRef="#br0" timeOffset="119821.1982">10512 8640 0 0,'-11'24'93'16,"8"2"3"-16,3 1-4 0,-1 0-3 15,32-1-72 1,-28 8-3-16,-1 5 2 0,1-1-3 15,-2-1-5 1,-1-4-2-16,0-3-1 0,-2-6-2 16,-4-3-2-16,5-5-3 0,-1-7-5 15,2-9-13-15,3 17-58 16,7-17-14-16,1-12-8 0,3-8-5 16</inkml:trace>
  <inkml:trace contextRef="#ctx0" brushRef="#br0" timeOffset="120181.2018">10905 8741 51 0,'13'24'93'0,"4"5"-2"0,0 0-3 16,3 2-63 0,2 11-7-16,6 5 6 0,-7 3-5 15,-1 1-4-15,-3-2-4 16,-3-4-1-16,-3-5-3 0,-3-4-2 15,-7-9 0 1,-1-4-1-16,-9-6-1 0,-7-9 1 16,-7-4 0-16,-9-4-1 0,-4 0 0 15,-2-5 0 1,-5-5-1-16,2-2 0 0,1-4 0 15,6 1-1-15,3-3-1 16,10-2-1-16,5-2-3 0,5-5-6 16,11 1-22-1,0-6-49-15,9-7-15 0,9-5-9 16,1-4-4-16</inkml:trace>
  <inkml:trace contextRef="#ctx0" brushRef="#br0" timeOffset="120291.2029">10967 8594 29 0,'3'-18'100'16,"-2"3"-5"-16,-1 2-8 15,-1-3-12-15,1 16-105 0,0 0-52 16,0 0-8 0,0 0-9-16</inkml:trace>
  <inkml:trace contextRef="#ctx0" brushRef="#br0" timeOffset="120751.2075">11200 8690 16 0,'0'-9'88'16,"0"9"0"-16,0 0-1 0,-12 0-39 16,10 14-21-16,2 9-9 15,0 5-4-15,3 5-2 16,8 4 1-16,5 1-1 0,3-6-2 15,6-3-3 1,5-7-1-16,0-10 0 0,3-12-2 16,1 0 0-16,-2-12 0 15,-5-5-2-15,-3-2 0 0,-5 2-2 16,-4 1 0-16,-5 5-1 15,-10 11 0-15,9-2-1 16,-7 7 1-16,1 9-1 0,0 8 1 16,8-3 1-1,2 3 1-15,8-4 0 0,5-9 1 16,3-6 0-16,1-3 0 15,-1-11 0-15,-4-8 0 16,-7-5-1-16,-7-7 1 16,-7 1-2-16,-6-2 0 0,-6 2-1 15,-4 0 0-15,1 6-4 0,-1 2-3 16,7 9-4-1,3 5-11-15,2 8-32 0,19 6-34 16,-5 2-11-16,3 0-5 16</inkml:trace>
  <inkml:trace contextRef="#ctx0" brushRef="#br0" timeOffset="120981.2098">11896 8640 76 0,'-13'5'95'15,"5"-3"-2"-15,8-2-6 16,16 4-64-16,10-3-7 0,12 0-3 16,6-1-1-1,2 0-3-15,0-2-3 0,-1 0-5 16,-8-1-6-16,-2 3-9 0,-16-3-23 15,-19 3-51 1,10-3-6-16,-10 3-8 0</inkml:trace>
  <inkml:trace contextRef="#ctx0" brushRef="#br0" timeOffset="121261.2125">12173 8679 61 0,'0'0'95'0,"0"0"-5"0,0 0-5 16,-10 11-60-16,9-2-7 15,-7 7-2-15,0 5-6 0,-6 8-2 16,-2 6-1 0,-4 5 0-16,3 3 1 0,2 0 0 15,7-2 0-15,6-6-1 16,6-3 0-16,15-9-1 15,11-3-1-15,11-7-1 16,6-4-2-16,11-1-3 0,-3-6-9 16,11 3-31-16,-5 0-50 0,-10-10-5 15,-3-7-9 1,-9-3-4-16</inkml:trace>
  <inkml:trace contextRef="#ctx0" brushRef="#br0" timeOffset="121921.2192">12198 8657 49 0,'-27'-6'49'16,"0"2"2"-16,-2 4-5 0,0 0-3 15,3 0-8-15,3 5-5 16,10-1-10-16,0 4-3 16,13-8 0-16,9 9-1 15,20-6-1-15,17-3-2 0,12 2-1 16,10-2-1-1,7 1-1-15,2-2-4 0,-5 2-3 16,-7 1-1-16,-17-1-1 16,-13 2-2-16,-12 0-2 0,-12 2-4 15,-11-5-5-15,0 0-24 16,-14 13-54-16,-7-13-5 15,-1 0-7-15,-3-4 2 0</inkml:trace>
  <inkml:trace contextRef="#ctx0" brushRef="#br0" timeOffset="124281.2427">13652 8320 37 0,'-11'2'78'0,"0"-6"-17"16,11 4-24-16,-3 10-1 0,8 1-4 15,13-1-3 1,8-2-5-16,9-1-2 0,4-5-2 15,5-2-3-15,0-1-3 16,0-8-5-16,-6-3-1 16,-9-4-2-16,-5-2-2 15,-13-2 0-15,-6 0-3 0,-6-5 0 16,-10 1-2-16,-9 0 0 0,-6 0-3 15,-3 7 1 1,-9 5 0-16,0 7-1 0,-6 6 1 16,3 15 0-16,-3 14 1 15,4 12 2-15,5 11 1 16,5 10 0-16,10 7 2 15,10 5 1-15,11 0 2 0,21-2 1 16,9-8-1 0,16-11 0-16,8-7 0 0,6-14 0 15,5-9-2-15,-3-12 1 0,-2-8-3 16,-7-4-2-16,-5-8-3 15,-8-3-10-15,-11-3-41 16,-7-11-40-16,-1-3-4 16,-7-6-7-16,0-1-1 0</inkml:trace>
  <inkml:trace contextRef="#ctx0" brushRef="#br0" timeOffset="124781.2477">14546 7812 20 0,'0'0'76'16,"0"0"1"-16,-20 0-38 16,20 12-12-16,6 4-9 0,6 9-2 15,4 16 4 1,4 7 1-1,-4 0 1-15,3-1-2 0,-7-6 1 16,2-1-3-16,-9-7-2 16,-5-6-3-16,-11-20-5 15,-12-5 0-15,-5-2-2 16,-5-7-2-16,-2 0-1 0,-6-8-1 15,2-2-1 1,2 0-1-16,7 5-3 0,5-8-5 16,9 9-13-16,7 2-49 0,6-7-24 15,9-2-5 1,9-5-8-16</inkml:trace>
  <inkml:trace contextRef="#ctx0" brushRef="#br0" timeOffset="124941.2494">14503 7602 81 0,'-12'-20'97'0,"1"-1"-7"16,3 0-6-16,3 10-68 15,1-5-19-15,4 16-22 0,0 0-59 16,11 0-7-1,0 7-5-15</inkml:trace>
  <inkml:trace contextRef="#ctx0" brushRef="#br0" timeOffset="125451.2545">14762 7696 52 0,'0'0'89'0,"0"7"-2"0,1-15-19 15,0 28-42 1,7 11-14-16,2 8-1 0,5 3 3 15,11-1 3 17,0-7-1-32,1-7-3 15,1-9-2-15,-2-8-1 0,-1-10-1 16,-3-5-2-16,-5-9-2 0,-10 0-6 15,0 1-1 1,-7 13 0-16,0 0-1 0,0 0 0 16,7 5 0-1,-3 8 0-15,6 3 1 0,4-3 3 16,-1 1 0-16,5-5 2 15,1-7 0-15,-3-2 1 0,4-6-1 16,-10-6 1 0,-3-6-2-16,-7-5 0 0,-1-4-1 15,-9 0 0-15,-2-3-2 0,-4-3-3 16,2 7-4-1,-3-2-11-15,12 10-25 0,5 18-44 16,3-17-11-16,8 14-6 16</inkml:trace>
  <inkml:trace contextRef="#ctx0" brushRef="#br0" timeOffset="125851.2585">15581 7415 71 0,'0'0'78'15,"-17"0"2"1,42 13-60-16,-26 5-5 0,-4 13-1 16,-3 3 6-16,-2 11 0 15,-2 7 0-15,1 4-3 0,2 0-2 16,1 2-1-1,2-5-2-15,7-5-1 16,10-6-2 0,8-9-1-16,7-5-1 15,5-10 0-15,2-3-2 0,2-7-1 16,0-2-2-16,-9-3-5 15,-4-2-4-15,-6-1-6 0,-1-2-11 16,-15 2-50 0,13-16-21-16,-9 4-7 0,-4-13-2 15</inkml:trace>
  <inkml:trace contextRef="#ctx0" brushRef="#br0" timeOffset="126061.2606">15393 7618 6 0,'-17'3'100'0,"17"-3"-2"15,4 10-4 1,26-10-4-16,14-2-77 0,11 2-4 16,7 2 1-16,5-1-3 15,0 2-7-15,0 2-10 0,-9-5-29 16,-19 3-50-16,5-1-6 0,-14-2-8 15</inkml:trace>
  <inkml:trace contextRef="#ctx0" brushRef="#br0" timeOffset="126841.2684">16133 7390 18 0,'-17'0'79'15,"17"0"-19"-15,-18 0-13 0,7 0-7 16,2-1-7-16,0 0-8 0,9 1-5 15,-12 0-5-15,12 0-3 16,0 0-1-16,0 0 0 16,9 1-3-16,11 3 1 15,9 2-2-15,8 1 0 0,3 2-2 16,5 4 0-1,0 3-1-15,-3 4-2 0,-4 0-1 16,-10 3 0-16,-6 6-1 16,-9 2 1-16,-3 1 0 15,-5 6-1-15,-2 2 1 0,-3-2 0 16,1 8 0-16,-1 1 0 15,0 3 1-15,0 3 0 0,-3 5-1 16,0 4 2 0,0 4-1-16,1 2 1 0,-1 7 0 15,2-2 0 1,1 4-1-16,-1-2-1 0,6 3 1 15,3-6-1-15,-1 1 1 16,3-3 0-16,2 0 0 0,0-4-1 16,4-1 2-16,-1-5-1 0,1-2 1 15,-1-7-2 1,0-4 1-16,-2-7-1 0,-2-6 0 15,-4-5 1 1,-4-11 0-16,-4-4 0 0,-15-6 1 16,-19-7-1-16,-13-1 1 15,-20-9-1-15,-15-2-1 0,-15 1-1 16,-13-1-4-16,-2 7-7 0,-7-1-16 15,15 5-44 1,18 6-25-16,10 5-7 0,21 2-6 16</inkml:trace>
  <inkml:trace contextRef="#ctx0" brushRef="#br0" timeOffset="127921.2792">4960 10493 50 0,'-10'-10'88'0,"-2"0"-15"16,2 2-20-1,2 3-15-15,8 5-12 0,0 0-8 16,0 0-3-16,16 1-2 16,13 2-2-16,14-3-2 15,9 0-1-15,12 0 2 16,8-3-2-16,5-3-2 0,0-2 0 15,-6-1-2 1,-5 1 0-16,-9 0-2 0,-11 1 0 16,-8 3-1-16,-10-1-3 0,-8 2-1 15,-5 1-2 1,-2 2-5-16,-13 0-6 0,16 9-16 15,-15 1-42-15,1 0-22 16,2 0-3-16,-4-10-3 0</inkml:trace>
  <inkml:trace contextRef="#ctx0" brushRef="#br0" timeOffset="128201.282">5035 10803 63 0,'-20'12'99'0,"20"-12"-4"16,0 0-4-16,23 0-64 15,21-7-8-15,13-1-2 0,10 0-3 16,8 4-6 0,2 1-5-16,6 6-13 0,-13 16-60 15,4-7-20 1,-1 5-7-16,-13-4-8 0</inkml:trace>
  <inkml:trace contextRef="#ctx0" brushRef="#br0" timeOffset="194181.9418">6616 10674 26 0,'0'0'37'0,"0"0"-6"16,0 0-1-16,0-8-2 15,0 8-1-15,0 0-1 16,0 0-2-16,0 0-3 0,0 0-4 15,0 0-3 1,-8 3-3-16,8-3-5 0,0 0-1 16,-9 8-1-16,9-8-1 0,0 0 0 15,0 0 1-15,0 0 0 16,0 0-1-16,0 0 0 15,0 0-1-15,3-11 0 16,-3 11 0-16,12-13-1 0,-12 13-1 16,12-13 0-1,-12 13 1-15,0 0 0 0,0 0 0 16,0 0 1-16,0 0-1 0,0 0 1 15,-3 7-3-15,3-7-9 16,0 0-38-16,0 0-34 16,0 0-5-16,10-5-4 15</inkml:trace>
  <inkml:trace contextRef="#ctx0" brushRef="#br0" timeOffset="194681.9468">6977 10647 61 0,'0'8'74'0,"0"-8"-46"15,0 0-5 1,0 0 2-16,0 0-2 0,0 0-6 16,9 7-4-16,-9-7-3 15,9 0 1-15,-9 0-1 0,0 0-2 16,10-5 1-16,-10 5 0 15,0 0-1-15,0 0-1 16,0 0 1-16,-4 0-1 0,4 0 0 16,-14 0-2-1,14 0 1-15,-15 0-2 0,15 0 0 16,-9 0-1-16,9 0-2 15,0 0 1-15,0 0-5 16,0 0 1-16,0 0-4 16,0-9-6-16,0 9-8 0,5 7-43 15,-5-7-26-15,13 0-4 0,-13 0 1 16</inkml:trace>
  <inkml:trace contextRef="#ctx0" brushRef="#br0" timeOffset="195071.9506">7334 10668 0 0,'0'0'73'0,"-13"6"2"0,25-1-47 16,-12-5-7-16,-7 7 3 0,7-7 0 15,0 0-6 1,0 0-4-16,0 0-4 0,13-1 1 16,0-2 0-16,0 0-2 15,0 1 0-15,-2 1-3 0,1-1 1 16,-3 2 1-1,-9 0 0-15,11 2 1 0,-11-2 0 16,0 0 0 0,0 0-2-16,0 0 0 0,0 0-4 15,0 0-8-15,0 0-32 0,0 0-48 16,8 1-6-16,-8-1-7 15</inkml:trace>
  <inkml:trace contextRef="#ctx0" brushRef="#br0" timeOffset="232392.3239">8238 10409 39 0,'-9'-1'59'15,"9"1"-5"-15,-14 0-9 0,14 0-10 16,0 0-11-16,0 0-7 0,0 0-3 15,-5 7-4 1,5-7-1-16,12 5-1 0,4 0-1 16,1 0-2-16,7 1 1 15,3 1-1-15,4-1 0 16,2 1-1-16,0-3-1 15,-1 0-1-15,1-3-1 0,-2-1-3 16,-2 0-6-16,-2-3-6 0,-1 0-21 16,2 3-38-1,-7-3-16-15,-3-1-3 0</inkml:trace>
  <inkml:trace contextRef="#ctx0" brushRef="#br0" timeOffset="232702.327">8301 10672 0 0,'-9'4'84'0,"9"-4"5"16,0 0-3-1,7 6-53-15,14-2-8 0,12 0-3 16,6 5-7-16,5-2-1 0,4 2-6 15,1 1-3-15,-2 4-3 16,-4-2-7-16,-3 4-15 0,-5-5-63 16,-10-1-5-1,-1-6-8-15,-7-6 5 0</inkml:trace>
  <inkml:trace contextRef="#ctx0" brushRef="#br0" timeOffset="233602.336">9111 10277 50 0,'0'0'87'16,"-6"-17"-21"-1,6 17-18-15,0 0-12 0,0 0-11 16,0 0-8-16,0 0-6 16,0 0-3-16,11 8-1 0,-3 2 0 15,2 5 0 1,2 3 0-16,1 2 1 0,2 6-2 15,-1 3 0-15,2 3 0 0,-2-1-1 16,1 3 0 0,-2-1-1-16,-1 0 0 0,1-2-1 15,-1 3 0-15,-1-5-1 16,-2 0-1-16,-1-5 1 15,0-1-1-15,-2-1 0 16,-1-4 0-16,-1-3 0 0,-1-2 0 16,-1-3 1-1,-2-10-2-15,3 13 0 0,-3-13 0 16,0 0 1-16,0 12-1 0,0-12 1 15,0 0-1-15,0 0 2 16,0 0 0-16,0 0 0 16,0 0 0-16,0 0 1 15,10-14-1-15,-6-1 0 0,0-10 0 16,1-5-1-1,1-9 0-15,1-5-1 0,-1-5 0 16,2 1 0-16,-3-2-1 0,3 3 1 16,-3 5-1-1,1 7-1-15,1 6-3 0,-1 5-1 16,2 9-5-16,-1 0-6 15,3 10-13-15,-10 5-48 0,17 0-16 16,-5 3-7 0,-4 5-1-16</inkml:trace>
  <inkml:trace contextRef="#ctx0" brushRef="#br0" timeOffset="234192.3419">9742 10611 0 0,'-9'12'74'15,"9"-12"4"-15,-9 17-37 0,2-5-14 16,3 2 0-1,-1 1-1-15,4-1-4 0,1 1-6 16,0 0-1-16,4-1-2 16,3-2 0-16,2-2-2 15,2-4 0-15,5-4-2 16,2-2-1-16,2 0-2 0,1-8 0 15,-2-2-2-15,0-6 0 0,-2-2-2 16,-6 0 0 0,-5-4 0-16,-5 3 0 0,-3 1 0 15,-10 4 0 1,-4 2 0-16,-2 5 1 0,-3 4-1 15,-2 3 1-15,3 3-2 16,3 4 1-16,3 2 0 0,4-1-2 16,8 1-6-1,2-9-8-15,6 5-52 0,6 0-23 16,1-3-8-16,2-2-5 0</inkml:trace>
  <inkml:trace contextRef="#ctx0" brushRef="#br0" timeOffset="243512.4351">10749 9893 29 0,'0'0'41'15,"0"-10"-1"-15,0 10-2 0,0 0-4 16,2-12-4 0,-2 12-6-16,2-11-4 0,-2 11-3 15,0-11-3-15,0 11-3 16,0 0-2-16,0-8-3 15,0 8-2-15,0 0 1 0,0 0-2 16,0 6-1-16,2 6 0 16,0 0 0-16,0 5 0 0,1 2 1 15,1 3 1 1,-1-2 0-16,3 1 0 0,2 0 0 15,-2-2-1-15,1-1 0 16,-1-4-1-16,4-1 1 16,-3-3-1-16,-7-10-1 15,10 14 2-15,-10-14-2 0,0 0 1 16,8 10 1-16,-8-10 0 0,0 0 2 15,0 0-1 1,0 0 0-16,6-8-1 0,-2-4 1 16,1-1-2-1,1-3 0-15,0-4 0 0,1-1-2 16,-1-1 0-16,-1-2 0 15,0 3 0-15,-3 4 0 0,0 1-1 16,-2 5 1-16,0 1-1 0,0 10-1 16,0 0 1-1,0 0-1-15,1 10 1 0,0 7-1 16,2 5 0-1,4 4 1-15,0 2 0 0,0 0 1 16,2-1 0-16,-2-6 0 16,3-6 1-16,0-5 0 0,3-8 0 15,-2-2 0 1,3-10 1-16,-2-2-1 0,0-5 1 15,-1-2-1-15,-1-3 0 0,-3-1-1 16,-1 0 1 0,-1 1-2-16,-2 0-3 0,-2 2-3 15,0 0-8-15,3 7-13 16,-4 13-42-16,10-14-21 0,0 13-5 15,-10 1 6 1</inkml:trace>
  <inkml:trace contextRef="#ctx0" brushRef="#br0" timeOffset="243912.4391">11325 9755 70 0,'7'14'64'0,"12"-9"-13"0,11 2-7 16,9-4-7 0,9 2-10-16,6-5-8 0,3 0-7 15,-1 0-4 1,-4-4-4-16,-6-2-4 0,-8-1-7 15,-8 2-12-15,-12 0-32 16,-18 5-31-16,10-14-6 0,-10 5-1 16</inkml:trace>
  <inkml:trace contextRef="#ctx0" brushRef="#br0" timeOffset="244332.4433">11557 9800 64 0,'0'0'57'15,"0"0"-16"-15,0 0-5 16,0 0-5-16,0 8-7 16,0 2-7-16,1 4-1 0,-1-2-2 15,0 8-2 1,0-3 0-16,-4 4-3 0,0-1-1 15,-6 3-2-15,1 0 0 0,-4-2-1 16,-1 4 2 0,0-3-2-16,0 0-1 0,-1-1 0 15,6-2 2-15,4 0-2 16,5-4 1-16,8-3-1 0,15-2 0 15,10-3 0 1,11-3-1-16,7-1 1 0,8-2-3 16,1-1-5-1,4 0-12-15,-8 4-53 0,-2-4-21 16,0-2-6-16,-10-2-3 0</inkml:trace>
  <inkml:trace contextRef="#ctx0" brushRef="#br0" timeOffset="244992.4499">10334 10493 14 0,'0'0'73'15,"0"0"-26"-15,6 2-9 0,24-2-5 16,20-2-2 0,21-3-1-16,21-2-4 0,25-1-4 15,20-1-3-15,22 0-4 16,14-3-4-16,8 4-1 0,4 1-5 15,0-2-2 1,-2 2-4-16,-10 3-4 0,-9-3-6 16,-5 4-17-16,-2 3-57 0,-14-2-5 15,-9 1-4 1</inkml:trace>
  <inkml:trace contextRef="#ctx0" brushRef="#br0" timeOffset="245712.4571">10692 10934 39 0,'0'0'77'0,"0"0"2"0,-8 6-49 16,8 11-4-1,0 3-4-15,4 10 0 0,0 4-4 16,0 5 2-16,-1 6-2 16,0-2-4-16,-1-1-1 0,-1-6-3 15,0-4-2-15,0-6-2 16,-1-9-2-16,0-3-3 15,0-14-4-15,0 0-7 0,7 0-16 16,-1-17-55 0,5 3-9-16,0-8-7 0,6 0-2 15</inkml:trace>
  <inkml:trace contextRef="#ctx0" brushRef="#br0" timeOffset="245922.4592">10864 11067 64 0,'0'0'90'0,"19"4"-3"0,9-4-54 16,10 5-4-1,0-5-2-15,9 3-7 0,-5-3-9 16,-1 0-6-16,-4-3-8 0,-8-8-11 15,-6-4-48 1,-7 5-23-16,-8-5-6 0,-1-5-3 16</inkml:trace>
  <inkml:trace contextRef="#ctx0" brushRef="#br0" timeOffset="246112.4611">11009 10873 74 0,'-3'20'84'0,"0"4"0"0,3 5-58 16,0 4-5-16,3 6 1 15,-1 2-2-15,-3 0-3 16,1-2-4-16,0 1-2 16,0-8-4-16,0-4 0 0,0-4-5 15,0-6-6 1,1-5-15-16,7 4-57 0,0-15-11 15,4-3-7-15,0-13-3 16</inkml:trace>
  <inkml:trace contextRef="#ctx0" brushRef="#br0" timeOffset="246642.4663">11409 10994 23 0,'-7'11'79'16,"-1"1"4"-1,-13 6-46-15,17 9-8 0,4 0-1 16,2 6-2-16,4-4-5 16,4 0-4-16,3-6-3 0,4-3 0 15,0-6-4-15,4-8-1 0,0-6-3 16,-2-5-1-1,1-7-1-15,-3-6-3 0,-2-3 0 16,-7 2-1 0,1 2-3-16,-8 2 1 0,-1 6-1 15,0 9 0-15,0 0 1 16,-6 15 0-16,5 2 0 0,1 3 2 15,5-2 3 1,7 0 0-16,3-7 0 0,7-3 2 16,2-8-1-16,1-5 0 0,-1-10 1 15,-1-5-1 1,-5-1-1-16,-8-5-1 0,-4-2-3 15,-6-1 0-15,-1 3-2 16,-7 0-4-16,1 6-7 0,-3-4-14 16,4 2-51-1,4 11-12-15,2 11-7 0,3-10-1 16</inkml:trace>
  <inkml:trace contextRef="#ctx0" brushRef="#br0" timeOffset="246862.4686">11854 10937 73 0,'12'11'89'0,"11"-11"-4"0,-13 0-51 16,27 0-11-1,4-2-1-15,-1-1-7 0,3 0-10 16,-9-4-16-16,-2-5-46 16,-11 12-27-16,-13-3-6 0,-8 3-2 15</inkml:trace>
  <inkml:trace contextRef="#ctx0" brushRef="#br0" timeOffset="247082.4708">12013 10987 67 0,'-12'19'88'0,"-3"1"-3"15,0 5-46 1,4 5-13-16,2-1-3 0,5 1-3 16,3-2-5-16,5-3-2 15,13-6-4-15,5-2-1 16,6-7-4-16,1-6-2 0,4-1-5 15,-2-3-5-15,4-3-15 16,-5 0-45-16,-3-8-23 0,-1-1-4 16,2-5-3-1</inkml:trace>
  <inkml:trace contextRef="#ctx0" brushRef="#br0" timeOffset="247312.4731">12268 10822 67 0,'7'15'82'16,"15"5"0"-16,-9 9-63 0,17 6-3 15,2 4 0-15,-5 6 0 16,0 5-5-16,-14-2-8 0,-6 3-13 15,-9 2-36 1,-16-10-33-16,-12-3-5 0,-8-8-1 16</inkml:trace>
  <inkml:trace contextRef="#ctx0" brushRef="#br0" timeOffset="247692.4769">11451 10834 5 0,'-42'17'51'0,"16"15"1"16,1 11 1-16,8 13-3 0,1 4-11 15,8 5-10 1,5 0-6-16,2-1-7 0,11-6-6 15,2-9-14-15,11-16-69 16,9-6-9-16,2-12-5 16</inkml:trace>
  <inkml:trace contextRef="#ctx0" brushRef="#br0" timeOffset="248462.4845">12410 10776 13 0,'0'0'41'16,"-9"0"-7"-16,9 0-2 0,0 0-9 16,0 0-3-1,0 0-4-15,0 0-2 0,0 0-1 16,0 0 0-16,8 3-4 15,-8-3-1-15,15 4 0 0,-7-2 1 16,2 2-3 0,-10-4 2-16,15 11 0 0,-10-1 0 15,-4-1 1-15,-1 5 1 0,0 2-1 16,-6 0-1-1,-2 4 2-15,2-1-2 0,2-2 0 16,4 0 0-16,4-4-2 16,10-4 0-16,8-2-1 0,3-5-4 15,7 1-11 1,-4-3-37-16,5 0-36 0,-3 0-7 15,-6 0-6 1</inkml:trace>
  <inkml:trace contextRef="#ctx0" brushRef="#br0" timeOffset="250112.5011">10001 11093 23 0,'10'-8'38'0,"-1"5"-4"0,7 2-7 15,2 1-11 1,5 0-6-16,0 0-4 0,4 2-2 16,-5 1-1-16,2 0 0 0,-5 1 2 15,-1 0 2-15,-6 4 1 16,1-6 0-16,-5 6 0 15,1-5 2-15,3 7 0 16,-12-10 0-16,20 20 0 0,-11-4-1 16,7 0 0-1,-5 7 1-15,5 3 1 0,-5 0-1 16,1 5 1-16,-2-2-2 0,0-2 0 15,0-1 0 1,-2-5-3-16,-4-5 1 0,3-3-2 16,-4-4 1-16,-3-9 1 15,0 0 0-15,0 0 0 0,10 5 0 16,-10-5-1-1,4-10 0-15,-3-4-2 0,0-4 0 16,-1-4-3 0,0-6 0-16,0-3-1 0,-2-3 0 15,-2-2 1-15,1 0-2 0,-1 1 0 16,-1 0 0-16,2 4 1 15,2 3-1-15,0 1 0 0,1 3 0 16,0 2 0 0,0-2 1-16,0 4 0 0,1-2 0 15,0 4 0 1,0-2 0-16,0 5 0 0,0 1 1 15,-1 2-1-15,1 2 0 16,-1 10 0-16,6-13-1 0,-6 13 1 16,10-6 0-16,-10 6-1 15,21-1 1-15,-8 1-1 16,4 0 1-16,4 1 0 0,2 1 1 15,5-2 0 1,4 0-1-16,3 0 1 0,4-5 0 16,6 0 0-16,3-2 0 15,2 2 0-15,4-2 0 0,4 3-1 16,-1-2 1-16,2 3-1 15,-3 0 1-15,1 1-1 16,-3 1 1-16,0-2 0 0,0 1 0 16,-2 2 0-1,3-2 1-15,-1 1 0 0,3-3-1 16,-2 2 1-16,1-1-1 15,0 1-1-15,1 0 1 16,1 0 0-16,-1-1-1 16,1 0 1-16,2 0-1 0,3 1 1 15,1-6-1-15,4 2 1 0,1-2 0 16,-1-3 0-1,-1 1-1-15,0 0 1 0,-8-1 0 16,-2 0-1-16,-8 3 1 16,-10 1-1-16,-7 0 1 15,-8 4 0-15,-8-1-1 16,-5 3 1-16,-11 1-1 0,0 0 1 15,8 0-1 1,-8 0 1-16,0 13-1 0,0-1 0 16,0 2 0-16,0-2 0 0,2 4-4 15,-1-3-5-15,5 3-17 16,-7 0-50-16,5-6-16 15,-4-10-5-15,7 10-5 16</inkml:trace>
  <inkml:trace contextRef="#ctx0" brushRef="#br0" timeOffset="252392.5239">13438 10360 31 0,'2'-15'52'0,"-2"7"-5"15,0 8-7-15,-7-14-7 0,0 9-6 16,7 5-5-1,-20-9-6-15,9 4-4 0,-5 5-4 16,2 0-1-16,-3 0-3 16,1 7-1-16,0 1-1 15,-2 7-1-15,1 3 2 0,1 4 1 16,2 7 1-16,0 5 2 15,2 5-1-15,4 4 1 0,3 1 1 16,4-2-1 0,1 0 0-16,1-6 0 0,8-5-1 15,2-8-1 1,5-5 1-16,1-5-2 0,2-5 0 15,1-5-3-15,0-3-4 16,5-3-8-16,-1-8-12 0,3-7-45 16,3 1-21-16,-1-2-5 0,-1-3-4 15</inkml:trace>
  <inkml:trace contextRef="#ctx0" brushRef="#br0" timeOffset="252722.5272">13640 10531 27 0,'-8'12'80'0,"-1"4"-1"16,3 5-49-16,4 5-4 0,3 2-2 15,12-2-2 1,7-2-4-16,10-7-3 0,7-4-2 16,9-12-2-1,3-4-1-15,3-13 0 0,-2-8-2 16,-6-1-2-16,-7-5 0 15,-11-1-3-15,-13-2-1 0,-13 4-2 16,-16 5 0 0,-11 0 0-16,-11 9 0 0,-7 3-1 15,-6 6 1-15,1 6 0 0,3 3 2 16,1 11 0-1,9 2-1-15,8 2 0 0,8 2-1 16,9 0-2-16,8-3 0 16,3 0-5-16,8-5-7 0,11-3-15 15,1 1-52 1,-1-8-8-16,1-2-6 0</inkml:trace>
  <inkml:trace contextRef="#ctx0" brushRef="#br0" timeOffset="253082.5308">14122 10371 65 0,'-17'11'76'0,"22"1"-46"16,-10 4-1-16,3 4 0 16,2-4-2-16,6 5-3 15,9-4-6-15,3 2-3 0,4 0-1 16,2 3-4-1,0-1-1-15,-4 4-2 0,-3 2-1 16,-6 0 0-16,-5 1 1 16,-6 3 0-16,0-4 1 0,-13 2-2 15,-3-6 0-15,-5-2-2 16,-1-5-1-16,-4-4-3 15,1 0-7-15,-4-7-11 0,4-5-54 16,1 0-17 0,1-2-7-16,7-5-3 0</inkml:trace>
  <inkml:trace contextRef="#ctx0" brushRef="#br0" timeOffset="253952.5395">14657 10433 26 0,'-4'-14'80'0,"3"6"-2"0,-4-2-48 16,5 10-6-1,0 0-5-15,0 5-1 0,0 14-3 16,-1-1-2-16,5 8-4 0,0 3 1 15,6 7-1-15,-2-2 1 16,3 0-1-16,0-5-1 16,3-5 0-16,0-7 0 15,2-9-1-15,2-7 1 0,-1-3-2 16,2-12 0-1,-1-4-1-15,0-3-1 0,-5-3-2 16,1 2-1-16,-6 3-1 16,-3 4-1-16,-5 15 0 0,0 0-1 15,0 0 1-15,3 11-1 16,-1 10 1-16,4 2 1 15,4 2 1-15,1-6 3 0,4 0 1 16,1-9 0 0,2-8 1-16,1-4 0 0,-4-12 0 15,-4-6-2 1,-2-6 0-16,-6-2-2 0,-3-2-3 15,0-2-3-15,-2 1-3 16,-1 0-6-16,-3-1-12 0,4 1-50 16,2 8-19-16,0 2-6 0,6-3-3 15</inkml:trace>
  <inkml:trace contextRef="#ctx0" brushRef="#br0" timeOffset="254252.5425">15153 10119 0 0,'0'0'71'15,"4"8"5"1,-4 8-45-16,-1 6-7 0,1 8-1 16,-4 7 5-16,2 6 1 15,0 2-3-15,2 0-3 16,2 0-4-16,8-3-3 15,4-6-1-15,4-2-3 0,7-10-3 16,1-3-3 0,3-6-1-16,1-3-1 0,1-5-2 15,-4-4-3-15,-1-1-4 0,-3-2-6 16,-3-2-14-1,-4 0-53-15,-7-9-14 0,-7-2-5 16,-2-7-3-16</inkml:trace>
  <inkml:trace contextRef="#ctx0" brushRef="#br0" timeOffset="254402.544">15061 10369 55 0,'0'0'91'0,"0"0"-3"15,28-14-5-15,11 9-65 16,11-3-6-16,9-1-4 0,2 2-10 15,-4-4-23 1,-12 6-57-16,1-1-5 0,-16 1-7 16</inkml:trace>
  <inkml:trace contextRef="#ctx0" brushRef="#br0" timeOffset="254682.5468">14533 10086 6 0,'-40'45'91'16,"4"14"4"-1,8 14-6-15,8 11-53 0,12 8-6 16,12 5-8 0,18-4-6-16,12-7-6 0,13-9-7 15,8-18-15-15,4-8-71 16,11-16-6-16,0-19-4 0,-1-14-5 15</inkml:trace>
  <inkml:trace contextRef="#ctx0" brushRef="#br0" timeOffset="255172.5517">15768 10408 83 0,'15'7'94'15,"14"3"-4"-15,15 0-49 16,10-4-15-16,8 2-2 16,3-5-5-16,-1-1-5 0,-2-2-7 15,-8-7-8-15,-9 1-13 16,-16-5-47-16,-12-2-27 0,-11-6-6 15,-6-5-4 1</inkml:trace>
  <inkml:trace contextRef="#ctx0" brushRef="#br0" timeOffset="255332.5533">15883 10215 55 0,'-7'31'93'0,"6"1"-2"0,2 2-5 16,6 4-64-1,7 2-4-15,1 5-5 0,-2-4-6 16,-1 5-14-1,-2 4-60-15,-2-11-19 0,-2-7-5 16,-2-9-7-16</inkml:trace>
  <inkml:trace contextRef="#ctx0" brushRef="#br0" timeOffset="256022.5602">16801 10190 19 0,'0'0'87'0,"-2"6"0"15,-1-13-13-15,2 29-43 16,1 12-10-16,0 8-2 0,-1 8-1 15,1 2-3 1,1 0-5-16,3-1-1 0,0-8-3 16,-3-9-3-1,1-6-3-15,-2-7-7 0,0-8-20 16,0-13-58-16,0 0-5 0,-7-12-7 15,-8-8 4-15</inkml:trace>
  <inkml:trace contextRef="#ctx0" brushRef="#br0" timeOffset="256162.5616">16655 10487 82 0,'37'6'95'16,"12"-2"-5"-16,5-36-15 16,6 31-60-16,2 2-7 0,-6 1-16 15,-3-9-63-15,-6 5-14 0,-15-7-8 16,-7 0-4-1</inkml:trace>
  <inkml:trace contextRef="#ctx0" brushRef="#br0" timeOffset="256532.5653">17120 10355 61 0,'0'16'89'16,"0"3"0"-16,-3 6-51 0,-2 2-11 15,5 7 0 1,0-5-4-16,-1 5-2 0,7-8-5 15,4-1-5-15,4-4-3 16,2-9-2-16,1-9 0 0,2-3-3 16,-1-5-2-1,-2-11-2-15,-6-4-2 0,-3-6-2 16,-7 0 0-16,-3-2 1 0,-6 7-2 15,0 1 2 1,-4 5 1-16,2 10 3 0,0 5 1 16,7 14 2-16,1 6 1 15,6 7-1-15,6 5 1 0,5 3 0 16,2 3-1-1,3-4 0-15,2-4-1 0,-2-8-4 16,0-4-4 0,-5-13-11-16,-1-11-51 0,0-6-21 15,-6-12-8-15,-2-6-4 0</inkml:trace>
  <inkml:trace contextRef="#ctx0" brushRef="#br0" timeOffset="256862.5686">17394 10435 58 0,'21'17'96'0,"-3"4"-3"0,2 0-5 15,2 7-64-15,-1 7-4 16,-3-4-4-16,-4 2-5 0,-4-7-3 16,-3-4-2-16,-1-5-2 15,-6-17 0-15,0 0-1 16,0 0-1-16,0-23-2 0,0-5 0 15,0-1-2 1,3-7-2-16,1 3 0 0,4 3 0 16,4 8 0-16,2 8 1 15,-1 7 3-15,5 7 0 0,-5 12 2 16,0 9 0-16,0 6 1 15,-2 6-1-15,-5 4 1 16,-2-1-1-16,0-1-1 0,-2-5-2 16,1-4-2-1,-3-10-7-15,3-4-31 0,-3-12-47 16,0 0-6-16,5-16-6 15</inkml:trace>
  <inkml:trace contextRef="#ctx0" brushRef="#br0" timeOffset="257172.5717">17631 10213 35 0,'16'1'88'0,"-1"-1"-2"16,6-1-5-16,33-2-62 15,-29 0-11-15,0-1-11 16,-2-10-55-16,0 8-22 0,-8-3-8 16,-3-3 0-1</inkml:trace>
  <inkml:trace contextRef="#ctx0" brushRef="#br0" timeOffset="257322.5732">17922 10014 38 0,'8'23'88'16,"2"3"-3"-1,-1 2-4-15,-2 8-64 0,0 6-11 16,-5 5-56-16,1-7-29 16,-1-7-7-16,3-8-1 15</inkml:trace>
  <inkml:trace contextRef="#ctx0" brushRef="#br0" timeOffset="257792.5779">18613 9854 45 0,'0'0'84'0,"0"0"0"0,0 0-4 15,5 16-65-15,-5 7-4 0,1 10-1 16,-1 9-2-1,0 1 2-15,0 2-2 0,4-3-1 16,2-7-4-16,1 0-7 16,0-13-20-16,-7-2-57 0,4-6-6 15,-4-14-7 1</inkml:trace>
  <inkml:trace contextRef="#ctx0" brushRef="#br0" timeOffset="257952.5795">18424 10326 30 0,'36'4'94'15,"18"-3"1"-15,19-4-8 16,19-2-54-16,7-7-12 0,7 2-6 16,-6-2-6-1,-12-2-10-15,-4 7-25 0,-13-1-58 16,-25 4-7-16,-18 1-6 0</inkml:trace>
  <inkml:trace contextRef="#ctx0" brushRef="#br0" timeOffset="258492.5849">18324 10597 45 0,'-4'10'90'15,"-1"0"-1"-15,2 1-3 16,-2 4-63-16,6 2-7 0,7 3 0 16,5 1-1-16,7-4-3 0,3-3-2 15,1-3-4 1,2-5-1-16,0-6 0 0,-3-2-2 15,-1-7 0 1,-6-6-1-16,-3 0 0 0,-6 0-1 16,-1 4-1-16,-2 1 0 15,-4 10-1-15,0 0 1 0,0 0-1 16,3 20 0-16,1 2 0 0,3 1 1 15,3 1 2 1,7-3 0-16,0-6 1 0,3-5 0 16,1-9 0-1,-1-4 0-15,-2-12 0 0,-6-4-1 16,-4-8 0-16,-8-2-3 15,0 0-1-15,-6-2-2 0,-1 7-2 16,-2-2-6 0,2 9-12-16,0 7-38 0,-1 1-31 15,8 9-5-15,0 0-4 0</inkml:trace>
  <inkml:trace contextRef="#ctx0" brushRef="#br0" timeOffset="258692.5869">18814 10582 30 0,'15'-2'92'0,"6"-5"-1"0,8-2-4 15,10-2-57-15,2 1-11 16,1 2-5-16,-1-5-6 0,-3 9-14 15,-9-2-23 1,-14 4-54-16,-2-1-7 0,-13 3-6 16</inkml:trace>
  <inkml:trace contextRef="#ctx0" brushRef="#br0" timeOffset="258982.5898">18920 10608 38 0,'-12'11'89'0,"4"5"-1"0,1 4-43 15,4 2-8-15,3 5-4 16,4 2-5-16,9-1-6 15,6 0-7-15,9-4-3 0,4-5-4 16,2-5-3 0,5-5-5-16,-4-8-7 0,6-1-15 15,-3 0-63-15,-7-10-8 16,-5-9-5-16,-5-11-5 15</inkml:trace>
  <inkml:trace contextRef="#ctx0" brushRef="#br0" timeOffset="259442.5943">19474 9710 12 0,'-21'-9'84'15,"6"5"1"-15,15 4-1 0,0 0-56 16,6 3-6-1,20 8-6-15,6 4-3 0,8 5 0 16,7 8-1-16,7 9 0 16,2 12-2-16,4 13-3 0,-2 13-2 15,0 18-1 1,-5 13 0-16,-11 16-2 0,-5 12 1 15,-16 4-3 1,-11-3 3-16,-11-4 0 0,-19-10 0 16,-13-10-3-16,-15-16-5 0,-1-10-20 15,-6-18-62-15,-9-14-2 16,2-12-9-16,-7-13-4 0</inkml:trace>
  <inkml:trace contextRef="#ctx0" brushRef="#br0" timeOffset="268722.6872">4373 6956 14 0,'14'-3'15'16,"7"0"-6"-1,-2 1-2-15,7 0-2 0,-1 2-3 16,5 0 0 0,5 0-1-16,-1 0 0 0,2 2-1 15,0 0 0-15,4 1 1 0,-1 0-1 16,6 0 0-16,-4 0 1 15,-1-1 0-15,5-1 1 0,-2 1-1 16,4-2 0 0,-4 3 0-16,7-3-1 0,1 0 1 15,-4 2 1 1,4 0-1-16,-4-2 0 0,2 1 4 15,-5-1 1-15,6 0 2 16,-10 0 2-16,3-5 2 0,-1 0-1 16,-1 0 1-16,1-2-3 0,-5 3-1 15,4 0-3 1,-6 2-3-16,4 2-1 0,-1 0 0 15,-2 2-1 1,3 3 0-16,-5 1 0 0,4 1 2 16,-4 0 0-16,3-3-1 15,-6-1 2-15,0-1 0 0,0 1 0 16,3-3 0-16,-1 0-1 0,-2 0 0 15,5 2-1 1,-5-2 0-16,7 2 1 0,-6 0-2 16,5 1 1-1,3 1 0-15,-4 0-1 0,4 0 1 16,-2 0 0-16,5-1 0 15,-6-2 0-15,3 1 1 0,-1-2-1 16,-4 0 0 0,1 0-1-16,-5 0 1 0,4 0 0 15,-4 1-1-15,1-1 1 0,-1 2-1 16,3-1 1-1,3 2 1-15,-2 0-1 0,3-2 0 16,-2 0 0-16,5 2 0 16,-2-3 0-16,3 3-1 0,-1-3 1 15,-4 0-1 1,2 0 1-16,-3 0-1 0,5 0 2 15,-6 0-2 1,4 0 1-16,-5 0 0 0,10 0-1 16,0 0 1-16,-2 0 0 0,7 0-1 15,-5 0 1-15,4 0-1 16,-3 0 0-16,3 0 0 0,-6 3 0 15,-3 0 1 1,2 0-1-16,1 2 0 0,0-1 0 16,-1 0 1-1,6-1 2-15,-1-2-3 0,0 1 0 16,1-1 0-16,-2 0 1 0,0 1-1 15,-3-2 1-15,4 1-1 16,-7 0 0-16,3 0 0 16,-1 0 1-16,0 0-1 15,0 0 0-15,-4 0 0 0,5 0 2 16,-9-1 1-1,4 0-1-15,-7 0 2 0,2 0 1 16,1 0 0-16,-1 0-1 16,4-2 1-16,-2 2-1 0,9 0-2 15,-2 0 2-15,5 0-1 16,0 0 1-16,3 1 0 15,4 3 2-15,-2-4 0 0,7 4-1 16,0-1 2 0,0 0-1-16,2 1-1 0,5 0-4 15,-2-1-6-15,2 0-37 16,9 2-38-16,-12-5-5 0,-1 0 1 15</inkml:trace>
  <inkml:trace contextRef="#ctx0" brushRef="#br0" timeOffset="280452.8045">2950 12400 39 0,'0'0'82'15,"0"14"-19"-15,0-14-33 0,0 0-4 16,0 0-6-16,0 11-6 0,2-1-5 15,4 7-4 1,1 2 2-16,0 2 0 0,6 5 2 16,-1-1-1-16,2 5 0 15,0 1 0-15,1 2-1 0,1 1 1 16,0 2-2-1,2 0 1-15,-3-2 0 0,0 0-1 16,0-3-1-16,-3-5 1 0,1-1-3 16,-3-3 1-1,-2-5-2-15,1 1 0 0,-3-7 0 16,1 0-1-16,-7-11 1 15,8 15 0-15,-8-15-1 0,0 0 2 16,3 9 0 0,-3-9 0-16,0 0 2 0,0 0-1 15,0 0 0 1,10-8 0-16,-5-5 0 0,-1-8 0 15,4-5-1-15,1-11-1 0,2-8-1 16,-2-12 1-16,1-1-1 16,-1-4 0-16,-3 1 0 0,-2 3 0 15,-3 6 0 1,-1 6 0-16,-1 6-1 0,-4 10-1 15,1 4-4 1,1 5-3-16,3 7-8 0,0-4-12 16,8 8-46-16,0 10-20 15,5 0-7-15,-1 10-3 0</inkml:trace>
  <inkml:trace contextRef="#ctx0" brushRef="#br0" timeOffset="280972.8097">3440 12703 10 0,'0'0'85'16,"-17"2"2"-16,17-2-37 0,-9 0-14 15,9 0-5 1,0 0-7-16,7-3-6 0,9 1-6 15,2-5-4-15,8 2-1 0,1 1-2 16,1 2-1 0,-1-1-1-16,-1 3-2 0,-6 0 1 15,-1 0-2-15,-8 5 1 16,-11-5 0-16,9 16 0 0,-9-4 0 15,-1 2 0 1,-9 4 0-16,-1 3-1 0,-7 3 1 16,1 1-1-1,-2 1-1-15,-1-2 1 0,2 0-1 16,3-2 1-16,5-3 0 0,5-2 2 15,5-4 1-15,13-1 0 16,6-6 0-16,5 0 1 16,6-5 1-16,1 0-1 15,0-2 0-15,0 0-3 0,-5-2-2 16,-4-4-5-1,-2 5-6-15,-11-10-21 0,-5 3-54 16,4-1-9-16,-6-3-4 0</inkml:trace>
  <inkml:trace contextRef="#ctx0" brushRef="#br0" timeOffset="281332.8133">3885 12368 67 0,'-16'10'75'0,"-3"14"-52"0,1 5 2 15,6 13 4 1,-4 1 3-16,6 10-2 0,3-3-6 16,5 5-3-16,2-5-2 15,8-4-2-15,6-8-2 0,2-4-4 16,3-5-2-16,3-7-2 0,-4-5-1 15,2-6-1 1,-3-4-1-16,-4-1-1 0,-1-3-2 16,-2-3-2-1,-2-3-6-15,-4-8-9 0,5-4-36 16,6-4-37-16,-11-6-7 15,2-6-7-15</inkml:trace>
  <inkml:trace contextRef="#ctx0" brushRef="#br0" timeOffset="281662.8166">4141 12439 55 0,'0'0'76'0,"-34"15"-40"16,29 4-7-16,-3 5-4 0,0 8 1 15,1 3-2-15,-2 5-5 0,2 4-2 16,-1 0-2 0,2 0-2-16,1-4-1 0,0-2-2 15,2-5-1-15,3-4 1 16,5-5-1-16,4-3-2 15,4-8 0-15,7-2-1 16,2-3 0-16,4-5 0 0,-1-1-2 16,2-2-2-1,-3-2-2-15,0-3-3 0,-3-4-3 16,-2 1-3-16,-3-5-6 0,-2 2-19 15,2 3-52-15,-10-10-10 16,0-2-2-16</inkml:trace>
  <inkml:trace contextRef="#ctx0" brushRef="#br0" timeOffset="281862.8186">3924 12604 19 0,'-14'4'92'0,"14"-4"2"16,5 9-4-16,18-18-43 15,16 9-30-15,7 5-3 0,3 3 1 16,1-2-5 0,0-1-7-16,-3 5-11 0,-9-6-19 15,-13 1-57-15,0-1-8 16,-7-4-5-16</inkml:trace>
  <inkml:trace contextRef="#ctx0" brushRef="#br0" timeOffset="282212.8221">4548 12296 62 0,'0'0'85'0,"5"11"-2"16,8-25-28-16,10 34-39 15,1 17-3-15,5 6 5 16,-5 10-2-16,-1 6-2 15,-5 8-3-15,-8 0-1 0,-6-3-3 16,-6-1 0-16,-8-8-1 0,-6-6-2 16,0-9-1-1,0-8-2-15,1-10-3 0,0-6-3 16,5-4-5-1,1-12-14-15,9 0-37 0,0 0-29 16,7-14-8-16,0 4-1 16</inkml:trace>
  <inkml:trace contextRef="#ctx0" brushRef="#br0" timeOffset="282592.8259">5090 12555 81 0,'-10'9'90'0,"10"-9"-2"16,12 17-51-1,4-5-11-15,11-4-2 0,5 0 0 16,9-4-4-1,3 0-6-15,3-2-3 0,-3-1-4 16,0-1-1-16,-6-1-2 0,-8-3-2 16,-3 1-4-16,-8-2-3 15,-5 3-7-15,-4-1-10 0,0-2-38 16,-1 5-32-1,-9 0-6-15,0 0-3 0</inkml:trace>
  <inkml:trace contextRef="#ctx0" brushRef="#br0" timeOffset="282742.8274">5137 12799 51 0,'-14'17'96'0,"16"-6"-3"0,23-29-18 16,20 17-47 0,9-3-5-16,14-2-2 0,2-1-11 15,-1-5-11 1,5 8-27-16,-2-2-56 0,-14-3-7 15,-8 1-7-15,-13 0 3 16</inkml:trace>
  <inkml:trace contextRef="#ctx0" brushRef="#br0" timeOffset="286602.866">6417 12299 31 0,'-5'-11'85'0,"-8"2"-20"0,13 9-10 16,-8-12-13-16,8 12-14 15,0 0-9-15,0 0-7 0,0 0-3 16,0 14-1-1,0 10-3-15,3 10-1 0,4 9 1 16,0 8 0-16,0 7 1 16,0 4 2-16,-1 0-2 15,-3-1-2-15,-3-7 0 16,0-9 0-16,-1-7-1 0,-4-9 0 15,1-7-3-15,-1-12-3 0,5-10-11 16,-13 5-34 0,13-5-40-16,0-15-6 0,0-3-6 15</inkml:trace>
  <inkml:trace contextRef="#ctx0" brushRef="#br0" timeOffset="287282.8727">6289 12247 39 0,'-24'-5'85'0,"2"-2"-24"16,11 7-11-16,-1-5-14 15,12 5-7-15,-8-4-11 0,8 4-3 16,0 0-5 0,7-13-2-16,3 5-2 0,3 1 0 15,8-2 0 1,5 1-1-16,6-1 0 0,8 0 1 15,4 4-1-15,10 1-1 0,3 2 1 16,5 2-1-16,-1 5 0 16,-2 3-1-16,-2 6-1 0,-7 2 1 15,-8 2-1 1,-9 4 0-16,-8 2-1 0,-10 2 1 15,-9-1 0 1,-6 4-1-16,-15-5 1 0,-9 0 0 16,-9-2-1-16,-8-2-1 15,-9-2 1-15,-7-3-2 0,2-1 0 16,-4-3 0-16,2-2 0 15,6-1 0-15,8-3-1 16,7 0 0-16,12-1 0 0,8 1 0 16,16-5 1-1,0 14 1-15,15-4 0 0,9 3 1 16,11 3 0-16,6 6 2 15,8 3 0-15,0 3 0 16,3 5 0-16,-6 0-1 0,-2 2 1 16,-7-3-1-16,-8 0-1 15,-5-3-1-15,-8-7 0 0,-5-5-1 16,-4-4-5-1,-7-13-8-15,10 3-36 0,-10-3-40 16,15-4-7-16,-7-6-6 16</inkml:trace>
  <inkml:trace contextRef="#ctx0" brushRef="#br0" timeOffset="287762.8776">7088 12697 82 0,'-4'12'94'0,"4"-12"-5"0,8 14-49 16,13-9-14-16,11-4-1 15,3-1-2-15,9-7-4 0,-1-3-7 16,-1-5-4-1,-2-4-3-15,-6-3-1 0,-10-2-2 16,-9-3-2-16,-12 1-2 0,-9 1 0 16,-11 1-2-1,-10 5 0-15,-7 8 0 0,-9 9-1 16,-3 5 2-16,-1 20 2 15,-1 12 1-15,9 10 2 0,9 7 1 16,10 6 1 0,15 0 1-16,10-1 2 0,21-7-1 15,11-8 1 1,14-12-3-16,6-7 1 0,5-9-1 15,1-7-2-15,0-5-6 0,-4-5-9 16,3-6-48 0,-3 2-31-16,-11-5-5 0,-8 0-9 15</inkml:trace>
  <inkml:trace contextRef="#ctx0" brushRef="#br0" timeOffset="292552.9255">8613 12434 0 0,'-1'-11'78'0,"0"2"5"15,1 9-37-15,0 0-8 0,-2-10-8 16,2 10-6 0,0 0-7-16,0 0-4 0,0 0-5 15,0 0-2 1,0 0 0-16,-5 6-1 0,5 7 0 15,0 7 1-15,0 5 0 0,0 8 1 16,3 6 0-16,2 5-1 16,1 4 0-16,3 2-1 0,-2-2-1 15,3-3-2 1,-3-2 1-16,1-7-2 0,-3-4 1 15,-3-8 0 1,0-3-1-16,0-6 0 0,-2-6-2 16,0-9-5-16,0 0-11 15,3-5-52-15,0-6-21 0,-1-6-5 16,-1-3-7-16</inkml:trace>
  <inkml:trace contextRef="#ctx0" brushRef="#br0" timeOffset="293192.9319">8572 12430 44 0,'-17'0'52'0,"3"0"0"16,-1 0-7-16,5 2-7 0,0-1-7 15,10-1-8 1,-13 2-3-16,13-2-4 0,0 0-3 15,0 0-4-15,0 0-2 0,11-7-2 16,1 1-2 0,6-2 0-16,5 3 1 0,7-3 1 15,9 4-1-15,2 0 1 16,9 4 1-16,-1 0-2 15,5 7 0-15,-2 3-1 16,-3 5 0-16,-5 1-2 0,-8 3 0 16,-7 1 0-1,-8 1-1-15,-9 0 1 0,-9 0 0 16,-7 0 1-16,-13-2-1 0,-6-1 0 15,-9-4 0 1,-9-4-1-16,-4-1 0 0,-4-4 0 16,-1-2-1-16,3-1 0 15,1 1 0-15,6-3 0 0,9 2-1 16,4 3 1-1,14 2 1-15,8 6 0 0,7 1 0 16,13 3 2-16,13 1 1 0,10 2 0 16,8 2 1-1,10 0 1-15,4-1-1 0,0-1-1 16,-1-1 0-16,-5 0 0 15,-3-2-2-15,-12 0-2 0,-3-2-2 16,-12-7-4 0,0 3-7-16,-8-11-16 0,-4-7-50 15,5 3-14 1,-1-6-6-16,4 0-1 0</inkml:trace>
  <inkml:trace contextRef="#ctx0" brushRef="#br0" timeOffset="293662.9366">10052 12334 80 0,'3'-14'85'0,"-2"1"-23"16,-1 13-20-1,0 0-8-15,7 18-7 0,-4 5-8 16,2 5-3-16,-2 8-3 16,3 6 0-16,2 5-1 0,-1 4-3 15,1-1-1 1,-1-4-3-16,1-7 0 0,-1-2-1 15,-3-10-2-15,0-5 0 0,-1-6-1 16,0-6 1 0,-3-10-3-16,0 0-1 0,0 0-5 15,4-10-5-15,-2-2-15 16,-3-2-46-16,-4-8-19 15,0-5-8-15,-2-5-2 16</inkml:trace>
  <inkml:trace contextRef="#ctx0" brushRef="#br0" timeOffset="293942.9394">9703 12390 32 0,'-33'0'90'16,"11"0"2"-16,10 2-3 15,24-1-57-15,12 3-9 0,21 0-1 16,21-4-2-1,23-1-4-15,13-11-2 0,13-1-5 16,6-5-3-16,-2 2 0 0,-8-3-2 16,-11 1-1-1,-19 2-1-15,-17 1-1 0,-14 4-2 16,-17 0-1-16,-12 3-3 15,-10 0-3-15,-11 8-8 0,2-14-11 16,-2 4-54 0,-8 9-13-16,-3 1-7 0,-7 0-2 15</inkml:trace>
  <inkml:trace contextRef="#ctx0" brushRef="#br0" timeOffset="294242.9424">9914 12728 5 0,'-39'24'86'0,"13"0"9"15,14-6-3-15,35-4-54 0,6-1-11 16,19-4-1-16,16-2 0 15,15-4-4-15,13-3-7 16,2-2-6-16,0-2-2 0,-7-3-2 16,-10 1-2-1,-12-2-3-15,-14 1-5 0,-15 2-7 16,-10 5-13-16,-17 0-55 15,-9 0-14-15,-11 0-8 0,-13 0-4 16</inkml:trace>
  <inkml:trace contextRef="#ctx0" brushRef="#br0" timeOffset="294512.9451">9939 12765 50 0,'-7'15'92'0,"-1"5"-2"16,-5 2-3-16,-6 6-66 15,1 1-4-15,-3 5 2 16,-4-1-4-16,-1-4-4 0,5-2-6 16,1-6-4-1,3-3-7-15,4-11-17 0,13-7-58 16,-4-9-11-16,9-8-5 0,6-5-4 15</inkml:trace>
  <inkml:trace contextRef="#ctx0" brushRef="#br0" timeOffset="294862.9486">9797 12235 57 0,'-9'2'90'0,"3"8"-3"16,-3 3-5-16,-2 6-66 0,2 4-6 15,-2 2-1 1,0 2 1-16,-1-3-3 0,1-1-7 15,4-5-12 1,4-8-35-16,3-1-37 0,0-9-5 16,14 0-4-16</inkml:trace>
  <inkml:trace contextRef="#ctx0" brushRef="#br0" timeOffset="295142.9514">10913 12075 6 0,'-3'12'88'15,"-9"2"0"-15,1 4-4 0,-3-28-20 16,-2 29-58-16,2 8 0 16,0 1 0-16,0 2-1 15,1-6-8-15,5 6-16 16,1 3-60-16,3-8-7 0,3-3-4 15</inkml:trace>
  <inkml:trace contextRef="#ctx0" brushRef="#br0" timeOffset="295462.9546">10851 12819 76 0,'-2'16'93'0,"-6"2"-6"0,-4 5-5 16,4 9-70-16,0 1-4 0,-1 4-1 16,2-1-6-1,1 0-13-15,-6 7-59 0,4-15-14 16,1-3-5-16,-4-9-6 15</inkml:trace>
  <inkml:trace contextRef="#ctx0" brushRef="#br0" timeOffset="296262.9626">8300 12116 87 0,'3'16'86'16,"-3"-16"-27"0,0-4-8-16,-3-4-9 0,-5-2-12 15,-11-3-12-15,-4-4-6 16,-3 3-6-16,-3-2-2 0,3 1-2 15,-1-2 0 1,4 6 0-16,2 2-1 0,7 4-1 16,4 5 0-1,10 0-1-15,-8 17 1 0,8 8 0 16,0 12 0-16,5 11 0 0,5 14 1 15,-4 11 1-15,1 11-1 16,-1 7 1-16,-4 7 0 16,-2-1-1-16,-4 0 1 15,-9-3 0-15,-4-5 0 0,-5-7 1 16,-3-4 0-1,-4-10 0-15,4-7 1 0,-2-6-1 16,4-10 0-16,4-8 0 0,4-8-1 16,11-9 0-1,6-7 1-15,17-5-1 0,11-8 1 16,11 0-1-16,12-4-1 15,10 2-3-15,9-4-8 0,16 1-44 16,8 0-38 0,-3-7-6-16,3-3-6 0</inkml:trace>
  <inkml:trace contextRef="#ctx0" brushRef="#br0" timeOffset="298722.9872">2152 2916 50 0,'10'-8'86'16,"-4"-3"-1"-1,3-4-4-15,-2 2-74 0,-2-1-2 16,1 3 0-16,-4-3 0 16,-2 3-2-16,-2 0 0 0,-10-1-1 15,-4 2 0 1,-7-4 0-16,-5 4-1 0,-4-2 0 15,-5 2-1-15,-4 4 0 0,-3 0 0 16,-2 4 0 0,0 2 0-16,-3 9 0 0,3 3-1 15,-4 8 1-15,2 6-1 16,2 6 1-16,2 2-1 0,2 5 1 15,3 3-1 1,5 3 1-16,3 4 0 0,8 4 1 16,3 2 0-1,3 8 0-15,0 1 0 0,3 9-1 16,-1 5 1-16,2 4-1 0,-1 5 0 15,-3 2 0-15,1-1 0 16,4 0-1-16,1-1 1 16,0-4 0-16,5-4 0 15,5-4 0-15,1 0 0 0,1-5 0 16,9 0 0-1,0-3 0-15,2-1 1 0,2 1 1 16,-3 1 0-16,0 0 0 0,0 0 0 16,-4 2 1-16,-3 4-1 15,-2-2 1-15,0 3-1 16,-2-3-2-16,0 0 2 15,0 0 0-15,-2-2 2 0,0 0-3 16,-3-1 2 0,3 2 0-16,0 1 0 0,-1 3 0 15,0-3-2-15,-3 3 1 16,1 1 0-16,1 1-2 15,2 1 1-15,0 1-1 0,0 0 1 16,2-2-1-16,1 2 1 16,4 1 0-16,1-1-1 0,-2 1 0 15,2-2 1 1,-1 2-1-16,1 0 0 0,-3 2-1 15,0 1 2-15,0 1-1 16,1 0 0-16,3 0 1 16,-1 5-1-16,1-3 1 15,1 5-1-15,-2 0 1 0,3-1-1 16,-2 2 0-16,0-1 0 0,1 1 1 15,-3-2 0 1,1 2 0-16,1-3 0 0,-1 3-1 16,-5-2 1-1,7 4 0-15,-5-1-1 0,3 2 1 16,-2 0-1-16,1-3 0 15,-1 3 0-15,0-2 0 0,0 2 0 16,-3-3 0-16,1 0-1 0,2-2 1 16,-1-1 0-1,0-3 0-15,1 0 0 0,1 0 0 16,1-2 0-1,-1 2-1-15,-1-2 1 0,1 2 1 16,0-2-1-16,-3 1 0 16,2 1 0-16,0-3 0 0,-2 2 1 15,-1-1-1 1,-2-3 1-16,1-1-2 0,0-1 3 15,0-3-1-15,-6-1 1 0,3-2 0 16,-4-6 0 0,2 2 0-16,0-2 0 0,1-2 1 15,-2 1-2-15,2-4-1 16,4 1 0-16,-2-2-1 15,1-3 1-15,0-3-1 16,-1-1 1-16,0 1-1 0,2-4 0 16,-1 2 1-1,1 0 1-15,-1-2-1 0,1 0 0 16,0 1 0-16,0-2 0 0,1-2-1 15,2-2 1-15,0 0 0 16,0-3-1-16,-2 0 1 0,1-1-1 16,-1 0 1-1,-1-1-1-15,0 1 0 0,0 0 1 16,0-2-1-1,0 0 1-15,0-1 0 0,0-3-1 16,0-3 1-16,0-1 0 0,0-5 0 16,0 0 0-16,-2-6 0 15,2-1 0-15,-1-5 0 0,1-1 0 16,0-3 0-1,0-1 0-15,0-10 1 0,9 16-1 16,-9-16 1 0,14 11 0-16,-4-6 1 0,2 0 1 15,1-2-1-15,3-1 1 16,3-2 0-16,4-2-1 0,0-2 1 15,4-3-1-15,-1-1 0 0,6 0 0 16,1 0-2 0,-1-1 1-16,3 2 0 0,-2 1-1 15,2-1 0 1,-1 1 0-16,-3 1-1 0,-4 2 2 15,-2-2-1-15,-4 0 1 16,-6 0-1-16,0 3 1 0,-2-2-1 16,-3 1 0-1,-1 1 2-15,-9 2-2 0,12-3 0 16,-12 3-2-16,14-5 0 0,-14 5 0 15,0 0-1 1,11-7-1-16,-11 7-1 0,0 0-1 16,12-15-1-16,-12 15 0 15,4-16-1-15,-4 5 1 0,-1 0 0 16,-9-2 1-1,-1-1 3-15,-3-1-1 0,-4 1 5 16,1-1 2-16,1 3 1 0,3-1 1 16,3 0 1-1,7-1-1-15,3-1 2 0,8 2-1 16,12-1-2-16,9 4 0 15,4 4-1-15,5 3-1 0,3 3 0 16,-1 8 0 0,0 10-1-16,-6 2 0 0,-5 5 0 15,-10 5 1 1,-8 2 0-16,-9-2 0 0,-5 3 1 15,-13 0 0-15,-7-3 1 0,-6-2-2 16,-1 0-4-16,-4-5-3 16,7-1-7-16,2-7-13 0,12-6-42 15,13 3-26 1,8-12-7-16,14 0-5 0</inkml:trace>
  <inkml:trace contextRef="#ctx0" brushRef="#br0" timeOffset="299942.9994">10776 12848 35 0,'0'-10'54'0,"0"10"-7"16,0-13-9-16,0 13-8 15,2-12-9-15,-2 12-1 0,2-10-3 16,-2 10-2-16,0 0-3 16,0-11 1-16,0 11-1 15,0 0 0-15,0 0-4 0,0 0-2 16,-8-8-3-1,8 8 0-15,0 0-2 0,0 0-1 16,-11 5-1-16,11-5 0 16,0 0 0-16,-12 6 0 0,12-6 0 15,0 0 0 1,-9 11 0-16,9-11-1 0,-2 10 1 15,2-10 0-15,0 0 2 0,0 10 2 16,0-10 1 0,10 3 0-16,-1-2 1 0,2-1 1 15,4 0 0-15,-2 0-2 16,3 0-3-16,-2 0-2 15,1 0-5-15,-5 0-2 16,-1 4-7-16,-9-4-13 0,11 4-44 16,1 4-17-1,-2-4-3-15</inkml:trace>
  <inkml:trace contextRef="#ctx0" brushRef="#br0" timeOffset="300543.0054">11302 12528 3 0,'-10'10'77'0,"10"-10"6"15,31 10-46 1,-11-8-8-16,10-4 0 0,2-3 1 15,7-3-1 1,1-5-7-16,-1-5-7 0,-4 1-6 16,-6-5-1-16,-10 1-5 15,-10-1-1-15,-9 2-1 0,-6 1-1 16,-13 2-1-16,-6 1-1 0,-8 5-1 15,-4 9 0 1,-3 2 0-16,-3 13-1 0,1 10 3 16,7 11 1-1,5 12 2-15,7 12 1 0,11 5 2 16,11 7 1-16,5-2 2 15,15 0-1-15,9-5 1 0,7-9-1 16,8-11 0-16,0-10-1 16,0-11-1-16,-2-8-1 15,-2-6 0-15,-3-7-3 0,-3-1-5 16,-5-11-5-1,3 1-12-15,-8-4-43 0,3-6-27 16,-1-4-7-16,0-5-5 16</inkml:trace>
  <inkml:trace contextRef="#ctx0" brushRef="#br0" timeOffset="300983.0098">11954 12116 55 0,'0'0'76'0,"-3"-10"-2"15,3 10-50 1,0 0-6-16,4 14 0 0,6 5-1 16,0 4-1-16,1 7-1 15,3 8 1-15,-1 5 1 0,0 1-1 16,-4 0-2-1,-1-1-2-15,-7-4-3 0,-1-3-1 16,-5-7 0-16,-8-4 0 0,-8-10-1 16,-2-4-1-1,-3-6 0-15,-2-5-1 0,-2-5-1 16,0-8-1-16,5-8-2 15,-1-3-2-15,8-5-5 0,0-8-8 16,7 2-26 0,11-6-52-16,-1-3-4 0,2-2-8 15,5-2 4 1</inkml:trace>
  <inkml:trace contextRef="#ctx0" brushRef="#br0" timeOffset="301083.0108">11846 11889 75 0,'-3'-24'89'0,"-5"2"-4"15,4 1-12 1,1-1-87-16,-3 7-59 0,7 7-11 15,7 3-4 1</inkml:trace>
  <inkml:trace contextRef="#ctx0" brushRef="#br0" timeOffset="301533.0153">12142 12000 57 0,'-7'8'83'16,"2"9"0"-16,3 8-53 0,2 5-5 16,5 11-4-1,10 0 2-15,-2 1-2 0,8-1-3 16,-2-7-3-1,4-9-2-15,-2-7-3 0,3-12-2 16,-5-6-1-16,0-10-1 16,-2-4-1-16,0-2-3 0,-5-3-1 15,-2 1-1 1,-4 5-2-16,-6 13 0 0,0 0-1 15,0 0 0-15,5 20 1 0,-1 6-1 16,7 2 2 0,3-1 1-16,6 0 2 0,6-8 1 15,1-11 0-15,3-5 1 16,-1-9 0-16,-6-10-1 15,-7-4 1-15,-8-4-1 16,-8-3-3-16,-6 0-4 0,-6-1-2 16,-6 1-7-1,1 6-19-15,6 7-53 0,-5-5-9 16,7 4-6-16,3 2-3 0</inkml:trace>
  <inkml:trace contextRef="#ctx0" brushRef="#br0" timeOffset="301853.0185">12897 11918 62 0,'-12'24'86'0,"2"10"-1"0,-5 8-55 16,5 8-5 0,3 5 1-16,4-1-1 0,3-1-4 15,11-4-3 1,8-6-4-16,10-9-4 0,4-8-1 15,5-8-3-15,2-6-1 0,-1-5-3 16,0-3-4-16,-5-4-6 16,-4-2-9-16,-11-5-31 0,-8-6-41 15,2-1-6 1,-9-5-6-16</inkml:trace>
  <inkml:trace contextRef="#ctx0" brushRef="#br0" timeOffset="302013.0201">12697 12101 70 0,'0'0'93'16,"22"-5"-3"-16,24 1-6 0,17 0-67 16,9 4-5-1,11-1-4-15,0 1-8 0,-1 3-29 16,2 0-52-16,-20 1-9 15,-11-3-4-15</inkml:trace>
  <inkml:trace contextRef="#ctx0" brushRef="#br0" timeOffset="302603.026">13302 11852 19 0,'-27'-6'92'15,"6"0"-1"-15,6 0-5 16,15 6-51-16,0 0-9 0,0 0-6 15,18-8-3 1,5 8-6-16,3 0-2 0,1 0-3 16,3 3 0-1,-4 0-1-15,-4 4-2 0,-4 1 0 16,-5 3-1-16,-4 3-1 0,-2 3 1 15,0 7 0-15,0 7 0 16,4 4 0-16,1 8 1 16,4 3-1-16,1 8 0 15,2 7 0-15,3 3 0 0,1 4-1 16,-1 2 0-1,-2 5 1-15,-1 0-1 0,1 0 1 16,-3 2-1-16,-3-1 0 0,2-4 1 16,-2 1 0-1,-2-4 0-15,1-2-1 0,-4-5 0 16,1-4 0-16,-1-7 0 15,-3-7 0-15,-3-6-1 0,0-6 0 16,-3-6 0 0,-2-6 1-16,-10-6 0 0,-11-7 0 15,-7-4 0 1,-13-3 0-16,-9-1 0 0,-11-7 0 15,-8 2-1-15,-2-3-2 0,-5 3-2 16,6 1-3-16,6 5-9 16,8 1-25-16,9-1-45 0,17 5-13 15,8-5-6 1,17 0-3-16</inkml:trace>
  <inkml:trace contextRef="#ctx0" brushRef="#br0" timeOffset="303283.0328">14005 12613 30 0,'-9'4'86'15,"9"-4"1"-15,0 0-30 0,13 6-21 16,21-6-7-1,6 0-6-15,10 0-2 0,3-1-4 16,7 1-3-16,-5 0-4 0,-6 0-3 16,-8 0-2-1,-10 0-1-15,-11 0-2 0,-6 0-2 16,-14 0-3-16,11-2-4 15,-11 2-10-15,0 0-14 0,5-18-55 16,-5 18-9 0,0 0-5-16</inkml:trace>
  <inkml:trace contextRef="#ctx0" brushRef="#br0" timeOffset="303513.0351">14077 12826 14 0,'-10'20'96'16,"10"-4"0"-16,22-3-5 0,-10-5-51 16,45 5-12-16,16-4-4 15,11-4-8-15,4 4-8 16,-2-6-11-16,-1 1-42 0,-8 4-41 15,-14-8-8-15,-10 0-7 16</inkml:trace>
  <inkml:trace contextRef="#ctx0" brushRef="#br0" timeOffset="304923.0492">15152 12360 33 0,'-16'-5'85'0,"16"5"1"0,-10 16-5 16,7-2-56-16,2 13-6 0,2 4-3 16,5 15-1-1,-2 7-1-15,2 10 0 0,-2 6-2 16,-3 3-2-16,-1-4 0 15,-2-4-3-15,-6-8-1 0,-2-7-1 16,-2-12-3 0,3-11 1-16,1-7-3 0,8-19-2 15,-11 5-10 1,6-12-18-16,-1-10-60 0,6-5-5 15,3-9-6-15,5-7-5 0</inkml:trace>
  <inkml:trace contextRef="#ctx0" brushRef="#br0" timeOffset="305453.0545">15060 12458 17 0,'-18'-10'78'0,"-16"0"-29"15,17 1-1-15,1 2-8 16,1-1-6-16,2 0-7 0,3-1-6 16,10 9-5-1,-9-17-4-15,9 8-2 0,11-4 0 16,6-1-1-16,10-3-1 15,9 0 1-15,13 0 0 0,6 3-1 16,6 4 0-16,4 3-1 16,2 7-1-16,-3 7-2 15,-5 10-1-15,-9 7-1 0,-11 8-2 16,-13 4 1-1,-13 3 1-15,-13 4-2 0,-13-2 0 16,-14 1 1-16,-13-6-1 16,-9-3 0-16,-7-6 1 15,-6-7-2-15,-2-7 1 16,2-7 0-16,5-6-1 0,7-1 1 15,11-5 0-15,10 1-2 0,14 0 1 16,15 5 1 0,15 3 0-16,22 6 1 0,15 6 1 15,7 6-2-15,7 6 2 16,6 8 0-16,-1 2 1 15,-4 3 0-15,-5 5-1 16,-12-4 1-16,-11 2-1 0,-9-3 0 16,-7-4-1-1,-9-2 0-15,-6-10-3 0,-2-2-5 16,-6-7-13-16,0-4-49 0,2-1-23 15,-2-10-8-15,0 0-7 16</inkml:trace>
  <inkml:trace contextRef="#ctx0" brushRef="#br0" timeOffset="308493.0849">16535 12354 76 0,'-3'-12'88'16,"3"1"-31"-16,0 11-11 0,11-6-13 15,-1 10-9 1,2 15-6-16,0 6-3 0,0 9-3 15,-3 5-1-15,1 11 1 16,-5 2-1-16,-3 4-2 16,-2-4-2-16,-1-1-1 0,-5-6-2 15,-1-8-1-15,1-5 0 16,1-9-2-16,0-8-2 0,5-15-4 15,0 0-8 1,0-8-15-16,-2-8-61 0,6-8-5 16,3-6-6-1,2-4-5-15</inkml:trace>
  <inkml:trace contextRef="#ctx0" brushRef="#br0" timeOffset="309053.0905">16471 12332 77 0,'-19'-11'85'16,"-8"2"-35"-16,13 7-7 0,6-6-10 15,8 8-7-15,-3-9-6 0,3 9-6 16,11-12-3-1,8 9 0-15,9-3-2 0,8 1-1 16,5 2-1 0,13 3 0-16,4 0-1 0,6 0-1 15,-3 11 0-15,-2 0-1 16,-8 6-1-16,-8 2-1 0,-11 7 0 15,-10-1 0 1,-14 2-1-16,-8 1 0 0,-8-5 1 16,-14 1-1-16,-7-7 0 0,-9-2 1 15,-6-6-2 1,-1-6 0-16,-5-3-2 0,0 0 1 15,2-3 0-15,6-4-1 16,5 3 0-16,10 2 0 0,7 2 0 16,11 3 2-1,10 9 0-15,14 0 0 0,10 5 1 16,8 3 1-1,8 6 1-15,6 0 0 0,-2 5 0 16,2-1 0-16,-9 2 0 0,-4 4 0 16,-12-2 0-16,-2 0-1 15,-11-4 0-15,-5-3 0 16,-3-4 0-16,-1-4-1 15,0-7-1-15,-1-2 0 0,1-10-3 16,0 0-4 0,4 5-8-16,4-10-29 0,0-10-46 15,9 2-7-15,0-5-9 0</inkml:trace>
  <inkml:trace contextRef="#ctx0" brushRef="#br0" timeOffset="309403.094">17146 12697 67 0,'7'8'92'0,"-7"-8"0"15,9 14-6-15,8-7-68 16,10-3-3-16,4-4 0 0,12 0-2 16,0-9-4-16,4-6-2 15,-3-4-3-15,-4-5-3 16,-9-2-1-16,-12-1-2 0,-13 3-1 15,-10 2-1 1,-15 8 0-16,-11 4 0 0,-11 5 2 16,-5 8 2-16,-6 13 2 15,1 11 2-15,7 7 2 16,5 7 0-16,11 4 2 15,16 0 0-15,12-2-1 0,16-3 0 16,16-7-2-16,11-9 0 0,12-7-1 16,7-5-1-1,1-5-1-15,0-4-1 0,-2 1-5 16,-7-4-7-16,1 0-39 15,-11 0-44-15,-8 0-4 16,-4-7-7-16,-6-6-1 16</inkml:trace>
  <inkml:trace contextRef="#ctx0" brushRef="#br0" timeOffset="310023.1002">18606 12315 52 0,'0'0'90'16,"0"-10"-1"-16,0 10-3 16,5 12-61-16,0 10-7 0,2 7-1 15,1 8-2 1,1 6-1-16,1 6-2 0,0 1-2 15,2-4-3-15,-2-2-2 16,-2-7-1-16,-1-8 0 16,0-6-2-16,-3-5-1 0,-2-8 0 15,-2-10-2-15,0 0-3 16,0 0-4-16,0 0-9 0,3-20-22 15,-3 0-54 1,1-3-4-16,-1-7-7 0</inkml:trace>
  <inkml:trace contextRef="#ctx0" brushRef="#br0" timeOffset="310273.1026">18358 12318 25 0,'-34'-3'91'15,"11"5"3"-15,13-2-4 0,10 0-54 16,29 6-11-1,18 0-2-15,17-5-3 0,15 0-2 16,14-1-5-16,13-6-3 16,1-4-4-16,-1 2 0 0,-11 0-2 15,-12-3-1-15,-15 4-3 0,-17 1-3 16,-15 3-5-1,-18-5-7-15,-7 8-17 0,-11 0-55 16,0 0-9 0,-20 0-6-16,-3 0-5 0</inkml:trace>
  <inkml:trace contextRef="#ctx0" brushRef="#br0" timeOffset="310513.1051">18365 12744 74 0,'-40'40'99'0,"22"-8"-4"15,20-11-5-15,31-12-62 16,29-3-11-16,21-4-3 0,20-4-1 16,13-9-3-1,-2-2-5-15,-1 1-1 0,-11 0-2 16,-13 3-3-16,-17 3-7 15,-24 1-10-15,-14 3-48 16,-22 4-26-16,-12-2-8 0,-19 13-7 16</inkml:trace>
  <inkml:trace contextRef="#ctx0" brushRef="#br0" timeOffset="310813.108">18297 12733 82 0,'-10'18'98'0,"0"4"-5"15,1 39-20-15,9-61-49 16,-12 42-1-16,4 1-4 0,-5-3-4 16,0 1-7-16,-1-8-2 15,1-1-2-15,-2-10-3 16,6-3-5-16,9-19-6 0,-1 17-19 15,12-17-62 1,7-8-2-16,7-9-10 0,2-9-3 16</inkml:trace>
  <inkml:trace contextRef="#ctx0" brushRef="#br0" timeOffset="311053.1105">19297 12666 0 0,'14'5'97'0,"-7"4"4"16,-4 8-6-16,-3 0-4 0,-6 2-69 15,1 14-10-15,-6 1-2 0,2 3-3 16,-6-3-4-1,7 0-10-15,-4-7-14 0,-2-5-68 16,8-2-4 0,1-11-8-16,5-9-3 0</inkml:trace>
  <inkml:trace contextRef="#ctx0" brushRef="#br0" timeOffset="311413.1141">18301 12218 87 0,'15'0'93'15,"-6"5"-5"-15,-1-19-16 0,-2 29-56 16,-5 13-4 0,-1 4-3-16,-5 5-2 0,-5-2-3 15,3 1-6-15,-4-6-8 0,7-9-40 16,2-2-36-16,2-19-5 15,11 9-6-15</inkml:trace>
  <inkml:trace contextRef="#ctx0" brushRef="#br0" timeOffset="311623.1162">19207 12041 23 0,'26'-5'95'16,"-8"5"-1"-16,-18 0-5 0,4 23-3 15,-8 3-80 1,-12 11-2-16,3 6-2 0,-4 3-6 16,6 7-31-16,-2-7-50 15,6-5-5-15,7-5-8 16</inkml:trace>
  <inkml:trace contextRef="#ctx0" brushRef="#br0" timeOffset="312343.1234">19775 12472 22 0,'-9'10'89'0,"4"3"3"0,5-4-3 16,14 3-60-16,11 1-6 0,10-4-1 16,5-1-1-16,9-6-5 15,0-2-4-15,1-2-2 16,-1-9-3-16,-8-5-1 15,-10-4-3-15,-11-4-1 0,-13-2-1 16,-7-3 0 0,-11 1-2-16,-11 2 0 0,-7 1 0 15,-6 5-1-15,-6 6 1 0,-2 9 0 16,0 6-1-1,-1 11 0-15,4 12 1 0,4 10 1 16,4 13 0-16,9 8 0 16,3 12 2-16,11 9 1 0,4 3-1 15,5 0 3 1,9-3-1-16,9-6 1 0,7-8 0 15,2-13 0 1,12-11-2-16,1-14 1 0,4-8-2 16,0-6-2-16,-1-9-2 0,-3-2-6 15,1-2-25-15,-6-4-51 16,-3-11-11-16,2-7-10 0,-1-7-5 15</inkml:trace>
  <inkml:trace contextRef="#ctx0" brushRef="#br0" timeOffset="312943.1294">20496 12029 77 0,'0'0'90'0,"-1"27"-3"0,3-11-44 16,3 9-13-16,3 6-7 15,1 6 0-15,2 4-4 0,-5 3-5 16,-2-1-2-1,-4-2-1-15,0-7-1 0,-7-7-2 16,-7-8-1-16,-6-9-1 0,-6-8-1 16,-5-4 0-1,-3-10-1-15,-1-7-2 0,-3-3 0 16,5-7-1-16,2-3-1 15,5-5-2-15,9 1-6 0,2-9-16 16,11-1-56 0,7 1-16-16,11 0-7 0,5 0-6 15</inkml:trace>
  <inkml:trace contextRef="#ctx0" brushRef="#br0" timeOffset="313073.1307">20396 11714 17 0,'-1'-18'96'15,"-1"0"-5"1,2-1-8-16,0 3-13 0,0 1-94 15,0 15-56 1,14-1-9-16,-1 4-4 0</inkml:trace>
  <inkml:trace contextRef="#ctx0" brushRef="#br0" timeOffset="313513.1351">20701 11858 46 0,'-1'14'91'15,"-2"0"1"-15,3 7-6 0,-16 7-61 16,16 6-8-16,2 5 1 16,9 3-1-16,5-5-4 15,5-4-2-15,4-7-3 0,7-12-2 16,1-7-1-1,5-9-1-15,-5-11 0 0,-3-7-2 16,-3-2 0-16,-11-1-2 16,-3 4 0-16,-10 2 0 15,-3 17-1-15,0 0 0 0,-13 0-1 16,7 15 1-16,4 9 0 15,2 0 1-15,8 0 1 0,8-2 0 16,8-9 1 0,2-5 1-16,4-8 0 0,-3-6-1 15,-2-9 1-15,-8-7 0 16,-9-6-2-16,-6-2 0 15,-4 0-4-15,-7-3-2 16,-4 4-10-16,-1-4-29 0,-2 1-47 16,10 7-7-16,5 3-7 0,1 1 5 15</inkml:trace>
  <inkml:trace contextRef="#ctx0" brushRef="#br0" timeOffset="313793.1378">21354 11669 48 0,'-10'3'89'16,"-4"15"-1"-1,1 9-1-15,-4 9-65 0,5 11-3 16,-3 4 2-16,12 4-2 15,3 1-4-15,11-3-3 0,7-7-2 16,10-7-2 0,7-8-2-16,3-7-2 0,6-7 0 15,-4-7-3-15,0-7-2 0,-9-3-5 16,-1-4-10-1,-15-7-43-15,-12-8-33 0,1-6-7 16,-7-7-7-16</inkml:trace>
  <inkml:trace contextRef="#ctx0" brushRef="#br0" timeOffset="313943.1394">21161 11887 74 0,'-13'2'96'16,"13"-2"-4"-16,27 4-5 0,21-4-64 15,18 0-9-15,11 0-3 16,9 0-4-16,-1-4-6 0,1 4-12 15,-11 0-51 1,-8-2-26-16,-11-6-7 0,-19-2-5 16</inkml:trace>
  <inkml:trace contextRef="#ctx0" brushRef="#br0" timeOffset="314663.1466">21709 11501 57 0,'-16'-12'98'15,"4"-1"-3"-15,3 2-6 0,7 2-59 16,2 9-7-1,10-10-6-15,3 7-6 0,3 2-4 16,0 1-4 0,1 0 0-16,-1 2-2 0,0 5 1 15,-2 0 0-15,0 3-1 16,-3 2 0-16,4 5 0 0,0 4 1 15,2 1 0 1,1 10 0-16,2 1-1 0,-2 4 1 16,1 6-1-16,2 3 0 0,-4 3 0 15,0 1 0 1,-3 7 0-16,-2-1 1 0,-4 3-1 15,-2 2 1-15,-1-1 0 16,-4 3 0-16,-1-2 0 0,0 2-1 16,0-2 0-1,-2 1 0-15,-1 0 0 0,1-3 0 16,-2 0-1-1,0-1 1-15,2-6 0 0,0-3-1 16,2-10 1-16,-1-3-1 0,1-11 1 16,-1-4-1-16,1-9 1 15,0-2 0-15,0-10 0 0,0 0 0 16,8 10 1-1,-8-10-1-15,0 0 0 0,0 0 0 16,0 0-1 0,0 0 1-16,0 0-1 0,0 0 1 15,0 0-1-15,0 0 0 0,0 0 0 16,0 0 0-16,0 0 1 15,0 0-1-15,0 0 0 0,0 0 0 16,-11 3 1 0,-5 1-1-16,-4 1 0 0,-7 3 0 15,-12-2 1 1,-9 4 0-16,-8 1-2 0,-7-3 0 15,-9 7-4-15,0-8-5 16,4 6-21-16,-3-6-35 0,-1-7-30 16,7-3-8-16,3-11-7 0</inkml:trace>
  <inkml:trace contextRef="#ctx0" brushRef="#br0" timeOffset="315463.1546">16243 12015 39 0,'15'-5'61'16,"4"3"0"-1,-3-1-1-15,2 0-4 0,-3-1-14 16,2-1-8-16,-6 3-9 0,-11 2-5 16,14-11-7-16,-14 11-4 15,-1-12-4-15,-12 8-2 0,-3 1-1 16,-5 2-2-1,-2 1-1-15,-5 6 1 0,0 7-1 16,-3 9 1 0,3 8 0-16,2 10 0 0,4 8 1 15,1 9-1-15,6 7 1 0,-1 8 0 16,5 4 1-16,-2 6-1 15,0 0 1-15,-3 0 0 0,-2 1 0 16,-2-2 2 0,-2-5-1-16,1-6 0 0,1-8 0 15,7-10 1 1,1-6-1-16,11-9 1 0,4-11 0 15,14-10-1-15,15-8 0 16,11-8 0-16,16-4-1 0,11-10 0 16,12 0-5-16,4-7-5 0,7 8-23 15,4-1-46 1,-5-8-19-16,3 1-8 0,-4-8-7 15</inkml:trace>
  <inkml:trace contextRef="#ctx0" brushRef="#br0" timeOffset="316043.1604">21474 11493 68 0,'-13'-6'89'16,"13"6"-2"-1,0 0-39-15,0 0-17 0,21-4-8 16,10 0-4-16,11 0-3 0,11 0-4 16,3-2-2-16,0 2-3 15,-3-3-1-15,-7 1-4 0,-14 1-5 16,-13 5-7-1,-19 0-15-15,-27-7-62 0,-5 7-4 16,-5 0-9 0,-7 0 1-16</inkml:trace>
  <inkml:trace contextRef="#ctx0" brushRef="#br0" timeOffset="316813.168">16320 12022 49 0,'0'0'86'16,"0"0"-24"-16,0 0-18 0,0 0-2 15,0 0-10 1,0 0-11-16,0 0-5 0,7-5-3 15,6 3-2-15,6-3-1 16,9 0-2-16,6-3-1 16,8-1 0-16,9 1-1 15,4 0 0-15,3 0 0 0,-2 2-1 16,-3 0-1-1,-8 1 0-15,-10 0-1 0,-7 1-1 16,-14 1 0-16,-14 3-1 0,-13-6 0 16,-19 3 0-16,-12 1-1 15,-15 3 0-15,-8-1 0 16,-13 5-2-16,-2 2-4 15,11 8-12-15,3 9-51 0,16-11-21 16,21 0-8 0,16-5-6-16</inkml:trace>
  <inkml:trace contextRef="#ctx0" brushRef="#br0" timeOffset="321053.2105">14115 14118 7 0,'-25'7'84'0,"4"0"4"0,6-2-2 15,44-2-58-15,-14 0-4 16,17-2-2-16,17-2-3 15,11-5-1-15,16-4-3 16,9 0-4-16,1-4-3 0,-6 2-1 16,-6 0-1-1,-12 2-3-15,-14 3-1 0,-12 0-3 16,-14 4-3-16,-8-2-5 15,-5 5-10-15,-9 0-39 0,0 0-33 16,-5-3-5-16,-3 2-6 16</inkml:trace>
  <inkml:trace contextRef="#ctx0" brushRef="#br0" timeOffset="321263.2126">14230 14307 87 0,'-7'15'93'0,"10"-4"0"0,47-5-51 16,-10-5-11 0,15-1-5-16,14-6-5 0,8-7-5 15,5 3-6 1,-1-5-3-16,-5 3-5 0,-13-2-6 15,-5 6-15-15,-17 7-58 16,-12-2-13-16,-12 0-10 0,-4 1-3 16</inkml:trace>
  <inkml:trace contextRef="#ctx0" brushRef="#br0" timeOffset="321583.2158">15420 13801 84 0,'-13'4'96'0,"1"16"-4"16,-6 11-4-16,-6 13-71 15,11 9-3-15,0 9 0 16,0 6-2-16,4 0-2 16,-1 0-4-16,5-4-1 0,3-9-2 15,2-7-1-15,-1-9-2 0,1-13-3 16,5-7-4-1,-5-19-12-15,21-6-57 0,-6-12-17 16,3-13-5 0,0-8-6-16</inkml:trace>
  <inkml:trace contextRef="#ctx0" brushRef="#br0" timeOffset="322003.22">15194 13919 54 0,'-10'-7'88'0,"9"18"-11"16,7-15-30-16,23-3-8 0,7 2-7 16,15-2-10-1,7 4-4-15,7 3-3 0,0 0-3 16,-1 8-2-1,-9 4-3-15,-11 3-2 0,-13 4-2 16,-16 2 0-16,-15 5-2 0,-9-1 1 16,-16-1-1-16,-10 0-1 15,-7-2 0-15,-3-5-1 0,-5-5 0 16,-1-1-1-1,7-7 0-15,6-2-1 0,5-1 0 16,15 3 2 0,9 3 1-16,9 8 2 0,15 2-1 15,14 5 0-15,8 4 2 0,4 2 1 16,4 4 0-16,0-1-2 15,-1 2-1-15,-6-5-1 16,-5 2-2-16,-12-6-12 16,0-7-58-16,-2 2-21 0,-4-9-5 15,0-4-8 1</inkml:trace>
  <inkml:trace contextRef="#ctx0" brushRef="#br0" timeOffset="322523.2252">16399 14120 87 0,'13'-10'100'0,"-13"10"-4"15,13 3-5-15,-5 9-62 16,-3 4-9-16,-2 6-4 0,-1-1-6 16,-2 3-3-16,0-3-3 0,0-2-1 15,-3-6-3 1,1-2-2-16,2-11-6 0,0 0-23 15,0 0-58 1,5-8-6-16,-2-18-8 0,0-15-5 16</inkml:trace>
  <inkml:trace contextRef="#ctx0" brushRef="#br0" timeOffset="322603.226">16377 13812 7 0,'-8'-9'89'0,"-3"-3"-15"0,-6 4-74 16,17-1 1-1,10 0-90-15</inkml:trace>
  <inkml:trace contextRef="#ctx0" brushRef="#br0" timeOffset="322933.2293">16915 13788 51 0,'0'-16'90'0,"0"16"-1"0,-17-3-4 15,-1 18-63 1,-2 14-6-16,1 14 1 0,1 13 0 16,3 4-1-16,5 8-4 0,6 0-1 15,3-5-2-15,9-5-1 16,5-8-3-16,7-11 0 15,2-10-3-15,4-10-1 16,-2-9 0-16,4-4-3 0,-4-9-7 16,5-2-17-1,-5-5-65-15,0-14-4 0,0-3-8 16,-1-11-3-16</inkml:trace>
  <inkml:trace contextRef="#ctx0" brushRef="#br0" timeOffset="323243.2324">17248 13803 83 0,'14'-6'95'16,"-14"6"-4"-16,2 11-5 0,-2 8-68 15,-4 15-5-15,-8 7-1 0,0 8 2 16,0 9 0-16,-5 1-4 15,5 0-2-15,1-3-1 0,4-4-2 16,3-7-1 0,4-6-2-16,4-8 0 0,11-6 0 15,3-7-1 1,5-3 1-16,6-8-1 0,0-5-2 15,2-2-1-15,1-3-5 16,2-3-7-16,-5-11-13 0,-1-3-56 16,-4 4-14-16,-4-4-7 0,-5 0-2 15</inkml:trace>
  <inkml:trace contextRef="#ctx0" brushRef="#br0" timeOffset="323443.2344">17067 14114 88 0,'0'0'100'0,"8"4"-5"16,17-4-5-16,-6 1-66 0,27-1-7 16,7 0-3-1,0-1-4-15,1 1-6 0,-4-1-2 16,-4 1-7-16,-8-6-11 15,-3 0-44-15,-7 6-31 16,-12-4-7-16,-2-1-6 16</inkml:trace>
  <inkml:trace contextRef="#ctx0" brushRef="#br0" timeOffset="323743.2374">17557 13748 75 0,'-13'-15'102'0,"6"3"-7"15,4 0-5 1,3 12-61-16,11-13-10 0,9 13-3 16,4 0-6-16,6 15-3 0,2 4-1 15,-1 15-1 1,4 5 0-16,-5 12 0 0,-5 7-1 15,-4 7 0-15,-7 10-2 16,-6 0-1-16,-7 5 0 0,-2 0 0 16,-11 2-1-1,-12 0-2-15,-4-7-3 0,-7 3-10 16,-12-18-39-1,-7 5-41-15,6-8-6 0,-5-11-9 16</inkml:trace>
  <inkml:trace contextRef="#ctx0" brushRef="#br0" timeOffset="365383.6537">20669 9471 59 0,'-10'10'79'0,"-1"8"-47"16,-4 8 1-16,1 10-4 0,-5 8-2 15,-4 4-1 1,0 5-5-16,-3 1-4 0,-1-3-6 16,0-3-2-1,2-5-2-15,2-9-1 0,5-5-4 16,2-9-3-16,7-6-8 0,-1-4-36 15,10-10-38-15,0-15-7 16,1-11-4-16</inkml:trace>
  <inkml:trace contextRef="#ctx0" brushRef="#br0" timeOffset="365613.656">20429 9497 12 0,'0'0'82'15,"0"0"3"-15,0 0-2 0,5 13-60 16,3 12-4-16,0 11-4 15,2 12 0-15,5 5-1 0,-3 6-1 16,-1-1-2 0,1 2-3-16,-3-7-2 0,1-7-2 15,-4-7-4-15,3-10-5 16,-5-9-8-16,-4-20-54 15,10 4-19-15,-10-8-10 0,-8-14-2 16</inkml:trace>
  <inkml:trace contextRef="#ctx0" brushRef="#br0" timeOffset="365783.6577">20290 9846 37 0,'24'13'90'0,"12"-3"2"16,18-8-7-16,9-2-63 15,14-7-5-15,3-3-3 0,2-9-8 16,-5-1-7-16,-13-9-22 0,-15 3-59 15,-5-3-8 1,-16-5-6-16</inkml:trace>
  <inkml:trace contextRef="#ctx0" brushRef="#br0" timeOffset="366133.6613">20323 9401 46 0,'-47'45'88'15,"8"15"-1"-15,7 12-56 0,16 18 0 16,10 9-4-16,13 5-4 16,19-3-7-16,15-6-5 0,16-13-2 15,9-19-2 1,12-19 0-16,4-27-1 0,6-18 1 15,-1-29 0-15,-8-19 0 0,-5-17-2 16,-18-13 0 0,-18-7-1-16,-18-3-1 0,-20 2-1 15,-24 5-2-15,-20 17 1 16,-17 12-1-16,-14 17-1 0,-9 21 0 15,-1 15-1 1,5 7-4-16,10 19-4 0,8 4-11 16,23 4-36-1,25 11-34-15,13-4-7 0,16-7-3 16</inkml:trace>
  <inkml:trace contextRef="#ctx0" brushRef="#br0" timeOffset="366383.6638">21552 9114 26 0,'-2'9'90'0,"-16"17"-1"0,-7 11-2 16,-6 9-46-1,-1 23-28-15,-3 12 1 0,-1 9 1 16,-1 2-1 0,0-3-4-16,7-7-3 0,3-11-3 15,6-18-2-15,3-12-3 16,8-17-6-16,10-24-17 0,-15-2-63 15,15-23-5-15,4-18-8 16,1-11 0-16</inkml:trace>
  <inkml:trace contextRef="#ctx0" brushRef="#br0" timeOffset="366583.6657">21287 9369 82 0,'12'28'95'0,"3"10"-4"0,-3 4-5 16,-5 8-74-1,7 11 0-15,-1 4-1 0,1 2-3 16,-2-2-2-16,-5-7-3 0,0-8-2 15,1-7-5 1,-5-15-6-16,4-14-43 0,-7-14-34 16,0-5-8-16,-4-20-5 15</inkml:trace>
  <inkml:trace contextRef="#ctx0" brushRef="#br0" timeOffset="366743.6674">21142 9595 0 0,'0'0'97'15,"11"12"1"-15,27-6-7 0,14-2-4 16,14-4-76-16,12 0-1 15,5-7-1-15,2-10-7 0,-5-2-5 16,-9-12-14 0,-16-9-69-16,-5-3-6 0,-14-8-5 15,-17-5-3 1</inkml:trace>
  <inkml:trace contextRef="#ctx0" brushRef="#br0" timeOffset="367043.6704">21136 9176 82 0,'-63'109'92'0,"25"5"-3"15,28 2-7 1,24 0-72-16,29-5 0 0,28-21-2 16,19-17-2-16,14-30 2 15,9-22-3-15,5-22 0 0,3-28 0 16,-3-23-2-16,-9-20 0 15,-19-15-1-15,-20-9 0 16,-25-6 0-16,-29 0-1 0,-29 10 0 16,-36 12 0-1,-28 23 0-15,-28 20 1 0,-23 24-1 16,-15 16 0-16,-5 24-1 15,4 13-5-15,20 19-17 0,20 12-67 16,27-4-3-16,30-2-8 16,31-9-2-16</inkml:trace>
  <inkml:trace contextRef="#ctx0" brushRef="#br1" timeOffset="1.14588E6">19989 8107 30 0,'0'0'78'0,"0"-9"-25"15,0 9-17-15,0 0-8 0,0 0-8 16,0 0-7 0,0 0-6-16,-8 0-3 0,3 9-2 15,-3 8-1-15,-3 7 1 16,-4 5-1-16,-2 8 3 0,-4 6 0 15,-6 4 2 1,-1 2 3-16,-4 4-1 0,-2 1-1 16,-2-3 2-1,0-2-1-15,1-6-2 0,3-2 0 16,3-7-2-16,3-2-1 0,4-10-2 15,8-5-4-15,3-3-4 16,11-14-8-16,-11 10-13 0,11-10-30 16,0 0-29-1,0 0-3-15</inkml:trace>
  <inkml:trace contextRef="#ctx0" brushRef="#br1" timeOffset="1.14713E6">19335 8136 37 0,'0'0'73'16,"-9"-14"-32"-1,9 14-12-15,0 0-9 0,0 6-7 16,5 9-5-16,3-1-1 15,1 8 0-15,3 4 2 0,0 5 2 16,-1 5 1 0,1-1 0-16,-1 2-1 0,-1-2-1 15,-1 0-2-15,0-5 0 16,-3 0 0-16,-1-5-2 15,1-1 0-15,-1-2 0 0,-1-5-2 16,0-1 1-16,-1-3-2 16,1-3-1-16,-2-1 0 0,-2-9 0 15,6 13 0 1,-6-13 1-16,4 9-3 0,-4-9 3 15,2 12-1 1,-2-12 0-16,5 15 0 0,-5-15 0 16,2 16 0-16,-2-16 0 15,1 13 1-15,-1-13-2 0,2 10 0 16,-2-10 0-16,0 0-1 0,9 14 0 15,-9-14 0 1,10 14 1-16,0-4-1 0,-3 1 0 16,1 2 0-1,-1-3-1-15,-7-10 0 0,13 12-1 16,-13-12 0-16,0 0 1 15,8 10 0-15,-8-10 0 0,0 0 0 16,0 0-4-16,0-10-6 0,0 10-20 16,8-12-50-1,-8-4-9-15,1 1-5 0</inkml:trace>
  <inkml:trace contextRef="#ctx0" brushRef="#br1" timeOffset="1.14765E6">19935 8668 39 0,'0'0'72'15,"-3"11"2"-15,-1 6-61 0,1 5-2 16,2 4 1-1,1 2 2-15,0-1 6 0,4 0-1 16,1-5 0-16,6-8-1 0,3-8 1 16,5-6-2-16,0-11-1 15,2-3 0-15,-1-10-3 16,-5-1-3-16,-3-4-5 15,-4-2-2-15,-6 7-1 0,-4 0-1 16,-8 6 0 0,-4 5-2-16,-2 5-1 0,-2 5-1 15,1 3-2-15,3 1-3 16,2 4-3-16,3 3-8 15,5 5-7-15,2-2-24 0,-1 2-38 16,8-3-6-16,-5-10 0 16</inkml:trace>
  <inkml:trace contextRef="#ctx0" brushRef="#br1" timeOffset="1.14818E6">20242 8678 19 0,'0'0'74'16,"0"0"2"-16,17 10-53 15,-9 8-3-15,2 1 2 0,3 1 2 16,1-2-1-16,-2 1-5 0,2-4-2 16,-4-4-1-1,2-4-2-15,-12-7 0 0,17 0-3 16,-17 0 1-1,17-12-2-15,-9-4-2 0,1-1-2 16,-2-4-1-16,0-1-2 16,0 2-1-16,-3 3 0 0,2 2-1 15,-3 5-2 1,-3 10 0-16,1-12-1 0,-1 12-1 15,0 0 2-15,2 8-1 0,-2-8 1 16,6 21 1 0,-2-7 1-16,3 2 1 0,0 1 1 15,1 2 0-15,-1-2 0 16,1 0 0-16,2 0-1 0,-1-5 1 15,-1 0 0 1,-3-3-1-16,-5-9-1 0,15 15-3 16,-15-15-4-1,12 10-8-15,-12-10-9 0,9 0-45 16,-9 0-21-16,14-5-7 0,-7-7 1 15</inkml:trace>
  <inkml:trace contextRef="#ctx0" brushRef="#br1" timeOffset="1.14854E6">20721 8632 76 0,'0'0'89'0,"0"0"-4"15,-20 5-45-15,20-5-16 16,0 12-7-16,0-12-5 16,5 19-4-16,-2-6-3 0,2 2-1 15,-1 1 1 1,2 1-1-16,-2 0-1 0,1-3-1 15,0 0-1-15,-3-3-3 16,-2-11-5-16,3 12-4 0,-3-12-14 16,-5 0-59-1,5 0-5-15,-7-10-6 0</inkml:trace>
  <inkml:trace contextRef="#ctx0" brushRef="#br1" timeOffset="1.14872E6">20621 8727 51 0,'-16'9'91'16,"16"-9"-3"-1,-6 21-20-15,6-21-40 0,19-4-10 16,3 0-3-16,5-4-4 0,4 6-7 16,2-6-10-1,6 5-26-15,6-1-50 0,-11-1-8 16,-5-4-5-1</inkml:trace>
  <inkml:trace contextRef="#ctx0" brushRef="#br1" timeOffset="1.14904E6">21069 8156 17 0,'-7'9'76'15,"5"11"5"-15,-3 6-57 0,-2 10 1 16,2 7 5-16,-2 3 1 0,2 5-4 15,3-2-6-15,2-3-7 16,0-3-2-16,3-8-4 0,4-6-1 16,1-8-3-1,-1-3-2-15,1-6-3 0,-8-12-2 16,16 11-12-1,-16-11-34-15,17-11-35 0,-2-9-8 16,-1-11-4-16</inkml:trace>
  <inkml:trace contextRef="#ctx0" brushRef="#br1" timeOffset="1.1493E6">21346 8216 29 0,'0'0'77'0,"0"10"2"15,-37 9-51-15,27 6-7 16,-3 8 1-16,2 6 2 0,-1 5 1 15,6 1-5-15,2 1-5 16,3-7-2-16,3 0-1 16,7-8-4-16,7-7-2 0,0-2 0 15,3-5-2 1,-2-5-1-16,4-7-4 0,-3-2-5 15,2-3-13-15,-6 2-40 16,3-8-28-16,2-12-6 0,-6-7-5 16</inkml:trace>
  <inkml:trace contextRef="#ctx0" brushRef="#br1" timeOffset="1.14952E6">21225 8364 52 0,'-13'2'92'0,"13"-2"-2"15,9 0-6-15,18-5-60 0,15 2-11 16,6-2-3-16,5 1 1 0,3-3-2 16,-1 4-6-1,-7-1-7-15,-3 2-11 0,-15-1-16 16,-18-2-54-16,5 0-7 15,-11-11-5-15</inkml:trace>
  <inkml:trace contextRef="#ctx0" brushRef="#br1" timeOffset="1.14977E6">21848 7957 31 0,'18'-5'83'0,"-1"-4"-1"15,-4-35-27-15,-1 37-37 16,2 7-6-16,2 21-1 16,0 6-3-1,1 8-2-15,0 10-1 0,0 10 1 16,3 5 2-16,0 7-1 15,-5 0 0-15,-6-5 0 0,-1-3-2 16,-5 0-3-16,-4-6-8 16,-3 1-19-16,-5 0-55 15,-10-9-7-15,-6-4-6 0</inkml:trace>
  <inkml:trace contextRef="#ctx0" brushRef="#br1" timeOffset="1.16994E6">9271 9964 10 0,'-9'-4'10'0,"-3"2"-3"16,2 0-2-1,-4 2-1-15,1 5-2 0,-5 3-2 16,-1 3-1-1,1 3 1-15,-3 2-1 0,2 0-2 16,-3 2 2-16,5-1 0 0,-6 1 0 16,8-2 0-16,-2 1 1 15,7 1 0-15,-2-1 0 16,5 6 2-16,-4-1 0 15,7 5 1-15,-1 0 2 0,0 8-1 16,-1-5 1 0,0 11 0-16,-1 0-1 0,0 1 2 15,3-1-1-15,-1 1 0 0,3 1-2 16,2-5 1-16,0 3-1 15,0-7 0-15,2-1-1 16,4 1-1-16,1-1 2 16,0 1-1-16,2 1 0 0,0 0 1 15,0-2 2 1,4 6-3-16,4-7 1 0,-3 4 1 15,4-2 1-15,-4-1-2 16,7-3 2-16,-4-3 0 0,5-1-2 16,-5-5 3-16,1 4-1 15,2-7-1-15,-1-2 0 16,2 3-1-16,-1-1 1 0,0-2-2 15,2 1 1 1,0-2 1-16,0-1-1 0,1-5 1 16,0-1 0-16,3-5 0 15,-2-2 0-15,5-1 0 16,-4-6-1-16,3-2 0 15,-2-2-1-15,2 1 0 0,1-3-1 16,-2 0 1-16,2-1 0 0,-4-1-1 16,3-3 0-1,-4-4 1-15,6-2 0 0,-6-3-1 16,2-7 2-1,0 0-2-15,4-5 0 0,-1-1 1 16,0-4-1-16,1-1 0 16,-3-2 1-16,2-3 0 0,-5 3 0 15,-2-4 1-15,-3 2 1 0,-3-4-1 16,-2-1 0-1,-3 0 0-15,-2 1 2 0,-2 1-2 16,-2 1 0 0,0-2 1-16,-3-1-3 0,-2 2 1 15,0 4-1-15,-7-3 1 16,0 3-1-16,-4-2 0 0,-1 3 0 15,-4 2-1 1,1 1 1-16,-5 1-1 0,1 3 0 16,-4 3-1-16,-5 0 1 0,-3 9-1 15,-6 0-1 1,-5 10 0-16,-5 3-2 0,-5 9-3 15,-8 3-4-15,0 8-6 16,-3 8-16-16,-4 12-27 0,7 10-17 16</inkml:trace>
  <inkml:trace contextRef="#ctx0" brushRef="#br1" timeOffset="1.17196E6">10318 10200 5 0,'-14'51'9'0,"-7"-5"2"16,1 7 1-16,-4-2-1 15,3-6-2-15,-3-2-2 0,8-6 0 16,4-1-1 0,3-10 0-16,4 4 0 0,3-9 1 15,2 0-1-15,6 0 2 0,1 2 0 16,5 3 1-1,-3 2 1-15,2 6-1 0,-1-2-3 16,0 6 0-16,-3-6 0 16,4 7 0-16,-3-8 0 15,1 4-3-15,6-6-1 16,-4 1 1-16,3-1 0 0,0-1-1 15,1 3 1 1,-1-4-1-16,-1 6 0 0,-3-2 0 16,-3 4 2-16,-1 0-2 0,0-3 0 15,1 1 3-15,1-2-2 16,2-1 2-16,4-3-1 15,3-2 1-15,7-3 0 16,2 0 0-16,4-4-1 0,5 2-1 16,1-5 2-1,3 1-2-15,2-1 0 0,5 0 0 16,-4-3 0-16,5 1 0 15,1-2-1-15,1 0 0 16,4-5 0-16,0 1 0 0,1-2-1 16,-2-2 0-16,4 0 1 15,-4-1-1-15,-1 1 0 0,-2 0-1 16,-2 0 1-1,1 1-1-15,-2-1-1 0,0 2 1 16,-1 1-1-16,-6-1 1 16,5 5-1-16,-5-5-1 15,1 3 1-15,-3-5 1 0,2 3 1 16,1-6-1-16,1 0 3 15,5 0 0-15,-4-11-1 0,8 1 0 16,1-4 1 0,-1-1-1-16,1-2 0 0,-4-2 1 15,-1 1-2 1,-3 0 0-16,2 1 0 0,-7-1 0 15,0 2 1-15,2-4-1 16,-3 0 1-16,7-3-1 0,-2-3 1 16,2-5 0-16,2-5-1 0,6-4 0 15,4-6 0 1,-2-1 0-16,2-1 1 0,-5-2-2 15,0-2 0 1,-5 3 0-16,-2-1 0 0,-12 1 1 16,-7 1 0-16,-6 0 0 15,-8-3-1-15,-6 0 1 0,-5 2 2 16,-3-3-2-1,-6-1 0-15,-5 1-1 0,0-1 0 16,-5-1 0-16,1 2 0 0,-4 0 0 16,1 4 0-1,0 0-1-15,-2 2 2 0,-1 1-1 16,1 3 1-16,-3-1-1 15,3 2 1-15,-4 1 0 0,-5-3 0 16,-1 5-1 0,-5-5 1-16,-2 3-1 0,-3-1 1 15,-4 2-1-15,2 1 1 0,-2 3-1 16,1 2 1-1,0 2-1-15,5 1 0 0,0 3 0 16,2 1 0-16,1 2 1 16,1 2-1-16,3 1 1 0,1 1-1 15,2 2 1 1,-2 1 0-16,-1 2 0 0,-1 1-1 15,0 3 1 1,-3 1-1-16,-6 5 0 0,0 1 0 16,-3 2 1-16,-4 3-1 0,2-1 0 15,-2 2 0-15,-2 2-1 16,2 1 1-16,-1 2 0 0,0 1 0 15,-2 1-1 1,-4 3 1-16,-5 2 0 0,-6 3 0 16,-8 5 0-1,-11 2-1-15,-14 7 1 0,-11 4 0 16,-15 9-2-16,-13 4-2 15,-7 10-5-15,-6 9-10 0,4 7-30 16,9 14-34-16,10 5-5 0,16 8 6 16</inkml:trace>
</inkml:ink>
</file>

<file path=ppt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511" units="cm"/>
          <inkml:channel name="T" type="integer" max="2.14748E9" units="dev"/>
        </inkml:traceFormat>
        <inkml:channelProperties>
          <inkml:channelProperty channel="X" name="resolution" value="946.39398" units="1/cm"/>
          <inkml:channelProperty channel="Y" name="resolution" value="1675.80408" units="1/cm"/>
          <inkml:channelProperty channel="F" name="resolution" value="1.41944" units="1/cm"/>
          <inkml:channelProperty channel="T" name="resolution" value="1" units="1/dev"/>
        </inkml:channelProperties>
      </inkml:inkSource>
      <inkml:timestamp xml:id="ts0" timeString="2016-05-19T19:10:20.099"/>
    </inkml:context>
    <inkml:brush xml:id="br0">
      <inkml:brushProperty name="width" value="0.05292" units="cm"/>
      <inkml:brushProperty name="height" value="0.05292" units="cm"/>
      <inkml:brushProperty name="color" value="#00B0F0"/>
    </inkml:brush>
  </inkml:definitions>
  <inkml:trace contextRef="#ctx0" brushRef="#br0">2212 14848 0 0,'1'-11'71'0,"-1"11"-18"15,9-3-6-15,-2 8-13 16,3 10-9-16,3 6-5 15,-2 8-3-15,1 9-1 0,-1 5-1 16,1 6-4 0,-1 3-1-16,-3 6-1 0,0-3-1 15,-4 1 0-15,-1-3-1 0,2-3-1 16,0-4 0-16,-1-5 0 15,-1-7-1-15,-2-5 0 16,1-7 0-16,0-2-2 16,-1-8 0-16,0-1 0 0,-1-11-2 15,0 9-2 1,0-9-3-16,0 0-6 0,14 0-20 15,-1-2-53-15,-1-12-10 0,3-4-5 16</inkml:trace>
  <inkml:trace contextRef="#ctx0" brushRef="#br0" timeOffset="200.002">2676 15258 51 0,'15'24'86'0,"-4"2"-1"0,10 0-56 15,-13 6 0-15,0-3-7 16,-4 2-6-16,-4-6-3 0,0-6-4 16,0-2-2-1,0-4-6-15,0-13-10 0,0 0-58 16,0-13-18-1,0-9-6-15,-2-5-1 0</inkml:trace>
  <inkml:trace contextRef="#ctx0" brushRef="#br0" timeOffset="330.0032">2699 15095 0 0,'-1'-9'80'0,"-1"0"-2"16,2-2-6 0,0 11-61-16,-2-12-17 0,2 12-22 15,0 0-21-15,3 9-31 16,-3-9 2-16</inkml:trace>
  <inkml:trace contextRef="#ctx0" brushRef="#br0" timeOffset="870.0087">2928 15133 64 0,'9'30'84'16,"16"6"-35"-16,-14 3-4 15,3 2-13-15,-4 0-7 0,-2-2-8 16,-2-3-4-16,0-6-2 0,-3-6-2 15,-1-5-1 1,-2-8 0-16,2-2 0 0,-2-9-1 16,0 0 0-1,0 0-2-15,8-15 0 0,1-4-2 16,0-5 0-16,2-3-2 15,5-3 0-15,-1-2-1 0,1 2-1 16,2 3 0 0,0 2 0-16,0 9-1 0,-1 3 0 15,4 6 1-15,-1 7-1 0,0 3 0 16,0 8 0-1,-2 8 1-15,-3 2 0 0,-1 5 1 16,-3 2 1-16,-4-2-1 16,-1 0 2-16,-4-7 0 0,0-2 2 15,-2-17-1 1,0 0 0-16,0 0 1 0,15-26-1 15,-5-5 0-15,7-4 0 0,6-1-3 16,3 2 0 0,8 4-2-16,-1 8 1 0,1 11 0 15,-2 11 0-15,2 10 0 16,-4 11 0-16,-2 9 1 0,1 3 0 15,-4 6 1 1,4 0 0-16,1 1-3 0,-2-2-3 16,4-3-9-1,-7-1-36-15,-6-4-39 0,5-8-8 16,-12-8-4-16</inkml:trace>
  <inkml:trace contextRef="#ctx0" brushRef="#br0" timeOffset="1870.0187">1958 16189 4 0,'2'-10'74'15,"-2"10"-19"-15,0 0-18 0,0 0-13 16,1-9-5-1,-1 9-1-15,0 0 0 0,6 11-4 16,-5-1-4 0,3 7-1-16,0-2-1 0,3 9 2 15,-3 1-2-15,6 3-2 16,-1 3 1-16,2 4-1 0,-3 0-1 15,6 0 0-15,-5 2 0 0,1-7-1 16,-1-1 1 0,-2-4 0-16,-2-5 0 0,1-3 0 15,-1-8 1 1,-5-9-1-16,9 5 2 0,-9-5-2 15,13-9-1-15,-4-7 0 16,1-1 0-16,0-7-1 0,0 0-1 16,3-3-1-1,-3 3 0-15,-1 0 0 0,-3 4 0 16,-1 3-2-16,-1 8 0 0,-4 9 0 15,0 0-1 1,10-1 0-16,-3 7 0 0,5 11 0 16,0 4 0-16,6 4 0 15,-2 1 1-15,4-1 1 0,1-4 2 16,-2-1 0-1,1-8 2-15,0-5 0 0,-4-7 1 16,2-8 0 0,-4-11 0-16,-1-6 0 0,-7-4-1 15,-2-4-1-15,-4-4-1 0,-4-1-2 16,-3 5-1-16,-5 2-4 15,1 5-4-15,-4 3-7 16,11 8-27-16,2 4-37 16,2 0-19-16,13 5-5 0</inkml:trace>
  <inkml:trace contextRef="#ctx0" brushRef="#br0" timeOffset="2440.0243">2734 16225 20 0,'-14'0'88'16,"5"1"-2"-16,-6-1-40 16,15 0-14-16,0 0-4 0,2 16-6 15,14-12-6-15,7 1-4 16,8 1-2-16,6 1 0 15,2 1-2-15,6-1-1 0,-2 0-3 16,-3 2-2 0,-1-3 0-16,-6 1-1 0,-5-3 1 15,-6-1 0-15,-4-2 0 16,-5 0 0-16,-2-1 0 15,-1 1 0-15,-10-1-1 0,0 0 0 16,9 0 1-16,-9 0-1 16,0 0 0-16,0 0 0 0,0 0 0 15,0 0-1 1,0 0 1-16,0 0-1 0,0 0-2 15,0 0-1 1,0 0-2-16,0 0-3 0,0 0-3 16,0 0-7-16,0 0-13 15,2 9-37-15,-2-9-27 0,14-3-3 16</inkml:trace>
  <inkml:trace contextRef="#ctx0" brushRef="#br0" timeOffset="2850.0285">3028 16162 83 0,'-21'-3'90'16,"4"-2"-3"-16,5 2-54 0,12 3-14 15,0 0-4-15,3 5-4 0,12 4-2 16,7 2-1-1,6 0-2-15,8 5 1 0,6 1-2 16,2 0 0-16,0 0-2 16,-1 0 0-16,-5-2-1 0,-6-3-1 15,-5-2 0 1,-7-2 1-16,-7 0-1 0,-3-5 1 15,-10-3-1-15,9 5 0 0,-9-5 1 16,0 0-1 0,-4 16 1-16,-6-6-1 0,-7 0 0 15,-1 3 0-15,-5 3 0 16,-1 1 0-16,-2-1-1 15,2 2 1-15,1-4-1 16,4 0 0-16,6-1-1 0,3-2-1 16,7-3-2-1,3-8-2-15,0 14-3 0,0-14-4 16,7 5-9-16,-7-5-15 0,10-7-42 15,1 3-16 1,-2-4-2-16</inkml:trace>
  <inkml:trace contextRef="#ctx0" brushRef="#br0" timeOffset="3130.0313">3114 16249 0 0,'-4'-9'91'0,"4"9"2"0,-2-15-7 16,31 13-49-16,-29 2-17 15,12 4-5-15,-6 9-3 0,1 5-3 16,-1 7 0 0,-2 4-1-16,1 3 0 0,-1 4 0 15,-4 0-2 1,0-1-1-16,-1-2-1 0,-3-4 0 15,0-5-1-15,0-6-1 0,-1-2-2 16,3-4-2-16,2-12-4 16,0 0-6-16,0 0-45 15,5-7-35-15,0-15-8 16,3-5-3-16</inkml:trace>
  <inkml:trace contextRef="#ctx0" brushRef="#br0" timeOffset="3420.0342">3390 16440 46 0,'13'33'92'15,"3"2"0"-15,2-23-35 16,8 13-27-16,8-2-4 0,5-13-4 16,7-8-6-1,0-6-3-15,1-11-2 0,-2-9-3 16,-4-2-3-16,-4-6-1 15,-15 3-2-15,-9-1 0 16,-13 6-1-16,-5 3-1 16,-18 7-1-16,-12 9 0 0,-10 5 0 15,-2 5 0-15,-3 7-1 0,2 5-1 16,7 5-1-1,5 2-4-15,13-3-5 0,11-4-34 16,8-5-44 0,12-9-7-16,8-5-5 0</inkml:trace>
  <inkml:trace contextRef="#ctx0" brushRef="#br0" timeOffset="4890.0489">4619 15145 61 0,'-7'-13'88'16,"7"13"-4"0,-4-10-46-16,4 10-14 0,0 7-8 15,3 5-4-15,5 13-6 16,1 6-1-16,3 8 0 0,4 7 1 15,1 4 1-15,2 4 0 16,3-2-1-16,-4 1 0 16,-1-4 1-16,-1-7-1 0,-2-6-1 15,0-4-1 1,-3-7 0-16,-3-5-1 0,-2-3 1 15,0-7-1-15,-6-10 0 16,8 12 1-16,-8-12 0 0,0 0 0 16,0 0 0-1,7-5 0-15,-5-9-1 0,-1-8 2 16,3-8-2-16,1-8-1 0,-1-11 1 15,4-6-1 1,0-4-1-16,0-2 0 0,2 1 1 16,-1 6-2-16,-1 9 0 15,-1 5-2-15,0 13-3 16,-4 4-2-16,2 11-6 15,0 1-6-15,5 11-21 0,0 5-33 16,-1 2-23 0,4 6-7-16</inkml:trace>
  <inkml:trace contextRef="#ctx0" brushRef="#br0" timeOffset="5290.0529">5048 15465 25 0,'0'0'92'0,"-12"11"-2"0,12-11-4 16,6 0-58 0,10-3-12-16,4 0-5 0,6-2-1 15,-1 2-3-15,3 0-2 16,-1 1-4-16,-2 2-1 0,-5 0-1 15,-6 5 0 1,-5 3 0-16,-7 6 1 0,-2 3 0 16,-5 1 0-1,-6 6 2-15,0 0-1 0,-1 4 1 16,-2 0 1-16,1-1 0 0,4-3 2 15,5 0-1-15,4-5 0 16,4-2 0-16,7 1 1 16,6-4 0-16,5-1 0 15,-1-2-2-15,4-1-1 0,-1-3-3 16,1 2-4-1,-3-6-5-15,3-2-25 0,7-1-52 16,-6-16-9-16,2-6-6 16</inkml:trace>
  <inkml:trace contextRef="#ctx0" brushRef="#br0" timeOffset="5570.0557">5789 15175 14 0,'-6'-11'79'0,"-5"11"2"15,-3 6-1-15,2 14-67 0,-4 10-2 16,5 8 0-16,-6 8 6 16,6 4 2-16,0 4-3 0,7 0-1 15,3-4-2 1,3-4-1-16,7-8-2 0,2-3-2 15,2-8-3 1,0-5 0-16,1-4-1 0,-1-4-2 16,-1-4-1-16,-1-5-3 15,1-3-6-15,-2-7-13 0,2-14-59 16,4-3-14-16,4-16-6 0,1-4-3 15</inkml:trace>
  <inkml:trace contextRef="#ctx0" brushRef="#br0" timeOffset="5900.059">6147 15119 52 0,'0'14'90'0,"-3"6"-2"0,-9 2-4 15,32 8-69-15,-25 10-5 0,-7 9 2 16,0 1 2-1,0 1-1-15,1 2-2 0,3-3-3 16,5-5-3-16,0-5-1 16,3-5 0-16,0-8 0 0,3-1-2 15,1-7 0 1,4-2 1-16,0-5-1 0,0-1 0 15,1-4-1-15,2-3-2 0,-1-1-2 16,1-2-3 0,1-1-2-16,2-1-5 0,1-6-10 15,2-5-36-15,4-1-33 16,-7-9-6-16,3-2-2 15</inkml:trace>
  <inkml:trace contextRef="#ctx0" brushRef="#br0" timeOffset="6100.061">6036 15350 52 0,'-26'4'91'0,"7"-1"0"0,19-3-2 16,-2 9-68-16,17-1-6 15,19-2-5-15,8 4 0 0,5 0 1 16,2-2-3-1,6 0-8-15,-5-4-6 0,-1 3-17 16,-5-1-54 0,-10-7-15-16,-4-14-8 0,-4-4 0 15</inkml:trace>
  <inkml:trace contextRef="#ctx0" brushRef="#br0" timeOffset="6370.0637">6591 15011 17 0,'0'0'87'0,"0"0"3"16,15-7-3-16,8 11-61 0,6 13-8 15,4 10-2 1,4 8 0-16,0 10-1 0,0 7-3 15,-6 6-4 1,-5 7-2-16,-8-1-1 0,-8 3-1 16,-6-4-1-16,-4-5-2 15,-7-6-1-15,-2-4-3 0,-4-9-3 16,3-2-8-16,1-7-28 15,2-11-48-15,12-8-7 16,13-11-6-16</inkml:trace>
  <inkml:trace contextRef="#ctx0" brushRef="#br0" timeOffset="6940.0694">7417 15390 29 0,'0'0'91'0,"-10"10"1"15,22-4-41-15,14-1-17 16,11 0-6-16,13-1-1 15,4 1-5-15,7-1-6 0,5-3-5 16,-4 2-5 0,-7-2-1-16,-5 1-2 0,-10-2-1 15,-9 2-1-15,-6-2 0 0,-5 0-2 16,-6 0-1-1,-2 0-3-15,-3-2-2 0,-9 2-5 16,10-7-10-16,-10 7-34 16,11-10-36-16,-11 10-6 0,0-12-2 15</inkml:trace>
  <inkml:trace contextRef="#ctx0" brushRef="#br0" timeOffset="7190.0719">7606 15601 50 0,'-27'15'98'0,"18"-2"-3"16,17-34-14-1,28 25-49-15,18 4-14 0,13-1-1 16,9 0-4-16,7-1-4 0,2-1-4 15,-2 0-3-15,-8 1-2 16,-5-2-4-16,-7 2-5 0,-8-3-7 16,1-3-45-1,-4 0-31-15,-5 0-8 0,-7-7-3 16</inkml:trace>
  <inkml:trace contextRef="#ctx0" brushRef="#br0" timeOffset="7970.0797">9279 15334 57 0,'15'-22'87'0,"-4"-2"-1"16,-14 5-50-1,0 5-10-15,-8 4-9 0,-5 3-4 16,-8 5-5 0,-6 3-2-16,-2 12 0 0,-5 6 0 15,-1 8-1-15,0 11 1 16,2 8 1-16,4 8 0 0,5 6 0 15,10 5 1-15,8 1-2 0,9-3 1 16,20-5-1 0,18-10 1-16,16-11-2 0,21-17 0 15,12-14-1 1,16-13 1-16,3-15 0 0,-3-15-3 15,-8-10 1-15,-15-9 0 16,-20-7 0-16,-22-4-1 0,-26 3 0 16,-18 5-1-1,-26 7 0-15,-16 7-1 0,-19 12 0 16,-12 11 0-16,-4 16-2 0,-5 9-2 15,5 16-5 1,4 5-12-16,14 10-53 0,18 4-20 16,19-7-9-16,22 0-4 15</inkml:trace>
  <inkml:trace contextRef="#ctx0" brushRef="#br0" timeOffset="13510.1351">12865 15052 27 0,'0'-11'88'16,"0"20"-17"-16,0-9-24 0,0 0-11 16,0 0-8-1,0 0-8-15,3 16-3 0,-3 1-5 16,0 6-1-16,2 8 2 15,4 7 0-15,-1 6-2 0,2 3-2 16,2 4-1-16,2 3-1 0,0 0-2 16,0-4-1-1,-2-4 0-15,0-4-1 0,-1-6 1 16,-4-2-2-1,1-7 0-15,-3-3 0 0,-2-5 0 16,0-3-1-16,-2-5-1 16,-1-3-2-16,3-8-3 0,0 0-6 15,0 0-15 1,-6-4-52-16,6-10-19 0,5-6-7 15,5-6-3-15</inkml:trace>
  <inkml:trace contextRef="#ctx0" brushRef="#br0" timeOffset="13710.1371">13154 15462 50 0,'5'13'96'0,"-2"4"-2"16,1 2-6-16,-1 3-68 0,-1 6-5 15,0-2 0 1,-2-2-4-16,3-2-4 0,-2-5-3 15,3-4-5 1,-4-13-5-16,13 12-24 0,-2-13-56 16,-4-16-9-16,2-9-5 15</inkml:trace>
  <inkml:trace contextRef="#ctx0" brushRef="#br0" timeOffset="13860.1386">13165 15255 52 0,'-11'-13'91'0,"-2"-1"-3"0,6-1-6 16,-1 2-70-16,3 1-5 15,5 12-6-15,0 0-3 0,0 0-8 16,0 0-14 0,4 4-35-16,9 8-29 0,1 0-4 15</inkml:trace>
  <inkml:trace contextRef="#ctx0" brushRef="#br0" timeOffset="14340.1434">13386 15400 38 0,'10'32'93'15,"-3"1"-3"1,-18 2-33-16,14 2-19 0,0-2-15 15,2-6-8 1,-2-5-4-16,-1-4-1 0,-1-8-2 16,-1-12 0-16,0 0-3 0,0 0 0 15,12-17-1-15,-3-5-1 16,0-5-1-16,4-5-1 15,2-1-1-15,4-2 0 16,-2 3-1-16,2 5 0 0,1 8 0 16,-2 8 1-1,3 11 1-15,-4 6-1 0,3 12 1 16,-4 8 0-16,0 4 1 15,-2 4 0-15,-2 0 1 0,-2-2-1 16,-3-3-1-16,-1-6 2 16,-4-5 0-16,0-8 0 15,-2-10 0-15,0 0 0 0,7-18-1 16,2-6-1-1,6-5 1-15,7-1-2 0,2-2-1 16,7 5 0-16,2 3 0 16,3 11 1-16,-3 9-2 15,-2 4 2-15,-4 12 0 16,-1 7 2-16,-8 5-2 0,-1 0 1 15,-6 2 0-15,-3 2-1 0,0-4-2 16,-5-2-5 0,3 1-8-16,-9-5-39 0,3-18-34 15,0 12-10 1,0-12-9-16</inkml:trace>
  <inkml:trace contextRef="#ctx0" brushRef="#br0" timeOffset="15300.153">14657 15129 52 0,'0'-18'63'16,"0"7"-5"-16,3 0-11 15,-3 11-8-15,10-10-6 0,1 10-7 16,-3 9-8 0,5 10-6-16,-2 8-3 0,4 5-1 15,0 9 1 1,4 2-2-16,-3 6 1 0,6 2-2 15,-2-1 0-15,1 1 0 0,1-4-1 16,-2-2-1-16,0-4 0 16,-2-2-1-16,-4-6 0 0,-1-3-1 15,-2-8-1 1,-3-6 0-16,-2-5 1 0,-6-11 0 15,6 12 0 1,-6-12 1-16,0 0 0 0,0 0 0 16,6-6 0-16,-2-6 0 0,3-5-1 15,1-8 0-15,3-5 0 16,2-9-1-16,3-7-1 15,2-10 1-15,-1-5 0 16,3-4-1-16,-3 0 0 0,-1 2 0 16,-3 8-1-1,-2 2-2-15,-2 12-3 0,-5 8-4 16,2 15-11-16,-6 8-33 15,0 2-36-15,0 8-11 0,0 0-6 16</inkml:trace>
  <inkml:trace contextRef="#ctx0" brushRef="#br0" timeOffset="16290.1629">12849 16361 56 0,'-5'-12'91'0,"5"12"-5"0,0 0-46 15,-10-1-10-15,6 9-11 16,4 9-6-16,0 8-3 0,0 3-2 15,3 6 0 1,4 0 1-16,0 2 0 0,6-4-1 16,1-3-1-16,1-1-2 0,2-6 0 15,-2-5-1 1,3-5 0-16,-4-2-1 0,0-3 1 15,-2-7-1-15,0 0 0 16,2-8 0-16,-3-6-1 0,3-7 0 16,-3-4 0-1,-1-6-1-15,3 1 0 0,-6 2-1 16,0 3-1-1,-4 4 0-15,1 11-1 0,-4 10 0 16,4 8 0-16,1 15 0 0,2 9 0 16,3 7 1-16,3 5 0 15,2-1 2-15,2-2 0 16,-2-9 3-16,4-6 0 15,-2-14 0-15,-3-7 0 0,-3-8 1 16,1-13-1 0,-7-11 0-16,-2-5-1 0,-3-6-1 15,0-8-1-15,-3 1-1 16,-4-4 0-16,-3 5-1 15,3 3-2-15,1 5-1 0,2 6-4 16,4 9-4-16,0 9-4 16,0 12-9-16,9 0-25 0,-9 0-33 15,28 22-18 1,-11-6-3-16</inkml:trace>
  <inkml:trace contextRef="#ctx0" brushRef="#br0" timeOffset="16770.1677">13574 16341 74 0,'-17'5'92'0,"8"0"-2"0,-3 0-54 16,20 2-10-1,15-1-4-15,13-2-3 0,9 3-2 16,9-2-3-1,4 0-5-15,3-2-2 0,1 1-2 16,-5-1-1-16,-9 1-1 16,-8-1 0-16,-13-2-1 0,-7 2 1 15,-4-2 0 1,-16-1 1-16,12 2-1 0,-12-2-1 15,0 0 1-15,0 0-1 0,0 0-1 16,0 0 0 0,0 0 0-16,-5-5-1 0,5 5 1 15,0 0-1-15,0 0 0 16,0 0 0-16,0 0 0 15,0 0-1-15,0 0-2 16,0 0-1-16,0 0-2 0,0 0-4 16,0 0-3-16,0 0-6 0,0 0-23 15,-7 10-32 1,-2-10-22-16,9 0-6 0</inkml:trace>
  <inkml:trace contextRef="#ctx0" brushRef="#br0" timeOffset="17250.1724">13864 16237 58 0,'-10'-5'93'15,"10"5"-3"-15,0-10-50 0,0 10-11 16,0 0-6-16,0 0-6 15,0 0-4-15,5 4-3 0,-5-4-2 16,20 17 0 0,-5-6-1-16,9 1-1 0,3 5 0 15,7-2-2 1,0-1 0-16,1 3 0 0,1-2-2 15,0 2 0-15,-6-3 0 0,-1 1 0 16,-10-1-1-16,-1-2 0 16,-3 0 0-16,-4-2 1 0,-3 0-1 15,-4-1 0 1,-2-1 0-16,-2 4 1 0,-3 0-2 15,-6 2 1 1,-5 2 0-16,-4 0 0 0,-4 3 0 16,-3 1-1-16,0 0 1 0,-2-2 0 15,3-1-1-15,0-1 0 16,4-3 0-16,5-1-2 15,3-3 0-15,4-1-2 16,8-8-2-16,0 0-3 0,-10 0-5 16,15 0-15-1,1-13-34-15,-2-9-29 0,8-1-9 16,-4-8-2-16</inkml:trace>
  <inkml:trace contextRef="#ctx0" brushRef="#br0" timeOffset="17500.175">14071 16363 16 0,'0'-15'95'0,"-1"3"0"0,-1 1-3 16,2 11-55-1,-5-16-13-15,5 16-9 0,0 0-3 16,0 0-4-16,0 6-2 16,0 8-1-16,-1 9-1 15,1 5 1-15,1 6-1 16,-1 2 1-16,0 3-2 0,0-3 1 15,0-2-1-15,0-3-1 0,0-9-1 16,-1-4 1 0,2-4-2-16,1-3-3 0,-2-11-2 15,9 14-4 1,-9-14-8-16,17 6-41 0,-3 1-35 15,0-7-8-15,-2-7-3 16</inkml:trace>
  <inkml:trace contextRef="#ctx0" brushRef="#br0" timeOffset="17890.1789">14406 16375 67 0,'0'17'92'0,"0"7"0"0,-6 4-57 16,6 5-8-16,1 3-1 0,7 0-4 16,5 1-6-1,2-8-3-15,8-7-5 0,4-8 0 16,2-7-2-16,2-7-1 15,0-7-1-15,-5-10 0 0,-3-7-1 16,-6-5-1 0,-8-4-1-16,-9-2 0 0,-4 1 0 15,-14 3-1 1,-6 4 0-16,-6 5 0 0,-10 7 0 15,0 10 0-15,0 5-1 0,-1 8 0 16,4 7 0-16,0 5 0 16,5 3 0-16,6 0-1 15,8 0-2-15,4-3-3 16,8 1-6-16,2-7-35 0,4-14-37 15,7 10-13 1,6-10-5-16</inkml:trace>
  <inkml:trace contextRef="#ctx0" brushRef="#br0" timeOffset="18250.1825">14737 16390 39 0,'-12'21'92'16,"0"6"-29"-16,1 5-7 0,3 2-6 16,-1 2-17-16,2 0-12 15,7 0-5-15,0-7-3 0,6-4-3 16,5-6-1-1,2-6-2-15,7-7-1 0,1-6 0 16,1-5-2 0,1-11 0-16,-4-4-1 0,-5-6-1 15,-7-6 0-15,-7-3 0 16,-7 2-2-16,-12 4 0 0,-8 1 1 15,-8 6-1-15,1 7-1 0,-1 8 1 16,3 7-2 0,4 5-2-16,5 8-6 0,16 10-28 15,7-1-42 1,10-10-18-16,16-1-6 0,7-11 2 15</inkml:trace>
  <inkml:trace contextRef="#ctx0" brushRef="#br0" timeOffset="19970.1996">15664 15204 37 0,'2'-12'83'15,"-2"12"-39"-15,4-10-7 0,-4 10-5 16,0 0-1-16,0 0-6 0,0 0-9 16,-12 5-6-16,4 2-3 15,8-7-2-15,-15 13 0 0,15-13 0 16,-14 9 0-1,14-9-1-15,0 0 1 0,0 0 0 16,0 0 0 0,0 0-1-16,0 0 2 0,0 0-1 15,0 0-1-15,0 0 1 16,0 0-1-16,-7 3-1 0,7-3 1 15,0 0-1-15,-4-9 0 0,4 9-1 16,-2-9 0 0,2 9 0-16,0 0 0 0,0 0-1 15,0 0 1 1,0 0-1-16,0-9 1 0,0 9-1 15,0 0-1-15,12-8 1 16,-2 4-1-16,2 0 1 0,4-2-1 16,1 1 0-16,-1 1 1 15,-2 1-1-15,-4 0 1 16,1-1 0-16,-11 4 0 0,0 0 0 15,8-5 0 1,-8 5 0-16,0 0 1 0,0 0-1 16,0 0 0-16,0 0 0 15,0 0 0-15,-2-10-1 0,2 10 0 16,0 0 1-1,0 0-1-15,0 0 0 0,0 0 0 16,0 0 0-16,-9 0 1 0,9 0-1 16,0 0 0-1,0 0 0-15,0 0 0 0,0 0 1 16,0 0-1-16,0 0 0 15,0 0 0-15,7-1 1 16,-7 1-1-16,0 0 0 16,0 0 0-16,0 0 0 0,9-2 0 15,-9 2 2 1,0 0-2-16,0 0 0 0,0 0 0 15,0 0 0-15,-7 0 0 0,7 0 0 16,-14 2 0 0,5 1 0-16,-4 3 0 0,-2 3 0 15,1-1 0-15,-2 6-2 16,4 2 1-16,-2 6 0 0,4 4 1 15,2 7-1 1,2 4 1-16,6 6 0 0,0 0 0 16,6 3 0-16,7-1 1 0,6-4 0 15,0-5 2 1,7-3-3-16,1-6 2 0,0-6 0 15,-3-5-1-15,1-3 1 16,-6-3-1-16,-3-3-2 0,-2-2-3 16,-14-5-4-1,15 6-7-15,-15-6-37 0,0-13-22 16,7-6-25-1,-3-10-7-15</inkml:trace>
  <inkml:trace contextRef="#ctx0" brushRef="#br0" timeOffset="20250.2025">16062 15208 30 0,'9'-8'88'16,"-9"8"1"-16,0 0-3 0,0 0-63 15,2 23-5-15,-2 9-3 16,-3 8-1-16,-1 5 0 0,-1 8-1 15,1 0-3-15,2-2-2 16,2-3-3-16,1-5 0 16,5-6-1-16,3-6-1 0,0-7 0 15,5-6 0 1,-2-4-1-16,0-2 0 0,1-6-2 15,-2-4-3 1,1-2-4-16,-3-5-7 0,3-6-38 16,0-2-38-16,-11-19-9 0,-1-3-6 15</inkml:trace>
  <inkml:trace contextRef="#ctx0" brushRef="#br0" timeOffset="20440.2044">16052 15422 35 0,'-11'11'95'16,"8"0"-2"-16,3-11-4 15,12 21-64-15,11-9-7 0,3 5-1 16,5-4-4-16,0-1-6 0,5-2-6 16,-5-6-8-1,1 0-16-15,-10-1-48 0,-4-10-20 16,-4-13-9-1,-4-6 0-15</inkml:trace>
  <inkml:trace contextRef="#ctx0" brushRef="#br0" timeOffset="20640.2064">16408 15144 49 0,'17'-8'94'15,"6"5"-3"-15,7 3-6 0,-27 13-66 16,29 11-6 0,-1 11-3-16,-6 10-1 0,-10 10-3 15,-10 9-2-15,-5 8-1 16,-18 3-6-16,-4 0-3 0,-10-3-12 15,-5-9-57 1,-2-2-16-16,-7-12-8 0</inkml:trace>
  <inkml:trace contextRef="#ctx0" brushRef="#br0" timeOffset="21100.211">15380 15695 57 0,'0'0'89'0,"6"-14"-2"0,-23 8-49 16,30 2-12-16,6 4-10 16,5 0-2-16,-2 5-4 0,-1 6-3 15,-3 5-1 1,-8 8 0-16,-8 4-1 0,-3 1 2 15,-12 3-1 1,-5-3 1-16,-2 1 1 0,2-5-2 16,3-5 0-16,5-3-1 0,10-7 0 15,5-3-1-15,17-2-2 16,7-1-2-16,6-1-4 15,2-3-5-15,10 0-18 16,-4 0-52-16,-1-5-16 0,0-12-8 16,-5-7 3-1</inkml:trace>
  <inkml:trace contextRef="#ctx0" brushRef="#br0" timeOffset="21380.2138">15919 15434 58 0,'-7'11'94'0,"7"-11"-2"0,6 46-24 16,17-39-46 0,7 2-6-16,4-3-1 0,3 1-9 15,2 2-17 1,4 5-67-16,-5-12-11 0,0-2-9 15,-7 0 3-15</inkml:trace>
  <inkml:trace contextRef="#ctx0" brushRef="#br0" timeOffset="23470.2347">17009 15555 81 0,'-16'0'65'0,"6"0"-14"0,10 0-8 15,0 0-10 1,15 8-6-16,12-1-8 0,13-3-3 16,10-1-3-16,8 2-1 0,8-3-1 15,0-3-3 1,-1 1-1-16,-6 0-2 0,-10-1-2 15,-8-4 0-15,-11 3-2 16,-8-1 0-16,-7 1-4 0,-7-2-2 16,-8 4-6-1,0 0-13-15,7-9-44 0,-7 9-24 16,-6 0-7-1,6 0 2-15</inkml:trace>
  <inkml:trace contextRef="#ctx0" brushRef="#br0" timeOffset="23720.2372">16906 15841 11 0,'-12'26'95'0,"12"-2"-1"16,26-7-4-16,23-2-56 16,25-8-12-16,16 3-5 0,8-5-4 15,9 2-6 1,-4-2-10-16,-1 4-18 0,0 3-65 15,-24-4-7 1,-7 1-6-16</inkml:trace>
  <inkml:trace contextRef="#ctx0" brushRef="#br0" timeOffset="27610.2761">17988 15484 19 0,'-3'-19'92'16,"3"0"0"-16,-15 5-37 0,15 14-11 15,0-16-13-15,0 16-10 16,0 0-5-16,0 0-5 0,0 0-2 16,4 10-3-16,0 5-1 15,3 9 0-15,2 3 0 16,3 7 0-16,0 2 0 0,0 5 0 15,3 0-1 1,-2-2 0-16,2 4 0 0,-2-4-1 16,4-2-1-16,-3 1 0 15,0-6 1-15,-2-4-2 0,1-3 1 16,-3-2-1-1,-2-8 0-15,-1-1 0 0,-7-14 0 16,8 14 0-16,-8-14-1 0,0 0 1 16,0 0 0-1,0 0 0-15,0 0 0 0,0 0 1 16,0 0 0-1,0 0 0-15,12-10 0 0,-2-12 0 16,3-9 0-16,4-11 0 16,6-13 0-16,3-11-1 0,3-11 1 15,1-3-1 1,-2 2 0-16,-6 2-1 0,-2 8 0 15,-6 9-1-15,-3 11-2 0,-7 10-3 16,-1 13-4 0,-3 9-6-16,0 16-14 0,0 0-36 15,0 0-27-15,9 13-11 16,-6 4-4-16</inkml:trace>
  <inkml:trace contextRef="#ctx0" brushRef="#br0" timeOffset="28310.2831">18692 15741 19 0,'0'-10'91'16,"0"1"0"-16,14 2-37 0,-14 7-13 16,-13-8-14-16,6 8-11 0,-6 5-5 15,1 8-3-15,-3 8-1 16,1 6-1-16,-1 5-1 0,1 6 0 15,4 4 0 1,3 0 0-16,4 0-1 0,3-8 0 16,6-5 0-1,8-10-1-15,8-9 1 0,9-10 0 16,6-14-1-16,4-7 0 15,5-8 0-15,-2-7 0 0,-4-5-1 16,-7-2 0-16,-8 3 0 16,-15 5-1-16,-10 3 0 15,-11 11 0-15,-16 5 0 0,-8 12-1 16,-8 4 2-1,-1 9-4-15,-3 5 0 0,9 7-3 16,2-2-7-16,15 5-42 16,11 1-35-16,7-13-9 15,8-3-7-15</inkml:trace>
  <inkml:trace contextRef="#ctx0" brushRef="#br0" timeOffset="44860.4486">19587 15386 35 0,'0'0'45'0,"0"-17"-4"16,0 17-7-1,0-15-4-15,0 15-6 0,0-12-8 16,0 12-3-16,-11-8-6 16,11 8-1-16,-14-4-3 0,4 3 1 15,-2 1 0 1,1 0-2-16,-4 0 1 0,2 5 0 15,-4 2-1 1,0 2 0-16,-1 4-2 0,-1 3 1 16,-3 5 1-16,0 1 0 0,1 7 1 15,4 4 1-15,0 4 0 16,5 1 1-16,4-1 1 15,2 1 0-15,6-2-1 16,0-4 0-16,7-7 1 0,1-4-2 16,1-4 1-1,2-5-1-15,0-2 1 0,2-3-2 16,2-1-2-16,-1-4-4 0,6 1-8 15,-5-3-24 1,0-3-49-16,11-4-6 0,-1-4-3 16</inkml:trace>
  <inkml:trace contextRef="#ctx0" brushRef="#br0" timeOffset="45190.4519">19667 15690 57 0,'3'30'49'0,"2"0"-4"0,5-4-2 16,2-7-3 0,14-5-6-16,-4-7-9 0,8-7-5 15,-2-9-3 1,6-11-4-16,-6-1-4 0,-1-4-3 15,-4-1-2-15,-4-2-1 16,-4 0-2-16,-7 3 2 0,-7 3-3 16,-2 1 1-16,-9 6-1 15,-7 4-1-15,-2 4 0 16,-4 5-1-16,-2 2 1 0,0 6-1 15,0 8-2 1,-1 1 0-16,7 2-3 0,1 1-4 16,6-2-7-16,3 0-14 15,9-16-34-15,0 16-24 0,0-16-2 16</inkml:trace>
  <inkml:trace contextRef="#ctx0" brushRef="#br0" timeOffset="45540.4554">20183 15366 52 0,'-8'-3'82'15,"-6"1"-2"-15,-5 2-54 0,1 10-9 16,-2 5-4 0,1 2-1-16,-1 6-2 0,8 4-2 15,8 0-2-15,6 2-1 16,15-1-1-16,5 1-1 0,7-1 2 15,4-2-2 1,2-1-1-16,-3-4 1 0,-12 1 1 16,-4-1 0-16,-16-1 0 0,-13 0 0 15,-13-1 0 1,-6-3 0-16,-6 1-4 0,-6-6-7 15,5-4-42-15,11 2-37 16,-3-7-5-16,12-1-4 0</inkml:trace>
  <inkml:trace contextRef="#ctx0" brushRef="#br0" timeOffset="46780.4678">20729 15395 44 0,'0'0'46'16,"0"0"-1"-16,0 0-7 0,0 0-4 15,0 0-7 1,0 0-7-16,0 0-7 0,2 8-5 16,-2 1-2-16,0 5-4 15,-2 1 2-15,-1 3 1 0,1 7 1 16,1 4 0-16,1 1 1 15,0 2 0-15,3 1 1 16,2-1-1-16,2-3-1 0,2-3-1 16,0-1-2-1,4-8 0-15,-2-2 0 0,0-5 1 16,3-2-1-16,-2-8 0 15,1 0 2-15,-1-2-1 16,-1-8-1-16,-2-2 1 16,0-5-2-16,-1-3 2 0,1-2-3 15,-3-4 1-15,0 2-1 0,1-1-1 16,0 1 1-1,1 2-1-15,0 6 0 0,-1 3 0 16,-3 3-1-16,-4 10-1 16,0 0 0-16,12 0 0 15,-8 6 0-15,-1 11 0 16,3 3 0-16,0 1 1 0,6 3 0 15,-4 1 2 1,5-6 0-16,-2-3 2 0,-1-4 2 16,-1-6-1-16,-9-6 1 0,13-3 1 15,-8-9-1 1,0-4 0-16,-1-4-1 0,-1-4-1 15,2-3-1-15,-2-2-1 16,2 1 0-16,-1 1-2 0,1 1-1 16,-1 3-4-1,0 2-4-15,4 6-4 0,0-2-13 16,3 7-20-16,8 3-38 0,-4-1-13 15,4-1-1 1</inkml:trace>
  <inkml:trace contextRef="#ctx0" brushRef="#br0" timeOffset="47230.4723">21400 15089 20 0,'0'23'53'16,"0"2"-5"-16,-1 8-6 0,-6 13-3 15,-1 0-2-15,-6 9-6 16,1 3-6-16,-2-3-9 0,2-4-3 15,2-4-4 1,6-9-1-16,4-5-2 0,2-4 1 16,9-9-2-1,5-6-1-15,4-3 2 0,3-4-1 16,0-1-1-16,1-4 1 0,1 1-5 15,-3-3-3-15,-2 0-1 16,-3-4-4-16,4-3-6 16,-6 1-9-16,0-5-33 15,2 2-34-15,-11-4-5 0,1 0 5 16</inkml:trace>
  <inkml:trace contextRef="#ctx0" brushRef="#br0" timeOffset="47440.4744">21233 15351 6 0,'0'0'84'0,"10"7"2"16,19-7-5-16,6 2-61 15,12-1-8-15,2 1 0 16,1 1-8-16,-3-3-16 0,-9-3-62 16,-4 3-9-16,-13 0-4 0</inkml:trace>
  <inkml:trace contextRef="#ctx0" brushRef="#br0" timeOffset="47860.4786">20589 14991 25 0,'-25'37'56'0,"-1"13"3"16,4 16-6-16,3 11-11 0,2 16-8 15,10 9-5 1,6 3-9-16,2-6-5 0,11-3-7 16,8-11-2-16,3-14-2 0,2-12-4 15,9-9-12 1,-3-7-64-16,2-20-11 0,7-9-7 15</inkml:trace>
  <inkml:trace contextRef="#ctx0" brushRef="#br0" timeOffset="48490.4849">21863 15486 29 0,'3'13'85'15,"18"-12"1"-15,13 1-50 0,7-3-8 16,3 4-3-1,6-3-4-15,-1 0-6 0,-2 0-4 16,-7-4-4-16,-10 1-5 16,-8-3-4-16,-8 6-5 0,-14 0-7 15,9 0-19-15,-9 6-46 0,0-6-11 16,-12 4-3-1</inkml:trace>
  <inkml:trace contextRef="#ctx0" brushRef="#br0" timeOffset="48790.4879">22036 15252 10 0,'0'0'78'0,"-3"7"5"15,2 13-44-15,9 5-9 16,-1 7-6-16,0 9 0 0,-2 6-1 16,-6 4-2-1,1-2-6-15,-8 0-5 0,1-4-1 16,-4-3-3-16,1-7-3 0,0-3-4 15,3-8-5 1,6-2-12-16,1 0-52 0,0-22-21 16,19 7-4-1,-2-9 1-15</inkml:trace>
  <inkml:trace contextRef="#ctx0" brushRef="#br0" timeOffset="49240.4923">22743 15403 30 0,'-20'19'54'15,"2"12"-5"-15,4 3-15 16,7 11-6-16,2 0-8 0,5 3-2 16,8-10-1-1,10 1-1-15,8-16-2 0,10-11 1 16,5-11-2-16,5-7 1 0,0-11-1 15,1-11-1 1,-4 0-2-16,-5-6-2 0,-11-3-1 16,-12 2-2-16,-11 1-1 15,-10 1 1-15,-13 4-3 0,-13 5-1 16,-7 7-1-1,-7 9-2-15,-5 7-2 0,3 1-6 16,4 13-14-16,3 12-43 16,11-5-23-16,10-3-8 15,9-2 4-15</inkml:trace>
  <inkml:trace contextRef="#ctx0" brushRef="#br0" timeOffset="49560.4955">22851 15182 3 0,'0'0'79'16,"0"17"4"-16,-2 5-52 0,2 12-2 16,0 11-1-16,0 7 1 15,-1 8-1-15,-3 4-7 0,0 3-8 16,-3-1-3-16,-2-1-2 15,0-3-2-15,-1-7-5 16,-1-9-4-16,1-6-5 0,0-11-8 16,6-12-43-1,4-3-30-15,0-14-7 0,15-4-1 16</inkml:trace>
  <inkml:trace contextRef="#ctx0" brushRef="#br0" timeOffset="49990.4998">23151 14928 31 0,'-17'-12'64'0,"5"5"-13"0,1 2-12 16,11 5-5-1,0 0-10-15,5 16-4 0,17 9-3 16,6 7-4-16,12 16 2 0,9 13 1 15,4 10-2 1,1 9-3-16,1 10-2 0,-13 7-4 16,-11 3 1-16,-12 1-3 15,-19-3-1-15,-17-2 0 16,-16-3-3-16,-14-5-5 15,-5-1-32-15,-2-4-48 0,-15-10-5 16,-1-6-6 0</inkml:trace>
</inkml:ink>
</file>

<file path=ppt/ink/ink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511" units="cm"/>
          <inkml:channel name="T" type="integer" max="2.14748E9" units="dev"/>
        </inkml:traceFormat>
        <inkml:channelProperties>
          <inkml:channelProperty channel="X" name="resolution" value="946.39398" units="1/cm"/>
          <inkml:channelProperty channel="Y" name="resolution" value="1675.80408" units="1/cm"/>
          <inkml:channelProperty channel="F" name="resolution" value="1.41944" units="1/cm"/>
          <inkml:channelProperty channel="T" name="resolution" value="1" units="1/dev"/>
        </inkml:channelProperties>
      </inkml:inkSource>
      <inkml:timestamp xml:id="ts0" timeString="2016-05-19T18:53:08.677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3474 1927 10 0,'0'-12'36'16,"0"-2"1"-16,3 5 2 15,0-5-2-15,0 5-2 0,-3 9-6 16,5-10-3-1,-5 10-6-15,0 0-4 0,0 0-6 16,0 0-3 0,0 0-3-16,0 0-1 0,0 0-1 15,0 5 0-15,0 6 1 16,3 4 2-16,2 5-2 0,0 2 2 15,3 2-1-15,1 5 1 0,2 3-1 16,1 0 0 0,2 1-1-16,-3-1 0 0,0-4 1 15,4 7 0 1,-3-3 1-1,2-2 0-15,-4 0 0 16,0-1 0-16,0 2 0 0,0-4-1 16,-1 1 0-1,-1-8-2-15,-3-1 0 0,0 0 0 16,1-2-1-16,-1-4 1 0,-1-1-1 15,-1 5 1 1,1-5 0-16,-1 0 0 0,-1 0 0 16,-2 0-1-16,2 2 1 15,-1-1-1-15,-1-4 1 0,0-9-1 16,0 16-1-1,0-16 1-15,0 13 0 0,0-13 0 16,0 0 0-16,0 0 0 0,0 0 1 16,0 0 0-1,0 0 0-15,9-9-1 0,-5-7 1 16,2-8-1-16,2-6 0 15,3-9 0-15,2-13-2 0,4-10 0 16,1-8 0 0,1-1 0-16,1-6 0 0,1 7 0 15,-2 1 0 1,-1 8 0-16,-3 10 2 0,-2 10-1 15,-3 9 1-15,-2 10 0 0,-1 5-2 16,-4 4 0-16,-3 13-3 16,2-13-4-16,-2 13-4 0,10 0-7 15,-1 9-25 1,0 9-41-16,-2 0-14 0,-3 0-3 15</inkml:trace>
  <inkml:trace contextRef="#ctx0" brushRef="#br0" timeOffset="390.0039">4093 2373 41 0,'2'16'82'0,"-2"4"1"15,1 2-57 1,-1 8-4-16,4 4 1 0,-2 1 1 15,-2 1-3-15,0 0-4 0,0-6-4 16,0 1-2 0,-4-9-2-16,1-5-1 0,-1-1-2 15,2-6-4-15,2-10-4 16,0 0-9-16,0 0-20 15,-1-7-54-15,5-5-7 16,7-9-6-16</inkml:trace>
  <inkml:trace contextRef="#ctx0" brushRef="#br0" timeOffset="1010.0101">4548 1725 22 0,'-10'9'32'15,"0"3"-5"1,-4 5 1-16,3 9-1 0,-8 6 0 16,6 4-2-16,-3 8-1 15,5 2-2-15,-3 9-2 16,5 1-2-16,4 16 2 15,4-4-2 1,1-4-1-16,6-3-1 0,3-7-2 16,3-5 0-1,0-8-1-15,2-7-3 0,-4-18-4 16,-3-6-2-16,0-1 1 15,-7-9-2-15,11 8 0 16,-11-8 0-16,0 0-1 0,0 0-1 16,0 0-1-16,0 0-3 15,8 7-3-15,-8-7-3 0,0 0-7 16,0 0-21-1,-4-7-48-15,4 7-11 0,7-14-5 16</inkml:trace>
  <inkml:trace contextRef="#ctx0" brushRef="#br0" timeOffset="1390.0139">4833 1820 39 0,'-1'15'74'15,"-7"7"-56"-15,-1 8 5 0,0 8 2 16,-2 7 5-16,-1 4-1 0,3 5-3 15,4 8-3 1,2-2-1 0,3-4-2-16,3-5-4 15,7-2-2-15,7-9-1 0,1-5-1 16,2-9-3-1,2-11-3-15,0-6-1 0,3-4-2 16,0-2 0-16,-1-3-3 0,0-3-3 16,-2-1-4-1,2-3-4-15,-8-4-12 0,4-5-36 16,2 3-33-16,-14-4-6 15,-1-1-1-15</inkml:trace>
  <inkml:trace contextRef="#ctx0" brushRef="#br0" timeOffset="1610.0161">4659 2058 63 0,'0'0'92'16,"9"0"-3"-16,16-9-44 0,10 8-22 15,9 1-6 1,3 0-3-16,3 0-3 0,-1 0-6 16,0 3-7-16,-12-2-12 15,-5 2-36-15,-4 2-37 16,-14-5-5-16,-5-2-4 0</inkml:trace>
  <inkml:trace contextRef="#ctx0" brushRef="#br0" timeOffset="2000.02">5351 1659 22 0,'18'19'80'0,"1"6"4"15,7 10-56-15,-4 9 1 0,0 9-2 16,-3 10-5 0,-5 3-5-16,-3 6-1 0,-6-2-4 15,-5 3 0 1,-13-11-1-16,1-8-2 15,-4-6-2-15,-3-11-2 16,2-8-3-16,2-12-8 0,1-2-15 16,7-4-51-1,7-11-18-15,0 0-8 0,3-9 2 16</inkml:trace>
  <inkml:trace contextRef="#ctx0" brushRef="#br0" timeOffset="2460.0245">5994 1983 81 0,'0'0'88'15,"9"10"-43"1,12-8-13-16,9 0 0 0,8-1-4 16,5-1-4-1,4 0-9-15,-4 0-4 0,-3 0-2 16,-3-3-4-16,-7 1-2 0,-10-1-4 15,-7 1-3-15,-13 2-5 16,10 0-9-16,-10 0-18 0,-4 0-50 16,4 0-10-1,-7 6-1-15</inkml:trace>
  <inkml:trace contextRef="#ctx0" brushRef="#br0" timeOffset="2680.0267">6005 2242 6 0,'-7'14'94'15,"8"-4"2"-15,16-8-30 16,8 3-23-16,11 0-10 0,9-3-9 15,4-1-5-15,-1-1-8 16,3 2-13-16,-11-1-35 16,2 0-48-16,-5-1-9 0,-10 0-4 15</inkml:trace>
  <inkml:trace contextRef="#ctx0" brushRef="#br0" timeOffset="4360.0436">7078 1794 42 0,'-9'-5'69'16,"9"5"-36"-16,-1 10-12 16,1 12-6-16,0 4-2 0,0 11-4 15,0 6 1 1,-1 6 2-16,2 1 3 0,-2 13 0 31,-2-4-1-31,-3-9-1 16,1-2-2-16,-5-10-3 15,4-6-3-15,0-9-2 0,-1-6-6 16,7-17-12-16,-3 10-30 0,3-10-38 15,0-10-4 1</inkml:trace>
  <inkml:trace contextRef="#ctx0" brushRef="#br0" timeOffset="5070.0507">6916 1873 0 0,'-11'-3'38'0,"2"0"-2"0,9 3-6 16,-11-15-6 0,11 15-4-16,0-17-5 0,6 6-1 15,3 0-5-15,4-1-1 16,4 0 0-16,3-1 1 0,6 0 2 15,4 1 1 1,5 0 0-16,5 4 1 0,7-1 0 16,1 4 0-1,3 2-2-15,0 3-4 0,-2 2-1 16,-2 7-2-16,-2 7 0 0,-8 1-2 15,-7 5 0-15,-6 4-1 16,-7 1 1-16,-6 0 0 0,-7 3 0 16,-4 0-1-1,-12-4 1-15,-9 1-2 0,-8-5 0 16,-6-3-2-1,-6-4 0-15,-5-3-1 0,-3-5-3 16,2-4 1-16,-1-1 1 0,8-2 0 16,4 0 0-16,9-1 1 15,4 0 1-15,10-1-1 0,1 1 2 16,12 1 1-1,0 0 0-15,0 5 0 0,9 5 0 16,3 1 1 0,5 4 2-16,0 5 0 0,6 6 2 15,2 13 0 1,0 3 1-16,-1 1 1 15,0-1-1-15,-6-5 0 0,-3-2-1 16,-2-4 0 0,-1-4-1-16,-7-15-6 0,1-3-5 15,2 1-28 1,10-3-47-16,-9-3-6 0,3-4-5 15</inkml:trace>
  <inkml:trace contextRef="#ctx0" brushRef="#br0" timeOffset="5600.056">7717 2188 75 0,'16'6'62'16,"5"-7"-23"-16,6-2-2 15,0-6-3-15,4-1-10 0,-5-6-6 16,3-1-6 0,-13-1-7-16,-5 0-2 0,-1 0 0 15,-5 1-2 1,-5 2 0-16,0 3-1 0,-5 1 0 15,-5 2-2-15,0 3-2 0,-1 2 1 16,-3 4-1-16,-2 3 0 16,0 3-1-16,0 4 1 15,-3 3-1-15,-3 5 2 16,3-1 1-16,-2 4-1 0,0 2 2 15,0 0 4 1,-3 6 0-16,2 1 2 16,3 1 2-16,6-2 0 15,2-4 2-15,4 1 1 0,4-6 1 16,4 1-1-16,15-8-1 15,6-1 1-15,8-7 0 16,9 2-2-16,4 2 1 0,8-4-4 16,0 3-4-1,1 1-6-15,-2-6-16 0,-10-3-60 16,5 11-9-16,-13-11-8 15,-2 0 2-15</inkml:trace>
  <inkml:trace contextRef="#ctx0" brushRef="#br0" timeOffset="8970.0897">8661 1356 8 0,'0'0'81'16,"11"-9"1"-16,-11 9-41 16,0-10-17-16,0 10-6 15,-8-10-10-15,-3 3-3 0,-2-3-3 16,-3 2-1-1,1 0 0-15,-3 0-1 0,0 3-1 16,-1-1 0-16,-3 5 0 0,1 0 0 16,-1 5 0-1,2 8 0-15,1 3 0 0,12 6 4 16,-21 39 1-16,10 15-1 15,8 12 2-15,4 14 0 0,-2 11 0 16,8 9 2 0,0 8 2-16,-3-18-3 15,-2-5 1 1,-4-9 1-16,3-7-1 0,-2-14 1 15,3-10-1-15,3-9 1 0,2-27-2 16,3-7 2-16,11-9-1 16,6-9 1-16,5-5-1 0,8-2-2 15,9-8-3 1,2-5-5-16,8 2-14 0,-4 2-46 15,4-4-26 1,2 1-7-16,-8 0-4 0</inkml:trace>
  <inkml:trace contextRef="#ctx0" brushRef="#br0" timeOffset="29120.2912">9156 1850 24 0,'0'0'59'0,"0"0"-1"0,-4-10-6 16,4 10-12-16,0 0-8 0,0 0-11 16,0 0-4-16,0 0-5 15,0 0-3-15,0 0-4 0,0 0-2 16,4 8-1-1,1 8-1-15,4 4 0 0,1 4 1 16,3 5 0 0,3 4 1-16,0 2 0 0,3 1 1 15,0 3 1-15,1 0 0 0,3 5 1 31,-2-2 1-31,-2-3-1 0,0-2 0 16,-2-4 0 0,-3-4-2-16,-3-3 1 0,-1-6-2 15,-3-8-1 1,-4-2 0-16,3-1 0 0,-6-9-2 15,4 13 2-15,-4-13-1 16,4 8 0-16,-4-8-1 0,0 0 1 16,6 11-1-16,-6-11 1 0,0 0 0 15,0 0-1 1,0 0 1-16,4 12 0 0,-4-12 0 15,0 0 0 1,0 0 0-16,0 0 0 0,0 0 1 16,0 0 0-16,0 0 0 15,13-9 0-15,-7-8 0 0,4-1 0 16,0-13-2-1,6-7-1-15,0-12 1 0,5-9-1 16,3-7 0-16,3-8 1 0,0-2 0 16,2-1 0-1,-1 4 2-15,-1 6 0 0,-14 38-1 16,-1 0-1-16,-1 2 0 15,-1 0 0-15,-2 4 0 0,0 2 0 16,-2 2-1 0,0 1 0-16,-1 4 1 0,0 1 1 15,-3 3-1-15,2 0-1 0,-4 10-1 16,3-16-2-1,-3 16-4-15,3-9-3 0,-3 9-3 16,0 0-5 0,0 0-11-16,10-5-24 0,-10 5-38 15,0 0-8-15,0 0 1 16</inkml:trace>
  <inkml:trace contextRef="#ctx0" brushRef="#br0" timeOffset="29360.2936">9616 1613 6 0,'-16'4'90'16,"3"3"6"-1,-6 3-29-15,19-10-26 0,0 0-14 16,8-6-7-16,6-6-5 15,9 6-3-15,2 1-2 0,3-2-5 16,0 0-2-16,1 0-1 0,-1 0-4 16,-1-1-3-1,0 1-8-15,-4-2-13 0,0 0-50 16,-5 4-18-1,0-1-7-15</inkml:trace>
  <inkml:trace contextRef="#ctx0" brushRef="#br0" timeOffset="29790.2979">9049 1802 50 0,'0'0'91'0,"0"0"-2"16,16 0-48-16,5-1-10 0,4-3-3 16,4-1-7-1,2-2-7-15,2-2-2 0,-4 3-8 16,-7-4-7-1,0 8-21-15,-3 0-60 0,-19 2-7 16,3-10-7-16</inkml:trace>
  <inkml:trace contextRef="#ctx0" brushRef="#br0" timeOffset="30310.3031">9939 2176 18 0,'0'8'89'15,"0"10"1"1,0 7-4-16,-2 2-64 16,-1 6-10-16,1 1 2 0,-1 5-1 15,0-5-4 1,-2-2-12-16,3-20-64 0,-2 7-18 15,0-9-5-15,4-10-4 16</inkml:trace>
  <inkml:trace contextRef="#ctx0" brushRef="#br0" timeOffset="31290.3129">10528 1846 70 0,'-16'-8'61'15,"16"8"-19"-15,0 0-9 0,0 0-5 16,0 10-7-16,11-3-5 15,7-2 0-15,5 1 1 0,4-3 0 16,5-2-3 0,2-1-1-16,0-1-2 0,-2-6-1 15,-5-3-3-15,-3-4 0 0,-6 0-3 16,-6-4 0-1,-3 0-2-15,-7-2-1 0,-2-2 1 16,-10 2-3-16,-3 1 1 16,-5 2-2-16,-3 1 1 0,-2 9-1 15,-5 1 0 1,2 6-1-16,0 2 1 0,-3 11-1 15,2 4 1 1,1 6 0-16,0 7 0 0,2 6 0 16,3 8 1-16,3 7 1 0,2 4 0 15,7 3 1-15,5 0 2 16,9 3 2-16,11-6 2 15,9-6-1 1,7-6 1-16,8-10 0 0,8-5 1 16,5-8-2-1,4-6-1-15,-3-6-2 0,-5-4 0 16,-2-4-1-16,-6 0 0 15,-5-1 0-15,-8-5-2 0,-10 6-3 16,-5 0-2-16,-13 0-6 16,12-5-14-16,-12 5-47 15,0 0-22-15,0 0-7 0,0 0-3 16</inkml:trace>
  <inkml:trace contextRef="#ctx0" brushRef="#br0" timeOffset="31930.3192">11295 1284 52 0,'0'0'79'0,"0"0"-37"16,0 0-14-1,0 0-6-15,0 0-1 0,0 9-2 16,6 1-4-16,-1 4-1 15,2 1-2-15,-2 1-1 16,2 5-2-16,1-1-1 16,-4-6 1-16,10 36 0 0,2 1-1 15,-5-3-1-15,-2-6 1 0,-7-6-1 16,-2-7 2-1,-4-11-1-15,-6-7-3 0,-4-7 0 16,-6-3 0 0,-3-1 0-16,-1-3 0 0,-5-4 0 15,-1-5-2-15,-1 0 0 16,14 7-1-16,1-3-3 0,2 4 1 15,0-4-1 1,1 0-1-16,-1 0-4 0,3 0-5 16,2-3-12-16,2 1-44 0,-2-5-27 15,8 0-7 1,1-4-4-16</inkml:trace>
  <inkml:trace contextRef="#ctx0" brushRef="#br0" timeOffset="32140.3214">11287 1044 58 0,'2'-22'91'0,"0"-1"-5"0,-2 3-5 16,0 0-70-1,0 20-7-15,-2-19-3 0,-3-2-3 16,5 21-6-16,0 0-16 16,-16-23-44-16,16 23-19 15,-10 3-4-15</inkml:trace>
  <inkml:trace contextRef="#ctx0" brushRef="#br0" timeOffset="32680.3268">11447 1181 27 0,'16'0'81'0,"-16"0"-4"16,11 0-46-16,-11 0-8 0,0 0-8 15,10 3-2 1,-10-3-1-16,6 13 1 0,-2-4-2 16,-3 4 2-16,2 0 1 15,3 4-3-15,0 1-1 0,0-1-2 16,1 2 1-1,1 0-3-15,0 1 1 0,2-3-1 16,0-3 0-16,4-2-2 0,0-1 1 16,3-5-1-1,-3-3-2-15,3-3 1 0,-1-2-2 16,1-4 0-16,-2-2-1 15,1 0 0-15,0-2-1 0,-2 3-1 16,-2 4 1 0,1 1-1-16,-1 2 0 0,-2 0 0 15,2 5 1-15,-4 1 1 0,2 0 0 16,1 3 1-1,-2-4 1-15,3 2 0 0,0-2 1 16,-1-2 0-16,0-3 0 16,-2 0-1-16,0-4 0 15,-3-6-1-15,2-2 0 16,-3-4-1-16,-1-3-3 0,-1-1-2 15,-2-1-4 1,-1 2-5-16,0 4-15 0,-1 1-36 16,-5 1-30-16,2 2-7 0,0 1 2 15</inkml:trace>
  <inkml:trace contextRef="#ctx0" brushRef="#br0" timeOffset="33170.3316">12286 975 70 0,'7'-22'84'0,"-7"22"-5"16,0 0-55-1,0 0-9-15,15-26-3 0,-15 26 0 16,0 11-4 0,0 1-1-16,-2 5 1 0,-5 0 1 15,-2 3 0-15,-1 13-1 16,-3-6-1-16,-1 10-2 0,3-5 1 15,-3 3 1 1,4 0-2-16,0 2 1 0,5-8 0 16,0 1-1-16,5-3 1 0,0-3-2 15,9-5 0 1,1-3-1-16,5-3-1 0,4-5-1 15,2 0 0-15,0-5-3 16,3-1-1-16,0-2-3 0,-1 0-2 16,2 0-7-1,-5-5-16-15,-1-4-51 0,-2 5-14 16,-3-3-5-1</inkml:trace>
  <inkml:trace contextRef="#ctx0" brushRef="#br0" timeOffset="33460.3346">12151 1119 57 0,'-16'-5'93'0,"7"-2"-1"16,9 7-42-16,-2-8-24 16,2 8-3-16,18-6-3 0,1 5-6 15,4-1-4 1,1 2-5-16,1-2-7 0,2 2-6 15,0 0-9-15,-1-3-31 16,-5 3-42-16,-1 0-6 16,-1 0-4-16</inkml:trace>
  <inkml:trace contextRef="#ctx0" brushRef="#br0" timeOffset="34480.3448">12648 892 69 0,'-11'-8'89'16,"-3"-1"-27"-16,4 4-19 0,1 0-13 16,-2 3-9-1,-1-5-5-15,12 7-6 0,0 0-1 16,0 0-2-16,0 0 0 15,1 0 0-15,4 0-2 16,72 28 0-16,-57-20 0 16,4 1-2-16,0 0 0 0,0 2-1 15,-2-2 0-15,0 3-1 0,0 1 0 16,-5 2-1-1,-1 0 0-15,-6 6 0 0,0 4-1 16,-5 2 1 0,-2 5-1-16,-2 4 2 0,-1 3-2 15,0-5 3-15,-1 68 0 16,1 6 1-16,0 6-1 0,-2 5 1 15,2-1 0 1,0-7 0-16,0-12 2 0,0-24-3 16,2-5 2-16,1-6 0 0,2-4 0 15,1-4-1 1,2-6 0-16,1-3 1 0,-2-5-1 15,2-12 0-15,-1 0-1 16,-3-5 0-16,0-2 0 16,1-6 0-16,-3-3 0 15,1 0-2-15,1-4 2 0,-1 0-1 16,-4-10 0-1,6 10 0-15,-6-10 0 0,0 0 0 16,0 0 0-16,0 0 1 0,0 0-1 16,0 0 0-16,-14 4-1 15,-9-4 1-15,-10 0 0 16,-10-4 0-16,-14 1-1 15,-5-2-2-15,-9 1-1 0,1 1-3 16,-1 1-7 0,13 7-21-16,8 3-38 0,6-2-24 15,18 4-8-15,8-7-3 0</inkml:trace>
  <inkml:trace contextRef="#ctx0" brushRef="#br0" timeOffset="36210.3621">3355 5138 4 0,'0'-14'90'16,"0"1"3"0,0 0-7-16,0 5-54 0,0 8-13 15,0 0-7 1,0 0-3-16,10 0-2 0,-3 14-3 15,3 6-1-15,1 6 0 16,3 5 1-16,1 1 1 0,1 5 0 16,1 1 0-16,0-2 2 15,0-2-1-15,0-2 0 16,-2-2-1-16,3-3 1 0,-3 0-1 15,-1-2-1 1,-2-2 1-16,-1 0-3 0,0-4 1 16,-3-2-1-16,2-3 0 15,-3-2 0-15,0-2 0 16,-7-10-1-16,11 12 0 15,-11-12 0-15,10 8 1 0,-10-8-1 16,0 0 1-16,0 0-1 0,0 0 1 16,0 0 0-1,0 0-1-15,9 6 1 0,-9-6 0 16,4-11-1-16,3-4 1 15,0-4-1-15,3-8 0 16,-1-9 1-16,5-5-3 16,-1-11 1-16,4-3-1 0,-1-7 0 15,2-2 0-15,-1 2 0 0,-2 1 1 16,-1 8-1-1,-2 4 1-15,-4 10 1 0,-2 6-1 16,-2 7 0 0,-1 9 0-16,-3 4 0 0,0 4 0 15,0 9-1-15,0-10-1 16,0 10-1-16,0 0-1 0,0 0-2 15,13 0-2 1,-4 2-3-16,-9-2-2 0,19 8-6 16,-19-8-11-16,21 6-26 0,-7 2-33 15,-14-8-10 1,9 0 0-16</inkml:trace>
  <inkml:trace contextRef="#ctx0" brushRef="#br0" timeOffset="36400.364">3668 4961 18 0,'-17'3'93'15,"17"-3"1"-15,3-8-4 0,25-6-57 16,13-5-13-16,11 0-3 0,8-5-6 16,5 1 1-16,-4-1-5 15,-1 7-5-15,-9 0-2 0,-9 5-6 16,-15 3-5-1,-9 6-4-15,-18 3-17 0,0 0-57 16,-9 3-6 0,-8 1-4-16</inkml:trace>
  <inkml:trace contextRef="#ctx0" brushRef="#br0" timeOffset="36700.367">3102 5150 42 0,'9'0'94'0,"15"-1"-2"0,10-12-7 16,12-2-68-16,-1 1-7 15,0-2-4-15,2 3-12 16,-6 12-48-16,0-6-32 15,-7 3-7-15,-4 1-3 0</inkml:trace>
  <inkml:trace contextRef="#ctx0" brushRef="#br0" timeOffset="37130.3713">4130 5516 31 0,'-4'12'91'0,"3"5"-2"0,-3 7-1 16,3 3-65-16,-3 11-9 15,1 3 1-15,-3 5 0 0,-1 0-2 16,0-2-3-1,0-4-3-15,4-5-4 0,-2-10-3 16,2-4-6-16,3-21-27 0,-12 10-52 16,12-10-5-16,8-25-10 15</inkml:trace>
  <inkml:trace contextRef="#ctx0" brushRef="#br0" timeOffset="37650.3765">4544 5073 50 0,'-24'2'88'0,"4"1"-3"16,4-3-37-1,16 0-22-15,-6 9-5 0,19-3-2 16,11-1-3-1,9 0-3-15,9-1 1 0,4-2-1 16,5-2-4-16,-3 0-2 16,0 0-2-16,-5-3-3 15,-6 0-2-15,-7-1-2 0,-5 2-5 16,-6 0-6-16,-1 2-12 15,-8 0-30-15,-10 0-37 0,0 0-7 16,7 12-2 0</inkml:trace>
  <inkml:trace contextRef="#ctx0" brushRef="#br0" timeOffset="37880.3788">4565 5312 8 0,'-19'10'96'16,"14"0"1"-16,5-10-6 0,30 14-54 15,10-8-12 1,13 3-2-16,6-4-4 0,2 0-7 16,2-1-5-16,-2 3-2 15,-3-1-4-15,-9-3-7 0,-6 7-18 16,-8 4-62-1,-2-15-7 1,-1-6-8-16,-7-9-3 0</inkml:trace>
  <inkml:trace contextRef="#ctx0" brushRef="#br0" timeOffset="38670.3867">6221 4729 12 0,'0'0'92'15,"-7"-17"-1"-15,7 17-5 16,21-4-57-16,-21 4-13 0,11 17-5 16,-2 3-1-16,1 9-3 0,0 6-1 15,5 9 2 1,-4 5 0-16,-1 3 1 0,-1-3 0 15,-4-2-3 1,-2-4 0-16,-3-8 0 0,-1-6-2 16,-4-9 0-16,1-6-2 15,4-14-2-15,-7 13-5 0,7-13-5 16,-4-5-29-1,4-7-51-15,1-4-8 0,3-5-5 16</inkml:trace>
  <inkml:trace contextRef="#ctx0" brushRef="#br0" timeOffset="39000.39">5808 4770 17 0,'-17'5'94'16,"17"-5"1"-16,0 0-4 0,19 0-59 15,23 0-13-15,15-7-2 16,17 2 2-16,16-8-4 0,14 2-4 15,8-4-3 1,4-1-1-16,2 2-1 0,-3-1-2 16,-9 4-1-16,-11 0-1 0,-10 3-2 15,-14 1-2 1,-8 5-3-16,-11-1-6 0,-10 3-6 15,-10-2-22-15,-11 0-49 16,-6 6-12-16,-15-4-5 0</inkml:trace>
  <inkml:trace contextRef="#ctx0" brushRef="#br0" timeOffset="39270.3926">6129 5144 14 0,'-45'27'93'0,"19"-5"1"0,22-4-3 15,18-4-57-15,32-1-13 0,23-6 0 16,19-1 0-16,16-4-3 15,10-3-6-15,7-2-3 16,-1-3-3-16,-8 0-2 16,-14-3-2-16,-15 3-3 0,-15 0-6 15,-14 3-9 1,-25 3-44-16,-17-4-32 0,-12 4-9 15,-11-7-5-15</inkml:trace>
  <inkml:trace contextRef="#ctx0" brushRef="#br0" timeOffset="39660.3966">6030 5101 69 0,'-10'-2'85'0,"10"2"0"0,-11 18-60 15,8 3-6-15,-1 9 0 0,-1 6-2 16,-3 5 0-1,-4 0 0-15,-1 2-4 0,-1-3-1 16,-1-5-2 0,-2-8-3-16,2-4-2 0,3-10-3 15,2-4-5-15,10-9-9 16,-5-8-44-16,5-3-33 0,4-10-9 15,2-6-3 1</inkml:trace>
  <inkml:trace contextRef="#ctx0" brushRef="#br0" timeOffset="39990.3998">5943 4670 61 0,'0'-11'89'16,"0"11"-3"-16,-12 20-38 15,-3-8-29-15,-4 2-5 0,-3 4-1 16,-4 1-3 0,0 5-2-16,-2-6-2 0,5 2-5 15,-1-3-7-15,10-2-21 0,8-3-56 16,6-12-7-1,7 9-5-15</inkml:trace>
  <inkml:trace contextRef="#ctx0" brushRef="#br0" timeOffset="40320.4032">7169 4502 57 0,'9'-5'94'0,"-9"5"-2"16,0 0-6-16,-6 0-68 16,-8 12-11-16,0 8-1 15,-6 4-1-15,1 2-2 0,1 6-6 16,-1-5-9-1,12 8-31-15,7-3-43 0,-1 2-5 16,1-3-6-16</inkml:trace>
  <inkml:trace contextRef="#ctx0" brushRef="#br0" timeOffset="40750.4075">7272 5199 20 0,'-7'0'90'0,"-1"10"0"15,-5 4-5-15,0 6-65 16,-4 6-4-16,-3 3-3 16,0 2-2-16,-1 6-3 0,0-8-5 15,7 5-12-15,-6 5-63 0,12-18-13 16,6-7-7-1,2-14 1-15</inkml:trace>
  <inkml:trace contextRef="#ctx0" brushRef="#br0" timeOffset="41760.4176">8574 4300 54 0,'0'-14'92'16,"-1"3"-5"-16,1 11-41 0,-3-8-21 15,3 8-7 1,0 13-5-16,0 8-5 0,0 8-4 15,0 8 0 1,-1 6-1-16,-1 2 2 0,1 2-1 16,-1-3-1-16,1-6 0 15,1-1-9-15,-5-13-10 0,3-8-67 16,-1 0-7-1,3-16-6-15</inkml:trace>
  <inkml:trace contextRef="#ctx0" brushRef="#br0" timeOffset="42060.4206">8007 4778 32 0,'-37'12'94'0,"7"-5"0"0,19-1-3 16,11-6-64-1,28 14-8-15,33-8-1 0,24-5 0 16,26 0-2-16,18-1-3 16,20-1-4-16,6-3-2 15,1-4-4-15,-6 3 1 16,-14-3-2-16,-13 4-1 0,-21-4-2 15,-16 3-2 1,-19 0-2-16,-17-4-5 0,-11 4-13 16,-22 1-50-16,-8 0-24 0,-9 4-5 15,-14-9-6 1</inkml:trace>
  <inkml:trace contextRef="#ctx0" brushRef="#br0" timeOffset="42790.4278">8290 5329 62 0,'0'0'86'16,"0"0"-4"-16,-11-7-53 15,11 7-8-15,2 12-3 16,2-1-4-16,3 5-3 16,0 6-2-16,-3 2 1 0,5 5 0 15,-1 2-1-15,-2 1 1 0,-2 2-1 16,1-3 1-1,-4-4-4-15,0-3 0 0,-1-3 1 16,-6-3-1-16,-4-4-1 16,-2-3 1-16,-2-5-1 15,-3-2 0-15,-1-3 0 16,-2-1-1-16,-2-5 0 0,0-9-1 15,1 1 1-15,-2-4-1 0,-1-4 0 16,-1 4-1 0,4 0-1-16,1-4 0 0,4 2-2 15,2 3-2 1,9 2-6-16,3-6-12 0,4 0-56 15,12 1-19-15,2-2-7 16,2-4-7-16</inkml:trace>
  <inkml:trace contextRef="#ctx0" brushRef="#br0" timeOffset="42960.4295">8265 5072 0 0,'4'-17'98'0,"-1"1"1"0,-2-2-7 0,1-1-4 16,5 3-75-1,-7 4-7-15,0 12-7 0,0-15-6 16,0 15-10 0,0 12-22-16,0 1-50 0,4 6-6 15,0 2-7-15</inkml:trace>
  <inkml:trace contextRef="#ctx0" brushRef="#br0" timeOffset="43580.4358">8490 5141 82 0,'1'-11'92'0,"-1"11"-6"0,0 0-48 16,0 0-20-16,0 0-2 15,2 8-4-15,0 8-4 16,1 4-1-16,2 7-1 0,0 5 2 15,3 2 0-15,-2-1 0 16,5 1 2-16,-2-5-1 0,2-4 0 16,0-6 0-1,-1-6-2-15,2-6 0 0,-1-5 0 16,1-2 0-1,-1 0-4-15,1-8-1 0,0-4-1 16,-1-7 0-16,1-3-1 16,-2-1 1-16,0-2-2 0,-3 0 0 15,0 0 1-15,-4 5-1 0,0 5 1 16,-1 5-2-1,-2 10 1-15,0 0-1 0,6 7 0 16,-2 9 1 0,2 4 0-16,3 3 0 0,5-1 0 15,1-1 2-15,2-2 0 16,0-6 1-16,1-6 1 0,0-7-1 15,-1-2 1-15,-3-8-1 0,-4-6 1 16,-6-4-2 0,-4-1 1-16,-3-5-2 0,-8 1 0 15,0 4-2 1,-5-3-1-16,1 7-2 0,2-1-3 15,2 11-3-15,11 7-4 16,0 0-7-16,0 0-32 0,-1 6-31 16,9 9-16-1,4-2-3-15</inkml:trace>
  <inkml:trace contextRef="#ctx0" brushRef="#br0" timeOffset="44050.4405">9417 5066 16 0,'10'-10'81'16,"-10"2"4"-16,0 8-3 0,-32-3-67 15,12 8-4-15,-9 11 4 0,1 8 1 16,-6 7 0-16,-2 6-1 15,2 7-2-15,4 4-1 0,8 0 2 16,9 0-2 0,10-2-2-16,9-7-1 0,16-4-1 15,12-10 0 1,8-3-3-16,10-10 2 0,3-5-2 15,7-6-1-15,-4-1 0 0,-3-3-1 16,-5-2 0-16,-9 1 0 16,-8-1 0-16,-7 2 0 0,-8 1-1 15,-10 2 1 1,-8 0-1-16,0 0 0 0,0 0-1 15,0 0 0 1,0 0-1-16,0 0 0 0,0 0 1 16,0 0-1-16,0 0 0 15,0 0 0-15,0 0 0 0,0 0 0 16,0 0 0-16,0 0 0 15,0 0-1-15,0 0 0 16,0 0-5-16,0 0-6 0,0 0-27 16,0 5-36-1,-8-5-23-15,8 0-8 0,-17 0-3 16</inkml:trace>
  <inkml:trace contextRef="#ctx0" brushRef="#br0" timeOffset="55020.5502">4290 7100 33 0,'-1'-14'63'0,"1"6"-8"0,0-5-9 15,0 13-10-15,-3-13-13 0,3 13-9 16,-12-5-5 0,4 5-5-16,-5 3-2 0,-3 6-1 15,-5 6-1 1,2 3 0-16,-5 10 0 0,-1-2 1 15,0 11 0-15,2 4 3 16,1 0-1-16,4 2 1 0,7-1 0 16,7-4 2-1,4-6 2-15,5-3 1 0,10-10-1 16,8-9 1-16,7-9 0 0,1-2-1 15,5-12 2 1,-2-8-3-16,2-3-1 0,-6-7-2 16,-2-4-1-16,-8 1-1 15,-4-1-1-15,-8-1 0 0,-8 6-1 16,0 0 0-1,-5 4 0-15,-7 5-1 0,-1 7 0 16,2 1-1 0,-3 10-1-16,2 3 1 0,4 3-2 15,-2 13 1-15,5 5 0 0,4 5 1 16,1 2 2-16,5 4 0 15,8 0 2-15,2-3 2 16,5-3 1-16,2-6 1 16,6-5 0-16,2-9 0 0,3-6-1 15,5-6 0 1,0-14-1-16,4-5 0 0,-1-8-1 15,0-11-1-15,0-10-1 0,-6-6-2 16,-4-5 2 0,-11-7-2-16,-3 4 0 0,-12 2-2 15,-5 6 1-15,-3 9-1 16,-7 8 0-16,-5 14 0 0,0 8-1 15,-4 10 1 1,1 9-1-16,3 5 0 0,0 18 0 16,2 9 0-16,1 15 1 15,-1 15 0-15,2 12 2 16,-3 11 1-16,1 9 3 0,-2 4 0 15,1 0 0-15,-1-2 2 16,-1-8-1-16,3-8 1 0,-1-11-1 16,7-11 0-1,-2-10-1-15,5-11-1 0,2-8 1 16,2-9-2-16,0-18-3 15,0 0-5-15,18 0-11 16,-4-15-43-16,4-18-29 16,6-10-8-16,5-13-4 0</inkml:trace>
  <inkml:trace contextRef="#ctx0" brushRef="#br0" timeOffset="55730.5573">5094 6760 62 0,'0'0'78'0,"0"0"1"0,-1 17-62 16,1 6 0 0,-1 13 0-16,1 8 3 0,0 9 0 15,0 5 0 1,0 4-4-16,0 0-3 0,0-4 0 15,-2-7-4-15,2-3-1 16,0-9-3-16,3-8-1 0,1-6 0 16,3-6 0-1,-1-2 0-15,4-7-1 0,3-3 1 16,1-5-1-16,5-2 1 0,3-2-1 15,4-10 0 1,1-1-1-16,3-2 0 0,0-5-1 16,0-2 0-16,-1-5-1 15,-7 1 0-15,-1-1 0 0,-6 0-1 16,-5-1 0-1,-7 3 1-15,-3 1-2 0,-1 4 0 16,-8 1 0 0,-5 10 0-16,-2 2-1 0,-5 7 0 15,0 7 0-15,-2 9 1 0,1 8-1 16,-2 9 1-16,5 4 2 15,4 1-1-15,0 2 2 0,8-3 0 16,1-2 1 0,6-8 1-16,1-5 0 0,9-6 1 15,2-9-1 1,5-6 1-16,4-2-1 0,1-10 2 15,4-8-4-15,3-3 0 0,-2-7-1 16,1 0 1-16,-3 0-2 16,-5 0 0-16,-2 7 0 0,-6 7-3 15,-12 15 1 1,0 0 0-16,5 5 2 0,-5 13-1 15,0 7 1 1,0 0 1-16,5 3 1 0,8-2 1 16,8-3 1-16,10-7 0 15,3-6 0-15,7-6-1 0,-2-4 1 16,7-2-2-16,-4-6-2 0,-4-9-4 15,-7 2-4 1,-10-11-10-16,-5 1-42 0,-10 0-31 16,-8-7-7-1,-12-4-6-15</inkml:trace>
  <inkml:trace contextRef="#ctx0" brushRef="#br0" timeOffset="55920.5592">4953 7038 41 0,'-41'15'94'16,"25"-7"0"-1,21-6-7-15,29-3-61 0,20-11-9 16,15-2-1-16,12-2 0 16,3 0-10-16,-3-6-13 0,2-1-71 15,-7 9-10 1,-12 0-8-16,-14 3-5 0</inkml:trace>
  <inkml:trace contextRef="#ctx0" brushRef="#br0" timeOffset="56590.5659">6693 6982 5 0,'-33'3'79'0,"-2"22"1"0,-6-12-35 15,0 4-13 1,4 4-8-16,0 0-7 0,9 3-3 15,7-5-4 1,13 1-2-16,10-4 0 0,19 1-2 16,14 0 0-16,7-2 0 15,8 2 0-15,2 2 0 0,-2 2-2 16,-6 3-1-16,-8 1 1 0,-17 1 2 15,-16 2-2 1,-9-3 2-16,-22 0 0 0,-14-4-1 16,-8-1 0-1,-9-4 0-15,-3-3-2 0,3-2 0 16,8-5 0-16,7-1-3 15,10-4-2-15,16 0-2 0,18-1-3 16,0 0-6 0,21-7-19-16,15-10-44 0,13 8-17 15,5-8-4-15</inkml:trace>
  <inkml:trace contextRef="#ctx0" brushRef="#br0" timeOffset="56990.5699">7155 7234 1 0,'-7'0'84'0,"-11"5"3"0,-2-2-3 16,-2 19-57 0,-1 1-8-16,5 3-2 0,1 0 1 15,5-2-3-15,8-4-2 16,4-5-2-16,0-15-2 15,21 5-1-15,-1-8-1 16,0-11-2-16,1-6-1 0,1-1-3 16,-3-7 0-1,-5 3-2-15,-7 0 0 0,1 3-1 16,-7 5-1-16,-1 5 0 0,0 12 1 15,-11-3 0-15,6 10 1 16,1 9 0-16,4 6 2 16,4 5 0-16,7 2 1 15,7 2 1-15,4-6 1 0,0-2-1 16,4-3-1-1,0-8-2-15,-1-2-3 0,-4-10-4 16,-2 0-11-16,-6-6-39 16,-4-11-34-16,2-2-6 15,1-8-3-15</inkml:trace>
  <inkml:trace contextRef="#ctx0" brushRef="#br0" timeOffset="57440.5744">7550 7252 80 0,'16'13'92'0,"-3"4"-4"15,-20 3-46-15,15 6-13 16,5-4-9-16,-6 2-6 15,0-5-3-15,-4-2-1 0,-1-5-2 16,-2-12 0-16,4 10-2 16,-4-10 1-16,7-12-1 0,-3-2-1 15,1-4-2 1,3-1-1-16,6-3-1 0,1 0-1 15,4 3-1-15,-2 5 1 16,3 4-2-16,-1 6 1 16,0 4 1-16,-3 3-1 15,-2 7 2-15,-4 4-1 0,-4 4 0 16,-2-3 1-16,0-1 1 0,-2-3 1 15,0 0 1 1,-2-11-1-16,0 0 0 0,0 0 0 16,13-11-1-1,-4-2 0-15,2-2-1 0,2 0-1 16,1-3 0-16,5 5-1 15,-2 6-1-15,2 3 0 0,2 4 1 16,-2 7 1 0,3 2 0-16,2 3 1 0,4 2 0 15,3-3 0-15,4 0 0 0,3-4 0 16,2-2-3-1,9-5-6-15,4 3-10 0,3-3-45 16,-5-7-29-16,9-4-9 16,0-11-4-16</inkml:trace>
  <inkml:trace contextRef="#ctx0" brushRef="#br0" timeOffset="58520.5852">7229 7234 64 0,'-8'-10'85'0,"-5"7"-28"15,-1 6-13-15,-3 9-13 16,-2 5-9-16,0 7-7 0,1 4-3 15,4 3-2 1,3 0 1-16,10-2 0 0,4-5 1 16,14-9 0-1,9-6-3-15,4-9 0 0,5-11-1 16,0-8-1-16,-2-4-1 0,-8-5-3 15,-8-1-1-15,-9 0 0 16,-10 2-2-16,-14 6 0 16,-8 6-1-16,-6 5 0 15,-4 5 0-15,2 6-1 0,1 7-2 16,8 8-4-1,8-3-9-15,15 3-47 0,25-1-26 16,7-5-7-16,11-5-6 16</inkml:trace>
  <inkml:trace contextRef="#ctx0" brushRef="#br0" timeOffset="59000.59">8385 7320 29 0,'-20'0'89'16,"6"3"4"-16,3-3-4 0,11 0-49 16,8-2-21-16,16-1-2 15,6-5-2-15,5-6-2 0,4 0-2 16,-1-6-4-16,2-4-3 0,-8-1-2 15,-7-2-1 1,-10 0-1-16,-13 0-1 0,-7 3-1 16,-14 4 0-1,-11 9-1-15,-7 8 1 0,-8 10 0 16,-1 12 1-16,-1 13 0 15,8 6 3-15,7 8 0 0,12 2 2 16,14-1 0 0,13-4 1-16,16-6-1 0,14-3 1 15,10-10-3-15,9 1-7 0,4-13-13 16,4-6-60-1,4-1-13-15,-4-7-9 0,1-10-6 16</inkml:trace>
  <inkml:trace contextRef="#ctx0" brushRef="#br0" timeOffset="59530.5952">9616 7085 69 0,'-8'5'90'0,"4"11"-2"16,1 32-23-1,3-24-45-15,1 0-6 0,3 1 2 16,6-4-1-16,2-5-2 16,2-8-3-16,5-8-1 15,1-8 0-15,3-6-2 0,-2-4-1 16,1-2-3-16,-3 3-1 15,2 3-2-15,-3 6 0 0,1 8-1 16,-2 5 1 0,-1 9 0-16,1 4 0 0,-2-1 3 15,3 4-1 1,-6-8 3-16,5-2 0 0,-4-9 0 15,3-2 1-15,-3-9 0 0,-1-4-1 16,-1-5 0-16,-3-2-3 16,0 1-2-16,-5-6 0 0,0 7-4 15,-3-5-5 1,2 6-6-16,0-4-10 0,10 7-39 15,8-2-31 1,1 5-8-16,6 3-4 0</inkml:trace>
  <inkml:trace contextRef="#ctx0" brushRef="#br0" timeOffset="59790.5978">10301 7088 17 0,'7'23'90'15,"-5"0"-1"1,0-2-22-16,5 2-18 0,2-6-16 16,1-2-8-1,7-9-4-15,1-3-5 0,3-5-3 16,-1-6-1-16,-3-6-3 15,-1-3-4-15,-8-2-2 0,-8-5-2 16,-5 6 0 0,-11-1-2-16,-6 5-1 0,-4 4-1 15,-1 6-2-15,-1 3-2 0,6 3-2 16,6 11-3-1,11 3-6-15,5-2-21 0,5-6-49 16,12 6-8-16,4-6-4 16</inkml:trace>
  <inkml:trace contextRef="#ctx0" brushRef="#br0" timeOffset="60070.6007">10581 7021 14 0,'12'17'90'16,"3"5"0"-16,-4-1-2 0,-1 1-64 15,0 3 3 1,1 0-4-16,-2-3-3 0,-2-5-3 16,-3-2-3-1,0-5-2-15,-4-10-1 0,0 0-1 16,8 0-1-16,-3-14-1 0,0-8-2 15,3-5-2-15,4-3-1 16,5-6-1-16,0 0-2 0,3-2-1 16,2 6-2-1,0 0-4-15,5 9-6 0,-4-5-10 16,5 2-50-1,-1 5-22-15,-3-6-6 0,0 2-6 16</inkml:trace>
  <inkml:trace contextRef="#ctx0" brushRef="#br0" timeOffset="60540.6053">11136 6524 26 0,'0'0'82'16,"0"0"0"-16,0 15 0 0,0 4-62 15,-4 12-6-15,-1 6 1 16,-3 8 3-16,-1 5 0 0,2 0 0 15,-2 1-3-15,5-3-4 16,-2-7-2-16,2-7-3 16,2-9 0-16,2-6-1 0,0-5-1 15,5-6 0 1,-5-8 0-16,18 2 0 0,-2-6 0 15,5-9-1-15,8-4 0 16,3-4-1-16,8-3-1 16,-2-3 0-16,3 1 0 15,-2 2-1-15,-5 5-1 0,-6 6 1 16,-7 2-1-16,-7 5-1 0,-14 6 0 15,10 0-1 1,-10 7 0-16,-5 10 1 0,-5 3-1 16,-2 2 2-16,0 7 0 15,5 2 1-15,-1-1 1 16,6 1 1-16,6-5 1 15,17-5 1-15,10-3-1 0,14-7 1 16,9-2-1 0,8-5-1-16,9-3-2 0,7-1-3 15,-3-2-7-15,5 1-16 0,-6-7-50 16,-10-7-18-16,-4-6-8 15,-9-7-5-15</inkml:trace>
  <inkml:trace contextRef="#ctx0" brushRef="#br0" timeOffset="62330.6232">3933 4611 56 0,'-13'26'64'0,"13"-26"-25"16,-15 10-2-1,15-10-3-15,0 0-6 0,-3-7-7 16,3-3-7-16,3-7-3 15,7-4-4-15,1-4-2 0,3-4 0 16,2-2-2 0,7-3-1-16,0-2-1 0,4 4 1 15,6-5-1-15,1 4 0 0,7 0 0 16,5-2-1-1,7-1 1-15,4 0-1 0,7 0 2 16,9 0-1-16,3 1 1 16,6 1 0-16,-2 1-1 0,1 5 2 15,0 5-1 1,-4 2 1-16,0 4-1 0,-3 3 0 15,-2 5-1-15,2 3 2 0,-1 2-1 16,3 1 1 0,-2 3 0-16,4 0 0 0,-2 0 0 15,2 0 0-15,-1 0-1 16,2 1 1-16,-2-1-1 15,3 0 2-15,2-5-2 16,3-4 0-16,4-4-1 0,2-4 1 16,5-5-1-1,1-4 1-15,7-5 0 0,2-4-1 16,4 0 2-16,1-2-1 0,2-1 0 15,0 1 2 1,1 0-1-16,1 2 0 0,-4 0 0 16,-4 3-1-16,-5-1 1 15,-6 1-1-15,-4 1 0 0,-6 0-2 16,-3-1 0-1,-3 0 1-15,-3 0-1 0,-6 2 0 16,-1 1 0-16,0 0 1 16,-9 3-1-16,-3 3 0 15,-9 1 0-15,-3 3 0 0,-9 2 1 16,-3 3-1-16,-8-1 0 15,-5 5 1-15,-3 2-1 0,-2 0 0 16,-6 0 0 0,-1 2 0-16,-9 6 0 0,14-7-1 15,-14 7 1 1,11-4-1-16,-11 4 1 0,14-4-1 15,-14 4 2-15,14 0-1 0,-14 0 0 16,17 0 0-16,-7 0 0 16,3-3 0-16,0 1 0 0,1-1 1 15,1 1-1 1,-1-2 0-16,2 1 1 0,-5-4-1 15,-1 4 0 1,-10 3 1-16,16-12-1 0,-16 12 0 16,12-15 1-16,-9 6 0 15,2 1 1-15,-3-2 0 0,-2 10-2 16,6-14 1-16,-6 14 0 0,5-12 1 15,-5 12-2 1,3-9 0-16,-3 9-1 0,0-12 1 16,0 12 0-1,-8-8-1-15,-2 6-1 0,-4-1 2 16,-5 3-2-16,-1 0 1 15,-8 0 0-15,-5 3 1 0,-8 2-1 16,2 2 0 0,-4 0 1-16,-4 3-2 0,3-3 0 15,-2 0 1-15,6 1-1 0,7-3 1 16,6 1-1-1,7-6 2-15,9 4-1 0,11-4 2 16,6 0-1-16,18-6 2 16,13 0 0-16,11-2 0 15,9-4 0-15,7 0 0 16,5-1-1-16,-4 0 1 0,-3-2-1 15,-6 5 1-15,-14 0-2 0,-8 3 0 16,-10 4 0 0,-9 2-2-16,-5 1 2 0,-10 0-1 15,8 17 1-15,-7-3-2 16,0 5 0-16,-1 3 1 15,0 8 0-15,0 5 0 16,0 7 0-16,0 4 1 0,0 4 0 16,5 2-1-1,4 2-6-15,2-5-11 0,8-2-41 16,8-1-25-16,3-16-12 0,6-4-8 15</inkml:trace>
  <inkml:trace contextRef="#ctx0" brushRef="#br0" timeOffset="65430.6543">3833 9301 67 0,'7'-16'96'15,"-2"2"-4"-15,-5-3-6 16,3 4-65-16,-3 13-8 0,5-13-2 16,-5 13-3-1,0 0-2-15,0 0-4 0,0 0-2 16,14 11 0-16,-7 6 0 0,2 5 0 15,3 2 1 1,1 8-1-16,3 4 1 0,-2 3 1 16,0 0 1-16,-2-1-1 15,-1 3 1-15,2-6-1 0,-5 0 1 16,3-1-1-1,-2-2 0-15,0-3 0 0,-2-2-1 16,1-3 1-16,-2-2-1 0,1-3 1 16,-2-4-1-1,-2-1 0-15,0-4 1 0,-3-10-1 16,2 15 1-16,-2-15-2 15,2 11 1-15,-2-11 0 16,0 0 0-16,0 10 0 16,0-10 1-16,0 0-1 0,0 0 1 15,0 0 0 1,0 0 1-16,0 0-1 0,0 0 1 15,0 0 0-15,2-13 0 0,0-8-1 16,5-11 1-16,2-14-1 16,6-11 0-16,2-6-1 15,3-5 1-15,1 4-1 16,-2-3-1-16,2 9 1 0,-7 12-2 15,0 14-2 1,-8 7-4-16,2 11-5 0,-4 4-7 16,10 7-32-16,-1 4-32 15,0 5-17-15,4-1-7 16</inkml:trace>
  <inkml:trace contextRef="#ctx0" brushRef="#br0" timeOffset="66210.6621">4451 9852 25 0,'0'-12'63'0,"0"2"-2"15,4-2-7 1,-4 12-10-16,6-15-10 0,-6 15-9 15,0 0-5-15,0 0-7 0,0 0-4 16,7 5-1 0,-7 9-2-16,0 4 0 0,0 6 0 15,0 2 0-15,0 5 2 16,-2-1-2-16,1 0 0 0,-2-2-1 15,3-6-1 1,-2 2 0-16,2-8-3 0,0-1-4 16,0-6-3-16,0 2-7 15,0-11-39-15,0 0-37 16,0 0-7-16,8-15-5 0</inkml:trace>
  <inkml:trace contextRef="#ctx0" brushRef="#br0" timeOffset="66680.6667">4973 9316 6 0,'17'-21'35'0,"-17"7"-11"16,0 5 0 0,0 9 2-16,-13 0 0 0,-1 11-2 15,-3 10 0 1,-5 11 0-16,-2 9 2 0,-7 10 0 15,4 7-1-15,-1 5-1 16,6-2-2-16,4 0-3 0,3-1-2 16,11-9-3-1,4-9-3-15,4-9-1 0,9-6-2 16,0-6-1-16,4-7-1 0,-2-4-1 15,1-3 0 1,0-2-4-16,-3-2 0 0,-3 1-3 16,-1-3-6-16,0 1-6 15,-9-2-22-15,11 0-54 16,0-7-6-16,1-8-7 15</inkml:trace>
  <inkml:trace contextRef="#ctx0" brushRef="#br0" timeOffset="67010.6701">5234 9307 71 0,'0'0'80'16,"0"0"0"-16,-17 22-60 0,10 12-3 15,0 9 1-15,0 6 3 0,-2 7 0 16,2 2-2 0,6 0-4-16,1-3-1 0,0-4-1 15,9-8-3-15,2-7-1 16,5-9-2-16,3-5-1 0,2-7-1 15,2-3 0 1,0-4-1-16,0-2 0 0,-6-3-3 16,3-1-1-1,-2-2-2-15,-4 0-8 0,-4 0-7 16,5-2-41-16,4-1-32 0,-8-9-9 15,-2-4-4-15</inkml:trace>
  <inkml:trace contextRef="#ctx0" brushRef="#br0" timeOffset="67230.6723">5038 9506 64 0,'-18'8'95'15,"18"-8"-2"-15,-5 11-4 0,59-9-65 16,-24 1-10-1,9 2 1-15,2-1-2 0,7 0-2 16,-1 0-5 0,4-2-3-16,-3 3-6 0,-7 0-6 15,-5 3-12-15,-10 1-50 16,-2-7-21-16,-1-2-6 0,-4-8-5 15</inkml:trace>
  <inkml:trace contextRef="#ctx0" brushRef="#br0" timeOffset="67590.6759">5727 9162 38 0,'0'0'88'16,"18"-13"-3"-16,-1 13-4 0,3 13-56 16,6 11-13-16,3 15-4 15,-1 9 1-15,-1 13-1 0,-8 8 0 16,-2 9 0-1,-13 0-2-15,-4 2 2 0,-8-5-1 16,-13-7 0-16,0-9-1 0,-4-10-1 16,1-10 0-1,-1-9-2-15,3-8-2 0,3-9-4 16,5-3-4-16,2-4-8 15,12-6-36-15,0 0-37 0,7-8-9 16,6-3-3 0</inkml:trace>
  <inkml:trace contextRef="#ctx0" brushRef="#br0" timeOffset="68000.68">6543 9336 74 0,'-25'7'87'0,"8"-2"-2"16,7 3-44-1,10-8-12-15,7 15-6 0,16-7-4 16,12-2-3-16,8-1 0 0,6-2-4 16,2-2-3-16,2-1-2 15,-5 0-2-15,-4-3-1 0,-11 0-2 16,-6 0 0-1,-6-2-3-15,-9 1-2 0,-2 2-6 16,-10 2-13 0,8-13-49-16,-8 13-21 0,0 0-7 15,9-8-3-15</inkml:trace>
  <inkml:trace contextRef="#ctx0" brushRef="#br0" timeOffset="68200.682">6506 9542 45 0,'-14'20'98'0,"10"-4"-1"16,10-8-7-16,19-5-55 0,13-4-13 16,9 1-3-1,7-5-6-15,3 0-6 0,-3-2-7 16,2 5-8-16,-8-3-25 0,-12 5-55 15,2 0-6 1,-6-2-7-16,-4-1-1 0</inkml:trace>
  <inkml:trace contextRef="#ctx0" brushRef="#br0" timeOffset="69230.6923">8982 8303 74 0,'-1'-25'91'0,"0"1"-2"16,1 24-33-16,-1-21-27 0,3 4-9 15,1 3-3 1,3 1-3-16,-6 13-6 0,5-12-2 15,-5 12-3-15,5 5-1 16,-1 10 0-16,1 2-1 0,0 6 1 16,2 9 0-1,2 5 1-15,0 6 0 0,3 3 1 16,1 6-1-16,3 3 1 0,-1 3 1 15,2 2-2 1,1-2 1-16,1 3-1 0,-2-4 1 16,-1-2 0-16,-3-3-1 15,-2-4 0-15,-4-4 0 0,-2-5 0 16,-1-6-1-1,-2-7 0-15,-1-5 0 0,0-7 0 16,-1-4 0-16,0-10 1 0,5 9 0 16,-5-9 1-1,0 0-1-15,4-15 1 0,0-1-1 16,3-10 0-16,-2-11-1 15,8-14-1-15,0-14-1 16,7-7 0-16,5-4 0 16,-2-6 0-16,4 2 0 0,-2 2-1 15,0 8-1 1,-4 13-1-16,-4 7-2 0,-1 13-4 15,-7 3-7-15,3 16-11 0,-2 7-37 16,1 1-33-16,6 10-6 16,-2 7-5-16</inkml:trace>
  <inkml:trace contextRef="#ctx0" brushRef="#br0" timeOffset="69600.696">9889 8787 22 0,'0'0'85'0,"15"-8"-2"15,-15 8-1-15,0 0-49 0,-15 22-13 16,7 3-6-16,-1 4-1 15,-1 7 0-15,3 0 0 16,7 1 2-16,2-4-2 0,12-6-1 16,6-9-1-16,7-7-2 15,6-13 0-15,1-2-2 0,0-12 0 16,-5-8-2-1,-8-1-2-15,-10-6-1 0,-11 0-1 16,-13-3-1 0,-15 8 0-16,-8-3 0 0,-7 9-2 15,-2 3-4-15,5 10-3 16,-1 5-8-16,22 7-34 0,15 11-43 15,8 0-3-15,20 2-9 0</inkml:trace>
  <inkml:trace contextRef="#ctx0" brushRef="#br0" timeOffset="70280.7027">8164 9350 10 0,'-45'10'45'0,"-10"0"1"0,2 2 0 16,0 0-7-16,5 0-10 15,6-1-8-15,6 0-6 16,11-3-2-16,13-1 0 0,12-7-1 15,31 8 2-15,24-8-1 16,28 0 2-16,28-6 0 0,32-1 0 16,38-5-4-1,27-3-4-15,35-3-2 0,20-4-2 16,28-1-1-1,16-3 0-15,54-2 1 0,-18-2 0 16,7 3 1-16,5 4 0 0,1 2 0 16,-7 5 0-16,-12 8-3 15,-17 1-6-15,-54 9-39 0,16 6-42 16,-46 1-7-1,-27-1-6-15</inkml:trace>
  <inkml:trace contextRef="#ctx0" brushRef="#br0" timeOffset="71680.7167">8891 9943 73 0,'0'0'91'0,"-11"-17"-26"0,11 17-17 15,0 0-14-15,0 0-11 0,0 0-9 16,-2 16-6 0,2 10-2-16,3 7 0 0,0 8 0 15,-2 6 3-15,-1 6-1 16,0 0 0-16,0-2 0 0,-4-3-1 15,-4-5-1 1,-2-8-1-16,-1-9-1 0,3-5-2 16,1-8-2-1,7-13-2-15,-8 9-10 0,2-14-40 16,4-8-36-16,6-9-8 0,5-5-7 15</inkml:trace>
  <inkml:trace contextRef="#ctx0" brushRef="#br0" timeOffset="71870.7187">8948 10136 94 0,'12'0'99'16,"7"-5"-7"-16,11-2-3 0,13 1-73 16,1-2-5-16,5 1 1 15,1-2-3-15,1 4-4 0,-11-3-3 16,-1 3-3-1,-12-2-4-15,-9 3-10 0,-18 4-52 16,9-22-23 0,-9-1-7-16,-7-8-6 0</inkml:trace>
  <inkml:trace contextRef="#ctx0" brushRef="#br0" timeOffset="72070.7207">9269 9769 8 0,'0'17'87'0,"0"5"3"0,0 5-3 15,0 9-56 1,0 6-11-16,0 4 2 0,-2 6-1 15,-1 1-2-15,-5-2-9 16,2-2-2-16,2-3-3 0,0-8-2 16,-1-5-3-1,5-4-4-15,0-13-12 0,0-16-64 16,11 10-9-16,3-12-9 0,4-9-2 15</inkml:trace>
  <inkml:trace contextRef="#ctx0" brushRef="#br0" timeOffset="72660.7266">10047 9990 14 0,'0'0'86'0,"-6"-16"-2"0,6 16-5 16,0 0-57 0,-11-4-7-16,11 4-4 0,-10 15-1 15,4 4-2-15,0 3-1 16,-1 5 1-16,3 5 2 0,-3 0-1 15,4 0 1 1,1-5-2-16,2 0 1 0,0-8-3 16,2-2 1-16,-2-17 0 15,17 9-1-15,-2-14-1 16,2-11 0-16,4-4 0 0,2-6-2 15,3-1-1-15,-2-2-2 16,0 5-1-16,-5 2-1 0,-4 11 0 16,-4 9-1-1,-2 7-1-15,-3 13 1 0,-2 7 1 16,3 4-1-16,4 1 3 15,2 2 1-15,4-8 2 16,3-4 0-16,3-8 0 0,1-8 1 16,3-5 0-16,-5-10 1 15,-1-7-2-15,-4-4-1 0,-4-3-2 16,-6-3-2-1,-3-1-4-15,-4-1-5 0,-3 3-14 16,-1 5-46 0,-2-4-23-16,1 1-4 0,3 4-4 15</inkml:trace>
  <inkml:trace contextRef="#ctx0" brushRef="#br0" timeOffset="72900.729">10524 9790 55 0,'0'0'92'16,"0"0"-1"-1,24 25-8-15,8-25-65 0,3 3-3 16,7-4 3-16,0 1-2 0,1 0-7 15,-2-5-8 1,-5 3-9-16,-16-7-17 0,-7 6-59 16,-3 3-7-16,-10 0-6 15,0 0 4-15</inkml:trace>
  <inkml:trace contextRef="#ctx0" brushRef="#br0" timeOffset="73190.7319">10758 9819 17 0,'-13'13'83'15,"13"-13"2"-15,-15 17-3 0,29 1-59 16,-26 2-9 0,-5 11 1-16,-6 2 2 0,2 8-1 15,-2 1-3 1,2 0-2-16,3 2-1 0,6-2-1 15,5-6 0-15,7-3-1 0,8-6-1 16,8-5-2-16,8-6 1 16,8-3-1-16,4-6-1 15,4-3-2-15,4-1-2 16,0-3-3-16,4-8-4 0,-4-3-6 15,2-2-21 1,1-3-53-16,-4-13-9 0,-4-9-7 16,0-8 5-16</inkml:trace>
  <inkml:trace contextRef="#ctx0" brushRef="#br0" timeOffset="73410.7341">11157 9645 57 0,'0'0'87'0,"-1"11"0"16,6 3-5-16,43 8-70 15,-29 12-3-15,0 8 2 16,-2 8 1-16,-6 6-1 0,-5 6-4 16,-6 3-4-16,-9 2-4 15,-19-4-2-15,-5-5-8 0,-14-11-14 16,-11-2-59 0,-2-8-5-16,-8-13-6 0</inkml:trace>
  <inkml:trace contextRef="#ctx0" brushRef="#br0" timeOffset="73720.7371">9813 9854 20 0,'-34'48'90'0,"3"3"2"16,8 5-6-16,4 2-50 0,11 7-13 16,8-7-7-1,9-4-1-15,11-4-4 0,6-7-4 16,10-8-4-16,5-9-6 15,17-7-25-15,8-8-56 0,8-11-6 16,10-13-8 0,7-12 2-16</inkml:trace>
  <inkml:trace contextRef="#ctx0" brushRef="#br0" timeOffset="74280.7427">11489 9649 58 0,'0'0'77'0,"0"0"-30"16,0 9-4-16,0-9-5 15,20 3-9-15,-7 0-10 0,6-2-3 16,-3 2-2-16,5-1-2 15,-6 2-5-15,1 0-2 0,-6 3-4 16,-6 1-1 0,-4 5 0-16,-3 3 2 0,-7 2-1 15,-1 2 1-15,-1-1 0 16,1 2 2-16,0-2 0 15,8 1 3-15,3-7-2 16,9 0 0-16,9-2 0 0,7-2-5 16,6 1-5-16,-1-3-31 0,-7 1-48 15,5-6-7 1,-6-4-7-16</inkml:trace>
  <inkml:trace contextRef="#ctx0" brushRef="#br0" timeOffset="75970.7597">7813 10043 59 0,'13'0'41'0,"-1"0"-12"0,3 0-2 15,3 0 1-15,2 0-3 0,4 0-5 16,-1 2-4-16,0 3-4 15,-3 0-2-15,2 4-3 0,-5 1 1 16,-1 8-2 0,-1 3-1-16,-1 4 2 0,1 3-1 15,-3 5 1 1,1 3 1-16,1 4 0 0,-2-1 1 15,1 0-1-15,-1-2 0 16,2-2 0-16,-2-1 1 0,-2-7-3 16,3-1 0-16,-3-6-1 0,-1-4-2 15,-2-4 1 1,-1-4-1-16,-6-8 1 0,9 10 0 15,-9-10 1 1,0 0 1-16,0 0-1 0,0 0 0 16,5-8 1-16,-4-1-1 15,2-6-4-15,-1 0 0 0,2-6-1 16,-2-2 0-1,2-3 0-15,1-3-1 0,-1-2 1 16,0-1-1-16,-2-2 2 0,3-2-1 16,-2-2 0-1,-2-2 0-15,0 0 0 0,0-2 0 16,-1 1-1-16,0-1 1 15,-6 2-2-15,1 1 1 0,0 3 0 16,-2 5 0 0,2 4 0-16,-3 5 0 0,2 1 1 15,1 5-1-15,2 5 1 0,1 1-1 16,2 10 1-1,0-14-1-15,0 14 0 0,13-12 0 16,-1 7 0-16,4 2 0 16,3 0 0-16,1-1 0 0,0 2 1 15,2-3 0 1,2 2 0-16,-2-3 0 0,2 2 0 15,1-2 1 1,3 1-1-16,0 0 0 0,6-1 1 16,1 0-1-16,5-1 0 0,3 1 0 15,5-1 0-15,4 1 1 16,2 0-1-16,4-3 0 15,3 1 0-15,2-1 1 16,3 0-1-16,0 1 1 0,1-2-1 16,1 3 1-1,-2-1-1-15,0 1 1 0,-2 0-1 16,-3 1 1-16,-1 1-1 15,-2-1 1-15,-4 1-1 0,-3-2 1 16,-2 3-1-16,-2 1 1 16,-3 0 0-16,6-1 0 15,-3 3-1-15,6-2 1 0,1 0 1 16,3 0-2-1,1-1 0-15,2-4 1 0,0 3 0 16,-1-3 0-16,2 1-1 16,-2 0 1-16,1 2-1 0,2-3 1 15,4 2-1-15,1 1 0 16,3-2 1-16,4 2-1 15,0 0 0-15,2-2 1 0,-1-1-1 16,-2 1 1 0,-4 0-1-16,-2 0 0 0,-5 1 1 15,-5 0-1-15,-2 1 0 16,-7-2 0-16,-4 3 0 15,-1 0 0-15,-1 1 0 16,-5-1 0-16,-1 1 0 0,-2-1 1 16,0-2-1-16,-4 2 1 0,-5 0-1 15,-2 1 1 1,-6 0-1-16,-4 2 0 0,-3-2 0 15,-10 3 0-15,0 0-1 16,0 0 1-16,0 0-1 16,3 8 1-16,-3 1-1 15,0 3 1-15,0 1 1 0,1 5-1 16,0 3-1-1,0 0-3-15,2 6-7 0,-3-2-29 16,-2-2-35-16,2 0-19 0,0-3-7 16,0-3-3-1</inkml:trace>
  <inkml:trace contextRef="#ctx0" brushRef="#br0" timeOffset="77540.7754">13864 8915 76 0,'-2'-16'61'0,"2"16"-11"0,-1-13-8 15,1 13-9-15,0 0-12 16,-5-8-7-16,5 8-7 0,-9 0-3 16,-1 1-2-16,0 11 0 0,-6 10 0 15,-1 8 2 1,-3 12 3-16,-1 9 1 0,-2 9 0 15,3 4 1 1,4 3 1-16,6-1 0 0,6-6-1 16,4-9 0-16,8-12-1 15,10-8 0-15,4-12-1 0,4-9 0 16,2-7-1-1,2-3-4-15,3-9-6 0,-3-10-12 16,6-9-49-16,2-2-24 0,-4-5-8 16,0-8-4-1</inkml:trace>
  <inkml:trace contextRef="#ctx0" brushRef="#br0" timeOffset="77860.7786">14100 9155 62 0,'-20'31'85'15,"5"3"-1"-15,12 7-43 0,4-8-10 16,17 4-6-1,15-15-5-15,16-5 0 0,7-12-4 16,8-5-4-16,1-10-2 16,0-9-3-16,-7-5-3 0,-7-4 0 15,-17-2-2 1,-12-2-1-16,-20 3 0 0,-12 0-1 15,-15 7-1 1,-18 3 1-16,-13 7-1 0,-7 7 0 16,-1 5 0-16,-2 5 0 0,7 7 1 15,5 7-1-15,11 1 1 16,14 0-2-16,14 2-2 0,14-6-4 15,12 3-10 1,9-4-31-16,6-8-38 0,14-6-8 16,4-4-3-1</inkml:trace>
  <inkml:trace contextRef="#ctx0" brushRef="#br0" timeOffset="78090.7809">14778 8970 73 0,'-5'8'86'0,"-15"4"0"16,-3 5-5-1,1 0-68-15,4 9-5 0,6 6 1 16,8 0 0-16,7-2 1 16,17-2-1-16,6-2-3 0,3-1-2 15,1-1 0-15,-8-3-1 0,-7 1-1 16,-15 1 0-1,-11 0 0-15,-14 2-2 0,-8-1-4 16,-2 5-10 0,-9 1-47-16,8-8-27 0,5-6-5 15,10-8-6-15</inkml:trace>
  <inkml:trace contextRef="#ctx0" brushRef="#br0" timeOffset="79190.7919">15512 8915 27 0,'-13'-8'81'0,"13"8"-5"0,-10-4-36 0,10 4-12 15,-4 8-12-15,3 5-6 16,1 3-3-16,-1 3 1 15,-3 4 2-15,2 5 1 0,-1 4 1 16,-1 1 0 0,0-2-1-16,1-1-1 0,1-6-1 15,0 0-2-15,2-8 1 16,0-5-2-16,0-11 1 0,12 4-1 15,4-9 0 1,1-7 0-16,7-9-1 0,3-2-1 16,4-7-1-16,3-4-2 0,-1-3-1 15,-2 2-1 1,-3 3 0-16,-8 5-2 0,-3 8-1 15,-5 5 0-15,-4 12 0 16,-8 2 1-16,11 22 0 16,-6 4-1-16,2 6 2 15,3 7 1-15,3-2 1 0,7 1 1 16,4-9 1-1,4-4 1-15,1-13 2 0,3-7 0 16,-2-8 0-16,-1-12 0 0,-4-6 0 16,-6-4 0-16,-9-6-2 15,-8 0-1-15,-2-4-4 16,-7 2-3-16,-4 2-6 15,-7-1-9-15,4-1-48 0,6 10-23 16,-3 4-7 0,4 5-4-16</inkml:trace>
  <inkml:trace contextRef="#ctx0" brushRef="#br0" timeOffset="79590.7959">16450 8658 11 0,'0'0'72'0,"0"0"2"16,0 0-1-1,0 0-59-15,-10 25-2 0,-3 9-2 16,-4 7 2-16,-1 10 5 15,-3 9 2-15,-1 1 2 0,0 2-3 16,7-5 0-16,2-8-2 0,7-8-3 16,6-7-3-1,6-9-1-15,11-8-2 0,8-5 0 16,6-5-1-1,4-4-1-15,1-1-1 0,1-2-3 16,-3-2-2-16,0 0-2 16,-5-4-4-16,-7-4-8 0,0-1-33 15,-4 0-42-15,-12-12-7 0,-5 1-6 16</inkml:trace>
  <inkml:trace contextRef="#ctx0" brushRef="#br0" timeOffset="79770.7977">16194 8875 78 0,'-17'-1'93'16,"17"1"-4"-16,10-9-5 0,27 6-67 16,15 1-6-16,16 2-5 0,4-3-5 15,12 3-20 1,8 3-61-16,-9-1-8 0,-12-2-7 15,-15-2-1-15</inkml:trace>
  <inkml:trace contextRef="#ctx0" brushRef="#br0" timeOffset="80280.8027">15420 7991 1 0,'-15'-9'0'16,"-11"7"4"-16,-4 5 4 0,-7 20 12 15,-4 18 10-15,-5 18 7 16,1 24 5-16,2 24 1 0,3 14 1 15,12 17-4 1,3 14-3-16,14 5-9 0,11 4-9 16,11-5-2-16,18-9-4 15,9-15-1-15,13-16-2 16,5-15-1-16,2-18-4 15,3-13 1-15,-5-16-1 0,-6-11-2 16,-2-7-4-16,-9-9-9 0,0-10-52 16,-5 0-27-1,-9-17-6-15,0-6-8 0</inkml:trace>
  <inkml:trace contextRef="#ctx0" brushRef="#br0" timeOffset="81040.8104">17485 9015 52 0,'0'0'88'16,"-11"0"-21"-16,11 0-9 0,7 0-12 15,14 4-12-15,14-1-9 16,7-1-7-16,10-1-3 0,3 3 0 15,3-1-4 1,-3-1-2-16,-7-2-5 0,-9 0 0 16,-15 2-1-1,-6-2 0-15,-8 0-1 0,-10 0-1 16,0 0-3-16,0 0-6 15,10 0-9-15,-10 0-35 0,-8 0-39 16,8 0-7-16,0 0-6 0</inkml:trace>
  <inkml:trace contextRef="#ctx0" brushRef="#br0" timeOffset="81790.8179">17485 8867 4 0,'-2'-10'79'0,"2"10"1"15,0 0-3 1,0 0-47-16,1 15-10 0,6 10-3 16,1 8-3-16,1 6-2 0,2 7 3 15,2 4 2-15,-3-1-2 16,2-3-3-16,-7-5-3 0,2-7-3 15,-1-5-1 1,-3-7-1-16,-2-4-4 0,2-3-5 16,-3-5-10-1,0-10-58-15,14 7-16 0,-5-7-7 16,5-12-5-16</inkml:trace>
  <inkml:trace contextRef="#ctx0" brushRef="#br0" timeOffset="82400.824">17318 9111 77 0,'-21'0'92'0,"4"-2"-6"15,3 2-40-15,14 0-15 0,0 0-9 16,17-2-3 0,16 1-4-16,17-5-4 0,10 3-3 15,8 0 0-15,9 1-2 0,0 0-1 16,-6 2-2-1,-6 0 0-15,-13-1-3 0,-14 4-2 16,-12-1-2-16,-6 1-7 16,-20-3-15-16,0 0-61 0,0 0-6 15,0 0-6 1,-14-5-3-16</inkml:trace>
  <inkml:trace contextRef="#ctx0" brushRef="#br0" timeOffset="82870.8287">17568 8846 8 0,'-7'-11'87'16,"2"0"2"-16,-2-9-23 0,7 20-20 15,-10-14-20-15,10 14-9 0,-10-14-3 16,10 14-5-16,-5-11-2 15,5 11-2-15,0 0-3 0,0 0 0 16,0 0-1 0,0 0 0-16,-7 17 2 0,5 3-1 15,0 7 0 1,0 6 2-16,-3 8 1 0,1 3 1 15,0-3-1-15,-5 0 0 16,4-3-1-16,1-8-2 0,1-2-3 16,2-9-5-16,1-3-5 15,5-7-21-15,-5-9-54 16,24 3-8-16,-3-6-5 0</inkml:trace>
  <inkml:trace contextRef="#ctx0" brushRef="#br0" timeOffset="83400.834">18887 8926 0 0,'-16'6'89'15,"2"-6"3"1,14 0-2-16,0 0-42 0,9 0-19 15,16 0-5-15,8-2-7 16,2 1-6-16,3-1-3 0,2 1-3 16,-5 0-2-1,-4 1-2-15,-11 0-1 0,-6 0-1 16,-14 0-2-1,8 1-2-15,-8-1-3 0,0 0-8 16,-8 11-44-16,8-11-29 0,-10 3-5 16,10-3-4-16</inkml:trace>
  <inkml:trace contextRef="#ctx0" brushRef="#br0" timeOffset="83700.837">19391 8627 42 0,'8'-12'89'16,"-8"12"-4"-16,5-8-4 0,-5 8-56 15,2 13-11 1,-2 7-2-16,0 9-2 0,0 7 1 15,0 9-1-15,-3 5 3 16,1 5-2-16,-4-3 0 16,0 2-3-16,0-8-2 0,-1-3-1 15,1-11 0-15,1-3-3 16,1-9-1-16,1-7-1 0,1-2-3 15,2-11-8 1,0 0-50-16,5-12-28 0,-6-7-8 16,-8-8-7-16</inkml:trace>
  <inkml:trace contextRef="#ctx0" brushRef="#br0" timeOffset="83870.8387">19105 8886 80 0,'0'0'94'15,"0"0"-2"-15,18-11-7 0,19 8-64 16,10-4-9-16,8 2-4 15,5 2-3-15,2 3-8 16,-5 0-20-16,-6 0-61 16,-2 5-6-16,-10 0-6 0,-11 0-2 15</inkml:trace>
  <inkml:trace contextRef="#ctx0" brushRef="#br0" timeOffset="84330.8432">19798 8811 38 0,'-14'0'83'0,"-4"6"-1"0,-1 5-45 15,1 5-13 1,1 8-1-16,-1 2 0 0,5 3-2 15,2 0-4-15,6-2-2 16,5-1 0-16,2-7-1 0,9-4-3 16,1-9-1-1,2-6-1-15,1-4-1 0,-3-9 0 16,3-5-6-1,-5-7-1-15,0 1 0 0,-3-5-1 16,-1 7-2-16,-3 1 0 0,-2 4-1 16,0 5-1-16,-1 12 0 15,0 0 2-15,0 9 0 0,0 8 1 16,3 7 0-1,4 6 2-15,0 4 1 0,2 2 0 16,0 0 1 0,0-5 0-16,1-2 0 0,-1-7 0 15,1-4-3-15,-4-4 0 0,2-6-6 16,-8-8-11-16,15-8-59 15,-1-1-16-15,1-11-6 0,2-9-7 16</inkml:trace>
  <inkml:trace contextRef="#ctx0" brushRef="#br0" timeOffset="84640.8464">20079 8897 35 0,'8'16'93'0,"-1"-1"0"0,4 3-5 15,0 0-64 1,1 4-1-16,-3 2 1 0,-1-3-7 15,-1-6-5 1,0 0-3-16,-5-3-1 0,-2-12-1 16,0 0-1-16,8 0 1 15,-2-15-2-15,4-7 0 0,3-4-2 16,3-3-1-1,4-3-1-15,5 1-2 0,1 7 0 16,-1 4-1-16,-1 10 1 0,1 6 0 16,1 6 0-1,-4 11 0-15,4 8 1 0,-6 3 0 16,2 3 0-16,0 2 0 15,-1 2-2-15,1-7-4 16,-1 5-10-16,-6-9-43 16,-7-1-33-16,4-9-6 0,-3-5-7 15</inkml:trace>
  <inkml:trace contextRef="#ctx0" brushRef="#br0" timeOffset="86360.8636">18533 9118 54 0,'-10'-4'92'16,"10"4"-22"-16,-16-3-14 0,16 3-10 15,0 0-12-15,0 0-12 16,26-4-6-16,2 3-7 0,8 1-3 15,3 0-2 1,6 3-5-16,0-3-10 0,5 0-61 16,-7 9-17-16,-4-5-5 0,-6-1-5 15</inkml:trace>
  <inkml:trace contextRef="#ctx0" brushRef="#br0" timeOffset="87030.8703">20558 8347 82 0,'-10'0'92'16,"10"0"-4"-1,0 0-43-15,6-3-16 0,14-1-9 16,6 1-7-16,7 1-6 16,-2-1-3-16,5 1-4 0,-3 0-3 15,-1 2-8-15,-10-1-9 16,-5-8-49-16,-3 4-20 15,-14 5-6-15,13-22 2 0</inkml:trace>
  <inkml:trace contextRef="#ctx0" brushRef="#br0" timeOffset="87200.872">20899 8090 7 0,'-1'29'81'16,"4"0"1"-16,-3 4-2 0,-1 9-66 15,1 2-5 1,-1 7 4-16,0-1-3 0,3 6-22 15,6-10-60-15,-2-2-7 16,8-12-5-16</inkml:trace>
  <inkml:trace contextRef="#ctx0" brushRef="#br0" timeOffset="87870.8787">21880 7983 59 0,'1'-9'71'15,"-1"9"-14"-15,0 0-16 0,0 0-13 16,0 0-9-1,-7 0-5-15,2 12 0 0,0 8-2 16,2 6 1-16,-6 10-1 16,4 4 0-16,-2 8-1 0,0 2-1 15,-1 1-2-15,2 0-2 16,-1-8-1-16,1-4 0 15,3-5-1-15,0-8-2 0,-2-6-2 16,5-1-7 0,0-11-15-16,0-8-60 0,3 17-7 15,-3-17-7-15,0 0-5 16</inkml:trace>
  <inkml:trace contextRef="#ctx0" brushRef="#br0" timeOffset="88060.8806">21374 8690 55 0,'-17'10'97'16,"17"-10"-2"-16,11 5-6 0,29-5-63 16,17-1-7-16,14-3-1 15,11-1-3-15,4 0-8 0,2 0-4 16,-4-1-5-1,-4 6-10-15,-24 0-23 0,-16 9-53 16,-8 1-7-16,-14-1-7 0</inkml:trace>
  <inkml:trace contextRef="#ctx0" brushRef="#br0" timeOffset="88730.8873">21407 9102 56 0,'0'0'87'15,"-8"-10"-5"-15,8 10-41 0,0 0-14 16,0 0-11-16,0 5-7 15,0-5-4-15,-1 17-1 0,0-3-1 16,-2 3 0-16,3 6 2 0,-2 0 1 16,1 1 0-1,1-4 0-15,0 1 1 0,0-7 2 16,2-1 2-1,-2-13-1-15,14 5 0 0,-3-8-1 16,4-8 1-16,1-7-1 16,1 2-2-16,0-2-3 0,0 2-2 15,-5-1-1-15,-2 7-3 0,-10 10 0 16,11-3 0-1,-8 8-2-15,1 6 1 0,2 3 0 16,5 2 2 0,4-3 1-16,5 1 2 0,3-7 1 15,1-4 0-15,2-3 1 16,1-8 1-16,-4-2-1 0,-3-6 0 15,-3-1-1 1,-7-2-3-16,-2-5-4 0,-4 1-6 16,1 4-23-16,1 2-52 0,1-7-11 15,4 0-9 1,1 5-1-16</inkml:trace>
  <inkml:trace contextRef="#ctx0" brushRef="#br0" timeOffset="88970.8897">21916 9031 65 0,'0'0'94'0,"6"12"-3"16,17-12-7 0,7 0-70-16,11-1-4 0,-1 1 2 15,8 0-7-15,-6-3-11 0,1 3-29 16,5 0-49-1,-23 2-7-15,-10-2-5 0</inkml:trace>
  <inkml:trace contextRef="#ctx0" brushRef="#br0" timeOffset="89290.8928">22069 9082 55 0,'0'0'78'16,"0"0"0"-1,8 8-44-15,-10 2-15 0,-4 8-1 16,-2 3-2-16,-2 2-1 15,0 1 3-15,1 8-1 0,3-6 0 16,6 0-3-16,2-3-1 0,14-4-3 16,6-6-1-1,13-2-4-15,3 2-6 0,2-9-11 16,12-4-64-1,-3 3-16-15,2-6-6 0,-5-11-6 16</inkml:trace>
  <inkml:trace contextRef="#ctx0" brushRef="#br0" timeOffset="89790.8979">22574 7990 43 0,'-11'-10'87'15,"-17"2"-35"-15,20-2-9 16,8 10-8-16,0 0-8 15,0 0-11-15,8 0-8 0,10 15-3 16,2 11-3 0,4 15-1-16,7 13 2 0,3 16 0 15,-2 9-1-15,-3 19 1 0,-9 10 1 16,-9 8 0-1,-12 0-1-15,-10 1-1 0,-18-4-4 16,-16-4-7-16,-12-8-16 16,-17-8-57-16,-1-14-6 0,-9-13-4 15</inkml:trace>
  <inkml:trace contextRef="#ctx0" brushRef="#br0" timeOffset="90200.9019">21147 8441 27 0,'-46'92'87'15,"7"10"-21"-15,9 9-13 16,9 5-11-16,14 3-12 16,8-6-13-16,22 1-8 0,20-15-13 15,19-7-69-15,27-29-10 16,19-14-7-16</inkml:trace>
  <inkml:trace contextRef="#ctx0" brushRef="#br0" timeOffset="90730.9072">22749 7350 44 0,'-11'-3'73'0,"11"3"-1"16,0 0-52-16,0 6-8 16,13 18 0-16,11 9-1 15,9 18 1-15,4 18-1 16,11 19 2-16,1 29 0 0,4 18-2 15,-1 22-2 1,-7 13-1-16,-10 14-1 0,-11 7 0 16,-8 0 1-16,-16 1 0 0,-10-11-1 15,-20-7 0-15,-17-12 2 16,-16-12 1-16,-14-12-2 15,-10-5-1-15,-7-19-2 16,-3-8-4-16,2-12-10 0,2-4-53 16,15-25-27-1,18-21-6-15,15-22-6 0</inkml:trace>
  <inkml:trace contextRef="#ctx0" brushRef="#br0" timeOffset="93790.9378">10912 10611 74 0,'-15'10'89'0,"5"-5"-30"16,10-5-11 0,-10-2-10-16,13-10-9 0,7-6-12 15,7-9-6 1,4-6-1-16,4-8-4 0,5-5 0 15,6 0 0-15,-1 0-2 16,-1 3 0-16,-6 6 0 0,-5 6-4 16,-2 9-7-16,-4 5-10 0,-2 7-33 15,6 8-38 1,-7 2-6-16,2 0-5 0</inkml:trace>
  <inkml:trace contextRef="#ctx0" brushRef="#br0" timeOffset="317083.1707">22986 6168 30 0,'9'11'32'16,"-10"10"-1"-16,-7 8-2 0,-8 14 3 15,0 1 3-15,-10 7 0 0,-7 0-2 16,-5 5-5-16,-6-5-6 15,-5-2-5-15,-1-4-5 0,-1-6-4 16,2-5-2 0,6-3-1-16,7-8-2 0,6-4-1 15,5-6-3 1,12-3-3-16,3-3-4 0,10-7-8 15,3 8-14-15,8-11-41 0,5 2-19 16,2-6-4-16</inkml:trace>
  <inkml:trace contextRef="#ctx0" brushRef="#br0" timeOffset="317383.1738">22661 6207 58 0,'-4'20'46'0,"6"6"-10"16,8 10-4-1,3 7-6-15,2 7 1 0,-1 5 1 16,-1 3-4-1,-1-2-5-15,0 0-6 0,-5-8-1 16,-3-7-3-16,-1-6-1 16,-1-7-3-16,-1-6 0 0,-1-5-2 15,2-8-2-15,-2-9-4 0,2 11-5 16,-2-11-21-1,-6 0-54-15,6 0-5 0,0-19-7 16</inkml:trace>
  <inkml:trace contextRef="#ctx0" brushRef="#br0" timeOffset="317603.176">22541 6527 36 0,'0'0'81'16,"28"-5"0"-16,7 5-57 0,13 0-4 15,9 3 1-15,4 1-2 16,2 2-4-16,-2 0-6 0,-4-3-6 16,-8 2-10-1,-5-5-15-15,-13-7-49 0,-2 2-12 16,-7-11-5-16</inkml:trace>
  <inkml:trace contextRef="#ctx0" brushRef="#br0" timeOffset="317943.1794">22414 6224 27 0,'-38'62'41'16,"2"9"4"-16,14 11-3 15,13 8-3-15,9-2-5 0,15-1-6 16,17-12-3 0,17-14-6-16,15-18-2 0,15-16-2 15,11-24 0 1,8-14-3-16,6-26 2 0,1-13-4 15,-3-16-3-15,-19-11-2 0,-15-8-3 16,-25-6-1-16,-21 4-2 16,-25 3-1-16,-33 10-2 0,-22 11-1 15,-22 17-3 1,-14 12-1-16,-8 19-4 0,-4 15-7 15,9 11-24 1,13 15-43-16,9 12-4 0,19 5-4 16</inkml:trace>
  <inkml:trace contextRef="#ctx0" brushRef="#br0" timeOffset="318463.1846">23704 6125 31 0,'0'0'67'0,"22"3"-37"15,-25 15 0-15,-9 11-1 16,-6 7-2-16,-3 10 0 0,-9 6 2 16,-2 2-1-1,-6 3-5-15,-2-1-5 0,-2-5-4 16,1-5-4-16,2-6-2 0,6-8-3 15,4-7-1 1,7-4-1-16,6-8-3 0,6-3-3 16,10-10-2-16,0 0-9 15,7 1-20-15,12-5-51 0,2-8-8 16,-1-8-4-1</inkml:trace>
  <inkml:trace contextRef="#ctx0" brushRef="#br0" timeOffset="318733.1873">23512 6189 69 0,'-3'16'81'16,"2"6"-53"-16,-1 12 0 0,1 7 1 15,1 5 0-15,0 5-3 0,0-1-6 16,0 1-5-16,2-2-5 16,0-3-3-16,1-10 0 15,-1-7-2-15,0-7-3 16,2-5-3-16,-4-5-5 0,0-12-16 15,18 4-61 1,-14-11-5-16,0-13-6 0</inkml:trace>
  <inkml:trace contextRef="#ctx0" brushRef="#br0" timeOffset="318913.1891">23310 6425 41 0,'-9'8'77'0,"9"-16"1"16,16 13-58-16,14 4-3 15,11-1 0-15,5-3 0 16,9-3-3-16,0-2-6 16,2-4-11-16,-1-8-36 0,5-1-38 15,-14-11-6-15,-8-3-1 0</inkml:trace>
  <inkml:trace contextRef="#ctx0" brushRef="#br0" timeOffset="319213.1921">23198 6275 43 0,'-69'71'67'15,"16"8"-6"1,17 2-13-16,24 1-12 0,21-13-8 15,30-12-6-15,25-19-4 16,21-12-2-16,18-23-3 0,15-13 1 16,5-19-3-1,-2-17-2-15,-13-10-5 0,-18-9 0 16,-25-4-3-16,-29-2-1 0,-28 2-1 15,-28 7-2 1,-28 5-3-16,-25 10-4 0,-11 12-4 16,-15 11-11-16,-4 11-54 15,5 13-12-15,4 9-2 0</inkml:trace>
  <inkml:trace contextRef="#ctx0" brushRef="#br0" timeOffset="320003.2">22024 6130 49 0,'0'0'72'0,"-3"12"-36"15,-8 6-9-15,-3 10-5 16,-8 9 1-16,-2 7 4 0,-12 8 1 16,-3 4-2-1,-3 3-5-15,-2-4-5 0,2 0-3 16,-3-6-3-16,7-10-3 0,8-6-3 15,5-9 1 1,9-7-5-16,6-8-3 0,10-9-11 16,0-9-36-16,12-9-36 15,6-14-6-15,3-9-6 0</inkml:trace>
  <inkml:trace contextRef="#ctx0" brushRef="#br0" timeOffset="320233.2023">21850 6208 63 0,'3'19'85'0,"3"7"-1"0,-1 10-62 16,-3 6 1 0,-2 9 1-16,2 0-2 0,-2 2-3 15,-2 1-4 1,1-6-3-16,-6-3-4 0,1-8-1 15,1-5-3-15,2-9-2 0,1-3-2 16,0-6-6-16,2-14-23 16,-11 1-56-16,7-12-6 0,-6-13-6 15</inkml:trace>
  <inkml:trace contextRef="#ctx0" brushRef="#br0" timeOffset="320413.2041">21606 6460 31 0,'0'0'86'16,"0"0"1"-16,24-11-4 0,16 5-68 15,8 5-2 1,8 1-2-16,6-1-1 0,1-3-2 16,1-3-3-1,1 2-4-15,-6-9-7 0,-3 2-19 16,-2-5-50-16,-10-10-12 15,-5-6-6-15</inkml:trace>
  <inkml:trace contextRef="#ctx0" brushRef="#br0" timeOffset="320733.2073">21719 6077 43 0,'-78'48'75'0,"9"23"-26"15,9 13-5 1,14 6-10-16,16 1-5 0,18-3-4 15,16-6-6-15,25-11 0 0,24-19-4 16,18-17-2 0,21-21 0-16,18-14-2 0,13-25-3 15,7-17-1-15,-4-15-2 16,-12-15-2-16,-20-10 0 0,-21-2-2 15,-30-4 1 1,-30 10-2-16,-34 6-1 0,-30 11 1 16,-28 15-2-1,-19 17 0-15,-20 17-1 0,-19 12-3 16,-4 24-9-16,-2 14-40 0,6 11-34 15,16 5-6-15,20-4-6 16</inkml:trace>
</inkml:ink>
</file>

<file path=ppt/ink/ink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511" units="cm"/>
          <inkml:channel name="T" type="integer" max="2.14748E9" units="dev"/>
        </inkml:traceFormat>
        <inkml:channelProperties>
          <inkml:channelProperty channel="X" name="resolution" value="946.39398" units="1/cm"/>
          <inkml:channelProperty channel="Y" name="resolution" value="1675.80408" units="1/cm"/>
          <inkml:channelProperty channel="F" name="resolution" value="1.41944" units="1/cm"/>
          <inkml:channelProperty channel="T" name="resolution" value="1" units="1/dev"/>
        </inkml:channelProperties>
      </inkml:inkSource>
      <inkml:timestamp xml:id="ts0" timeString="2016-05-19T19:03:42.765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brush xml:id="br1">
      <inkml:brushProperty name="width" value="0.05292" units="cm"/>
      <inkml:brushProperty name="height" value="0.05292" units="cm"/>
      <inkml:brushProperty name="color" value="#00B0F0"/>
    </inkml:brush>
  </inkml:definitions>
  <inkml:trace contextRef="#ctx0" brushRef="#br0">2407 12426 11 0,'-2'-12'51'0,"-5"1"-9"0,3 0-8 16,4 11-6-16,-14-17-7 15,14 17-4-15,-18-3-5 0,6 3-4 16,-3 2 0-16,-2 6-1 0,-2 7-2 15,0-3 1 1,-2 8 0-16,-2-2 1 0,1 7 0 16,0 2 1-1,-1 6-2-15,2-1 0 0,4 2 1 16,1 7-1-16,0 0-1 15,5 4 0-15,2-1-1 0,6 0 1 16,-1-2-1 0,4 0 0-16,0-5 0 0,3 0-1 15,3-5 0-15,1-4 1 0,3-1-1 16,2-3-1-1,1-5-3-15,5-4-4 0,2-5-8 16,4-3-18-16,9-2-47 16,-2-8-10-16,2-10-4 15</inkml:trace>
  <inkml:trace contextRef="#ctx0" brushRef="#br0" timeOffset="330.0032">2550 12973 8 0,'0'10'69'16,"-6"4"-32"-16,9 7-8 15,10-3 2-15,6-1-1 16,4-10-3-16,7 2-4 0,-2-9-3 16,3-6-4-1,-6-8-3-15,3-6-2 0,-11-3-3 16,-3-3-3-16,-11 1-1 0,-3 2-2 15,-9 3-1-15,-9 4 0 16,-6 6-1-16,-6 3-1 16,-2 7 1-16,-4 4 0 15,3 9-1-15,-2 1 1 0,4 7 0 16,4-2 0-1,6 0 0-15,5 0 0 0,7-3 1 16,5 1-1-16,4-4-4 16,2-1-7-16,10-3-9 15,-2-1-32-15,7-8-31 0,4 0-6 16</inkml:trace>
  <inkml:trace contextRef="#ctx0" brushRef="#br0" timeOffset="720.0071">2836 12879 26 0,'1'14'76'0,"-1"5"2"16,1 0-56-16,2 4-2 0,2 0 3 15,4 2-1 1,1-5-3-16,4-3-2 0,4-6-5 15,2-6-1 1,3-5-1-16,-1-5-1 0,1-7-2 16,-1-5-2-16,-5-3-2 15,-5 2-1-15,-4-2 1 0,-2 4-3 16,-5 3 0-16,-1 13-3 0,-1-8 2 15,1 8-1 1,-11 17 1-16,6 1 1 0,3 8 1 16,2 3 0-1,3 1 1-15,6 2 1 0,1-6 2 16,2-2-2-16,4-8 2 15,1-6-2-15,0-5 0 0,0-7-4 16,1-8-7 0,-6-11-17-16,-2-9-53 0,7-3-10 15,-7-9-8-15</inkml:trace>
  <inkml:trace contextRef="#ctx0" brushRef="#br0" timeOffset="960.0096">3302 12496 54 0,'12'29'83'0,"-3"6"0"16,3 10-59-16,2 6 2 0,-8 7-3 15,1-1-2-15,-8 1-5 16,-2-3-4-16,-4-5-3 0,0-6-2 15,-1-10-3 1,2-7-1-16,1-8-5 0,1-8-8 16,4-11-16-1,0 0-56-15,11-14-7 0,-2-8-6 16</inkml:trace>
  <inkml:trace contextRef="#ctx0" brushRef="#br0" timeOffset="1330.0132">3527 12789 33 0,'7'32'85'0,"-2"0"0"0,0 13-39 15,2-4-17-15,1 0-5 16,1-5-3-16,0-3-4 0,4-10-2 15,0-3-1-15,5-12-4 0,0-8 1 16,6-9-4 0,3-14 0-16,1-12-2 0,-1-10-4 15,2-9-2 1,-5-9-2-16,-7-7-2 0,-3 2 1 15,-11 1-2-15,-3 4 0 16,-11 11-1-16,-6 14 2 0,-9 12 1 16,-4 15 1-1,-3 13 2-15,3 19 1 0,-1 15 1 16,5 12 2-16,6 11 0 0,5 8 0 15,10 2 1 1,7 0 1-16,12-6 0 0,10-7-1 16,9-10 0-16,6-15-4 15,10-6-9-15,1-11-44 0,3-14-32 16,9-9-7-1,1-12-8-15</inkml:trace>
  <inkml:trace contextRef="#ctx0" brushRef="#br0" timeOffset="2380.0238">4376 12760 69 0,'-12'20'81'16,"2"-6"-36"-16,5 16-15 15,2 5-3-15,3 2 0 16,5-3-4-16,7-3-2 0,7-8-4 16,6-7-2-1,5-15-1-15,3-2 0 0,2-19-3 16,0-6-2-16,1-11-2 15,-7-9-3-15,-3-6-3 16,-9-7-2-16,-8 0 0 0,-9-1-2 16,-9 2 0-16,-11 3-1 15,-4 9-2-15,-6 10 1 0,-6 9 1 16,2 12 0-1,-2 13-2-15,6 7 2 0,5 17-1 16,6 11 1 0,7 6 2-16,8 11 1 0,4 7 2 15,16 3 1-15,5 1 2 16,10-6 0-16,5-2 1 0,4-11 2 15,5-8-1-15,0-10-1 0,-1-12 1 16,-2-8-1 0,1-6 0-16,-7-12 0 0,-5-5-1 15,-7-8-2 1,-5 0 1-16,-5-7-2 0,-7 1 0 15,-4-1-1-15,-3 4-1 16,-4 1-1-16,-4 5-1 0,-6 8 1 16,-1 6-2-1,-4 6 1-15,-1 4 0 0,0 11-1 16,0 10 1-16,2 6 0 0,4 5 1 15,5 5 0 1,4-1 2-16,5 0 0 0,12-3 2 16,6-6 1-16,4-8 1 15,9-6 0-15,4-11 1 0,5-3-1 16,-2-14 0-1,5-8 0-15,-1-8-1 0,0-10-1 16,-5-8 0-16,-2-5-2 0,-9-4 0 16,-2-4-1-1,-7 2-1-15,-8 1 0 0,-5 6-1 16,-4 7 0-16,-8 7 0 15,-8 7 0-15,2 9 0 0,-5 6 0 16,0 11-1 0,-1 6 1-16,3 7-1 0,0 13 1 15,4 12 0 1,2 9 2-16,7 12 0 0,4 8 2 15,0 6 0-15,4 6 1 0,1-2 1 16,5 0 0-16,-2-8-1 16,1-4 0-16,-2-11 1 0,0-9-1 15,-1-7 0 1,-1-10 0-16,-2-5-2 0,-3-17-5 15,10 12-24 1,-3-20-42-16,1-14-19 0,5-13-7 16,3-9-5-16</inkml:trace>
  <inkml:trace contextRef="#ctx0" brushRef="#br0" timeOffset="2580.0258">5390 12784 81 0,'4'30'92'15,"-2"-2"-3"-15,-2-4-7 0,-3 1-72 16,1 4 1-16,1-4-3 15,1-2-3-15,-1-7-2 0,2-3-5 16,-1-13-8-16,17-1-23 16,0-17-50-16,-7-13-7 15,4-11-6-15</inkml:trace>
  <inkml:trace contextRef="#ctx0" brushRef="#br0" timeOffset="2670.0267">5446 12542 70 0,'-15'-14'91'15,"1"2"-7"-15,0-3-14 16,7-7-123-16,7 22-24 0,-6-14-8 15,6 14-4-15</inkml:trace>
  <inkml:trace contextRef="#ctx0" brushRef="#br0" timeOffset="3130.0313">5609 12762 29 0,'3'54'91'0,"0"-6"-2"0,-3-10-3 16,0-8-56-1,-1-3-7-15,1-3-3 0,-2-13-3 16,2-11-4-16,6 0-2 0,4-9-2 15,1-12-1-15,3-4-2 16,3-5-2-16,3-6-2 16,0 3-2-16,-1 1 0 15,-1 11-4-15,-3 5 1 0,-2 12 0 16,-5 7 1-1,0 16-1-15,-2 8 1 0,-1 5 0 16,2 4 2-16,2 0 2 0,5-2 0 16,3-10 1-16,7-5 1 15,6-11 0-15,6-7 0 16,4-6 1-16,0-12-2 15,-1-9-1-15,-1-7-1 0,-6-3-2 16,-7 0 0 0,-7 4-2-16,-11 3-1 0,-7 13-1 15,-6 10 2-15,-10 8 0 16,-6 17 0-16,-1 9 2 15,1 10 0-15,6 3 2 0,7 5 1 16,9-7 0-16,25-2 0 16,14-9-1-16,15-7-1 0,17-8-5 15,10-11-12 1,14-4-43-16,9-8-30 0,-4-7-7 15,-1-7-5-15</inkml:trace>
  <inkml:trace contextRef="#ctx0" brushRef="#br0" timeOffset="5270.0527">8069 12351 52 0,'0'-10'90'0,"0"10"-3"0,-2-16-5 15,2 16-64-15,-8-8-4 16,8 8-5-16,-1 5-2 0,1 7-1 16,0 7 0-1,3 3-2-15,2 8 0 0,4 3 2 16,2 8 1-1,1 4-1-15,2 1-1 0,1 2 0 16,2-2-1-16,-2 2 0 0,2-5-1 16,-1 1 0-16,2-5 0 15,-2-7 0-15,-1-2-1 0,-2-8 0 16,-1-2 0-1,-3-6-1-15,-2-2 2 0,-7-12-3 16,11 10 1 0,-11-10 1-16,0 0-1 0,0 0 0 15,0 0 0-15,0 0 0 16,0 0-1-16,0 0 1 0,0 0 0 15,0 0 0-15,0 0 0 0,0 0 1 16,0 0-1 0,0 0 1-16,0 0 0 0,0 0 0 15,0 0-1 1,0 0 1-16,0 0-1 0,8-5 0 15,-8 5 0-15,2-10 0 16,0 1 0-16,1-5-1 0,1-3 0 16,3-5 1-1,1-7-1-15,3-8 1 0,4-7 0 16,3-8 0-16,2-9-1 0,2-2 1 15,-3-2 0 1,2 2 0-16,-5 4-1 0,-1 3 0 16,-1 10 0-16,-3 6 0 15,-4 9-2-15,-2 8-2 0,2 4-2 16,3 7-6-1,-4 0-8-15,7 9-29 0,3 3-32 16,-7 0-16-16,3 0-7 0,0 0 6 16</inkml:trace>
  <inkml:trace contextRef="#ctx0" brushRef="#br0" timeOffset="5860.0586">8788 12760 50 0,'3'-10'80'0,"-3"10"-4"16,0 0-44-16,0 0-12 15,0 0-6-15,-6 8-3 16,1 9-2-16,2 2-1 0,1 6 1 16,2 4 1-16,0 2 3 15,0 0-1-15,4-2 0 0,5-2-2 16,3-10 1-1,3-5-1-15,4-10-1 0,4-2-1 16,2-13 0 0,0-7-1-16,0-5-2 0,-5-6-1 15,-2-3-1-15,-7-3-1 16,-8 3-1-16,-3 3 0 0,-11 5 0 15,-10 9-2-15,-8 7 1 0,-3 7-1 16,-5 6-1 0,-2 9-4-16,4 9-6 0,-1 2-10 15,7-1-42 1,15 5-26-16,2-4-8 0,11-1-4 15</inkml:trace>
  <inkml:trace contextRef="#ctx0" brushRef="#br0" timeOffset="6720.0672">9269 12739 23 0,'0'0'75'0,"5"-13"1"0,9 13-41 15,-14 0-9-15,-2 15-3 16,2 7-4-16,-3 4-6 0,1 6 1 16,-2 4 0-1,0 3 2-15,0-1-1 0,1-1-3 16,0-6-1-16,1-5-2 15,-1-5-2-15,3-10-1 16,0-1 0-16,0-10-1 0,18 2 0 16,-5-2-1-16,6-9 0 15,4-4-1-15,3-3-1 0,3-6-1 16,2-2 1-1,-1-6-1-15,-3-1-1 0,-2-2 1 16,-5 1 0-16,-4 3-1 16,-7-1 1-16,-2 7-1 15,-7 5-1-15,0 3 1 16,-3 7-2-16,3 8 1 0,-19 0-1 15,10 9 1-15,-3 9-1 0,3 5 1 16,0 6 0 0,2 4 1-16,4 5 0 0,1-1 1 15,2 0 0 1,9-3 1-16,3-3 0 0,3-4 0 15,5-9-1-15,-2-2 2 16,1-5-1-16,0-3-2 0,-1-5 0 16,2 1-3-1,-6-4-5-15,4 0-9 0,-7-2-22 16,-11 2-49-16,19-14-6 0,-11 6-7 15</inkml:trace>
  <inkml:trace contextRef="#ctx0" brushRef="#br0" timeOffset="7300.073">9949 12629 10 0,'0'0'74'0,"0"0"4"0,0 0-38 15,-7 5-7-15,-1 11-4 16,-1 9-3-16,-1 6-5 0,-2 7-2 16,-2 7 0-1,2 0-2-15,4 0-2 0,-1 1-2 16,5-5-4-16,4-4-2 15,6-6-1-15,7-3-1 16,3-6-1-16,6-5 0 0,2-2-1 16,2-5-1-16,1-3 2 15,0-5-4-15,0-2 0 0,-2 0 0 16,-2-2-5-1,-3-8-4-15,-2 2-11 0,-18 8-43 16,13-23-28 0,-13 6-8-16,-8-8-2 0</inkml:trace>
  <inkml:trace contextRef="#ctx0" brushRef="#br0" timeOffset="7450.0745">9738 12932 13 0,'-19'2'91'0,"19"-2"0"0,6 0-4 15,24-31-38 1,17 24-32-16,15 0-4 0,5-6-8 15,8 6-24-15,9-5-60 16,-12 1-8-16,-8-2-6 0</inkml:trace>
  <inkml:trace contextRef="#ctx0" brushRef="#br0" timeOffset="7970.0797">10581 12416 16 0,'-9'7'81'16,"-5"8"8"-16,11 9-47 0,-10 14-5 16,-1 8-2-16,1 7-2 15,-1 4-7-15,8 4-5 0,2 0-6 16,4-4-6-16,0-4-3 15,10-10 0-15,4-8-1 16,-1-5-2-16,1-9 1 0,3-5-2 16,1-8-1-1,2-3-2-15,1-8-4 0,3-7-10 16,1-14-22-1,-2-5-51-15,10-9-7 0,0-10-6 16</inkml:trace>
  <inkml:trace contextRef="#ctx0" brushRef="#br0" timeOffset="8240.0824">10879 12487 31 0,'-13'22'91'0,"3"9"0"0,-3-5-3 15,4 20-61-15,4 8-3 16,5 5-1-16,0 0-6 0,10-1-4 15,-1-3-4-15,7-5-2 0,5-9-2 16,4-4-1 0,0-11 0-16,1-6-2 0,-1-7 0 15,0-6-5 1,1-6-4-16,-4-9-13 0,1-11-55 15,-3 0-16-15,-4-11-8 16,-1-3-5-16</inkml:trace>
  <inkml:trace contextRef="#ctx0" brushRef="#br0" timeOffset="8410.0841">10726 12701 23 0,'-12'11'86'0,"12"-11"1"0,12 11-3 16,15-13-52-1,12 2-19-15,9 0-1 0,3-2-2 16,3-1-6-16,-3-4-11 0,2-2-30 16,4-3-43-1,-14-4-9-15,-8-5-3 0</inkml:trace>
  <inkml:trace contextRef="#ctx0" brushRef="#br0" timeOffset="8660.0865">11331 12332 64 0,'21'-1'78'0,"6"-20"-13"16,-1 31-36-16,7 15-3 0,-1 13-5 15,-3 8 0 1,1 12-2-16,-6 6-2 0,-2 8-4 15,-10 2-4 1,-7 0-2-16,-9-5-3 0,-11-4-1 16,-6-7-6-16,-9-9-10 15,3-15-45-15,-3-3-25 0,0-13-9 16,7-9-3-16</inkml:trace>
  <inkml:trace contextRef="#ctx0" brushRef="#br0" timeOffset="10010.1001">12528 8023 44 0,'-4'-24'71'0,"-1"8"-32"16,5 16-12-16,0 0-5 0,-3 30-6 16,-1 8-4-1,-3 12 0-15,-7 17 0 0,-8 5 5 16,-4 6 1-16,-7-8 1 15,1-7 0-15,-2-15-1 0,6-11-2 16,2-22-2-16,12-15-3 16,14-20-4-16,11-15-2 15,18-12-2-15,10-7-3 0,15-9-2 16,8 3-1-1,9 7 0-15,-3 13 1 0,-1 14-1 16,-11 16 0-16,-14 17 1 16,-17 20 1-16,-21 20-1 0,-16 12 4 15,-23 9-1 1,-15 6 1-16,-11 0 1 0,-7-5 2 15,0-8-1-15,6-9 0 0,9-13 1 16,11-12-1 0,15-18 0-16,16-9-1 0,13-20-1 15,22-9-1-15,13-6-1 16,13-4-1-16,13 4-1 15,8 5 0-15,7 14 0 16,-4 16 0-16,-8 12-1 0,-7 18 0 16,-15 15 2-1,-21 9 0-15,-23 4 1 0,-13 2 1 16,-24-9 1-16,-15-7 2 0,-10-11 0 15,-4-11 0-15,0-19 1 16,5-6-2-16,8-23 1 16,10-13-2-16,14-14-1 15,14-15-1-15,13-11-1 0,8-7-1 16,20 2 0-1,4-1-1-15,10 15-1 0,-4 10 1 16,-1 16-1-16,-7 20 1 0,-12 21 1 16,-15 15 0-16,-12 19 2 15,-15 9 0-15,-7 6-4 16,-1-4-10-16,5-2-38 15,8-1-33-15,9-15-7 0,15-12-5 16</inkml:trace>
  <inkml:trace contextRef="#ctx0" brushRef="#br0" timeOffset="10530.1053">13349 7998 59 0,'-3'-12'83'0,"3"3"-4"0,0 9-2 16,0 0-71-1,5 11 0-15,4 19 2 0,4 9 2 16,3 8 1-16,2 8 2 15,2 5 1-15,1 4-1 0,-1-3 0 16,1-6-3-16,-3-5-2 0,-2-7-2 16,-4-7-1-1,0-7-1-15,-4-6-1 0,-2-6 0 16,-1-7 1-1,-5-10 0-15,7 13 1 0,-7-13 1 16,6-14-1-16,0-8 0 16,0-10-1-16,4-13-1 0,1-14-2 15,4-10 0 1,2-7-2-16,1-1-2 0,-4 2 1 15,0 3-1-15,0 11-1 0,-4 5-1 16,3 18-3 0,-6 3-6-16,3 16-13 0,-1 3-37 15,-9 16-30-15,19-8-6 16,-9 11-3-16</inkml:trace>
  <inkml:trace contextRef="#ctx0" brushRef="#br0" timeOffset="10910.1091">13959 8366 49 0,'-7'21'82'15,"-1"2"-1"-15,3 7-59 16,4 2 2-16,0 3 2 0,4 1-1 16,4-5-5-16,9-7-4 15,6-9-2-15,7-6-2 0,0-10 1 16,2-5-2-1,-2-10-1-15,-4-6-3 0,-5-5-2 16,-7-1-2-16,-12-2-1 16,-4 3-1-16,-15 1-1 15,-8 4-1-15,-4 7 0 16,-5 3 0-16,-3 8-1 0,0 4-1 15,5 7-4-15,3 6-4 0,11 8-10 16,5-4-20 0,5 7-45-16,15-2-8 0,10-4-3 15</inkml:trace>
  <inkml:trace contextRef="#ctx0" brushRef="#br0" timeOffset="11430.1143">14381 8400 71 0,'0'0'81'0,"-7"1"0"16,4 12-58-16,1 3-1 15,0 4-2-15,2 2 0 0,0 3 2 16,2 0-5 0,2-2-2-16,4-7-1 0,3-3-3 15,4-9-2 1,2-3 0-16,2-3-3 0,3-8 0 15,2-7-1-15,-4-4-2 0,1-1 0 16,-4 0-3-16,-2 0 0 16,-6 3 0-16,-1 4-3 0,-4 3 0 15,-4 12 0 1,0 0 0-16,0 0 0 0,-1 19 1 15,1-1 0 1,1 5 2-16,2 2-1 0,1 1 2 16,2 1 0-16,3-4 1 15,0-3 0-15,1-5 0 0,1-5-1 16,-1-1-2-16,1-4-1 0,0-3-4 15,0-2-12 1,0 0-30-16,-3-9-40 0,3-1-7 16,1-9-5-1</inkml:trace>
  <inkml:trace contextRef="#ctx0" brushRef="#br0" timeOffset="11730.1173">14897 8240 14 0,'0'0'79'0,"0"16"1"16,-4 2-49-16,-1 9-2 16,-1 4 5-16,1 6-1 15,-1 4-8-15,1-1-3 16,3 0-6-16,0-2-1 0,1-4-3 15,1-5-3-15,7-5-2 0,-2-4-1 16,7-6-2 0,-2-2 0-16,4-7-1 0,0 0-1 15,2-5-2-15,0-2-4 16,5-3-5-16,-4-5-10 15,3 0-19-15,4 2-49 16,-7-8-7-16,-2-1-5 0</inkml:trace>
  <inkml:trace contextRef="#ctx0" brushRef="#br0" timeOffset="12110.1211">14773 8450 50 0,'0'0'90'15,"7"0"-2"-15,14 0-7 0,38 0-61 16,-25 0-9-16,2 1-1 16,3 2-6-16,-5-3-13 0,2-8-51 15,-7 6-23 1,-7-2-6-16,-9-3-4 0</inkml:trace>
  <inkml:trace contextRef="#ctx0" brushRef="#br0" timeOffset="12460.1246">15283 7838 13 0,'-14'11'82'15,"-2"10"5"-15,25 20-48 16,-21 12-3-1,1 12 3-15,-4 1-2 0,7 11-8 16,-3-2-5 0,7-2-7-16,4-3-5 0,-1-20-4 15,6-9-2-15,6-8-1 16,2-11-1-16,1-5-3 0,0-8-2 15,3-2-5-15,-3-9-10 0,7-10-41 16,0-3-33 0,-1-11-7-16,0-8-6 0</inkml:trace>
  <inkml:trace contextRef="#ctx0" brushRef="#br0" timeOffset="12780.1278">15694 7877 61 0,'-13'34'94'16,"-4"12"-2"-16,0 8-56 15,-1 10-8-15,-2 1 2 0,4 6-2 16,1-4-5-1,3 2-4-15,9-26-12 0,3-4-1 16,3-12-1-16,5-4 0 0,4-6-1 16,3-6-1-16,3-3 0 15,2-4-2-15,0-1-1 16,5-3-3-16,2-3-3 15,-1-5-7-15,-1 0-8 0,-4-9-20 16,-4-1-49 0,4-3-5-16,-10-7-7 0</inkml:trace>
  <inkml:trace contextRef="#ctx0" brushRef="#br0" timeOffset="12980.1298">15473 8095 30 0,'-19'12'88'0,"9"1"3"0,13 0-4 15,19 5-61 1,12-4-8-16,12 3-2 0,2-2 0 16,4-1-7-16,0-6-4 15,0 1-10-15,-7-9-14 0,-11-9-62 16,5-3-8-16,-13-10-7 0,-1-10 0 15</inkml:trace>
  <inkml:trace contextRef="#ctx0" brushRef="#br0" timeOffset="13230.1323">15925 7741 45 0,'10'-5'90'0,"3"1"-4"15,-1 4-4-15,4 6-62 0,3 12-6 16,-2 7-3-1,2 7-3-15,-1 25 1 16,1 5 1 0,-2 6-1-16,-5 7-1 0,-6 0 0 15,-2 0-1 1,-4-3-1-16,-10-4-3 0,-7-16-9 15,-3-13-16-15,-5-1-60 0,9-1-9 16,-1-7-7 0,4-8-2-16</inkml:trace>
  <inkml:trace contextRef="#ctx0" brushRef="#br0" timeOffset="14230.1423">8065 13395 41 0,'-34'0'32'16,"17"0"-8"0,6 0-1-16,11 0 0 0,0 0 3 15,2 14-1-15,21-9 0 16,11 2-3-16,20-2 2 15,18 2 0-15,26 1-2 16,21-1-5-16,28 0-3 0,18 0-2 16,17-1-1-1,14-1-1-15,6-2-1 0,7-3-2 16,-4-2 0-16,-4-4-1 0,-14-3-1 15,-7 0-1-15,-13 0 0 16,-11-2-1-16,-8 0 0 16,-15 1-3-16,-13 5-1 15,-10-1-4-15,-13 5-7 0,-20-5-15 16,-12 2-51-1,-12 4-15-15,-19 5-4 0,-16 2-3 16</inkml:trace>
  <inkml:trace contextRef="#ctx0" brushRef="#br0" timeOffset="15410.1541">8624 13872 51 0,'0'-10'93'15,"-5"-1"-3"-15,5 11-29 0,0 0-27 16,-6-10-12-1,6 10-7-15,0 0-3 0,0 0-4 16,0 6-3-16,6 9-2 0,4 3 0 16,2 7 1-1,2 3 1-15,1 5 0 0,4 2 1 16,-1 1-1-16,1 1 0 15,-3-3 1-15,3 2-1 0,-2-2-2 16,-1-3 0 0,1 3-1-16,-3-5 0 0,-1 3 0 15,-2-6-1 1,-1 1 0-16,-1-8 0 0,-3 1 1 15,-1-5-1-15,-2-1 0 0,-3-14 0 16,3 12 0 0,-3-12-1-16,0 0 1 0,0 0-1 15,0 0 1-15,0 0-1 16,0 0 1-16,6 9-1 0,-6-9 1 15,0 0 0 1,0 0 0-16,0 0 0 0,0 0 1 16,0 0-1-16,2-7 0 15,2-5 0-15,0-7 0 16,3-7 1-16,3-11-1 0,4-7 0 15,2-10 0-15,0-6-1 16,2-7 0-16,1-3 0 0,-5 3 0 16,-1 2-2-1,-1 10-1-15,-4 5-1 0,-2 9-1 16,-1 7-4-1,1 14-5-15,-3 6-11 0,4 7-34 16,6 7-27-16,-13 0-13 0,15 17-5 16</inkml:trace>
  <inkml:trace contextRef="#ctx0" brushRef="#br0" timeOffset="17700.177">1032 3667 38 0,'-15'-4'82'16,"-10"-4"-29"-16,15 3-10 0,2 0-15 16,8 5-7-16,-12-8-8 15,12 8-4-15,0 0-1 16,0 0-2-16,0 0 0 0,2 6 0 15,11 1 0-15,2 5 2 16,2 2-1-16,5 2 1 0,1 2 0 16,9 2 0-1,-2 0-1-15,2 1 0 0,1 0-2 16,-2-1 1-1,1-1-2-15,-1 0 0 0,-1-1 0 16,-3-1-2-16,-2-2 1 0,0 1-2 16,-5-1 1-16,0-4-1 15,0 0 1-15,-6 0-2 0,2-3 1 16,-5 4 1-1,0-4-1-15,0-1 0 0,-11-7 0 16,13 13 0 0,-13-13 0-16,11 13 0 0,-11-13 0 15,10 8-1-15,-10-8 1 16,0 0-1-16,7 9 1 0,-7-9-1 15,0 0 2-15,0 0-1 0,0 0 1 16,0 0 1 0,0 0-1-16,2-10 0 0,-4-8 1 15,-6-8-1 1,-2-9-1-16,-6-11 1 0,-3-10-1 15,-3-11 1-15,-7-8-1 16,-1-1 0-16,-4-4 0 0,-1 3 0 16,-3 9 0-1,2 3-1-15,2 14-1 0,0 10-1 16,8 7-2-16,3 11-2 0,11 10-4 15,0 3-7 1,12 10-10-16,0 0-27 0,0 0-35 16,13 0-10-16,1 10-3 15</inkml:trace>
  <inkml:trace contextRef="#ctx0" brushRef="#br0" timeOffset="17970.1796">1583 3532 87 0,'16'21'91'15,"0"-3"-3"-15,2 6-58 0,3-2-3 16,-1 3-8 0,0-3-6-16,-1-4-3 0,0-1-3 15,-4-6-2-15,-2-3-2 16,-3-8-6-16,1 0-14 0,-11 0-57 15,3-28-15 1,-5 5-7-16,-13-9-1 0</inkml:trace>
  <inkml:trace contextRef="#ctx0" brushRef="#br0" timeOffset="18110.1811">1483 3229 37 0,'-17'-10'83'16,"0"0"-5"-1,-2 36-23-15,7-27-63 0,12 1-32 16,-12-12-36-1,12 12-5-15</inkml:trace>
  <inkml:trace contextRef="#ctx0" brushRef="#br0" timeOffset="18500.185">1622 3302 4 0,'32'31'83'0,"-2"-14"-1"0,3 22-32 15,0-3-15-15,-1 1-10 16,-7-11-6-16,-2 2-4 0,-6-10-1 15,-2-4-3-15,-6-8 0 16,-9-6-2-16,2-8 1 16,-2-9-3-16,-7-4-1 0,-2-7-2 15,-3-6-2 1,0 0-2-16,-4-7-1 0,6 3-1 15,6 2-1-15,1 8 0 16,3 7 1-16,5 7 1 0,13 10 1 16,3 4 0-1,6 9 1-15,-1 9 0 0,4 5 0 16,1 1 1-16,-1 1 1 0,-1 1-1 15,-7-5 0 1,-5-3 0-16,-2-4-1 0,-5-5-1 16,-10-9-4-16,9 3-9 15,-9-3-27-15,0-11-48 16,-12-8-5-16,-6-7-5 15</inkml:trace>
  <inkml:trace contextRef="#ctx0" brushRef="#br0" timeOffset="18810.1881">1806 2565 3 0,'-15'-6'74'0,"10"10"5"0,5 13-45 15,3 15-3-15,13 12-6 0,5 10-2 16,4 7 0 0,8 5-2-16,1-3-1 0,2-3-5 15,-2-3-3-15,2-10-2 16,-5-15-2-16,-2-11-1 0,-1-8-2 15,-3-9 0 1,-1-4-1-16,-3-6-1 0,1-6-3 16,-5-6-4-1,0 0-7-15,-5-7-14 0,-1-11-45 16,-3 2-21-16,-5-9-9 0,-3-4 2 15</inkml:trace>
  <inkml:trace contextRef="#ctx0" brushRef="#br0" timeOffset="19120.1911">2058 2490 29 0,'11'25'85'0,"12"4"-28"15,-6 3-6-15,5 2-10 0,0-3-11 16,3 1-7 0,1-1-5-16,-1-7-5 0,2 3-2 15,-4-8-3-15,-3-2-1 16,1-2-1-16,-4-4-1 0,0-3-1 15,-1-3-2-15,-1-5-1 16,-4-3-3-16,-2-7-6 16,0-1-7-16,-4-9-17 0,-5-2-55 15,3 1-6 1,-3-7-5-16</inkml:trace>
  <inkml:trace contextRef="#ctx0" brushRef="#br0" timeOffset="19360.1936">2085 2605 14 0,'-19'8'88'15,"5"-7"0"-15,3-1-5 0,11 0-59 16,0-20-8-16,12 2-1 15,11-7-6-15,9 0-2 0,7-3-1 16,2-1-2-16,-2 1-3 0,2 4-5 16,-7 5-6-1,-4 1-14-15,-5 14-42 0,-7-8-23 16,-6-1-5-1</inkml:trace>
  <inkml:trace contextRef="#ctx0" brushRef="#br0" timeOffset="19650.1964">2239 2069 46 0,'0'-17'80'16,"4"-1"-3"-16,-14 6-56 15,32 7-5-15,12 5-5 16,6 7 0-16,8 15-4 0,1 14 2 16,5 10-1-1,3 10 2-15,-1 5-2 0,-6 6 0 16,-6 1 2-16,-5-2-3 0,-7 0-4 15,-4-12-11-15,-7-7-38 16,-1-1-36-16,-11-13-4 16,-4-5-5-16</inkml:trace>
  <inkml:trace contextRef="#ctx0" brushRef="#br0" timeOffset="20620.2062">2135 2428 20 0,'-4'-10'38'0,"0"-2"0"15,0 1 0-15,2 0-8 0,-1-1-1 16,3 12-3-16,-6-16-3 0,6 16-2 16,-4-11-3-1,4 11-2-15,0 0-1 0,0 0-1 16,0 0-4-1,0 0-1-15,0 0-1 0,0 0-3 16,0 0 0-16,0 0-2 16,0 0-1-16,0 8 0 0,5 2 0 15,2 3-2 1,4 3-2-16,2 1-7 0,6 2-27 15,11-3-49-15,-9-5-6 0,-1-3-4 16</inkml:trace>
  <inkml:trace contextRef="#ctx0" brushRef="#br0" timeOffset="22090.2209">2079 2563 44 0,'0'0'45'15,"0"0"-6"1,0 0-11-16,11-9-7 0,6-3-4 15,4 0-2 1,2-5-1-16,4-1-3 0,1 0-2 16,-2-1-2-16,-2 4-3 15,-7 5-2-15,-5 3-1 0,-12 7 0 16,0 0 0-16,0 0 0 15,-16 0 1-15,-4 7-1 16,-5 1-1-16,0 0 1 0,-5 1 0 16,4-1 1-1,1-2 1-15,8-2 0 0,1 1 1 16,7-2-1-16,9-3 1 15,0-8 2-15,7-2 0 0,9-6-2 16,3 1 0-16,2-1-1 16,3-1 0-16,-2 2-2 15,-3 0-5-15,0 6-10 0,-6 6-20 16,-13 3-47-1,0 0-6-15,0 4 0 0</inkml:trace>
  <inkml:trace contextRef="#ctx0" brushRef="#br0" timeOffset="22390.2239">2108 2283 54 0,'-3'-10'83'0,"3"10"-1"15,-6-14-51 1,6 14-11-16,0 0-5 0,4 9-4 15,4 4-2-15,1 5-3 16,4 5 1-16,0 3 3 0,2 3-2 16,-2 6 1-1,2 3-1-15,-2 4 0 0,-3-2 0 16,0-1-1-16,0-2 0 0,-1-6-3 15,4-4 1 1,-3-4-1-16,5-7 0 0,0-6-2 16,1-4-4-16,3-6-8 15,6-11-48-15,7 3-30 0,-8-10-7 16,6-6-5-1</inkml:trace>
  <inkml:trace contextRef="#ctx0" brushRef="#br0" timeOffset="23650.2365">9397 14299 80 0,'0'0'86'15,"0"19"-2"-15,2-7-57 0,2 1-6 16,-1 2 0-16,3-1 1 15,-3 1-6-15,-1-4-4 0,2-2-3 16,-4-9 0-16,6 11-4 0,-6-11-4 16,0 0-5-1,10 4-11-15,2-12-54 0,0-1-17 16,1-7-11-1,0-5 0-15</inkml:trace>
  <inkml:trace contextRef="#ctx0" brushRef="#br0" timeOffset="23770.2377">9415 14103 59 0,'-12'-10'83'0,"3"0"-10"16,4-1-23 0,5 11-122-16,0-13-6 0,0 13-6 15</inkml:trace>
  <inkml:trace contextRef="#ctx0" brushRef="#br0" timeOffset="24910.2491">9730 14272 0 0,'0'-12'69'16,"0"12"-21"-16,0 0-11 0,0 0-9 15,0 0-7-15,0 0-4 16,6 12-3-16,1-1-1 16,-1 6 3-16,1-2-1 15,-1 4-1-15,0-1-2 0,-1 4 0 16,-4-5 0-16,-1 2-2 0,0-2-3 15,-3-4 0 1,-1-2-1-16,-1 0 1 0,5-11 0 16,-7 13-2-1,7-13-1-15,0 0 0 0,0-13-1 16,4 0 0-16,8-7-2 15,3-5-1-15,2 0 1 0,4-4 0 16,2 5-1-16,-1-1 1 0,-2 8-2 16,-3 1 1-1,-4 6 1-15,-2 6-1 0,-2 4 0 16,-9 0-2-1,15 16 1-15,-6 1 0 0,-3 0 1 16,1 4 0-16,-1 1 0 16,1 2 0-16,-3-2 0 0,0-3 0 15,-3-1-1 1,-1-7-5-16,1 2-9 0,-1-13-16 15,-3 9-54-15,3-9-6 0,7-1-7 16</inkml:trace>
  <inkml:trace contextRef="#ctx0" brushRef="#br0" timeOffset="25460.2546">10278 14265 353 0,'-1'15'2'15,"6"4"2"-15,2 5 0 16,4 3 3-16,2 19-1 0,5-3 3 15,5-3-2 1,3-4 1-16,2-6-1 0,1-3-3 16,-2-7 0-1,0-2-2-15,-6-7-2 0,4-3-4 16,-8-8-7-16,1 0-15 0,-3-4-52 15,0-12-15 1,1-4-5-16,-2-8-3 0</inkml:trace>
  <inkml:trace contextRef="#ctx0" brushRef="#br0" timeOffset="25930.2592">10750 13776 38 0,'0'0'88'16,"1"-17"-2"-16,-1 17-34 0,0 0-21 15,0 0-10-15,0 0-4 0,0 0-5 16,0 0-5-16,0 6-1 16,0-6-2-16,0 16 2 0,0-6-1 15,0 4 0 1,-2 1 1-16,1 4 0 0,-5 5-1 15,0 6 1 1,-1 6 0-16,-1 4 0 0,-2 5 0 16,3 3-1-16,0 3-1 15,2-3-1-15,5-1-1 0,6-5 0 16,7-5 1-16,5-5-2 0,4-4 0 15,7-6 1 1,4-2 0-16,2-6 0 0,0-4-1 16,1-3-1-1,0-2-2-15,-3-5-2 0,0 0-5 16,-11 0-5-16,4-3-11 15,-8-2-21-15,-9-8-44 0,2 4-8 16,-6-1-3-16</inkml:trace>
  <inkml:trace contextRef="#ctx0" brushRef="#br0" timeOffset="26210.2621">10668 14108 17 0,'-28'-7'94'15,"7"2"0"-15,4 0-4 0,9-7-35 16,8 12-24 0,11 0-11-16,12 2-6 0,11 0-4 15,10 0-2-15,3 0 0 16,4 0-2-16,4-2-1 15,-2-1-3-15,-4 1-2 16,-8 0-2-16,-8-3-2 0,-9-6-3 16,1 6-7-1,-9-8-10-15,1-4-42 0,2 1-27 16,-11-4-5-16,-4-5-5 0</inkml:trace>
  <inkml:trace contextRef="#ctx0" brushRef="#br0" timeOffset="26500.265">10942 13737 56 0,'-11'-7'96'0,"11"7"-4"16,-5-12-5-16,21 3-62 0,-2 4-5 16,5 0-5-1,9 4-5-15,2 0-2 0,8 8-3 16,4 7 0-16,1 13-1 15,0 7 0-15,-1 10-1 0,-3 9 1 16,-6 7 1 0,-2 4-1-16,-8 2-2 0,-5 2 0 15,-10-5 0 1,-6 2-1-16,-2-8 1 0,-5-2-2 15,-4-2-3-15,-3-7-2 0,4-2-7 16,-5-7-17-16,3-10-52 16,4-1-13-16,-1-13-8 0,7-13-4 15</inkml:trace>
  <inkml:trace contextRef="#ctx0" brushRef="#br0" timeOffset="27180.2718">10428 13797 22 0,'3'-13'84'15,"-3"2"2"-15,0 11-38 16,0-12-14-16,0 12-8 0,0 0-7 16,-2-11-3-1,2 11-5-15,0 0-4 0,-11 9-3 16,3 2 0-16,-1 7-2 0,-1 2 0 15,-2 6 1 1,-3 8 0-16,-1 6 1 0,3 0 0 16,2 6 2-16,-3 2 0 15,9 0 0-15,1-1 0 16,4-4-1-16,8-2 1 15,3-5-2-15,8-6 1 0,2-6-2 16,-1-2-1-16,3-5-3 0,-2-5-3 16,1 0-7-1,-7-4-15-15,-3-6-53 0,0 3-14 16,-12-5-7-1,11 4-3-15</inkml:trace>
  <inkml:trace contextRef="#ctx0" brushRef="#br0" timeOffset="27990.2799">10395 14335 36 0,'0'12'57'0,"0"0"-4"0,1 3-10 16,3 1-7-16,-3-1-5 15,4-1-7-15,-3-3-3 0,1-2-4 16,-3-9 0-16,3 8-2 16,-3-8 0-16,0-6-2 15,-7-3 1-15,1-6-3 0,1-1-3 16,-3-9-4-1,0 4 0-15,-1-4-1 0,2-1-2 16,-2 2-9-16,8 4-28 16,1 4-50-16,0 1-5 15,0 2-7-15,1-1-3 16</inkml:trace>
  <inkml:trace contextRef="#ctx0" brushRef="#br0" timeOffset="29170.2917">9504 14103 14 0,'0'0'60'16,"0"0"-1"-16,0 0-8 0,-10 0-8 15,10 0-14 1,0 0-6-16,-11 5-6 0,11-5-7 16,-9 5-1-16,9-5 2 15,0 0-2-15,-9 5 0 0,9-5 0 16,0 0-1-1,0 0 1-15,-11-3-3 0,11 3-1 16,-8-7-1-16,8 7-1 0,-13-5 0 16,13 5-2-1,-13-5 0-15,13 5 0 0,-14-2-1 16,14 2 0-16,-12 0 0 15,12 0-1-15,-11 1 1 16,11-1 0-16,0 0-2 16,0 0-4-16,0 0-14 0,4-3-55 15,15 2-12 1,1-6-7-16,5 0-2 0</inkml:trace>
  <inkml:trace contextRef="#ctx0" brushRef="#br0" timeOffset="33100.331">11990 13234 1 0,'-11'3'87'0,"11"-3"4"16,10-7-4-16,14-1-50 15,14 1-11-15,10-3-5 0,11-2-2 16,9 2-3 0,5 2-6-16,1 2-2 0,-2 2-3 15,-8 3-1 1,-10-1-2-16,-7 2-3 0,-11 0-5 15,-2 0-12-15,-15 2-55 16,1-4-16-16,-2-6-7 0,-1-3-4 16</inkml:trace>
  <inkml:trace contextRef="#ctx0" brushRef="#br0" timeOffset="33580.3358">12154 13479 16 0,'-21'7'86'0,"5"-3"5"16,6 23-10-16,10-27-43 0,18 8-10 15,18-8-7 1,21 0-2-16,13-5-4 0,18-2-1 15,7-1-4-15,7-4-3 16,-5 3-3-16,-8 1-4 0,-5 5-10 16,-21 0-45-1,-7 3-35-15,-12 1-6 0,-12 0-7 16</inkml:trace>
  <inkml:trace contextRef="#ctx0" brushRef="#br0" timeOffset="38700.387">13681 13159 0 0,'0'0'82'0,"0"0"2"0,0 0-29 16,-9 0-19-16,9 0-7 16,0 0-5-16,0 0-7 0,0 0-5 15,0 0-2 1,0 0-2-16,0 0 0 0,0 0-2 15,0 0-1 1,0 0-2-16,0 0 2 0,0 0-2 16,0 0 0-16,0 0 0 0,0 0 0 15,0 0 0-15,0 0 0 16,0 0 0-16,0 0-1 15,-12 0 0-15,12 0-1 16,-14 7 0-16,14-7 0 0,-14 6-1 16,14-6 1-1,-12 4-1-15,12-4 0 0,0 0-1 16,0 0-3-16,0 0-5 15,0 0-9-15,0 0-19 0,0 0-51 16,6 4-5-16,-6-4-6 16</inkml:trace>
  <inkml:trace contextRef="#ctx0" brushRef="#br0" timeOffset="39440.3944">14125 13210 50 0,'0'0'79'16,"0"0"-37"-16,0 0-8 0,0 0 1 15,0 0-4 1,0 0-6-16,0 0-8 0,0 0-2 16,0 0-3-16,0 0-3 15,0 0-3-15,0 0-1 0,0 0 0 16,0 0-2-1,0 0 0-15,0 0 1 0,0 0 1 16,0 0 0-16,0 0 0 0,0 0 0 16,0 0-1-1,0 0 0-15,0 0-1 0,0 0-2 16,0 0 1-16,0 0-1 15,0 0-1-15,0 0 0 0,0 0 0 16,0 0 0 0,0 0 0-16,0 0-1 0,0 0 1 15,0 0 0-15,0 0 0 0,0 0 0 16,0 0 1-1,-10 0-1-15,10 0 1 0,0 0-1 16,0 0 0-16,-10 0 0 16,10 0 1-16,-8 0-1 0,8 0 0 15,-12 3 0 1,12-3 0-16,-12 4 0 0,12-4 1 15,-8 1-1-15,8-1 1 16,0 0-1-16,0 0 1 16,0 0-1-16,0 0 0 0,0 0 1 15,0 0-2-15,0 0 2 16,0 0-2-16,0 0 1 0,0 0 0 15,0 0-1 1,0 0 0-16,0 0-3 0,0 0-6 16,0 0-19-1,0 0-54-15,4-5-8 0,7 0-7 16,4-1 0-16</inkml:trace>
  <inkml:trace contextRef="#ctx0" brushRef="#br0" timeOffset="39920.3992">14516 13166 6 0,'-9'5'85'16,"9"-5"3"-16,-13 2-33 0,13-2-15 16,0 0-7-16,0 0-9 0,0 0-8 15,0 0-5 1,-8 1-4-16,8-1 0 0,0 0-4 15,0 0 0-15,0 0-1 16,0 0-1-16,0 0 2 16,0 0-2-16,6-3 0 15,-6 3 0-15,0 0 1 0,9-3-1 16,-9 3 1-1,0 0 0-15,0 0 1 0,0 0-1 16,0 0 0-16,0 0 0 0,-5 8 0 16,5-8 0-16,0 0-3 15,-12 4-3-15,12-4-7 16,0 0-23-16,0 0-51 15,0 0-7-15,0 0-6 0</inkml:trace>
  <inkml:trace contextRef="#ctx0" brushRef="#br0" timeOffset="40440.4044">15087 13138 38 0,'0'0'88'16,"0"0"-3"-1,0 0-38-15,0 0-12 0,-8 6-5 16,8-6-11-16,-10 6-5 16,10-6-2-16,-14 5-4 15,14-5 0-15,-9 4-3 0,9-4 0 16,0 0-2-16,0 0-1 15,0 0-1-15,0 0-2 0,0 0-3 16,0 0-12 0,-8 9-34-16,8-9-37 0,0 0-6 15,0 0-5-15</inkml:trace>
  <inkml:trace contextRef="#ctx0" brushRef="#br0" timeOffset="47860.4786">13625 2089 41 0,'0'-20'69'16,"0"11"-49"-16,0 9-6 0,0 0-2 15,12-4-4 1,-6 18 0-16,0 12-1 0,2 35 1 31,4 19 1-31,-2 10 1 16,0 14 3-16,3 16-4 15,-3 9 3-15,1 7-1 0,-3 10-3 16,-3-21-1-16,1 5-2 0,2 5 1 16,-1 4-2-1,0 1 0-15,3-3 0 0,4 11 2 16,-3 0-1-16,1 1 1 15,1-1 2-15,-1 0 2 16,2 5-1-16,-5-3-1 16,-1 7-2-16,-5-10 2 0,0 2 0 15,-4-2 0-15,1 0-3 0,-2-8 0 16,-5-4 1-1,-1-4 0-15,1-4 0 0,-2-2-3 16,4-7 1-16,4-7-2 16,-3-7-3-16,4-3-11 15,-1-2-45-15,2-19-30 16,3-12-7-16,-3-25-5 0</inkml:trace>
  <inkml:trace contextRef="#ctx0" brushRef="#br0" timeOffset="48770.4877">11206 4750 46 0,'-23'-1'78'16,"4"-7"-5"-16,6 4-56 0,13 4-7 15,0 0-6 1,0 0-3-16,11 5-2 0,10-1 1 16,7-1 0-16,8-1 1 15,11 3 0-15,3-2 0 16,13 1 0-16,9-1 1 15,4 4-1-15,11 1 0 0,4-2 1 16,2 4-1-16,14-4 1 0,10 2-1 16,4-2 1-1,7 3-1-15,11-4 1 0,10-2 2 16,8 1-1-1,12-4 1-15,10 3 0 0,7-3 0 16,13 0-1-16,11 0 0 16,8 0 0-16,7 0 1 0,7 0-1 15,7 0 1-15,8-3 0 0,7 3 2 16,9-4-1-1,3 1 0-15,8-1-1 0,5 1 0 16,8-2-3 0,5-2 0-16,4 2 1 0,1-3 1 15,5 4 1-15,-1-7-1 16,-2 2 2-16,-1 2 0 0,-4-2 3 15,-9 5-1 1,-8-2-1-16,-10 2 0 0,-18-4-1 16,-8 5-1-16,-20-3-1 0,-14-1 0 15,-20 3-2 1,-18-6 2-16,-23 3-2 0,-21 1-2 15,-23 3-7-15,-24-4-12 16,-13 4-25-16,-14 3-44 0,-19-2-6 16,-12 1-6-1</inkml:trace>
  <inkml:trace contextRef="#ctx0" brushRef="#br0" timeOffset="49250.4925">21177 4417 24 0,'0'0'80'0,"9"-4"0"15,13 4-50 1,6 0-12-16,4 9-7 0,6 1-3 15,4 4-1 1,0 1 2-16,2-2-3 0,1 5 2 16,-2-3-3-16,4 2 1 0,-3 0 1 15,3-2-2-15,-4 3-2 16,-1-3-2-16,-4 0 0 0,-8 1-1 15,-2-4 0 1,-6 5 0-16,-7-4 1 0,-3 4 1 16,-6-1 0-1,-6 2 2-15,0 6 2 0,-13 2-2 16,-5 7 1-16,-11-1-1 15,-2 7 0-15,-10-2-1 0,-1 4-5 16,5 2-9-16,-4-5-25 0,0 2-49 16,11-4-5-1,3-10-4-15</inkml:trace>
  <inkml:trace contextRef="#ctx0" brushRef="#br0" timeOffset="50130.5012">13361 2118 8 0,'-10'-9'53'16,"10"9"-10"-16,-7 14-10 0,3 13-6 31,3 7-7-31,-1-3-6 0,2 8 3 15,-4-8 4 1,4 0 1-16,2-11-3 0,5-5-1 16,2-20-6-1,6-15-2-15,1-4-1 0,5-9-4 16,2-4-4-16,2-3-1 15,-1 0 0-15,1-3-1 0,-3 9 1 16,0 3 0-16,-7 8 0 0,-1 4 0 16,-2 8 0-1,0 8-1-15,3 6 0 0,-1 11 0 16,3 1 1-1,2 7 0-15,-1 2-1 0,2 2 3 16,-3 1-1-16,0-6-1 16,0 3-7-16,-4-7-15 0,5-5-60 15,-2-4-6-15,1-3-1 16</inkml:trace>
  <inkml:trace contextRef="#ctx0" brushRef="#br0" timeOffset="50640.5064">14077 1888 54 0,'6'-18'80'0,"5"8"-47"0,-1 5-3 16,9 5-3-16,-7 0-2 0,11 7-5 16,-7 7-4-1,4 8-3-15,-3 4-3 0,-2 6 0 16,3 5 0-16,-2 4-2 15,0 7 1-15,2 1-1 32,-2 1 0-32,0-11 1 0,-1-3-1 15,-4-4 2-15,0-13-2 0,0-9 0 16,-2-11-3-16,0-17-1 15,1-13-1-15,3-9-1 16,6-11-1-16,4-12-1 16,5-1 0-16,-1-2 1 0,3 5 0 15,-5 5 0 1,2 6-1-16,-5 11-1 0,-3 10-8 15,-12 7-13-15,3 6-56 16,2 6-15-16,-12 10-6 16,13-15-5-16</inkml:trace>
  <inkml:trace contextRef="#ctx0" brushRef="#br0" timeOffset="51660.5166">22864 4736 0 0,'0'0'64'0,"0"0"-30"15,-6 12-6-15,-3 8-7 16,-4 11-4-16,-2 2 3 0,-4 15 2 16,-2-3 1-1,1 11-1-15,0-5-4 0,2-2-1 16,0-2-2-1,9-2-2-15,0-5-3 0,9-5-2 16,6-6-1-16,11-2 0 0,5-2 0 16,8-4-3-16,4-1 4 15,3-3-3-15,2-2-1 0,1-3-1 16,-4-1-3-1,2-3-2-15,-4-2-4 0,-4-4-5 16,-4-2-11 0,-8 0-30-16,-18 0-38 0,15-10-6 15,-13-5 1-15</inkml:trace>
  <inkml:trace contextRef="#ctx0" brushRef="#br0" timeOffset="51850.5185">22622 5109 50 0,'-15'-9'86'0,"15"9"-1"15,16-27-42-15,20 22-22 16,19 0-10-16,9 1-11 0,12 3-29 16,12 1-50-16,-8 0-7 15,-5 0 0-15</inkml:trace>
  <inkml:trace contextRef="#ctx0" brushRef="#br0" timeOffset="52560.5255">13250 3323 19 0,'10'-7'83'16,"15"0"0"-16,6 2-46 16,16-3-7-16,16 3-9 0,3-2-4 15,5 0-6 1,6 3-11-16,-6-2-14 0,-4-2-52 15,-1 8-15 1,-18 0-5-16</inkml:trace>
  <inkml:trace contextRef="#ctx0" brushRef="#br0" timeOffset="53320.5332">12320 2766 0 0,'9'-9'74'16,"-9"9"-19"-1,0 0-7-15,7 15-10 0,1 9-11 16,2 7-9-16,2 12 1 0,-2 4-2 16,3 4-4-1,-3-3 0-15,0 0-3 0,0-7-1 16,-3-4 1-16,-4-13-1 15,1-5 1-15,-2-11-1 16,-2-8 1-16,0 0-2 16,6-14-1-16,-3-6-1 0,2-8-2 15,3-5-1-15,-1-7-1 0,7-3 0 16,-5 1-3-1,3 3-2-15,2-1-8 0,2 9-11 16,-2 7-40 0,1 5-29-16,3 5-5 0,-1 4-7 15</inkml:trace>
  <inkml:trace contextRef="#ctx0" brushRef="#br0" timeOffset="53570.5356">12730 3015 5 0,'-2'40'78'0,"2"-10"8"15,4-1-42-15,11-9-6 16,12-7-10-16,2-9-7 0,6-8-5 16,-3-8 0-1,3-7-5-15,-5-3-5 0,-11-1-2 16,-13 0-2-1,-7 1 0-15,-17 5-2 0,-9 2 0 16,-6 6 0-16,-8 4-1 0,3 2 0 16,-1 6-3-16,9 8-6 15,1 3-18-15,8 1-55 0,21 0-6 16,12 0-4-1</inkml:trace>
  <inkml:trace contextRef="#ctx0" brushRef="#br0" timeOffset="53970.5396">13562 3299 43 0,'0'0'80'0,"0"0"-29"16,25-2-10-16,10-6-11 16,12 1-9-16,13-2-10 15,0 2-11-15,8 3-27 0,5 2-50 16,-14 0-3-1,-13 0-3-15</inkml:trace>
  <inkml:trace contextRef="#ctx0" brushRef="#br0" timeOffset="56630.5663">13538 5262 17 0,'0'0'76'0,"0"0"-29"15,0 0-13 1,0 0-4-16,0 0-4 0,0 0-6 15,0 0-3-15,0 0-4 16,0-3-1-16,0 3-1 0,0 0-2 16,8-14-2-16,-8 14-1 0,7-15-2 15,-7 15-2 1,10-11-1-16,-10 11 0 0,10-10 0 15,-10 10 0 1,5-9 0-16,-5 9-1 0,0 0 1 16,0 0 0-16,7-10 0 15,-7 10-1-15,0 0 0 0,0 0-4 16,0 0-5-1,0 0-19-15,10 1-55 0,-10-1-5 16,0 0-3-16</inkml:trace>
  <inkml:trace contextRef="#ctx0" brushRef="#br0" timeOffset="61630.6163">13559 3280 16 0,'10'-7'23'16,"-10"7"1"-16,10-6 0 15,-10 6-1-15,12-3-2 16,-12 3-3-16,15-1-4 15,-7 0-3-15,3-1 0 0,3 1-2 16,0-2-2-16,3-2-1 0,1 2-1 16,0-1 2-1,0 0-3-15,-1 1 2 0,0 0-3 16,-3 3 1-1,-1-3 1-15,0 2-1 0,1 1 2 16,1-3-2-16,2 2 0 16,0-3 1-16,2-1 0 0,0 4 0 15,4-5-1-15,-5 4-1 0,0-1-2 16,-1 1 0-1,-1 2 0-15,-2 0-1 0,-2 0 0 16,0 0 1 0,-1 2 0-16,1-2 0 0,4 4 0 15,0-2 1-15,-1-1 0 16,1 0-2-16,2 2 1 0,0 0-1 15,-5 2 2 1,4-2-2-16,-4 1 1 0,1-1-1 16,-2 1 1-16,1 1 0 0,2-2 1 15,-2 1-1 1,2 0 0-16,-1 2 0 0,2 0 0 15,1 0 0-15,-1 0 0 16,-1-1-1-16,-2 3 1 0,1-2 0 16,2 3 0-1,-3-1 0-15,2-1 0 0,-3 3-1 16,3-3 1-1,-2 3 0-15,1-1 0 0,0 1-1 16,-1-3 1-16,0 3 0 0,-2-3 1 16,2 2-1-16,0 0 2 15,-3 0-2-15,4 3 1 0,-4-3 0 16,1 4-2-1,2-1 0-15,-2 0 0 0,1 3 0 16,1-1 0 0,-1 1 0-16,2-3 0 0,0 4 0 15,0-1 0-15,-1 3 0 0,-2 2 0 16,3 0 0-16,-5 1 1 15,4 1-2-15,-5 1 2 16,0 0-1-16,0 0 0 16,1-1 1-16,0 1-1 0,1-1 1 15,-1-2-1 1,0 1 0-16,-1 0 0 0,2 0 0 15,-4 2 0-15,3-1 1 16,0 2-1-16,-1-1 1 16,0 3-1-16,2-2 1 0,1-2 0 15,1 2 0-15,1-2 1 16,0-2 0-16,0 1 0 0,1-4-1 15,-3 0 1 1,1 2-1-16,0 0 1 0,-3 1-1 16,4 3-1-1,-2 2 0-15,2 2 0 0,0 3 0 16,-1 2 0-16,3 1 1 15,-2 3 0-15,3-2 1 0,-5-1 0 16,3 0 1-16,-3-3-1 0,-2 0 0 16,1-2 2-1,-1-1-3-15,0 2 2 0,3-2-1 16,-3 1 1-1,2 0-2-15,-1 3 1 0,0-4 0 16,0 6-1-16,-1-1 2 16,-1-1-2-16,0 4-1 0,-1 0 0 15,3 0 0-15,-2-3 0 0,3 3 1 16,-2 0-1-1,1-2 1-15,-1-2-1 0,2 1 1 16,-1-2 0 0,0 1-1-16,0-1 1 0,-2-1-2 15,1-2 3-15,0 2-1 16,2-2 1-16,-2-2-1 0,2 2 1 15,0-4 0 1,-1-1 0-16,-2 0 1 0,4-1-2 16,-3 1-1-16,0-3 1 0,3 2 0 15,-2-1-1 1,3 0 0-16,-3-1 1 0,3-1 0 15,-3 1 0-15,2-5 0 16,-1 1 0-16,-1 2 1 0,1-1-1 16,-5 0-1-1,2 0 1-15,1 3 0 0,2-3 0 16,1 4-1-1,-2-2 1-15,2-2 0 0,-1 1 0 16,3-2 0-16,2-2 1 0,-6 1-2 16,1-1 1-16,0-2 0 15,-2 1 0-15,2-3-1 0,-2 2 0 16,1-2-1-1,-2 1 0-15,5-3 2 0,-3 2-1 16,2-1 0 0,2 1 0-16,-4-1 0 0,2 2 0 15,-1 0 1-15,-1-2 0 0,1 2-2 16,-4-1 1-16,5-1 0 15,-4 1 0-15,5 1 0 0,-1-2 1 16,1-1-2 0,0 3 2-16,2-3-2 0,0 0 2 15,-5 2-1 1,3-1 0-16,-1 2 0 0,1-5 0 15,1 4 0-15,1-4 0 16,1 2 2-16,1 1-2 0,0-6 1 16,1 3-1-16,0 0 1 15,0-2 0-15,-2 2 0 16,-1-2-1-16,0 0 0 0,-2 0 1 15,3-1-1 1,0 1 1-16,1-3-1 0,-2 0 1 16,4 0-1-16,2 0 2 15,-3-3-2-15,5-2 0 0,-3 1 0 16,-1-1 0-1,2 0 1-15,-1-2-2 0,4 2 2 16,-3-2-1-16,2-3 0 0,-2 5-1 16,0-5 2-1,-2 1-1-15,-2 1 0 0,2-3 0 16,-5 3 1-16,5-5-2 15,-3 2 2-15,1 0-1 0,3 1 0 16,2-4 1 0,0 1-1-16,1-2 2 0,0-2-2 15,0 0 2-15,0-1 0 0,3 0-2 16,-7 1 2-1,2-5-2-15,-2 3 0 0,0 0 0 16,-3 1 0-16,1 1 0 16,0-4 0-16,0 1 0 0,0-3 1 15,-2 2-2 1,2-6 2-16,-2 2-1 0,4-2 0 15,-1-1 0 1,-1 3 0-16,-1-4-1 0,3 0 0 16,-4 0 1-16,2 4-1 0,0-1 1 15,0-3-1-15,-2 3 0 16,-2-3 2-16,4 1-2 15,-4 0 1-15,5-2-1 16,0-3 0-16,1 0 1 0,-1-2-1 16,2-2 1-1,2 1-1-15,1-2 0 0,-3-1 2 16,0-1-1-16,1 2 0 15,-1 0 1-15,-2 1-1 0,-1 0 0 16,-2 2 0-16,-2-3-1 16,2 3 0-16,-3-4 0 15,5 1 0-15,-6 0 1 0,2-4-2 16,2-2 2-1,0 3 0-15,-2-5 2 0,1 2-2 16,-1 4 0-16,1 0 0 16,-1 2 0-16,0 2 0 15,0 1 0-15,-1-1 0 0,1 5 0 16,1-1 1-16,0-1-1 15,-1 3 2-15,2-3-2 0,-3 4 0 16,0-1-1 0,-3 3 1-16,1-1 0 0,-1 1 0 15,-1 3 0-15,1-3-1 16,-2-1 3-16,1-1-2 15,0-3 1-15,3 4-1 16,-1-3 0-16,0 1 1 0,2-2-2 16,-1 2 2-16,-1 3-2 0,5-3 0 15,-3 6 1 1,2-4 1-16,1 3 0 0,-1 1 0 15,2 1 0 1,-2 2 1-16,1-2-1 0,0 7 0 16,-2-5 0-16,-1 3-2 15,-2-2 1-15,2 0-1 0,-5 0 1 16,6 1 0-1,-4 3 0-15,5-5-1 0,-3 7 2 16,2-4-2-16,1 0 1 0,-1 4 0 16,2 1-1-1,-2-1 1-15,2-2-1 0,1 2 1 16,-1 1-1-16,1 0 1 15,2 3-1-15,2 0 2 0,-2-1-1 16,0 5 0 0,-1 2 0-16,1-2-1 0,2 2 1 15,-2 2-1-15,0 2 1 0,-1-3-2 16,1 3 3-1,1-2-2-15,-2 0 1 0,-1 2 0 16,1 0 0-16,0 3-1 16,-2 0 1-16,1 2 0 0,-1-2-1 15,1 4 1 1,-2 3-2-16,0-1 4 0,-1-2-4 15,-1 5 4 1,-1-4-2-16,-1 3-2 0,0-5 2 16,0 5 0-16,0-2 0 0,1 2-1 15,-1 1 2-15,4-5-2 16,-1 2 2-16,0 1-1 15,4 3 0-15,-4 1 0 16,1 0-1-16,1 1 1 0,-1-2-1 16,-3 4 1-1,0 0-1-15,0-2 1 0,-1 1 0 16,1-2 1-16,0 1-1 15,-1 4 0-15,-1-4 0 16,2 3-1-16,-2-2 1 0,0 1-2 16,3 5 2-16,-3-1-2 15,-1 1 2-15,0-4-1 0,0 3 0 16,-1-1 1-1,0 3 0-15,0 1 0 0,-1-3-1 16,1 2 1-16,1-1-1 16,-2 0 1-16,3 2-1 15,-1-3 2-15,-3 1-1 0,2 1 2 16,0 0-3-16,-3 3 1 15,-1 1 0-15,0-1 0 0,-2 5 0 16,0 3-1 0,0 1 2-16,2 0-2 0,-1 0 2 15,1-5-1 1,2-1 1-16,-2 1-1 0,4-4 0 15,-4 5 0-15,6-4-1 16,-3 2 1-16,3-1-1 0,0 4 1 16,0 4-1-16,2-2 1 0,-2 5-1 15,-1-3 1 1,-1 3 0-16,3-3 0 0,-3 1 1 15,-4 2-1 1,2-4 1-16,-1 2-1 0,-4-4 1 16,3 2-1-16,-1-4 1 15,0 1 0-15,-1 0 0 0,1-2-1 16,-1 0 0-1,0 4 0-15,2-4 0 0,-3 5 0 16,1-3 0-16,-1 3 0 0,0-1 0 16,3 0 0-1,-3 0 0-15,2 3 0 0,1-4 1 16,2 1-2-16,1-1 2 15,-1 0 1-15,2-5-1 0,-3 1 0 16,1 1 1 0,1-4 0-16,3 1-1 0,-1-3 2 15,0 0-2-15,1-4-1 0,0 6 1 16,0-4 0-1,1 0 0-15,-1 1 0 0,3 1 0 16,-2 1-1-16,2-1 1 16,3 1 0-16,-1 0-1 15,1-4 1-15,1 2 0 16,-1 0 0-16,2-6 0 0,-3 4-1 15,2-4 1 1,-3 1 0-16,0-2-1 0,1 0 0 16,-1-1 1-16,1-4-1 0,-3 1 0 15,2-5-1-15,0 2 1 16,-3-1-1-16,6 0 1 15,-4-1-1-15,1 2 1 16,1 2-1-16,2-3 0 0,2 2 2 16,-3 0-1-1,4-3 1-15,-1 1-1 0,2 1 1 16,1-4 0-16,-2-1-1 15,1 1 1-15,0-1-1 16,0 0 1-16,1 0-1 0,-3 3 0 16,0-4 0-16,0 0 0 15,-2 1 1-15,4-1 0 0,-1-1-1 16,0 0 1-1,1 0 0-15,-1-2-1 0,3 0 1 16,-1 0 0 0,4 0 0-16,-3 0 0 0,0-3 0 15,0 1-1-15,-3-2 2 0,2 0-2 16,-1-1 1-16,1-2 0 15,-6 2-1-15,2-2 0 0,2 1 0 16,-2-1 0 0,1-1 0-16,1 2 0 0,1-4 0 15,-1 4 0 1,1-2 1-16,2-5 0 0,-1 6-1 15,2-8 1-15,1 5-1 16,3-6 1-16,2 4-1 0,-1-5 0 16,3 2 1-16,-2 3-1 0,3-5 0 15,-2-2 0 1,-1 0 0-16,1 3-1 0,-8-2 1 15,7-1-1 1,-4-3 1-16,2 2 0 0,0-4-1 16,1 2 0-16,3-4 0 15,-1-1 1-15,1-5 0 0,4 3 0 16,0-4-1-1,3 1 0-15,-2 1 1 0,2-4 0 16,-4 1 0-16,-2-4-1 0,3 3 0 16,-4-5 0-1,-1-6 0-15,-1 3 0 0,-1-6 0 16,2-1 0-16,-1 4 0 15,1-4 1-15,-1 0 0 0,-3 4 0 16,3 2 0 0,-2 1 0-16,1-2 0 0,-4 0-1 15,4-1 0-15,-4-5 1 0,1 1-1 16,1-5 0-1,-2-4 1-15,0-3 0 0,1 1 0 16,-1-2 1-16,0-4 0 16,-3 5-1-16,2-2 1 0,-1 0 0 15,2-1 0 1,-1 3-1-16,-1-1 1 0,5-1-1 15,1 4 0 1,6-4 1-16,1 3 0 0,5 3-1 16,-3 9-2-16,5-2 0 0,1 3-6 15,1 16-13-15,-8-4-18 16,3 7-13-16,-9 0-12 0,-8-4-16 15,3 7-10 1,-17-6-10-16</inkml:trace>
  <inkml:trace contextRef="#ctx0" brushRef="#br0" timeOffset="62360.6235">13535 6234 7 0,'-14'0'84'15,"1"1"4"-15,11-19-17 16,9 18-33-16,17-1-10 0,16 1-6 15,15 0-5 1,10 0-4-16,11 0-5 0,2 0-13 16,6 0-45-16,-7 2-33 0,-9-2-8 15,-16 0-7 1</inkml:trace>
  <inkml:trace contextRef="#ctx0" brushRef="#br0" timeOffset="62800.628">11843 6227 73 0,'29'0'91'0,"8"0"-4"16,4 0-5-16,9 0-71 15,-4 0-3-15,4 5-2 16,-6 0-6-16,-6 1-5 0,-6-3-11 15,-9-4-49 1,-5 0-20-16,-7-6-7 0,-6-3 0 16</inkml:trace>
  <inkml:trace contextRef="#ctx0" brushRef="#br0" timeOffset="63190.6318">12254 5940 65 0,'12'18'85'0,"3"19"-14"16,0-8-34-1,1 5-3-15,0 3-9 0,-1 4-5 16,0-2-5-16,-2 1-1 16,-3-5-1-16,-2-5-2 15,0-3-3-15,-3-3 1 16,-2-10 0-16,1-1 0 0,-4-13 1 15,0 0-2 1,7-8 0-16,1-13-2 0,-3-6 0 16,5-9-2-16,2-5-1 0,-2-5-1 15,0 3-1-15,-1 1-2 16,-1 5-3-16,-2 8-3 15,1 5-7-15,-3 7-11 16,4 8-25-16,2 9-40 0,-10 0-11 16,13 2-3-1</inkml:trace>
  <inkml:trace contextRef="#ctx0" brushRef="#br0" timeOffset="63480.6348">12557 6259 39 0,'6'24'91'16,"4"0"0"-1,2-3-4-15,41-7-61 0,-26-1-5 16,8-2-1-16,5-9-4 16,5-5-3-16,-5-9-3 15,-2-10-3-15,-6-5-1 0,-11 1-3 16,-12-3-1-16,-9 5-1 15,-11 2 0-15,-10 5-2 0,-8 3 1 16,-5 7-1 0,0 5-2-16,-2 2-3 0,6 8-11 15,0 7-40-15,8 2-32 16,16-4-6-16,6-13-7 16</inkml:trace>
  <inkml:trace contextRef="#ctx0" brushRef="#br0" timeOffset="64280.6428">14459 2669 61 0,'0'0'87'16,"10"8"-24"-16,-10 6-17 15,0 5-11-15,0 5-11 16,-2 2-6-16,0-2-4 0,-3 4-4 15,1-8-3 1,1 0-3-16,-4-5-3 0,4-3-5 16,3-12-7-16,-4 9-18 15,4-9-56-15,0 0-5 0,-2-12-5 16</inkml:trace>
  <inkml:trace contextRef="#ctx0" brushRef="#br0" timeOffset="64740.6474">14576 2566 3 0,'9'-7'78'0,"-9"7"4"16,15-11-3-16,-5 14-59 0,-1 13-3 15,2 5-1-15,0 8-3 0,1 2 2 16,-3 4-2-1,4-2-1-15,-5-2 0 0,0-8-2 16,-3-2-2 0,-1-6 0-16,-4-15-2 0,0 12-1 15,0-12 0-15,-5 0 0 16,-4-5-3-16,1-7 1 0,2-3-2 15,-4-5-1-15,2 1 0 0,1-3-1 16,3 2-1 0,1 3 0-16,3 1-1 0,0 16 1 15,7-10 0 1,3 10 0-16,8 8 1 0,2 6 0 15,3-1 3-15,4-1 1 16,4-2 2-16,0-9 0 0,3-5 1 16,-1-8 0-1,-4-9-1-15,-5-2 0 0,-4-11-1 16,-7-1-3-16,-9 0-1 0,-4-3-1 15,-4 8-3 1,-9-6-4-16,0 12-8 0,-4-2-33 16,-2 4-39-16,3 9-9 15,2-1-6-15</inkml:trace>
  <inkml:trace contextRef="#ctx0" brushRef="#br1" timeOffset="69720.6972">16829 1815 43 0,'1'-15'85'0,"0"7"-37"16,1-2-9-16,-2 10-7 0,9-12-9 15,-9 12-3-15,14 0-4 16,-5 4-4-16,2 7-2 0,3 7-1 16,0 5-2-1,1 6-1-15,2 2 0 0,2 1-2 16,0 2 1-16,-1-1-2 15,-1 1 1-15,0-7-1 16,-2-1 1-16,-3-9 0 0,0 0 0 16,-2-4 0-16,-4-4-1 15,-6-9 0-15,11 10 0 0,-11-10-1 16,0 0 0-1,0 0 2-15,9 8-2 0,-9-8 2 16,0 0-1 0,9-9 1-16,-3-5-1 0,-1-5 0 15,5-8 0-15,0-8-2 16,4-5 1-16,-2-3-1 0,2-1 0 15,0-2-1-15,-2 7 1 0,-2 1-2 16,0 6-1 0,-3 6-2-16,3 8-4 0,-7 4-4 15,7 6-7 1,-10 8-10-16,12 0-13 0,-3 11-36 15,-2 7-20-15,-2 3-2 16</inkml:trace>
  <inkml:trace contextRef="#ctx0" brushRef="#br1" timeOffset="70000.7">17297 1999 24 0,'0'11'72'0,"8"0"-9"16,0 2-12-16,5 1-12 15,6-2-8-15,4 2-8 0,6-8-4 16,3 1-4-1,4-6-4-15,-3-1-2 0,-3-3-3 16,-5-5 1-16,-7-5-2 0,-7-3-1 16,-9 2-2-1,-8-1 1-15,-11-2-2 0,-7 0-1 16,-6 5 0-16,-3 3-1 15,-3 6 1-15,1 3-3 0,1 9 2 16,3 1-3 0,7 8-1-16,4-2-5 0,10 4-4 15,4-6-10 1,6-2-49-16,5 3-20 0,5-10-3 15</inkml:trace>
  <inkml:trace contextRef="#ctx0" brushRef="#br1" timeOffset="70420.7041">17693 1823 24 0,'0'0'80'0,"0"0"1"0,2 27-39 15,-1-10-24-15,3 4-1 16,-2 4-2-16,5 0 1 0,1-1-2 16,1-1 1-1,3-6-4-15,0-5 0 0,1-9-2 16,2-3 0-16,0-7-2 15,-1-9-2-15,1-1-1 16,-3-9-2-16,-1 5 2 0,-2-6-3 16,-3 8 0-16,-3 2-1 15,0 5 0-15,-3 12-1 0,0 0-1 16,0 0 0-1,0 16 1-15,2 8 0 0,4 3 0 16,4 2 2 0,-1 3 0-16,3-3 3 0,3-7-2 15,-3 2 1-15,-1-11 0 16,-1-4-1-16,-10-9-2 0,13 9-4 15,-13-9-11-15,10-2-36 0,-9-8-37 16,5-14-8 0,1-3-5-16</inkml:trace>
  <inkml:trace contextRef="#ctx0" brushRef="#br1" timeOffset="70630.7062">18196 1705 20 0,'15'2'88'0,"-12"8"0"0,3 4-3 16,-26 3-66-16,21 8-5 0,6 8 1 15,2-1-3 1,1 2-1-16,-1-1-4 0,3-3-1 16,-3-3-1-16,1-4-3 15,-4-3-2-15,2-9-9 0,-8-11-15 16,-8 3-61-1,8-3-6-15,-23-21-7 0</inkml:trace>
  <inkml:trace contextRef="#ctx0" brushRef="#br1" timeOffset="70780.7077">17928 1809 27 0,'0'-17'95'0,"26"1"-3"16,16-8-4 0,31 3-68-16,-36 9-5 0,6 0-4 15,2 2-15 1,-6-2-41-16,7-2-42 0,-1 2-8 15,-7-2-3-15</inkml:trace>
  <inkml:trace contextRef="#ctx0" brushRef="#br1" timeOffset="129181.2918">12689 3953 18 0,'0'0'18'0,"11"0"-3"15,6 0 2 1,4 0 3-16,13-4 3 0,8 1 1 15,3-4-3-15,7 3-4 0,-3-1-4 16,5 0-9 0,-6 1-18-16,1 7-45 0,-11-2-14 15</inkml:trace>
  <inkml:trace contextRef="#ctx0" brushRef="#br1" timeOffset="130141.3014">12780 4760 13 0,'0'0'19'0,"0"0"-2"15,0 0-1-15,-4 13 1 16,4-13 1-16,0 22 0 0,0-12 2 15,0 6 0-15,-2-3-2 0,2 3-2 16,-1-7-4 0,1-9 0-16,-3 14 2 0,3-14 1 15,0 0-1 1,0 0 0-16,0 0-1 0,3-11-1 15,-2-4-3-15,0-4-2 16,0 0-3-16,0-3-1 0,-1 3-3 16,0 1-2-1,0 5-1-15,0 4 1 0,0 9-1 16,0 0 1-16,0 0-1 0,1 14 2 15,1 2 0 1,2 6 0-16,-1 3 2 0,0 4 1 16,0 0-1-16,-1 2-7 15,3-2-18-15,12 2-56 0,-14-10-4 16,5-5-5-1</inkml:trace>
  <inkml:trace contextRef="#ctx0" brushRef="#br1" timeOffset="130781.3078">12110 5134 16 0,'0'0'30'0,"0"0"-1"16,10 7 4 0,17-7-1-16,14-5-3 0,9-2-2 15,10-1 0-15,1-4-5 16,6 0-3-16,-6 0-5 15,-3 1-6-15,-10 0-2 0,-11 6-5 16,-7-2 2-16,-8 5-3 16,-5-1-4-16,-7 3-4 0,0 0-7 15,-10 0-7 1,9 5-15-16,-5 7-36 0,-4-12-12 15</inkml:trace>
  <inkml:trace contextRef="#ctx0" brushRef="#br1" timeOffset="131191.3119">12663 4961 1 0,'0'0'17'0,"0"0"-3"15,0 0 2-15,0 0-1 0,0 0 0 16,0 0 1-1,0 0 3-15,7 10-3 0,6-5 2 16,1 2-3-16,3 1-4 16,2 0 0-16,3-1-6 15,1 2 1-15,-1-2-3 16,1 2 1-16,-8-3 0 0,5 3 2 15,-12 0 2-15,4 2 0 0,-12 0 2 16,0 0-1 0,-12 2 2-16,-3 2-1 0,1 2-3 15,-4-2 0 1,1 2-3-16,-1-3-3 0,3 1-4 15,1-5-7-15,7 2-11 16,1 1-35-16,6-13-26 0,-3 9-2 16</inkml:trace>
  <inkml:trace contextRef="#ctx0" brushRef="#br1" timeOffset="131441.3143">12830 4954 24 0,'4'21'34'0,"-4"11"2"0,-1 5 4 15,1 7 0-15,-6 4-3 0,0 2-5 16,-1-1-6-16,-1-5-9 15,-1-3-4-15,4-9-7 0,-2-6-5 16,6-4-18 0,1-7-59-16,0-15-6 0,10 0-5 15</inkml:trace>
  <inkml:trace contextRef="#ctx0" brushRef="#br1" timeOffset="132301.3229">13905 5093 19 0,'0'0'31'15,"0"0"-5"-15,0 0-5 0,13-5 2 16,0 2-3-16,6 0 2 16,6 0-2-16,7-1 0 0,-1 0-3 15,5-1-7 1,-2 0-3-16,0 2-2 0,-7-1-7 15,-1 1-8-15,-9 3-15 0,-4 7-43 16,-13-7-10 0</inkml:trace>
  <inkml:trace contextRef="#ctx0" brushRef="#br1" timeOffset="132651.3264">14079 4932 69 0,'-14'5'54'0,"-1"3"-19"16,-3 8-8-16,-4 1-7 15,-3 5-4-15,-1 1-4 0,5 0 0 16,-3 3-1-16,6-5-1 15,5-3 1-15,7-2-2 0,6-2 0 16,7-5-3 0,9-1 1-16,4 1-1 0,4-2-2 15,1 1-1-15,3 0-11 16,-6-3-10-16,3-4-39 15,-1 5-27-15,-7 0-6 0</inkml:trace>
  <inkml:trace contextRef="#ctx0" brushRef="#br1" timeOffset="133191.3319">14305 5300 22 0,'-4'17'48'0,"1"-2"-4"16,6-1-6-16,5-6-5 0,8-1-4 15,5-7-3-15,4-2-2 0,5-9-4 16,0-3-4 0,-1-3-5-16,-2-4-1 0,-6-2-2 15,-2 1-2-15,-9 1-1 16,-8 4-1-16,-7 2-1 15,-9 3-1-15,-10 5 0 16,-5 7-2-16,-3 2-2 0,-2 8-3 16,3 0-3-1,4 5-4-15,6 1-6 0,5-3-11 16,11-2-28-16,10 1-33 0,5-6 1 15</inkml:trace>
  <inkml:trace contextRef="#ctx0" brushRef="#br1" timeOffset="133511.3351">14489 4970 45 0,'0'10'82'0,"-22"3"-38"0,20 11-10 15,-3 3 0-15,0 7-2 0,-4 5-5 16,0 4-7-16,2 3-4 16,-2 0-4-16,1 1-5 0,2-3 0 15,2 0-5 1,0-7-8-16,4-1-22 0,9 0-55 15,-6-11-5 1,1-5-6-16</inkml:trace>
  <inkml:trace contextRef="#ctx0" brushRef="#br1" timeOffset="135001.3499">12790 3953 0 0,'0'0'31'0,"0"0"0"0,0 0-9 16,0 0-10-16,0-8-7 16,0 8-4-16,0 0 1 0,10 0-2 15,-1 0-2 1,7 0 2-16,-4 0 2 0,10 0-4 15,-3 0-11-15,11 5-38 0</inkml:trace>
  <inkml:trace contextRef="#ctx0" brushRef="#br1" timeOffset="136481.3647">12394 4202 1 0,'0'0'5'16,"13"-13"0"-16,-13 13 2 15,12-9 2-15,-12 9 5 0,15-12 0 16,-6 1 0-1,2 0 2-15,-2-3 0 0,3 5-2 16,1-5-3 0,0 3-2-16,4-4-2 0,-1 3-1 15,2 4-2-15,3-2 1 0,-2 2 0 16,5-4-2-16,-2 6-2 15,4-1-13-15,-6 7-41 0,4 0-15 16</inkml:trace>
  <inkml:trace contextRef="#ctx0" brushRef="#br1" timeOffset="137001.37">12632 4032 8 0,'22'-14'30'0,"0"4"-1"15,10-5-1-15,6 3 0 16,5 1-2-16,5 2-4 16,-1 3-5-16,8 4-4 0,-6 2-11 15,4 0-16 1,-9 0-49-16,-3 10-11 0</inkml:trace>
  <inkml:trace contextRef="#ctx0" brushRef="#br1" timeOffset="139501.395">13108 3897 1 0,'19'0'5'16,"3"0"1"-16,-2 2 1 15,5-1 3-15,-4 1-1 16,6-1 1-16,-5 0-1 0,4-1 1 16,-4 0-1-1,2 0-2-15,-8 0-2 0,4 0-6 16,-7 1-9-16,1-1-24 15</inkml:trace>
  <inkml:trace contextRef="#ctx0" brushRef="#br1" timeOffset="141301.413">13231 3896 5 0,'11'1'13'16,"-1"2"0"0,3-1-2-16,3 1-2 0,-2-1-2 15,2 3 2-15,-3-1-2 16,3-2 1-16,-2 1 0 0,3 4-1 15,-6-1 0-15,8 2-1 16,3-1 0-16,-6 1-2 16,7-1-1-16,-7 6-2 0,5-6 2 15,-6 2 0 1,4-2 2-16,-6 1-2 0,-2-2 2 15,-1 1 0-15,3 0-1 16,-1 0 2-16,2 0-1 0,-1 3-1 16,1-3 0-1,-1 1-2-15,-1-1 1 0,2 2-1 16,-3-1 0-16,-1 1 0 0,-1-1 2 15,-1 1-2 1,1 3 2-16,-2-2-1 0,3 4 0 16,-4-4 1-16,3 2-2 15,1-2 1-15,-1 3 0 16,0-4-2-16,1-2 0 15,-2 0 0-15,-8-7 0 0,17 17-1 16,-17-17 0 0,14 15 1-16,-14-15-1 0,12 11 1 15,-12-11-1-15,15 11 3 0,-15-11-2 16,16 11 1-1,-6-6-1-15,-1 3 0 0,1-3 2 16,1 4-2-16,-1-1 0 16,-2 1 0-16,2 0 0 0,-2 2 0 15,0 2 0 1,0 2 0-16,0 0 1 0,0 2 0 15,2 2-1-15,2-2 0 0,-1 3 0 16,1-1 1 0,-1 1-1-16,5 0 1 0,3 1-1 15,0 3-2-15,3-2-9 16,-1 2-48-16,7 10-19 0,-4-3 1 15</inkml:trace>
  <inkml:trace contextRef="#ctx0" brushRef="#br1" timeOffset="142631.4263">14112 4667 8 0,'19'14'16'16,"-6"2"-3"-1,7-3 0-15,-6 5-2 0,-1 3-1 16,-1-4 1-16,4 4-2 0,-3-3 1 15,1 3 0 1,-2-3 0-16,2 3-3 0,-1-2 0 16,0-2 1-16,2 2-1 15,-3 2-1-15,3-1 0 0,-2 2-1 16,-1 0 1-1,-1 2-1-15,1 0-1 0,-1-2 1 16,-1 1 1 0,-1-4-2-16,0 0 2 0,-1-3-2 15,2-1 1-15,-1-1 2 0,1 1-4 16,-2-2 0-16,4 3 1 15,-2-3-1-15,3 6-2 0,-1-5 1 16,1 3 1 0,0-1-2-16,3 0 1 0,-4-2 0 15,1 1-1 1,-2-3 1-16,0-2 2 0,-2-1-2 15,1 2 0-15,0 0 2 0,0-4 2 16,0 4-2-16,4-5 0 16,1 7 1-16,0-4-1 15,3 3-1-15,-2-4 1 16,6 3-2-16,-7-1 0 0,5 0 2 15,-6 2-1 1,1-5 1-16,-1 3-1 0,-1 0 2 16,1-3-2-16,-3 5 1 15,3-7-1-15,0 4 0 16,-1-3-1-16,0 3 0 0,1-1 0 15,-2-2-1-15,-1 1 1 16,-1-2-1-16,-1-1 2 0,-9-4-2 16,18 8 0-1,-18-8-3-15,17 10-6 0,-6-5-14 16,1-5-50-16,10 5-13 15,-6-3-4-15</inkml:trace>
  <inkml:trace contextRef="#ctx0" brushRef="#br1" timeOffset="144071.4407">15119 5517 7 0,'0'8'30'16,"0"-8"-3"-16,8 5-4 0,-8-5-1 16,0 0-5-16,11 10-2 15,-11-10-2-15,12 7-3 0,-2-3-1 16,-1-1-2-1,4 5 0-15,-3-3-2 0,3-1-1 16,-1 3 0 0,1-1-1-16,-4-1-1 0,1 1 2 15,-10-6 0-15,14 10 2 0,-4-5-3 16,-10-5 2-16,13 7 0 15,-13-7-1-15,13 10 1 0,-13-10-2 16,17 10 0 0,-7-6-1-16,1 1-1 0,-1 0 0 15,1 2 1 1,-11-7 0-16,19 8-1 0,-19-8 2 15,18 3 0-15,-18-3 1 0,10 1-1 16,-10-1 0-16,14 0-1 16,-4 0 1-16,-10 0-1 15,18-2-1-15,-7 0 0 16,2 0 0-16,-1 1 0 0,-1 1-1 15,5-4 1 1,-3 1 0-16,0-2 1 0,2 0-2 16,-2 2 2-16,2-1-2 15,-3 2 1-15,4-1 1 0,-5 1-2 16,-1-1 0-16,3 3 0 15,-13 0 0-15,18-5 0 16,-8 3 1-16,-2-3-2 0,1 3 2 16,2-3-1-1,2-1 2-15,-5 2-2 0,6 1 0 16,-1-1 0-16,0-1 0 15,-1 1 0-15,1-1 0 0,-1 0 0 16,-1 2 0 0,1-2 1-16,-2 1-1 0,1-1 1 15,0-1 0-15,-2 2 0 0,0-2 0 16,1-2-1-1,-10 8 1-15,18-14 0 0,-8 4 0 16,-1 1 0-16,-9 9 0 16,17-18 1-16,-6 9 0 15,1-1 1-15,2 0-3 16,-3-2 1-16,1 1-1 0,2 0 0 15,0-1 0-15,1-2 0 0,-3 3-1 16,1 0-1 0,-1 1 2-16,1 0 0 0,-1 0 1 15,1-2-1-15,1 1 1 16,-3 1-1-16,2-2 0 15,1 2 1-15,-3-3-1 16,4 1 0-16,-3 0 1 0,0-2-1 16,0 0 1-1,0-3-1-15,1 0 1 0,-1 2-1 16,5-3 0-16,-3 0 0 0,1-1 1 15,0 1-1 1,0-2 0-16,-1 2 0 0,0-2 1 16,0-1 2-16,-2-1 0 15,0-1-1-15,-2-1 1 0,-1 1-1 16,0 0 1-1,0 2-1-15,-2-3-1 0,4 2-1 16,-4 0 0 0,3-2-1-16,0 1 1 0,0 0-1 15,4 0 0-15,-2 0 0 0,2 0 2 16,1 3-1-16,0-3 0 15,2 2 0-15,-4 0 0 0,3-4 1 16,-2 4 0 0,2-4-1-16,-2 2 1 0,2 0 0 15,-3-3-1 1,-2 5 0-16,0-4 0 0,3 4 0 15,1-2 0-15,1 1 0 0,-2-2 1 16,2-3-1-16,-1 3 1 16,2 0-1-16,2-1 0 15,0 1 0-15,0 2 0 16,3 1-1-16,1 1 1 0,0 1-2 15,3 4-3 1,-1-3-6-16,1 6-17 0,0 2-45 16,-5-6-14-16,-6 4-4 15</inkml:trace>
  <inkml:trace contextRef="#ctx0" brushRef="#br1" timeOffset="144741.4474">17036 4007 20 0,'0'0'37'0,"13"-14"-6"0,-13 14-5 15,16-13-6-15,-7 8-6 16,0-3-4-16,3 4-1 0,-1-4-2 16,0 2 1-1,2-2-1-15,-1 1 1 0,1 1-2 16,-2-1 0-16,0 2-2 0,2 1 2 15,-1-2-4 1,4 2-1-16,-3-1 0 0,3 3-1 16,-3-1 1-16,4 0-2 15,-4 2 2-15,5-4-1 16,-4 0 3-16,0 4-3 15,-2-3 2-15,1 4-1 0,0-3 1 16,-2 3-1 0,0-3 0-16,-1 3 0 0,-1 0-1 15,5 0 1-15,0 0 1 0,5 1 0 16,3 1-2-16,2 1 2 15,6-1-1-15,0 3 1 16,3-3-1-16,-5 3 0 16,2 0 2-16,-4 0-3 0,-1 4 1 15,-5-3-6 1,-2 3-3-16,-8-4-24 0,-10-5-41 15,19 19-6-15</inkml:trace>
  <inkml:trace contextRef="#ctx0" brushRef="#br1" timeOffset="145371.4536">17816 3963 0 0,'14'18'29'0,"-1"-8"-8"16,-5 5-4-16,7-3-4 15,-5 4-3-15,6-3-3 0,-5 11-3 16,5-4 1 0,-6-1-3-16,-3 5 0 0,1-4 2 15,-2 4-2-15,-2-4-1 16,0 6 2-16,-2-7-1 15,2 5-1-15,-1-3 3 0,0 4-2 16,2-4 0-16,-1 4 1 16,4 0 0-16,0 0 3 0,2-2-1 15,2 0-1 1,0-3 1-16,2-3 0 0,0 5-1 15,3-7 2 1,1 5-2-16,1-4-1 0,1 8-1 16,-2 0-1-16,1 3 1 15,1 4 1-15,0 3-1 0,-1 9 2 16,1-4 0-16,-1 7 1 0,2-4 0 15,-1 6 1 1,3-5 1-16,-2 8-3 0,2-2 2 16,2-1-3-1,1 4-6-15,1-5-13 0,-1 5-46 16,2 3-12-16,-3-2 0 15</inkml:trace>
  <inkml:trace contextRef="#ctx0" brushRef="#br1" timeOffset="146451.4644">18469 5366 13 0,'15'16'18'0,"-3"-1"0"0,4 4 0 16,-3-5-2-1,4 6-3-15,-6-3-1 0,2 3-4 16,1-7 3-1,-1 0-3-15,-3-1 0 0,4-2-1 16,-3 1 1-16,-1-3-1 16,3-1-1-16,-4 1 0 0,2-2-3 15,0 5 1-15,-1-5-2 0,4 1 0 16,-4-1 0-1,0 1 1-15,2-1-1 0,-1-1 0 16,-1-1 2 0,0 1-1-16,0-1-1 0,-10-4 1 15,18 9 0-15,-8-5-1 16,1 1 0-16,2 2 1 0,-2-2-3 15,1 0 1-15,3 2 1 0,-3-3-1 16,5 3 0 0,-5-1 0-16,5 0 2 0,-2 4-2 15,5-2 1 1,-2-1 0-16,2 3-1 0,0-3 1 15,3-1 1-15,4-2-1 16,-5-2 0-16,6-2 0 0,-3 3-1 16,5-3 2-1,-3 3-5-15,5 0-4 0,-2 0-16 16,5 9-43-16,-2-5-13 0,5-3 2 15</inkml:trace>
  <inkml:trace contextRef="#ctx0" brushRef="#br1" timeOffset="147581.4758">19251 5709 4 0,'11'5'21'16,"1"-3"-3"-16,0 3-4 0,1-2-3 15,1 2-2-15,-1-1 1 0,2-1 0 16,-1-1 1 0,2-1-1-16,-2 3 2 0,4-4-2 15,-1-1 0 1,2 1-2-16,-2-1-1 0,3 1-1 15,-2-3 0-15,1-1-2 16,-1-1 2-16,-3 1 0 0,1 1 1 16,-3-2 0-1,-1-1 0-15,1-1 1 0,-1-2 0 16,0 1-2-16,1-2 0 0,2 1-1 15,0-5 0 1,2 2 0-16,-1-1 0 0,4-4 0 16,2 2-1-16,-4-1 0 15,3 2 2-15,-4-2-2 0,2 0-1 16,-3 2 1-1,0 1-3-15,-3 0 1 0,1-3 0 16,2 4-1 0,-1-3 1-16,2-1-2 0,-4 0 0 15,5 0 0-15,-3-3-1 0,1 5 1 16,1-4 0-16,-3-1 0 15,0 0-1-15,1-2 1 0,-1 1 1 16,3-7 0 0,0 3-1-16,5-6 0 0,-3 4 0 15,4-3 1 1,-4 0-1-16,2-1 0 0,0 0 1 15,-3-1 0-15,0-4 2 0,1-1 0 16,3-5 0-16,1-5 0 16,2-5 1-16,-1-1 0 15,6-3 0-15,-3 1-3 16,4 1-2-16,-2 3-5 0,-1 0-9 15,-1 4-20 1,6 9-48-16,-8 1-7 0,-4 2-1 16</inkml:trace>
  <inkml:trace contextRef="#ctx0" brushRef="#br1" timeOffset="148261.4826">20591 4363 4 0,'0'0'35'0,"10"-18"-5"16,-4 7-4-16,3 1-6 0,-2-1-4 15,0 2-4 1,3-4 0-16,-1 2-2 0,2 1 1 15,0-3-2-15,-1 2-1 16,3-1 0-16,0-1 1 0,-3 1 0 16,2 2-1-1,0-1-1-15,-2-2-2 0,0 4 0 16,1-4 0-16,2 1-2 0,-2 1-1 15,3 2-1 1,-3-2 1-16,4 4-1 0,-3 0 1 16,2-1 0-16,-1 1-1 15,0 1 1-15,-3-3 0 16,2 2-1-16,-1-2 1 15,2 1-1-15,-3 4 1 0,1-3-2 16,-1 1 1-16,1-1-1 0,4 2 1 16,-1 0 2-1,3-1-2-15,-2 0 3 0,5-5-1 16,0 1 3-1,2 2-2-15,0-2 1 0,2 2-1 16,1-3-1-16,4 2-1 16,1 1 0-16,4-4-1 0,5 7 0 15,5-4 1 1,6 6-2-16,2 0-3 0,10 3-15 15,2 10-62-15,-5-7-5 0,1 2-3 16</inkml:trace>
  <inkml:trace contextRef="#ctx0" brushRef="#br1" timeOffset="151501.515">11217 3921 19 0,'25'-5'24'16,"14"-1"0"-16,5 2-2 0,11 4 0 15,6 0-3 1,6 0-2-16,1 0-5 0,0 4-5 16,0 0-9-1,-4 0-25-15,9 4-40 0,-15-7 1 16</inkml:trace>
  <inkml:trace contextRef="#ctx0" brushRef="#br1" timeOffset="153331.5333">8764 3404 18 0,'0'0'26'15,"0"0"-5"-15,0-8-4 0,0 8-4 16,0 0-4 0,0 0-3-16,9 9-1 0,-5 3-2 15,4 5 2 1,0 11 2-16,2-2 4 0,1 8-1 15,2 0 2-15,-1 7 1 0,-1-3-1 16,0 4 3-16,-1-2 1 16,-1-2-5-16,-4-4 2 0,1 1-1 15,-3-2-1 1,2-5-2-16,-3 0 0 0,1-6-3 15,-3-1 1 1,1-5-2-16,2-1-1 0,-2-3 1 16,1-3-2-16,-2-9 1 15,1 10 0-15,-1-10 0 0,0 0-1 16,0 0 0-16,0 0 0 0,0 0-1 15,0 0 0 1,0 0 0-16,0 0-1 0,0 0 0 16,0 0 1-1,0 0 0-15,0 0 0 0,0 0 0 16,0 0 0-16,0 0 1 15,0 0 0-15,0 0-1 0,9-1 0 16,-9 1 0-16,3-13-1 0,1 0 1 16,0 1-1-1,1-7-1-15,0-6 1 0,4-4-1 16,-1-7 1-1,2-3 0-15,0-7 0 0,4-1-1 16,-2-3 1-16,-2 4 1 16,4 1 0-16,-3 6-2 15,-1 5-3-15,-4 5-3 16,3 5-8-16,-5 5-9 0,2 4-49 15,-6 15-18-15,14-14-6 0</inkml:trace>
  <inkml:trace contextRef="#ctx0" brushRef="#br1" timeOffset="153731.5373">9192 3756 29 0,'-2'28'45'16,"1"1"-5"-1,2-5-4-15,5-4-2 0,5-7-6 16,3-2-5-16,2-8-3 0,1-3-3 16,4-1-2-1,1-7-1-15,4-7-5 0,-6-4-3 16,2-2 0-16,-4-6-1 15,-5 2-2-15,-6-1 0 0,-6 4 0 16,-5 1-2 0,-11 6 1-16,-6 6-2 0,-6 5 1 15,-3 4-2 1,0 0-2-16,-2 8-4 0,5 4-8 15,4 0-11-15,6-2-48 0,5 8-13 16,9-3-5-16</inkml:trace>
  <inkml:trace contextRef="#ctx0" brushRef="#br1" timeOffset="154581.5458">9523 3188 32 0,'0'0'39'16,"0"0"-8"-16,0 0-6 0,-1 9-8 15,1 1-3 1,2 7-1-16,0-1-2 0,2 7 2 16,2-1-1-16,-1-1 1 15,-1 1-1-15,1-5 0 16,2-2 1-16,-3-4 0 15,6-6-1-15,-10-5-2 0,16 0 1 16,-5-10-2-16,4-1 0 0,-1-5-3 16,1 0-2-1,-2-2-2-15,0 2 0 0,-4 2-2 16,2 2-1-1,-11 12-1-15,16-6-1 0,-16 6 1 16,15 12-1-16,-6 1 0 16,6 1 1-16,0-1 4 0,1-3 1 15,2-6 2 1,1-4 1-16,-2-9 0 0,0-8 1 15,-5-3 0-15,-1-4-1 0,-7-3-2 16,-2-2 1 0,-1 3-3-16,-2 1 0 0,-4 6-4 15,-1 2-4-15,1 3-3 16,5 14-6-16,0 0-8 0,0 0-14 15,0 0-36 1,5 5-20-16,7 3 1 0</inkml:trace>
  <inkml:trace contextRef="#ctx0" brushRef="#br1" timeOffset="154831.5483">10029 3110 18 0,'10'-14'52'0,"7"6"-7"16,7 0-11-16,3 0-4 0,8 0-4 16,-3-1-6-1,3 4-6-15,-1-3-9 0,-6 4-8 16,-5 1-10-16,-7 3-13 15,-1 0-22-15,-15 0-31 0,0 0 4 16</inkml:trace>
  <inkml:trace contextRef="#ctx0" brushRef="#br1" timeOffset="155041.5503">10193 3050 0 0,'-11'7'73'0,"6"5"-24"15,-8 3-8 1,6 7-6-16,-4 2-5 0,8 1-8 15,-1 0-6 1,4 1-2-16,6-3-2 0,9-2 0 16,5-7-2-16,7-3-1 15,4-1-2-15,2-6-5 0,3 3-9 16,-3-4-22-16,-9 3-52 0,3-1-5 15,-6 0-5 1</inkml:trace>
  <inkml:trace contextRef="#ctx0" brushRef="#br1" timeOffset="155471.5546">9561 3674 51 0,'6'-2'57'0,"25"-3"-13"16,26-1-4-1,22-7-3-15,26-3-2 0,25-4-6 16,25-4-7-16,6 0-5 0,9 3-3 15,-11 3-4 1,-13 0-3-16,-20 6-5 0,-21 2-11 16,-24 10-21-16,-22 8-52 15,-23-3-8-15,-17 2-7 0</inkml:trace>
  <inkml:trace contextRef="#ctx0" brushRef="#br1" timeOffset="156071.5607">9771 3897 12 0,'0'17'72'0,"-1"10"-42"16,1 2-3-1,-3 4 6-15,1 2 0 0,-2-2-2 16,0-1-7 0,-2-6-7-16,-1-1-3 0,1-6-2 15,1-3-3-15,0-2-5 16,2-4-4-16,3-10-8 0,-3 12-10 15,3-12-27-15,6 2-39 16,-6-2-6-16</inkml:trace>
  <inkml:trace contextRef="#ctx0" brushRef="#br1" timeOffset="156241.5624">9795 4099 22 0,'17'-4'82'15,"5"-4"-1"-15,6-1-47 0,4 5-13 16,3-3-4-16,0 2-3 0,0-2-13 15,-9-2-19 1,-13 0-58-16,5-1-7 0,-12-7 0 16</inkml:trace>
  <inkml:trace contextRef="#ctx0" brushRef="#br1" timeOffset="156441.5643">9928 3892 39 0,'0'20'81'0,"-17"5"-42"16,17 5-4-1,-2 2 0-15,2 0-8 0,0 1-8 16,2 1-2-16,-1-6-7 16,-1-2-1-16,2-3-3 0,-2-3-5 15,4-4-6 1,-1-3-9-16,-3-13-31 0,22 11-38 15,-13-11-7-15</inkml:trace>
  <inkml:trace contextRef="#ctx0" brushRef="#br1" timeOffset="156851.5685">10144 3928 58 0,'-7'7'75'0,"-15"7"-45"15,22 7-6-15,5 5-4 16,5-1 4-16,2 1-2 16,1-2-2-16,1-4-4 15,2-5 2-15,-1-7-4 0,3-5-2 16,-1-3-2-1,-2-7-1-15,0-4-3 0,-3-3-2 16,-1 3-1-16,-2 0-5 0,-9 11 1 16,12-11-2-16,-12 11-1 15,0 0 1-15,11 14-1 16,-3-3 1-16,0 0 2 15,3 0 3-15,3-5 1 0,-1-5 1 16,1-2 0 0,-1-8 1-16,-5-7 1 0,-2-2-2 15,-3-5-1-15,-3 1-3 16,-6-2-3-16,-3 2-4 15,2 4-10-15,-3 0-16 0,2 4-44 16,8 14-15-16,-3-11-5 16</inkml:trace>
  <inkml:trace contextRef="#ctx0" brushRef="#br1" timeOffset="157051.5705">10455 3885 30 0,'16'-5'84'15,"1"-5"-3"1,5-1-48-16,4 1-12 0,1 0-5 16,1 3-8-1,-2 0-10-15,-2 7-18 0,-7 0-39 16,-5 2-23-16,-12-2-3 16</inkml:trace>
  <inkml:trace contextRef="#ctx0" brushRef="#br1" timeOffset="157361.5736">10538 3979 59 0,'-5'17'65'0,"3"5"-12"15,2 2-8-15,2 0-12 16,3-3-9-16,2-3-6 16,-1-3-4-16,4-4-1 15,1-7-4-15,3 0-2 0,1-2-7 16,-4-2-6-1,6 0-13-15,-5-6-32 0,4 0-35 16,-2-3-8-16</inkml:trace>
  <inkml:trace contextRef="#ctx0" brushRef="#br1" timeOffset="157581.5758">10738 3723 22 0,'20'-3'79'15,"2"3"-1"-15,4 5-51 0,7 9-6 16,-3 9-5-16,-2 7-4 16,-7 7-3-16,-8 4-4 0,-13 7-3 15,-1-5-4 1,-17 5-8-16,-9-7-16 0,-13-3-51 15,0-6-5 1</inkml:trace>
  <inkml:trace contextRef="#ctx0" brushRef="#br1" timeOffset="158011.5801">10035 3914 54 0,'-21'36'46'0,"-6"5"2"15,3 3-4 1,-1 0-12-16,6 2-6 0,6-3-8 15,9-2-5-15,8-5-8 16,13-6-9-16,16-6-26 0,19-5-48 16,0-9-5-16,7-8-2 0</inkml:trace>
  <inkml:trace contextRef="#ctx0" brushRef="#br1" timeOffset="158611.586">11010 3626 14 0,'0'0'40'15,"14"0"-11"-15,-14 0-8 0,17 5-7 16,-8 1-1-1,-1 3 0-15,-5 2 1 0,-2 2 0 16,-1-2 0-16,-4 4 1 0,0-3-2 16,-2 0 1-16,1-2-1 15,5-1-2-15,0-9-3 16,21 13-1-16,2-6-7 15,3-4-11-15,4 1-26 0,9 4-42 16,-10-5-3 0</inkml:trace>
  <inkml:trace contextRef="#ctx0" brushRef="#br1" timeOffset="160041.6004">9353 4013 24 0,'16'-5'33'0,"-3"3"-7"0,1 1-7 16,2 1-4-16,-1 0-4 15,4 2-4-15,-6 3 0 0,1 4-1 16,-2 0 1-1,-4 7 0-15,0 1 2 0,-1 7 0 16,-1 6 1-16,-1 2 1 0,0 4 0 16,-3 0-2-1,2 3 1-15,0-6-1 0,-2 4-2 16,0-10 1-16,0-3 0 15,0-5-1-15,0-2 1 0,0-6 0 16,-2-11 2 0,4 13-1-16,-4-13 0 0,0 0 0 15,10-11-1-15,-9-6 0 0,3-5-2 16,-2-8 0-1,-1-3-3-15,-1-7-1 0,0-5-1 16,0 4-1-16,0-1 0 16,-2 3-1-16,-2 3 1 0,2 6-1 15,-1 0-1 1,3 5 2-16,-2 3-1 0,2 2 1 15,0 4-1 1,0-2 0-16,1 3 1 0,3 1-1 16,1 1-1-16,2 2 1 0,-7 11-1 15,19-13 1-15,-8 6 0 16,2 2-1-16,4 2 1 0,-2-1 1 15,3 0-1 1,0 0 1-16,1-5 0 0,2 7-1 16,0-4 1-1,5 1 1-15,2-1-1 0,4-1 0 16,6 0 0-16,2 0 1 15,4 0 0-15,3-5 0 0,4 3 0 16,1-3 0-16,4 0-1 16,1-2 1-16,1-1 0 15,3 1 0-15,-1-1-1 0,0 1 0 16,-3-2 0-1,-4 3 1-15,-2-1-1 0,-4 4 0 16,-5-3 0-16,-4 3 1 16,-2 3-1-16,-4-1 0 15,-3 1 1-15,-2 2-1 0,0 1 0 16,-5 1 0-16,2 3 0 15,-6 0 0-15,1-2 0 0,-2 2 1 16,1 0 0 0,-1 0 1-16,-3-3 0 0,3 2 0 15,0-2 0 1,1 1 0-16,1-3 0 0,2 0 1 15,-1-2 0-15,-1 3 0 16,-1-1-1-16,0 1-1 0,-4 3 0 16,4 0-1-16,-7 1 1 0,-1 5-2 15,2 5 1 1,-2 0-1-16,1 2 1 0,2 3 0 15,-1 1-3 1,7 3-9-16,-5-1-20 0,2-3-51 16,5 2-8-16,-1-6-6 15</inkml:trace>
  <inkml:trace contextRef="#ctx0" brushRef="#br1" timeOffset="160531.6053">10862 3482 3 0,'11'-9'74'0,"16"-5"1"0,16 0-45 16,17-1-12-16,10 2-5 15,6 3-4-15,3 1-22 0,5 9-55 16,-14-2-6-1</inkml:trace>
  <inkml:trace contextRef="#ctx0" brushRef="#br0" timeOffset="174981.7498">13566 12198 45 0,'0'0'83'0,"-8"-11"-5"16,8 11-3-1,0 0-64-15,-7 7-4 0,8 12-3 16,4 5 2-1,1 6 0-15,2 8 2 0,-2 1 1 16,0 4 1-16,2-2-2 0,-4-4-2 16,-1-5-1-16,0-6-1 15,-2-6-6-15,-1-3-3 16,2-5-8-16,-2-12-14 15,0 0-47-15,0 0-15 0,0 0-4 16</inkml:trace>
  <inkml:trace contextRef="#ctx0" brushRef="#br0" timeOffset="175611.7561">13199 12250 55 0,'-8'0'36'0,"8"0"0"15,-12 0-6 1,12 0 0-16,0 0-5 0,0 0-6 16,0 0-4-16,11-3-1 15,2 1-1-15,6-6 1 16,6 0-1-16,9-5-3 15,7 0-1-15,9-1 1 0,8 0-1 16,2-1-2-16,6 4 0 0,-2 3-2 16,0 5-1-1,-7 3-2-15,-6 0 0 0,-10 5-2 16,-10 6 0-1,-7 2 0-15,-9 1 0 0,-10 3 1 16,-5 1 1-16,-15 3-1 16,-6-1 1-16,-6-1 0 0,-3 2 1 15,-4-3-2-15,4-4 0 0,3-2-1 16,7-3-1-1,10 1 1-15,9 2-1 0,8 1 0 16,11 3 0 0,8 2 0-16,4 4 1 0,0 2 0 15,-1 2 0-15,-7 1 1 16,-9-2 0-16,-13 5 0 0,-14-3 0 15,-16 1 0 1,-10-3 1-16,-7-3-1 0,-3-3 2 16,4-6-2-16,3-6-2 0,8-5-4 15,13-4-2 1,11-7-7-16,11-5-13 0,5-6-54 15,15 4-11-15,2 0-3 16</inkml:trace>
  <inkml:trace contextRef="#ctx0" brushRef="#br0" timeOffset="176011.7601">13998 12235 6 0,'9'-5'81'0,"-9"5"3"16,10 0-2 0,-5 10-55-16,1 9-7 0,3 4-4 15,-3 5 2-15,2 4-2 0,-6-2-1 16,-1 4-3-16,0-2-1 15,3-2-2-15,-1-1-2 16,0-4 0-16,2-1-2 16,0-4-1-16,8-3 1 0,1-3-1 15,6-3 0 1,1-4-1-16,3-4 0 0,3-2-1 15,1-1 0-15,0 0 0 16,-2-4 0-16,-2-1-2 16,-6 4 0-16,-3-3-1 0,-4 3-2 15,-11 1-2-15,14-4-7 16,-14 4-6-16,0 0-12 0,0 0-41 15,0 0-23 1,0 0-5-16,7-16-2 0</inkml:trace>
  <inkml:trace contextRef="#ctx0" brushRef="#br0" timeOffset="176501.765">14501 12171 26 0,'0'0'84'15,"0"0"0"-15,-7-8-1 0,4 17-61 16,2 8-3-16,1 7-2 16,0 5-3-16,0 4 2 0,-1 4-2 15,1 1-1-15,0-1-4 0,0-3-2 16,1-7-1-1,1-5-1-15,2-7 0 0,2-6-1 16,2-6-1 0,5-4 1-16,1-10-1 0,3-6 0 15,3-8-1-15,3-6-1 16,3-7-1-16,1-2 0 0,-2-3 0 15,0 2-1 1,-4 1 0-16,-2 8 0 0,-4 6 0 16,-6 5 0-16,-2 12 0 0,-7 9-1 15,0 0 1 1,0 19 0-16,0 5 0 0,-6 6 0 15,2 4 2-15,-2 6 0 16,0 1 0-16,4-3 0 0,0 1 1 16,2-7-1-1,0-3 0-15,2-5-1 0,2-5 1 16,0-6-2-1,-1-1-1-15,-3-12-2 0,6 12-5 16,-6-12-7-16,9 0-28 0,5 0-40 16,-3-7-12-16,1-10-6 15</inkml:trace>
  <inkml:trace contextRef="#ctx0" brushRef="#br0" timeOffset="176921.7692">15049 12172 50 0,'12'-10'81'0,"-2"-2"-1"15,-5 3-52-15,-5 9-9 0,11-8-5 16,-11 8-1 0,2 5-2-16,-2 6-2 0,-7 2-1 15,-1 4 2 1,-3 4 1-16,-3 3 1 0,-3 4-1 15,-6 2 1-15,0 1-2 16,-3 0-1-16,-1-2-2 0,3-2-3 16,3-5 0-16,3-3-1 15,4-6-1-15,5-5 0 16,9-8-1-16,5 6 1 0,11-6-1 15,4 0 1 1,3-1-1-16,3-1 0 0,1 5 0 16,1 4-1-16,-4 5 1 15,-7 5-1-15,-6 3 2 0,-3 2-1 16,-5 1 1-1,2-3 1-15,-2 0-1 0,3-2 2 16,7-6 0-16,10-2-3 0,4-8 2 16,9-2-2-1,6 0-3-15,-2-2-7 0,7-5-38 16,-1 4-45-16,-13-2-3 15,-9 1-8-15</inkml:trace>
  <inkml:trace contextRef="#ctx0" brushRef="#br0" timeOffset="177501.775">13694 13672 6 0,'4'20'89'0,"2"9"3"15,-2 2-4-15,1 10-61 0,1 5 0 16,-1 0-4-16,2 1-4 15,-2-7-5-15,-1-3-5 16,-1-9-2-16,1-4-2 16,-1-9-2-16,-3-15-2 0,0 0-2 15,0 0-6 1,8-12-8-16,-8-13-14 0,-1-1-28 15,-14-12-35-15,5-2-6 16,-6 2 4-16</inkml:trace>
  <inkml:trace contextRef="#ctx0" brushRef="#br0" timeOffset="177811.7781">13601 13715 23 0,'-10'-14'87'0,"6"0"-3"0,9 3-19 15,12 1-20 1,14-1-14-16,14 3-11 0,10-1-3 16,8 4-3-16,1 1-4 15,-3 4-2-15,-4 2-3 16,-8 10-1-16,-19 0-2 15,-19 9-1-15,-11 0 1 0,-20 0-1 16,-9 0 0-16,-13-3 1 0,-1-4-1 16,-6-4 0-1,2 0 0-15,9-5-1 0,5-1 0 16,9 1 0-16,11 3 1 15,13 4 0-15,5 8 1 16,17 1 0-16,8 5 0 16,7 3 1-16,4 3 0 0,6 1-1 15,-3-4 0-15,1-2-2 0,-4-2-3 16,-5-3-4-1,-6-10-10-15,3 0-29 0,-3-6-44 16,-9-8-8 0,1-12-4-16</inkml:trace>
  <inkml:trace contextRef="#ctx0" brushRef="#br0" timeOffset="178251.7825">14427 13597 8 0,'0'0'83'0,"0"0"4"16,-8-2-5-16,3 9-55 15,-10 14-5-15,-5 3-3 16,-3 1-3-1,3 7-1-15,-1-6-1 0,2 6-2 16,5-6-4-16,2-2 0 0,9-9-2 16,5-5-2-16,8-6-1 15,9-4 0-15,6 0 0 16,2-2 0-16,3-5-1 15,0 0-2-15,-5 2 1 0,-3 4-1 16,-7 2 0 0,-5 13 1-16,-10 6-1 0,-2 6 2 15,-7 8-1-15,-2 0 2 0,0 5-1 16,3-5 2-1,3-1-1-15,5-8 0 0,7-4 1 16,11-9-1-16,7-5-1 16,4-6-2-16,3-1-3 0,3-2-6 15,-2-11-15 1,0-6-54-16,-3 2-16 0,-1-5-8 15,-5 0-4-15</inkml:trace>
  <inkml:trace contextRef="#ctx0" brushRef="#br0" timeOffset="178641.7863">14838 13716 45 0,'0'0'92'0,"-10"5"1"16,10 7-6-1,-30 5-65-15,38 1-5 0,11 3 0 16,3 1-1-16,3 1-4 15,-1-3-3-15,1-1-4 0,-5-4-2 16,-4-3 0-16,-6-7-1 0,-10-5-1 16,0 0-2-1,-3-9-1-15,-9-7-1 0,-7-6-1 16,0-3 1-1,-3 0-2-15,1-2 1 0,5 7 0 16,5 1 0-16,11 10 3 16,7 6 0-16,16 3 1 0,12 12 2 15,9 4 0-15,5 2 2 16,0 3-1-16,-2 3 1 15,-9-2 0-15,-12 1 0 0,-16 2 0 16,-14-1-2 0,-18-2 0-16,-17-4-2 0,-12 2-4 15,-9-9-7-15,-3-1-20 16,-3-5-48-16,-4-11-14 0,5-10-6 15,1-10-4 1</inkml:trace>
  <inkml:trace contextRef="#ctx0" brushRef="#br0" timeOffset="179011.7901">13804 13157 69 0,'-17'-9'85'16,"4"5"-3"-16,13 4-44 0,0 0-9 15,27-6-9-15,13 6-3 0,18 4-2 16,16 1-1-1,18 3-2-15,10 2-1 0,11 1-3 16,0 2-3-16,-3-1-5 16,-7-3-6-16,-5 0-8 0,-14-3-22 15,-15 1-50 1,-2-5-8-16,-10-2-6 0</inkml:trace>
  <inkml:trace contextRef="#ctx0" brushRef="#br0" timeOffset="179861.7986">15707 13055 27 0,'0'0'91'16,"-13"0"0"-16,13 0-3 0,17 0-57 15,12 0-9 1,14-6-4-16,5 0-3 0,9 1-5 15,2-2-3 1,2 2-4-16,-4 0-3 0,-9 3-6 16,-9-3-8-16,-13 5-26 0,-3 0-46 15,-23 0-7-15,0 0-4 16</inkml:trace>
  <inkml:trace contextRef="#ctx0" brushRef="#br0" timeOffset="180031.8003">15712 13273 75 0,'28'12'95'16,"16"-9"-3"-16,13-3-6 0,12-8-65 16,6-1-9-1,3 4-10-15,-6-3-28 0,-13 5-56 16,1 3-7-1,-10 1-8-15</inkml:trace>
  <inkml:trace contextRef="#ctx0" brushRef="#br0" timeOffset="201712.0171">2697 15199 13 0,'0'0'69'15,"-1"-12"-9"-15,1 12-15 0,0 0-9 16,0 0-9-16,0 0-6 16,0 0-7-16,-6-8-6 0,6 8-2 15,0 0-3-15,0 0 0 0,0 7-2 16,0-7 1-1,4 13 0-15,-2-4 1 0,2 4 0 16,2 2 2 0,-1 2 0-16,4 2-1 0,-1 0 0 15,2 1 0-15,0 3 0 16,0-2-1-16,2 0 0 0,-2 1-1 15,-2-1 1-15,2 1-1 0,-2-1 0 16,0 0 0 0,1 0 1-16,-3-1 0 0,0-1-3 15,0 0 3 1,-2-1-1-16,2-2 0 0,0-4-1 15,-2 0 0-15,-1 0 1 16,-3-12-1-16,7 16 0 0,-7-16 1 16,7 11-1-1,-7-11 1-15,5 11-1 0,-5-11-1 16,7 10 1-16,-7-10 0 0,7 10-1 15,-7-10 1 1,8 12-1-16,-8-12 1 0,6 13-1 16,-6-13 1-16,10 9 0 15,-10-9 0-15,6 10-1 0,-6-10 1 16,5 11 0-1,-5-11 0-15,7 13-1 0,-7-13 1 16,9 12-1 0,-9-12 0-16,8 14 0 0,-8-14 0 15,8 15 1-15,-8-15-1 0,6 12 0 16,-6-12 0-16,8 10 1 15,-8-10-1-15,4 9 1 16,-4-9-1-16,0 0 1 16,5 8 0-16,-5-8-1 0,0 0 1 15,0 0 0 1,0 0 1-16,0 0-1 0,0 0 1 15,0 0 1-15,0 0 0 0,0 0 0 16,0 0 0 0,0 0 1-16,11-16-1 0,-2-2 0 15,1-8 0-15,4-8-1 16,5-9 0-16,3-6 0 0,4-9 0 15,1-4 0 1,3-2-1-16,-1 0 0 0,-3 5 1 16,-3 2-1-1,-1 11 0-15,-4 5 0 0,-5 10-3 16,-3 5-1-16,2 11-6 0,-2 5-8 15,7 10-29-15,1 3-37 16,-3 4-14-16,0 2-10 0</inkml:trace>
  <inkml:trace contextRef="#ctx0" brushRef="#br0" timeOffset="206602.066">3387 15790 7 0,'3'-11'31'0,"-3"11"-4"15,0 0-4 1,0 0-1-16,2-9 2 0,-2 9-1 16,0 0 0-16,0 0-1 15,1-11-4-15,-1 11-3 16,0 0-1-16,0 0-4 15,0 0-1-15,0 0-2 0,0 0-1 16,-1-8-2 0,1 8 0-16,0 0-1 0,0 0 1 15,0 0-2-15,-8-1-1 0,8 1-1 16,-11 0 0-1,11 0-2-15,-15 9 1 0,7-3-2 16,-1 2 2-16,-3 3 1 16,3 0 0-16,-2-1-2 0,5 1 2 15,-2 3 0 1,3-3 2-16,-1 4-2 0,4-1 0 15,1 2 1-15,0-1 1 0,6 2-1 16,0-1 1 0,4 2-1-16,0-1 1 0,4-2-1 15,-2 3 2-15,3-3-1 16,-4 1 1-16,1-2 0 15,1 0 1-15,-1-2 2 16,1-3-1-16,0-1-1 0,0-3 1 16,4-2 0-1,0-2 0-15,0-1-1 0,1 0 0 16,4-7 0-16,0-2-1 0,-2-1 0 15,2-2 0-15,2-4 0 16,-2 1-1-16,-1-3 0 16,0 1 0-16,-4-3 0 15,0 0 0-15,-3 2 1 0,-3-1-2 16,-3 0 1-1,-6 0 0-15,-1 1-1 0,-2 1 0 16,-7 2 0-16,-5 1-1 16,-2 3 0-16,-8 1 1 15,0 2-2-15,-7 3 1 0,0 1 0 16,-2 3-1-16,1 2 1 15,1-1 0-15,0 2-1 0,5 2 0 16,3 2 0 0,8 2-3-16,2-1-2 0,7 4-7 15,2-1-8-15,4-10-39 16,16 22-31-16,-3-16-7 15,5 2 3-15</inkml:trace>
  <inkml:trace contextRef="#ctx0" brushRef="#br0" timeOffset="210442.1043">5015 14800 33 0,'-1'-14'63'0,"0"4"-12"0,1 10-11 16,-1-11-8-1,1 11-7-15,0-8-7 0,0 8-6 16,0 0-2-16,0 0-5 0,0 0-4 15,0 0-1 1,0 0-1-16,0 0-2 0,0 0 0 16,0 0 1-16,0 0 1 15,1 4 0-15,-1-4 1 0,5 18 1 16,0-5 1-1,1 2 0-15,0 3 0 0,1 2-1 16,0 2 2 0,0 3 0-16,2-1 2 0,-1 1-1 15,-1-3 1-15,0 0 0 0,-2-6 0 16,1 0 1-16,-1-3-2 15,-1-5 0-15,-4-8 0 0,6 13 0 16,-6-13 1 0,0 0 0-16,0 0 2 0,0 0 2 15,9 7-1 1,-9-7 0-16,0 0 0 0,7-9-1 15,-7 9-2-15,11-20-1 0,-5 8-2 16,1-1-1-16,0-1 0 16,3 0-1-16,-1 4 0 15,-2 1 1-15,-7 9 0 16,13-12 0-16,-13 12-1 0,0 0-1 15,11-7-2 1,-11 7 0-16,4 7 0 0,-1 5-1 16,0 3-1-16,4 4 1 15,0 3 0-15,2 1 2 16,0-2 0-16,0-1 1 0,0-4 2 15,-1-4 1-15,3-6 0 16,0-6 0-16,3-3 1 0,2-8 0 16,0-6 0-1,1-1 0-15,1-3 0 0,0-6 0 16,0 1 0-1,-5 1 0-15,-3 2-1 0,-3 4 1 16,-1 3-2-16,-4 1-3 16,3 5-5-16,-5 10-8 0,4-10-13 15,-4 10-32-15,0 0-31 0,13 0-7 16,-2 0-2-1</inkml:trace>
  <inkml:trace contextRef="#ctx0" brushRef="#br0" timeOffset="210842.1084">5588 14730 1 0,'-11'0'72'15,"11"0"4"-15,-10-1-32 0,15 1-9 16,15 0-8-16,9 0-5 15,12-2-4-15,7 0-1 0,5-1 1 16,2 1-4 0,-3-1-6-16,-5 1-2 0,-7 1-4 15,-9 0-3-15,-10 1-6 0,-9 0-5 16,-3 4-9-1,-9-4-14-15,0 0-47 0,0 8-9 16,0-8-2-16</inkml:trace>
  <inkml:trace contextRef="#ctx0" brushRef="#br0" timeOffset="211312.1131">5777 14761 12 0,'0'0'78'0,"-4"-12"2"0,4 12-38 16,0 0-20-16,0 0-9 0,0 0-6 15,0 0-3-15,0 0-3 16,3 6 0-16,-2 5 1 16,-1 2 2-16,1 5 4 15,-1 6 1-15,0 0 0 0,-6 3-2 16,0 3 1-1,-2-2-1-15,1-1 0 0,-1-2-1 16,-1-2-1-16,2-6-2 16,1-1 1-16,0-4 0 15,1-1 0-15,5-11 0 0,-5 17 0 16,5-17 1-16,1 10 0 15,9-6 1-15,10 1 0 0,4-2 1 16,6 1-2 0,3 0 0-16,5-1-3 0,3 3-7 15,-3-4-9 1,0 6-23-16,1 0-51 0,-16-2-7 15,0-1-5-15</inkml:trace>
  <inkml:trace contextRef="#ctx0" brushRef="#br0" timeOffset="212252.1225">4408 15458 16 0,'0'0'41'0,"-15"-3"-9"16,15 3-8-16,-10-2-6 15,10 2-1-15,0 0-6 16,0 0-1-16,0 0-3 15,0 0-3-15,0 0 0 0,0 0-1 16,0 0 3 0,0 0 1-16,0 0 0 0,0 0 2 15,9 4 2-15,0-2 0 0,5 0 1 16,2-1 0-1,6 2-3-15,7-2 0 0,6 1-3 16,7-2 0-16,5 0-3 16,12 0 1-16,4 0-2 0,10 0 2 15,4-3-1 1,5-1 1-16,5-3 1 0,6-1 0 15,1 0 0-15,3 2 0 0,2-4 0 16,0 4 0 0,1-1 0-16,-3 5 0 0,-4-2 0 15,-2 4-1-15,0-2 1 16,-1 1 0-16,-4-1-2 0,-2-1 1 15,-7 1-1 1,1-5 1-16,-8 1-1 0,-4 0-1 16,-7 1 0-1,-9-1 0-15,-6 3-1 0,-6 0-1 16,-7 3-2-16,-8 1-6 0,-3 7-7 15,-11 0-15-15,-6 1-46 16,-3 6-18-16,-7-5-6 0</inkml:trace>
  <inkml:trace contextRef="#ctx0" brushRef="#br0" timeOffset="213112.1311">4677 15797 61 0,'0'0'62'15,"8"-10"-16"1,-8 10-12-16,0 0-9 0,0 0-7 15,0 0-6-15,7 8-3 16,-2 7-4-16,-4 6 1 0,2 4 1 16,0 3 3-1,0 4 1-15,-2 2 0 0,-1-3 0 16,0 0 0-16,-1-6-2 0,-2-3-1 15,-1-4-1 1,-1-3 0-16,1-3-1 0,0 0-2 16,4-12 1-16,-6 14-2 15,6-14-3-15,0 0-3 0,-10 11-7 16,10-11-7-1,0 0-12-15,0 0-55 0,0 0-11 16,13-7-5 0</inkml:trace>
  <inkml:trace contextRef="#ctx0" brushRef="#br0" timeOffset="213392.1339">4800 15908 26 0,'-4'12'90'16,"4"-12"0"-16,19 0-38 16,5 0-24-16,8 0-7 15,3-4 3-15,3 1-6 16,0 1-5-16,-4-3-4 0,-2 4-4 15,-7 0-2 1,-8-1-1-16,-3 2 0 0,-14 0-2 16,10-2-6-16,-10 2-6 15,0 0-9-15,0 0-16 0,3 6-50 16,-3-6-9-16,0 0-2 15</inkml:trace>
  <inkml:trace contextRef="#ctx0" brushRef="#br0" timeOffset="213682.1368">5049 15727 25 0,'-11'-7'69'15,"-18"4"-42"-15,29 3-6 0,-6 7 2 16,5 5 4-1,-2 6-4-15,2 5 0 0,-4 7-4 16,2 6 4 0,-4 4-1-16,2 3-3 0,-1 1-5 15,1-5-4-15,-2-1-2 16,3-6-3-16,0-5 0 0,-1-4 0 15,2-7-1-15,1-5-2 0,1-2-4 16,1-9-12 0,0 0-39-16,0 0-36 0,4-6-5 15,3-9-5 1</inkml:trace>
  <inkml:trace contextRef="#ctx0" brushRef="#br0" timeOffset="214442.1444">5434 15862 1 0,'-8'-11'82'15,"8"11"-19"1,0 0-20-16,0 0-10 0,0 0-8 15,0 0-7-15,-2 11-8 0,2 3-1 16,0 1-1 0,2 2 2-16,1 3 1 0,2 1-1 15,0-4-1-15,1 0 0 16,-1-3-2-16,-1-5 0 0,-4-9-1 15,9 13-1 1,-9-13 0-16,0 0 0 0,0 0 0 16,11 0 1-1,-11 0-2-15,12-7 0 0,-12 7 0 16,19-17-1-16,-9 6 0 0,0 2-2 15,0-3 1-15,-1 5-1 16,-9 7-1-16,10-11-1 0,-10 11 0 16,0 0-1-1,0 0 0-15,0 0 0 0,8 9 0 16,-6 3-1-1,3 0 1-15,0 1 0 0,2 2 2 16,2-1 0-16,0 0 0 16,-1-4 1-16,5-6 1 0,1-4 0 15,2 0 1-15,-4-7 0 16,6-5 0-16,-4-1 0 15,2-5 0-15,-1-1 0 0,-3 1-1 16,-3-1 0 0,-3 2-1-16,0 1 0 0,-3 2 0 15,-1 5-3-15,-2 9-2 16,1-9-2-16,-1 9-3 0,0 0-7 15,0 8-9-15,0-8-10 16,0 21-41-16,0-21-21 16,17 3-1-16</inkml:trace>
  <inkml:trace contextRef="#ctx0" brushRef="#br0" timeOffset="214782.1478">5840 15762 77 0,'0'0'88'0,"0"0"-1"0,0 0-65 16,25 3-7 0,4-3 2-16,11 0 2 0,-1 0-1 15,0 0-4-15,3-2-6 0,-5 1-2 16,-6 0-4-1,-10-1-2-15,-7 2-4 0,-14 0-6 16,13-3-9-16,-13 3-35 16,0 0-36-16,0 0-6 0,-5-15 1 15</inkml:trace>
  <inkml:trace contextRef="#ctx0" brushRef="#br0" timeOffset="215042.1504">6086 15753 4 0,'0'0'76'0,"-12"10"2"15,2-8-33-15,0 13-21 16,-3 5-5-16,-4 3-1 0,2 4 0 16,-2 2-1-1,2 4-2-15,2-3-1 0,6-1-3 16,4-5-2-16,3-2-1 0,7-3-1 15,3-5 0-15,2-2-1 16,1-2-1-16,1-3-1 16,0-1-3-16,-2-4-3 15,0 2-8-15,-4-4-11 0,4-9-45 16,2 3-26-1,1-5-7-15,2-7 3 0</inkml:trace>
  <inkml:trace contextRef="#ctx0" brushRef="#br0" timeOffset="215312.1531">6262 15615 44 0,'0'0'92'15,"0"0"-1"-15,3-12-9 0,12 14-64 16,6 13-7-16,3 10 0 16,2 1-2-16,-4 10-2 0,-2 7-2 15,-4 4-1 1,-9 6-2-16,-7 2 0 0,-7-1-1 15,-13-3-2 1,-4-3-4-16,-8-9-7 0,0-3-12 16,-7-2-51-16,-3-15-17 15,-1-4-7-15</inkml:trace>
  <inkml:trace contextRef="#ctx0" brushRef="#br0" timeOffset="215782.1578">5417 15681 22 0,'-22'6'41'16,"-3"9"-4"-16,1 8 1 0,-1 7 2 15,0 6-4-15,4 3-3 16,7 1-2-16,5 5-6 0,6-2-5 16,4 0-5-1,8-6-6-15,7-5-1 0,4-3 0 16,1-2-6-16,-2-8-7 0,7-2-21 15,10-5-58 1,-12-12-8-16,7-5-5 0</inkml:trace>
  <inkml:trace contextRef="#ctx0" brushRef="#br0" timeOffset="216452.1645">6461 15615 17 0,'0'0'50'0,"-11"0"-15"0,11 0 3 16,0 0-5-16,-10 0-4 16,10 0-10-16,13 0-7 15,-4 0-3-15,9 1 0 0,-4 1-2 16,5-2-1-16,-4 2-2 15,1-2 0-15,-7 0-1 0,-9 0 1 16,12 3-1 0,-12-3-1-16,0 0 1 0,0 11-1 15,0-11 1 1,-8 17-3-16,2-5 1 0,0 2 1 15,-1 0-1-15,2 2 1 0,2-3 2 16,1 2 1-16,2-2 0 16,6-3 2-16,8-2 0 0,4 1 0 15,8-2-3 1,-3-2-5-16,4 6-11 0,-3-4-25 15,-10 1-47 1,-1-2-8-16,-13-6-1 0</inkml:trace>
  <inkml:trace contextRef="#ctx0" brushRef="#br0" timeOffset="218432.1843">3990 15834 45 0,'0'0'63'0,"-4"-7"-16"16,4 7-14-16,7-6-8 0,2 4-8 15,1-4-4 1,4 3-2-16,1-1-2 0,0 2-1 15,0-1 0-15,-1 0-3 0,1 0-1 16,-2 3 0 0,0-3-1-16,-2 3-1 0,-2-2-1 15,1 2 0-15,0 0-1 16,-10 0 0-16,16 0 0 0,-16 0 0 15,14 11 0 1,-7-1 0-16,-1 2 0 0,-1 2 1 16,0 4 0-1,0 3 1-15,-2-2 0 0,-1 4 1 16,-1-1 0-16,1 1 1 0,-1 2 0 15,0-1 1-15,-1 2-1 16,0-2 1-16,2 1 0 0,-2-1-1 16,1-2 1-1,-1-3 0-15,0-2-1 0,0-5 0 16,2 1-1-1,-2-13 2-15,2 14-2 0,-2-14 0 16,0 0-1-16,0 0 0 16,0 0 1-16,0 0 0 0,0 0 1 15,0 0-1-15,0 0 0 0,0 0 1 16,0 0-1-1,0 0 1-15,0 0-2 0,7-8 1 16,-7-1-1 0,0-5-1-16,2 2 0 0,0-5 0 15,0-4 0-15,1-2 0 16,-1-4 0-16,2-1 0 0,0-4-1 15,-2-1 0-15,1 1 0 16,2-2 0-16,0 4 0 16,-2 1-1-16,-1 4 1 0,-2 1 0 15,3 6 0 1,-1 2 0-16,0 1 0 0,0 2-1 15,-1 1 1-15,3 3 0 16,0-1 0-16,-4 10 0 16,12-16-1-16,-12 16 0 15,10-13 0-15,-10 13 0 0,12-8 0 16,-12 8 0-16,14-5 0 0,-14 5 0 15,18-1 0 1,-5 1 1-16,0 0-1 0,3 0 1 16,-2 0-1-1,3 0 1-15,1 0 0 0,-2 0 0 16,3 0 0-16,-3 1 0 15,3-2 0-15,-1 1 0 0,2 0 0 16,2 0 0 0,2 0 0-16,1-1 0 0,2-1 0 15,2 0 0-15,0-1 1 0,2 0-1 16,-2 1 1-1,-2-2-1-15,-2 1 0 0,-3 0 1 16,0 0-1-16,-2 0 1 16,0 0-1-16,-1 3 0 0,2-1 1 15,4 0-1 1,0-2 0-16,-1 2 1 0,7-2-1 15,1-1 1-15,3 0 0 0,-1-1 0 16,3 3-1 0,-1-4 1-16,7 2 0 0,1-1-1 15,3 0 0-15,-4 1 1 16,3-2-1-16,-1 1 0 0,-3 1 1 15,1-1-1 1,-2 0 0-16,-4 1 1 0,0 0-1 16,-1 0 0-1,-2 2 1-15,3 0-1 0,0-1 0 16,4 1 1-16,-3-1-1 0,2 3 1 15,0 0-1-15,-3-2 0 16,-2-1 0-16,-1 1 1 0,-2 1-1 16,-1 1 0-1,-1-1 0-15,-1-1 0 0,1 1 0 16,-1 1 0-1,3 0 1-15,-1 0-1 0,0-1 0 16,-5-1-1-16,-3 1 1 16,-1-1 0-16,0-1 0 0,-2 0 0 15,-2 2 0-15,0 0-1 16,-1-2 2-16,-2-1-1 15,1 2 0-15,0 0 0 0,0 1 0 16,-4-2 1 0,0 1-1-16,1-2 0 0,-1 0 1 15,-2-2 0-15,-1 2-1 16,-9 4 2-16,12-4-1 15,-12 4 0-15,0 0 1 0,0 0-1 16,10-5 0-16,-10 5-1 16,0 0 1-16,0 0-1 0,0 0 0 15,0 0-1 1,0 6 1-16,0-6-1 0,0 18-2 15,5-1-5 1,2 0-11-16,10 4-35 0,2 0-23 16,2-8-22-16,10-2-5 15</inkml:trace>
  <inkml:trace contextRef="#ctx0" brushRef="#br0" timeOffset="220442.2044">7301 15177 52 0,'-4'-19'54'0,"2"10"-10"0,2 9-9 15,-7-13-10-15,7 13-10 16,-11-7-5-16,11 7-5 0,-16 0-4 15,5 1-1 1,0 6 0-16,-4 2-1 0,-2 3 2 16,-2 2 1-16,0 8 1 0,-2 0 1 15,-3 7 2 1,1 3 1-16,0 0 0 0,5 4 0 15,-1-1-1-15,6 1 0 16,6-1 2-16,4 0-1 0,3-2 0 16,5-4 0-1,7-1 0-15,3-3 0 0,2-1 0 16,1-4-1-1,2-2 0-15,0-1-1 0,0-2-1 16,-1-2 1-16,1-1-5 0,1-1-3 16,-1-1-8-16,5 0-11 15,2 2-50-15,0-10-19 16,4-2-6-16</inkml:trace>
  <inkml:trace contextRef="#ctx0" brushRef="#br0" timeOffset="220822.2082">7550 15528 74 0,'-20'9'87'16,"5"2"-4"-16,3 3-58 0,6 7-5 15,6-3-1 1,9 1-1-16,8-5-2 0,10-3-4 15,12-5-1 1,9-6 0-16,4-4-2 0,-1-9-3 16,4-3-1-16,-4-3-2 0,-7-3-1 15,-7-3-1-15,-16 0 0 16,-10-1-1-16,-11 1-1 0,-8 1 0 15,-13 4-1 1,-10 4 0-16,-12 8 0 0,-5 4 0 16,-9 5 1-1,-1 6 0-15,2 11-1 0,1 1 1 16,7 2 1-16,6 3-1 15,11-5 2-15,9 4-1 0,12-3-1 16,10-2-7-16,8 2-9 16,7-5-28-16,8-4-43 15,12-2-6-15,7-7-5 0</inkml:trace>
  <inkml:trace contextRef="#ctx0" brushRef="#br0" timeOffset="221172.2117">8124 15338 62 0,'-29'0'86'15,"1"0"-4"-15,7 7-54 16,3 6-4-16,10 4-5 15,7 1-5-15,4 5-1 16,14-1-2-16,4 2-2 0,4 4 0 16,2 1-1-16,-2-3-2 0,-8 4-2 15,-9-2-2 1,-8 0 0-16,-12-3 0 0,-13-1 1 15,-5-4 0-15,-3-5-2 16,1-3-2-16,2-5-3 16,7 0-13-16,6-7-15 15,7-8-56-15,10 8-6 0,16-17-6 16</inkml:trace>
  <inkml:trace contextRef="#ctx0" brushRef="#br0" timeOffset="221982.2198">8614 15378 73 0,'0'0'76'16,"0"0"-39"-16,0 0-14 0,0 0-7 16,0 0-1-1,0 10-3-15,0 2 0 0,0 1 1 16,0 4 2-16,0 1-1 15,-1 2 1-15,1-2-3 16,-1 0-2-16,1-1-2 0,5-4-1 16,2-2-2-16,1-3 1 15,4-4-2-15,4-3 0 0,0-1 0 16,2-4 0-1,6-7-1-15,-3 1-1 0,4-4 0 16,4-3 0 0,-2 1-1-16,0 0 0 0,-2-1 0 15,0 2-1-15,-5 2 1 16,-3 3-1-16,-6 3 1 0,-2 2-1 15,-9 5 1-15,11-5-1 0,-11 5 0 16,0 0-1 0,0 0 0-16,0 0 0 0,0 0-1 15,0 8 1 1,0 2-1-16,0 3 1 0,-1 4 0 15,1 3 1-15,0 2 0 16,3 2 1-16,5-3 0 0,1-3 0 16,3-2 1-16,2-3 1 15,2-6 0-15,2-6 0 16,0-1 0-16,-2-5 0 0,-3-6-1 15,0-4 1 1,-2-5-1-16,-3-1 0 0,-2-1-1 16,-3 1 1-16,-3-1-1 15,0 0-2-15,0 5 0 16,-3 0-4-16,2 8-4 15,-1-4-10-15,2 13-24 0,11-15-39 16,-2 2-16-16,5-2-4 0</inkml:trace>
  <inkml:trace contextRef="#ctx0" brushRef="#br0" timeOffset="222322.2232">9456 15030 38 0,'0'0'78'0,"0"0"2"16,6 11-49 0,-7 11-11-16,-5 8 0 0,-8 9 1 15,-3 5-1-15,-3 4 0 16,3 0-4-16,-3 0-4 0,3-2-2 15,4-8-2 1,3-5-3-16,9-5 0 0,0-6-1 16,6-2-1-16,2-3 0 0,5-4 0 15,1 0 1 1,2-4-1-16,1-2-1 0,-2 2-1 15,3-7-2-15,2 0-1 16,-3-2-4-16,3 0-3 0,-7 0-6 16,4 0-5-1,-16 0-10-15,17-14-38 0,-5 10-25 16,-9-6-5-1</inkml:trace>
  <inkml:trace contextRef="#ctx0" brushRef="#br0" timeOffset="222522.2252">9255 15328 31 0,'-13'-3'92'0,"13"3"-1"0,2-17-4 15,21 8-59-15,12 1-13 16,9 3-5-16,6 2-4 15,3-1-1-15,-2 4-5 0,-3 1-8 16,-9 3-14-16,-11-1-59 16,-9 9-9-16,-15-3-6 0</inkml:trace>
  <inkml:trace contextRef="#ctx0" brushRef="#br0" timeOffset="222972.2297">8640 15073 74 0,'0'0'59'16,"0"0"-8"-16,-16 0-8 16,-5 14-10-16,-3 14-6 15,-1 10-3-15,-4 9-2 16,0 12-2-16,-2 7-2 0,3 4-3 15,7 3-5-15,7-4-3 0,5-4-1 16,9-5-1 0,0-5-2-16,8-9 0 0,7-8-1 15,2-8 0 1,2-4-3-16,1-4-2 0,0-10-9 15,10-1-31-15,7-7-49 16,-2-10-5-16,11-13-8 0</inkml:trace>
  <inkml:trace contextRef="#ctx0" brushRef="#br0" timeOffset="223392.2339">9851 15341 57 0,'0'0'91'15,"0"0"-1"1,-20 9-49-16,31-2-14 0,15-5-4 15,7 2 0-15,7-4-2 0,2 0-5 16,3 0-6 0,-2 0-3-16,-1-1-3 0,-6-1-1 15,-7 2-2-15,-8 0-1 16,-6 0-2-16,-6 3-1 0,-9-3-4 15,0 0-5 1,12 8-7-16,-12-8-14 0,-12-5-56 16,12 5-8-16,-6-16-1 0</inkml:trace>
  <inkml:trace contextRef="#ctx0" brushRef="#br0" timeOffset="223652.2365">10102 15102 71 0,'0'0'93'0,"0"0"-2"0,0 0-43 16,2 13-16-16,-2 8-10 0,0 7-2 16,-7 9-6-16,-3 7-2 15,-6 5-2-15,-3 1-3 0,-1-1-2 16,-3-1-1-1,4-5-1-15,1-7-2 0,3-8 1 16,4-6-2 0,3-8-1-16,2-4-3 0,6-10-5 15,0 0-16-15,0 0-52 16,7-11-18-16,7-5-7 0,8-3-3 15</inkml:trace>
  <inkml:trace contextRef="#ctx0" brushRef="#br0" timeOffset="224252.2425">10606 15233 50 0,'-23'8'85'0,"-2"30"-13"0,-3-18-39 16,4 4-10-16,-3 4-1 16,5 1-2-16,3 3-2 0,9-3-3 15,8 0-3 1,6-5-1-16,14-5-1 0,10-4-1 15,12-6 0-15,7-5-3 0,4-4-2 16,4 0 0 0,-1-9-1-16,-3-2-1 0,-5-5 1 15,-9-2-1-15,-9-1 0 16,-10-4-1-16,-12-3 1 0,-7 0-1 15,-16-4 0 1,-10 3-1-16,-10 0 0 0,-7 5 0 16,-3 5 0-16,-4 6 0 0,2 7 0 15,1 5-2 1,8 5-1-16,3 7-1 0,12 6-2 15,3-4-4-15,13 5-8 16,5-4-8-16,4-6-42 0,17 4-26 16,-1-8-5-1</inkml:trace>
  <inkml:trace contextRef="#ctx0" brushRef="#br0" timeOffset="224592.2459">10674 15031 50 0,'-4'-13'87'0,"1"4"-2"0,2 37-29 15,1-18-29-15,0 12-8 16,-2 9-4-16,-2 13 0 15,-3 6 1-15,-6 11 0 0,-4 7-4 16,-2 4-2-16,-3-1-2 16,-3-4-3-16,-1-1-1 0,4-5-1 15,1-6-1 1,4-9-1-16,5-8 0 0,6-6 0 15,2-7 1 1,2-6-2-16,2-7 0 0,1-2-2 16,-1-10-4-16,11 7-3 0,3-7-11 15,-1-3-27-15,1-13-45 16,14 0-8-16,3-10-4 0</inkml:trace>
  <inkml:trace contextRef="#ctx0" brushRef="#br0" timeOffset="224972.2497">11043 15055 69 0,'-2'-11'93'0,"2"1"-5"0,-31 1-46 15,31 9-15 1,7-10-9-16,2 9-4 0,2 2-4 15,1 9-3-15,6 9-2 0,-1 11-1 16,2 12-1 0,2 9 1-16,-5 12 0 0,-4 9-2 15,-6 3 1-15,-6 0-1 16,-4-4 0-16,-10-6 0 15,-8-8 1-15,-7-7-1 16,-8-7-2-16,-6-11-3 0,1 0-11 16,-8-5-35-16,-3-8-40 0,13-9-9 15,7-10-4 1</inkml:trace>
  <inkml:trace contextRef="#ctx0" brushRef="#br0" timeOffset="226002.26">16590 9745 39 0,'-9'-20'71'0,"-7"14"-25"16,-2 6-17-16,-9 7-10 0,-5 10-1 15,-8 7-1 1,-2 12 1-16,-4 8 2 0,5 11-2 15,1 3-1-15,7 5-1 16,10-2-1-16,13-2-2 0,13-12-1 16,21-8-2-1,20-12 1-15,20-15-3 0,13-11 0 16,8-7-1-1,5-12-2-15,0-8 0 0,-5-6-2 16,-11-6 0-16,-13-1 1 0,-19-3-2 16,-20 0 0-16,-19 1 0 15,-12 3-1-15,-23 1-1 16,-18 8-1-16,-16 5 1 15,-13 5 0-15,-10 8-2 0,-2 7 0 16,-3 4-1 0,8 9 0-16,6 5-2 0,14 4-5 15,15 2-5-15,21 1-8 16,17-2-16-16,11-7-46 0,21 0-11 15,13-10-3-15</inkml:trace>
  <inkml:trace contextRef="#ctx0" brushRef="#br0" timeOffset="226322.2632">16425 9428 71 0,'-21'8'81'16,"3"-20"-24"-16,11 43-27 0,4 20-4 15,3 9 1 1,2 17 2-16,4 8-2 0,-2 10-3 16,-1 1-6-16,1-4-5 15,-4-2-4-15,0-13-2 16,0-10-2-16,-7-13-2 15,3-11 0-15,1-14-1 0,1-8 0 16,-1-7 0-16,3-14 0 0,-5 12-4 16,5-12-4-1,0 0-13-15,0 0-36 0,-15 0-35 16,15 0-9-16,9-19-4 15</inkml:trace>
  <inkml:trace contextRef="#ctx0" brushRef="#br0" timeOffset="226772.2677">17237 9786 44 0,'-21'0'87'0,"8"-4"2"16,-10 3-37-16,37 1-20 0,23 0-9 16,22-2-5-16,7 2-1 15,12 0 0-15,5-3-7 0,-1-1-4 16,-3-3-3-1,-12 2 0-15,-12 5-2 0,-16-3-3 16,-11 3-3 0,-8 0-4-16,-7 3-7 0,-13-3-15 15,0 0-50-15,-13 9-11 16,-6-2-4-16</inkml:trace>
  <inkml:trace contextRef="#ctx0" brushRef="#br0" timeOffset="227022.2702">17284 9973 22 0,'0'0'67'15,"21"5"-14"-15,12-5-5 16,15 0 1-16,10 0-3 0,8-5-14 15,8-1-14 1,-1-1-5-16,0 3-3 0,-7-3-3 16,-2 4-7-16,-14-1-10 15,-4 4-13-15,-11 7-41 16,-11-3-24-16,-6 3-4 15</inkml:trace>
  <inkml:trace contextRef="#ctx0" brushRef="#br0" timeOffset="227242.2724">17142 10186 69 0,'0'0'90'16,"11"4"0"-16,31-4-41 0,21 0-23 15,17-2-5-15,11 1-4 0,7 1-4 16,-2-1-4 0,-5 3-10-16,-7 8-16 0,-17 10-57 15,-14-6-14-15,-13-3-7 16,-14-3-2-16</inkml:trace>
  <inkml:trace contextRef="#ctx0" brushRef="#br0" timeOffset="227782.2778">18693 9508 54 0,'6'-15'84'0,"-4"-1"1"15,-2 8-48 1,0 8-10-16,-12 8-6 0,4 14-2 16,-4 7-3-16,0 10-4 0,-1 9-2 15,0 9 1-15,0 6-2 16,1 1-2-16,3-2-2 0,2-7-1 15,-1-3-1 1,1-9 0-16,4-8-1 0,1-5-1 16,0-10-6-1,2-1-10-15,0-4-35 0,0-15-38 16,0 0-6-16,0 0-7 15</inkml:trace>
  <inkml:trace contextRef="#ctx0" brushRef="#br0" timeOffset="227972.2797">18347 9965 29 0,'0'0'91'0,"27"-16"-2"0,18-1-6 16,18 16-39-16,13-14-33 16,4 4-6-16,7 1-5 0,-4 3-7 15,-4 4-12-15,-12 3-32 0,-13 5-34 16,-10-1-7-1,-11-1 1-15</inkml:trace>
  <inkml:trace contextRef="#ctx0" brushRef="#br0" timeOffset="228342.2834">19133 9812 44 0,'-31'-4'79'0,"-6"4"-32"0,-4 7-12 15,2 10-4 1,1 3-4-16,1 9-4 0,8-3-2 15,11 8-4-15,9-3-3 16,13 1-2-16,16-8-2 0,10-3 0 16,11-7-2-1,6-8 1-15,5-6-2 0,0-8-1 16,-7-10-3-1,-5-6-1-15,-6-2-1 0,-14-6-1 16,-5 0 0-16,-13 5-1 0,-2 0-1 16,-3 6 0-16,-7 10 1 15,-2 6 0-15,0 5 2 0,1 13 0 16,7 11 0-1,4 6 1-15,6 6 1 0,10 4 1 16,3-1-1 0,8-1 1-16,2-3-2 0,0-5 0 15,0-6-3-15,-5-7-5 0,-1-5-12 16,-8-3-49-16,-5-13-23 15,1-15-8-15,-2-11-5 0</inkml:trace>
  <inkml:trace contextRef="#ctx0" brushRef="#br0" timeOffset="228742.2874">19579 9883 67 0,'20'10'94'0,"3"2"-3"0,0 1-6 16,3 4-66-16,-1 7-6 0,-2 6-2 15,-7 1-1 1,-6 1-4-16,-8 0-2 0,-2-5-1 15,-3-6 1 1,-1-1 1-16,-2-6 0 0,6-14 0 16,0 0-1-16,0 0 1 15,1-22-1-15,7-4-1 0,5-3-3 16,4-8 0-1,8 0 0-15,3-4-3 0,4 4 1 16,1 7-1-16,-2 4 0 0,-4 10 0 16,-4 10 2-1,-5 6-1-15,-6 5 2 0,-5 15-1 16,-5 6 1-16,-2 3 1 15,3 6 2-15,6 0-1 0,10-1 1 16,14-1 0 0,9-3 0-16,10-5 0 0,12-2-1 15,7-4-1-15,7-4-4 0,-3-9-10 16,3-1-36-1,-5-1-37-15,-6-15-10 0,-4-13-9 16</inkml:trace>
  <inkml:trace contextRef="#ctx0" brushRef="#br0" timeOffset="229282.2928">19994 9403 0 0,'-9'-1'89'15,"9"1"3"1,13-11-4-16,19 10-35 0,16 0-30 15,5 0-10-15,6 1-3 16,1-1-2-16,-2 3 0 0,-7 1-3 16,-7 1-4-16,-16-1-4 15,-10 2-8-15,-9-3-8 16,-9-2-24-16,16 8-43 0,-16-8-8 15,0 0-4 1</inkml:trace>
  <inkml:trace contextRef="#ctx0" brushRef="#br0" timeOffset="229512.2951">20629 9120 41 0,'15'-2'85'15,"0"5"-2"-15,-4 4-4 0,0 14-62 16,-1 11-9-16,0 2 0 15,-1 7-1-15,-6-2 0 16,-1 0-2-16,0-5-1 16,-2-2-5-16,2-4-15 0,-2 4-56 15,1-16-12-15,3-6-5 0</inkml:trace>
  <inkml:trace contextRef="#ctx0" brushRef="#br0" timeOffset="229852.2985">21829 9039 73 0,'12'-8'81'16,"-12"8"1"-16,9 16-48 15,-6 8-15-15,-1 11-4 16,3 2 0-16,-2 6 1 0,-1 3-2 16,-1 0-2-16,6-3-3 15,-1 0-3-15,0-8-2 0,-2-3-4 16,3-3-9-1,-2-7-18-15,-6-4-57 0,1-7-6 16,0-11-7 0</inkml:trace>
  <inkml:trace contextRef="#ctx0" brushRef="#br0" timeOffset="230062.3006">21442 9503 29 0,'-28'10'97'0,"28"-10"-3"0,15 9-5 15,39-45-28 1,25 34-46-16,22 2-8 0,12 2 1 15,10 1-2-15,-3 0-2 16,-6 1-2-16,-15 3-3 0,-16 0-4 16,-21-2-7-16,-19 5-4 0,-22-3-11 15,-21-7-38 1,-5 12-28-16,-23-5-7 0,-16 1 7 15</inkml:trace>
  <inkml:trace contextRef="#ctx0" brushRef="#br0" timeOffset="230802.308">21561 9832 81 0,'0'-12'92'0,"0"2"-3"16,0-2-44-16,0 12-20 0,6-12-9 15,-6 12-5 1,0 0-2-16,0 0-3 0,7 0-2 16,-7 0-1-16,5 12 0 0,-3 1-2 15,2 3 1-15,-1 3-1 16,-1 1 1-16,1 2 1 15,-1-3 0-15,3-2 0 16,-3-5 2-16,1-4-1 0,-3-8 0 16,6 12 0-1,-6-12 1-15,0 0-1 0,13 2-1 16,-13-2 0-16,11 0-1 15,-11 0 0-15,18 0 1 0,-7-5-3 16,1 1 1-16,1-1 1 16,0 0-1-16,3-5 1 15,-3 2 0-15,0-1-1 0,-2 0 0 16,-1-1 0-1,-10 10-1-15,12-12 0 0,-12 12-1 16,0 0-2-16,0 0 1 16,0 0-1-16,8 5 1 15,-4 6-1-15,0 4 2 0,7 0 0 16,2-1 1-16,5 1 2 15,7-6-1-15,0-4 1 0,9-4 0 16,-1-1 1 0,-2-7-1-16,-2-6 0 0,-3-1 0 15,-2-1 0 1,-9 0-1-16,-2-2 0 0,-2 0-3 15,-8 3-2-15,-1-1-3 16,-2 1-6-16,0 14-11 0,1-19-20 16,-1 19-33-16,14-5-23 0,-2 5-2 15</inkml:trace>
  <inkml:trace contextRef="#ctx0" brushRef="#br0" timeOffset="231062.3106">22211 9755 25 0,'0'0'90'0,"18"-3"-2"16,12 3-5-16,11 1-59 15,9 3-11-15,2-1-1 0,4 0-1 16,-3 0-4 0,-5-2-4-16,-10 1-9 0,-9-2-9 15,-8 0-21-15,-7 2-49 0,-14-2-6 16,0 0-5-1</inkml:trace>
</inkml:ink>
</file>

<file path=ppt/ink/ink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511" units="cm"/>
          <inkml:channel name="T" type="integer" max="2.14748E9" units="dev"/>
        </inkml:traceFormat>
        <inkml:channelProperties>
          <inkml:channelProperty channel="X" name="resolution" value="946.39398" units="1/cm"/>
          <inkml:channelProperty channel="Y" name="resolution" value="1675.80408" units="1/cm"/>
          <inkml:channelProperty channel="F" name="resolution" value="1.41944" units="1/cm"/>
          <inkml:channelProperty channel="T" name="resolution" value="1" units="1/dev"/>
        </inkml:channelProperties>
      </inkml:inkSource>
      <inkml:timestamp xml:id="ts0" timeString="2016-05-19T19:07:58.208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2307 9767 0 0,'-10'1'84'15,"10"-1"2"-15,-35 0-37 0,35 0-15 16,0 0-6-16,-5 4-5 16,5-4-6-16,0 0-4 0,0 0-2 15,10 7-1 1,3-7 0-16,-3 3-2 0,2-3 0 15,0 3 0-15,-2-1-2 0,0 3 0 16,-4 4-1 0,-5 3 0-16,-1 7 0 0,0 3 0 15,0 5 0-15,-1 2 0 16,1 5-2-16,-1-1 1 0,-1 1-3 15,2-2 1 1,0-6-1-16,2 3 0 0,0-5 0 16,5 0 1-1,2-5-1-15,1 2 1 0,7-4 0 16,0-4-1-16,7-3-1 0,1-7-1 15,6 0-3-15,0-3-5 16,2-3-11-16,-5-4-40 0,-5-4-34 16,-2-3-8-1,-10 1-5-15</inkml:trace>
  <inkml:trace contextRef="#ctx0" brushRef="#br0" timeOffset="830.0083">21344 8932 52 0,'8'-19'59'15,"-6"0"-9"-15,0 2-11 0,-2 0-5 16,0 2-2 0,0 3-8-16,0 2-6 0,0 10-7 15,-8-7-2-15,8 7-4 16,-15 19-2-16,4 10-1 0,-3 8-1 15,-7 14 1 1,-3 12-1-16,-3 16 4 0,-2 13-1 16,0 11 0-1,3 8 0-15,4 7 0 0,5 3 1 16,10-3-2-16,7-2 1 0,3-11 0 15,12-12 1-15,2-17 0 16,5-10-1-16,1-17 1 16,-3-12 0-16,-3-10-1 15,-3-10 1-15,-4-5-1 0,-10-12-2 16,12 13-3-1,-12-13-2-15,0 0-6 0,0 0-9 16,14 0-46-16,-1 1-29 16,0-3-7-16,7-5-3 0</inkml:trace>
  <inkml:trace contextRef="#ctx0" brushRef="#br0" timeOffset="1330.0132">22413 8736 65 0,'-11'-2'85'16,"11"2"-5"-16,-10-5-55 0,10 5-5 16,0 0-6-1,5 7-3-15,10 3-4 0,1 7-2 16,11 10 1-16,8 11 1 15,10 18 2-15,7 12-1 0,10 26-1 16,2 17-1 0,1 18 0-16,-5 13-1 0,-8 8 0 15,-10 8-2-15,-16-2 1 0,-16-5 3 16,-14-13-1-1,-18-12 0-15,-14-18 0 0,-5-10 1 16,-7-17-1-16,1-15-1 16,0-11-3-16,5-15-5 0,8-3-11 15,1-11-51 1,11-15-26-16,6-11-8 0,5-12-3 15</inkml:trace>
  <inkml:trace contextRef="#ctx0" brushRef="#br0" timeOffset="12610.1261">2580 16632 74 0,'-14'-9'52'15,"1"7"-14"-15,13 2-12 0,0 0-7 16,0 0-7 0,11 3-3-16,11 3-4 0,9 4 1 15,6 0-1 1,13 1 2-16,11 1-2 0,12-2 1 15,13 1-3-15,15-3 1 16,10-1 2-16,12 0-2 0,21-5 1 16,13-1-1-1,20-1 1-15,12 1-1 0,22-1 0 16,13-1-1-16,23 0 0 0,16 1 1 15,12-2 1 1,16 2 2-16,12 0 0 0,14 0 1 16,9 0 0-16,11 4 0 15,4 0 1-15,8 5-3 16,4-1-1-16,-4 2-1 15,0 1 1-15,-12 0-1 0,-11 0 0 16,-16-1-1 0,-19 0 1-16,-20-1 0 0,-21-2 0 15,-20 1-1-15,-24 1-3 0,-24 0-4 16,-22 4-12-1,-33 0-50-15,-18-7-26 0,-25-5-7 16,-31-3-5-16</inkml:trace>
  <inkml:trace contextRef="#ctx0" brushRef="#br0" timeOffset="13560.1356">3737 17231 71 0,'3'-12'90'15,"0"1"-39"-15,-3 11-11 0,10-10-10 16,-10 10-7-1,11 1-5-15,-5 10-8 0,1 6-4 16,5 6 0-16,2 0 0 16,2 8 1-16,2 3 1 0,-8-17-2 15,3 5-2-15,0 0 1 16,-1 4 1-16,2 1-2 15,-1 2-1-15,0 3 1 0,0-1-1 16,-1 2 0 0,-1 0 1-16,0-2-1 0,-1 2 0 15,1-3 1 1,-3 1 0-16,2-4 1 0,-2-1 1 15,-1-2 0-15,-3-7 0 0,2-5-1 16,-6-12-1-16,12 0 0 16,-4-10-2-16,2-18 1 15,8-21 0-15,0-4-1 16,-4-11-1-16,3 0 0 0,1 1-2 15,1 7-3 1,-4 22-3-16,-5 9-7 0,10 9-10 16,0-1-37-16,0 3-34 15,10-1-8-15,-1 1-4 16</inkml:trace>
  <inkml:trace contextRef="#ctx0" brushRef="#br0" timeOffset="13930.1393">4590 17642 43 0,'-4'32'88'0,"1"0"2"16,2-2-48 0,2-4-8-16,9-5-6 0,3-4-7 15,4-4-2 1,0-4-5-16,4-7-2 0,1-2-5 15,18-9-2-15,-17-4-2 0,0-3-2 16,-4-1 1-16,-1-3-1 16,-7 3-1-16,-7-2 0 0,-4 5 0 15,-2 3 0 1,2 11 0-16,-23-11-1 0,6 11-1 15,-3 0-5 1,3 7-15-16,-2 4-56 0,0-2-15 16,2-5-5-16,0-1-3 15</inkml:trace>
  <inkml:trace contextRef="#ctx0" brushRef="#br0" timeOffset="14990.1499">5763 17244 61 0,'2'-20'80'0,"-1"1"-35"0,4 6-11 15,-5-1-9 1,0 5-2-16,0 9-5 0,-14-10-5 16,2 10-5-16,-5 10-2 15,-2 4-2-15,0 8 0 0,-7 7 1 16,2 7 0-1,2 6 1-15,11-21-2 0,2 8 2 16,1-3 0 0,-1 3 2-16,6 1 0 0,1 4-2 15,2-3 0-15,0 2 0 0,6-3 1 16,3 4-1-16,2-5-2 15,2 3 0-15,4-4-1 0,1 2-1 16,1-4-2 0,1-1-1-16,3-2-3 0,0-7-3 15,2-5-5 1,3-2-17-16,2-5-41 0,1-4-24 15,0-5-6-15,-2-5 4 0</inkml:trace>
  <inkml:trace contextRef="#ctx0" brushRef="#br0" timeOffset="15360.1536">6247 17392 5 0,'-12'14'83'15,"12"-14"-9"1,-13 11-26-16,10 7-9 0,1 3-3 16,1-1-6-16,1 1-7 15,4 1-5-15,6 0-2 0,1-7-1 16,1 2-2-1,3 0-2-15,0-5-2 0,0-5-1 16,0-2-2-16,2-4 0 16,8-4-3-16,-10-23-1 15,-13-9-1-15,-12 0-1 0,-18 5 0 16,-11 6-2-16,-3 7-1 15,5 9-4-15,-1 4 0 0,13 4-1 16,6 4-2 0,19-4-6-16,-5 11-16 0,17-11-43 15,15 0-17 1,6-6-6-16,6-8 2 0</inkml:trace>
  <inkml:trace contextRef="#ctx0" brushRef="#br0" timeOffset="15610.156">6596 17293 46 0,'-3'21'91'0,"-8"-2"-1"15,0 6-7 1,5-1-65-16,4-10-5 0,1 1 0 16,1-1-2-1,3 2-2-15,2-1-3 0,1-1-1 16,2 2-1-16,-1 0-2 0,-2 1 2 15,-1 3-1-15,-4 0-1 16,0 3-1-16,-4-3 0 0,0 1-1 16,-3-1-4-1,4-2-4-15,-3-2-7 0,6-2-29 16,0-14-46-1,3 12-7-15,-3-12-3 0</inkml:trace>
  <inkml:trace contextRef="#ctx0" brushRef="#br0" timeOffset="16060.1606">7038 17207 14 0,'0'0'87'0,"0"0"2"0,-11 11-2 15,11 9-56-15,-4 9-12 0,-1 3-3 16,-3 7 0-16,7-19-1 16,-1-1-3-16,1 1-4 15,0 0-1-15,1-2-1 16,-1-4-1-16,1 0-2 0,1-3 2 15,8 6 1 1,0-10-1-16,2-7-1 0,0 0-1 16,-1-1-5-1,-2-3 1-15,-8 4-3 0,10 0-1 16,-10 0 2-16,15 12 0 0,-6-2 2 15,5-1 3-15,3-2 1 16,2-1 0-16,1-2 3 16,0-1-1-16,1-3 0 15,-8 0 1-15,29 0-3 0,-1-12-3 16,-6-8-2-1,-5-13-4-15,-14-6-4 0,-8 2-11 16,-8 2-40 0,0 6-34-16,0 0-6 0,9 1-4 15</inkml:trace>
  <inkml:trace contextRef="#ctx0" brushRef="#br0" timeOffset="16290.1629">7592 17004 22 0,'-12'20'87'15,"2"6"1"-15,3 3-1 0,3 3-61 16,4 9-9-16,11 2 0 16,-1 3 1-16,8-2 0 15,-1-6-3-15,5 1-4 16,-2-7-3-16,-10-18-3 0,0 2-2 15,1-3-2 1,0-1-3-16,-2-1-4 0,3 0-5 16,-12-11-30-1,10 7-47-15,10-7-6 0,-5-9-5 16</inkml:trace>
  <inkml:trace contextRef="#ctx0" brushRef="#br0" timeOffset="16480.1648">7542 17162 81 0,'-15'19'95'15,"15"-1"-3"-15,17 1-5 0,18-6-70 16,16 3-6-16,7 2-1 16,8 3 0-16,1 0-4 15,-4 1-6-15,-31-8-14 0,-3 3-44 16,-6-4-32-16,-2 1-7 15,-11-1-5-15</inkml:trace>
  <inkml:trace contextRef="#ctx0" brushRef="#br0" timeOffset="17320.1731">6947 16973 49 0,'-14'-7'85'15,"-4"7"0"-15,-1 11-45 0,5 18-13 16,1 14-3 0,3 14-4-16,5 12-3 0,4-29-2 15,1 3-2-15,2 3 0 0,5 5-4 16,3-3-1-1,-1 1-2-15,6-3-1 0,-1 0-2 16,1-4 2 0,-1-3-2-16,1-3-3 0,0-2-4 15,0-6-7-15,2-2-30 16,5-6-49-16,-4-8-6 0,3-6-8 15</inkml:trace>
  <inkml:trace contextRef="#ctx0" brushRef="#br0" timeOffset="17650.1764">7890 16840 41 0,'30'0'94'16,"8"9"0"-1,2 7-5-15,0 13-65 0,4 17-3 16,1 13 0-16,-10 15-7 15,-20-31-2-15,-3 6-4 0,-5 3-1 16,0 5-3 0,-7 0 0-16,0 2-2 0,-5-2-1 15,-2 4-5-15,-5-7-3 0,2 3-14 16,-1-5-58-1,1-8-13-15,2-14-8 0,0-6-6 16</inkml:trace>
  <inkml:trace contextRef="#ctx0" brushRef="#br0" timeOffset="18460.1846">12041 16385 31 0,'-14'8'90'0,"14"-8"1"16,3 13-47-16,22-3-11 15,16-2-5-15,13-1-1 0,10-2-6 16,7-3-2-1,8-2-7-15,-4-5-3 0,-1 0-3 16,-14-2-1 0,-12 0-1-16,-14 1-2 0,-9 2-1 15,-9 1-1-15,-16 3-4 0,11-5-3 16,-11 5-6-16,0 0-17 15,-14 6-38-15,14-6-28 0,-17 5-7 16,7-5 1 0</inkml:trace>
  <inkml:trace contextRef="#ctx0" brushRef="#br0" timeOffset="18740.1874">12150 16661 39 0,'-2'12'99'0,"11"-8"-1"16,26-4-5-16,23 0-66 15,16 3-7-15,9-1-1 16,8-1-6-16,-5 1-5 0,-5 0-3 16,-9 1-4-1,-13 1-3-15,-17 4-5 0,-16-3-5 16,-9 3-35-16,-7-1-43 15,-10-7-10-15,-10 0-3 16</inkml:trace>
  <inkml:trace contextRef="#ctx0" brushRef="#br0" timeOffset="22070.2207">4779 17231 83 0,'19'-4'91'15,"-2"1"-1"-15,-17 3-5 0,0 0-74 16,-7 20 0 0,-13 19 1-16,4-12-4 0,-8 8 1 15,-10 9-1-15,-8 3-1 16,-2 3-3-16,-6 5-1 0,0-1-6 15,-2 3-1-15,2-3-4 16,0 3-6-16,5-5-19 16,5-5-55-16,2-5-7 0,0-4-7 15</inkml:trace>
  <inkml:trace contextRef="#ctx0" brushRef="#br0" timeOffset="22450.2245">3738 15598 7 0,'44'-65'102'16,"-7"16"-2"-16,-12 13-8 0,-16 13-5 15,-19 17-77-15,-23 19-4 16,-23 28-4-16,-26 19-2 0,-24 19-1 15,-20 14-2-15,-15 13-5 0,-13 3-27 16,-3 1-52 0,20-9-7-16,20-12-7 0</inkml:trace>
  <inkml:trace contextRef="#ctx0" brushRef="#br0" timeOffset="23480.2348">14164 15520 39 0,'3'-16'59'0,"0"-1"5"0,-1 3-12 16,0 0-7 0,-1 3-9-16,-1 11-8 0,4-10-10 15,-4 10-6 1,0 0-5-16,0 0-5 0,0 0-2 15,0 6-1-15,0 9 2 0,0 13 0 16,1 6 1-16,0 11 1 16,3 7 1-16,1 6 1 0,3-2 1 15,4-1 0 1,1-11 0-16,4-9-1 0,1-14 0 15,4-12 0 1,2-10 0-16,-2-15-1 0,6-9 0 16,-3-6-1-16,-4-1-2 15,-3-1 0-15,-1 8-1 0,-6 1-2 16,-1 10 1-16,-10 14-1 15,0 0 0-15,11 17 0 16,-6 9 0-16,8 1 1 0,2-2 2 16,8-4 1-1,4-5 0-15,4-12 1 0,-2-8 0 16,-3-14 0-16,-5-9 0 15,-5-6 0-15,-9-4-1 0,-7-2-4 16,-7-1-2 0,-9 2-2-16,1 2-4 0,-4 3-8 15,9 7-30-15,2 7-39 0,8 0-13 16,2 8-2-1</inkml:trace>
  <inkml:trace contextRef="#ctx0" brushRef="#br0" timeOffset="23740.2374">14782 15378 85 0,'5'10'94'16,"19"-3"-5"-16,-24-7-56 0,51 6-9 16,13-6-3-1,3-1-5-15,5-4-4 0,-5-4-6 16,-2 0-6-16,-15-2-5 0,-8 2-28 15,-8 3-53 1,-21 0-6-16,-13 6-7 0</inkml:trace>
  <inkml:trace contextRef="#ctx0" brushRef="#br0" timeOffset="24040.2404">15072 15337 6 0,'0'0'87'0,"-14"0"0"15,14 0-33-15,-15 13-17 16,10 0-7-16,-4 6-7 16,1 3-6-16,0 6-3 0,-2 3-1 15,0 3-2 1,1-1 0-16,3-1-3 0,1-3 0 15,5-2 0-15,3-8-1 0,14-2-1 16,14-5-1-16,11-2 1 16,8-3-4-16,8 1-4 15,2-1-5-15,8 7-18 16,-4 3-60-16,-10-5-12 0,-7-3-7 15,-13-3-4 1</inkml:trace>
  <inkml:trace contextRef="#ctx0" brushRef="#br0" timeOffset="24630.2463">13622 16099 37 0,'-45'0'81'15,"9"1"-2"-15,6 1-47 0,9 4-10 16,17 2-4-16,14-1-2 0,27 1 1 15,27-3 0 1,32 4 3-16,35-7 0 0,35 1-2 16,38-3-2-1,29-2-4-15,27-1-3 0,18-2-1 16,14-4-3-16,0 1-2 15,0-2-1-15,-6 1-1 0,-11 3-3 16,-17-1-3 0,-18 6-7-16,-25-2-27 0,-29 6-53 15,-13 2-6-15,-33 2-6 0</inkml:trace>
  <inkml:trace contextRef="#ctx0" brushRef="#br0" timeOffset="25300.253">14229 16588 71 0,'0'0'93'0,"11"0"-3"15,-6 11-48-15,3 10-14 16,1 8-7-16,0 5-5 0,-2 8 1 15,-2 2-3 1,-2 5-4-16,-1-3-2 0,-2-5-2 16,-4-3 0-16,-2-9-2 15,0-7 0-15,4-4-3 16,-2-9-3-16,4-9-3 0,0 0-8 15,0 0-43-15,14-17-35 16,-8-5-9-16,1-6-5 0</inkml:trace>
  <inkml:trace contextRef="#ctx0" brushRef="#br0" timeOffset="25520.2552">14382 16772 44 0,'15'5'97'0,"-4"-3"0"0,11-2-6 15,5 0-63-15,13 0-9 0,8 0-3 16,1 0-3-1,4-5-4-15,-6 3-3 0,-3 1-5 16,-9-3-4 0,-8 2-4-16,-14-1-6 0,-1 1-34 15,0-6-44-15,-13-3-7 16,-9-7-7-16</inkml:trace>
  <inkml:trace contextRef="#ctx0" brushRef="#br0" timeOffset="25740.2574">14613 16554 65 0,'3'20'99'0,"4"3"-5"15,4 2-3-15,5 6-72 16,-4 6-4-16,-3 4 0 16,-4 2-3-16,-4 3-4 15,-1-2-1-15,-2 0-3 0,-2-4-1 16,-2-3-1-16,-2-10-1 0,5-3-4 15,-1-10-5 1,3 1-10-16,1-6-49 0,0-9-28 16,8-7-6-1,3-12-5-15</inkml:trace>
  <inkml:trace contextRef="#ctx0" brushRef="#br0" timeOffset="26130.2613">14871 16637 18 0,'10'0'96'16,"3"4"-1"-16,0 6-4 16,14 9-60-16,-12 8-10 0,0 5 1 15,2 4-4 1,-5 4-6-16,4 1-3 0,-2-4-2 15,1-8 0-15,3-9-3 0,0-5 1 16,1-11-2 0,2-5-1-16,3-12-1 0,-3-6-1 15,0 0 0-15,-6 3-1 16,-4-1-1-16,1 8 1 15,-12 9-1-15,15 8 0 16,-6 13 2-16,4 0 1 0,3 3 0 16,8 1 1-1,5-4 1-15,3-6 1 0,1-8-1 16,1-7 0-16,-8-8-1 0,-4-8 0 15,-8-5-1 1,-9-4-2-16,-5-5-1 0,-10 1-5 16,-2-1-3-16,1 4-11 15,-6-4-38-15,1 3-35 0,12 3-9 16,4 2-2-1</inkml:trace>
  <inkml:trace contextRef="#ctx0" brushRef="#br0" timeOffset="26340.2634">15528 16612 69 0,'18'6'98'0,"7"-6"-3"0,17-3-6 15,12-2-74 1,0 2-2-16,8-2-1 0,-4-2-6 15,2 5-7-15,-12-5-11 0,-8-1-57 16,-16 8-22-16,-12-4-7 16,-12 4-4-16</inkml:trace>
  <inkml:trace contextRef="#ctx0" brushRef="#br0" timeOffset="26590.2659">15802 16624 25 0,'-10'13'96'16,"0"4"-1"-16,-4 4-4 15,4 8-61-15,-3 5-8 0,3 7 0 16,5-1-5-1,4 0-5-15,1 1-3 0,8-5-2 16,9-4-1-16,7-9 0 16,4-2-3-16,3-8-2 15,3-5-4-15,-3-2-5 16,6-4-12-16,-5-2-44 0,-8-13-30 15,8-8-9-15,1-10-5 0</inkml:trace>
  <inkml:trace contextRef="#ctx0" brushRef="#br0" timeOffset="26790.2679">16162 16399 76 0,'-3'13'95'0,"3"8"-3"0,9 6-7 15,23 9-75 1,-8 12-3-16,6 6 0 0,-2 6 0 15,-1 2-1 1,-7 5-2-16,-8 0-3 0,-12-1-3 16,-17-3-5-16,-16-10-17 15,-19-10-60-15,-7-4-8 0,-12-16-6 16</inkml:trace>
  <inkml:trace contextRef="#ctx0" brushRef="#br0" timeOffset="27200.272">14941 16569 1 0,'-22'14'90'0,"3"10"5"15,0 6-40 1,3 10-11-16,5 5-8 0,6 7-9 15,9 3-7-15,11 2-5 16,17 0-5-16,7-4-2 0,9-4-4 16,3-10-5-1,9 0-27-15,5-15-59 0,-10-14-7 16,-6-10-7-1</inkml:trace>
  <inkml:trace contextRef="#ctx0" brushRef="#br0" timeOffset="27760.2776">16334 16443 1 0,'0'0'86'0,"13"-7"1"16,2 2-37-1,-15 5-15-15,18-4-6 0,-18 4-11 16,17-1-5-16,-8 0-3 15,-1 1-1-15,3 0-1 0,-2 0-1 16,0 3-1-16,-9-3 0 0,10 13-2 16,-8 0-1-1,-2 3-1-15,-8 3-1 0,-1 0 1 16,0 1 0-1,1 3 2-15,4-2-1 0,4-2 0 16,8-3 1-16,11-5 0 16,14-2-1-16,4-2 1 0,6-4-2 15,3 0-4 1,-4-3-5-16,4 0-32 0,-3 0-49 15,-24 0-8-15,-10-3-4 0</inkml:trace>
  <inkml:trace contextRef="#ctx0" brushRef="#br0" timeOffset="29490.2949">13344 16618 41 0,'-9'-3'86'0,"14"0"-25"0,5-2-10 15,12 0-12-15,-1 1-14 16,6-3-10-16,3 2-1 0,2-1-4 16,-1 4-2-1,-1 2-3-15,-4-1-2 0,-2 1 0 16,-3 6-3-16,-2 2 1 15,-5 0-1-15,-2 3 0 16,-2 1 0-16,-1 0 0 0,-1 0 1 16,0 3 1-16,0 1-2 15,0 3 1-15,0 4 1 0,0 2-1 16,0 2 1-1,1 6 1-15,2 3-1 0,-3 4 1 16,2 3 2 0,-3 4-1-16,2-1 1 0,-3 0-1 15,2 0 1-15,-4-3-2 16,2-4 1-16,-3-3-1 0,2-6 1 15,-2-6-1-15,0-7-1 0,1-2 0 16,-2-5 1 0,-2-10 0-16,2 9 0 0,-2-9 0 15,0 0 0 1,11-3-1-16,-7-6 0 0,0-4 0 15,2-1 0-15,2-4-1 16,0-3-1-16,2-6 0 0,-2-4 0 16,1-2-1-16,-2-3 0 15,-1 0 0-15,0-5-1 16,-3-1-1-16,1-4 2 0,-3 0-4 15,0-3 0 1,-1 2 0-16,-1 0 1 0,-3 2-1 16,1 3 1-16,-1 4 1 15,0 6 0-15,0 3 1 0,2 4 2 16,1 6-1-1,1 0 1-15,1 2 0 0,2 0 0 16,1 0 0-16,1 2 1 0,-1-1-1 16,3 1 1-1,1 1 0-15,-4 3-1 0,3 2 1 16,-7 9 0-16,12-15 0 15,-2 10 0-15,0-1 0 16,4 3 0-16,0 1 0 16,3-1 0-16,1-4 0 0,7 1 0 15,-2 0 0 1,5-1 0-16,-4 1 0 0,9-2 1 15,-3 2-1-15,2-2 0 0,3 4 0 16,3-1 1 0,2 3-1-16,2 0 1 0,3-1-1 15,5-2-1-15,0 3 1 16,4-1-1-16,0-3 1 0,5-2 0 15,-1-1-1 1,5 2 1-16,0-1 0 0,1 1 0 16,0 0 0-16,0 1 0 0,3 1 1 15,-1 1-2 1,-2 1 0-16,1 3 0 0,-3 0 0 15,2 0 1-15,0 0-1 16,1 0 1-16,1 0-1 0,0 0 1 16,-1 0-1-1,-1 0 0-15,2 0 1 0,0-2-1 16,1 4 0-1,-4-2 0-15,0 3 0 0,-5-1 0 16,2 1-1-16,-7 1 1 0,1-1 1 16,-3 0-2-16,-4 0 2 15,-3 0-1-15,-4-2 0 0,-2-1 1 16,-6 0-1-1,0 0 0-15,-9 0 1 0,-3 0-1 16,-5 0 1 0,-3 0 0-16,-12 0-1 0,8-1 1 15,-8 1 0-15,0 0 1 16,0 0-1-16,0 0 1 0,0 0 0 15,0 0-1-15,0 0 1 16,0 0 0-16,0 0-1 16,0 0 1-16,0 0-1 0,0 0-1 15,0 0 0 1,0 0 0-16,0 0 0 0,0 5-1 15,0-5 1-15,1 15 0 16,3-1 0-16,0 3 0 0,1 1 0 16,4 6 0-16,1 1 0 15,4 5-3-15,-1 1-5 16,7 3-12-16,-4-6-29 0,2-7-24 15,10 1-22 1,-7-13-11-16,9-6-3 0</inkml:trace>
  <inkml:trace contextRef="#ctx0" brushRef="#br0" timeOffset="36610.3661">18565 15287 45 0,'5'-18'49'0,"2"5"-3"15,-3-5-5-15,0 4-3 16,-3-3-6-16,1 4-3 15,-2-1-6-15,0 1-5 16,0 4-5-16,0 9-4 0,-12-8-2 16,1 8-2-16,-1 8-1 0,-3 9 2 15,-2 9-2 1,-4 10 2-16,0 11 2 0,0 10-1 15,2 3 0 1,5 1 1-16,4 0-1 0,6-2-1 16,4-7 0-16,1-9-2 15,9-8-1-15,3-6 1 0,3-7-1 16,1-6-3-1,4-1 0-15,-4-8-6 0,6-3-5 16,-1-7-17-16,-3-15-57 0,6 0-12 16,-2-11-6-1,0-6-2-15</inkml:trace>
  <inkml:trace contextRef="#ctx0" brushRef="#br0" timeOffset="36890.3689">18726 15540 48 0,'0'27'95'0,"-1"10"0"15,4-1-6 1,13 4-65-16,4 4-3 0,14-12-5 15,6-8-4-15,9-9-2 0,2-9-3 16,3-7-1-16,-4-16-1 16,-7-4-1-16,-9-11-1 0,-14 2 0 15,-14-4-2 1,-9 2-1-16,-15 3 0 0,-15 3 0 15,-6 8-1 1,-8 7 1-16,-2 4 0 0,1 7-2 16,4 0 1-16,7 7 0 0,6 5-1 15,11 2-2-15,8-5-3 16,11 2-4-16,1-11-22 15,8 7-52-15,11-7-11 16,4-4-6-16</inkml:trace>
  <inkml:trace contextRef="#ctx0" brushRef="#br0" timeOffset="37200.372">19252 15296 50 0,'-30'12'93'15,"-1"3"-2"-15,3 3-4 0,5 7-70 16,7 7-2 0,13 2 0-16,9-1-5 0,15 1-2 15,9 0-3-15,4-2 0 16,2-3-1-16,-5-3 0 0,-8 1-1 15,-9-4 0-15,-14 2-1 0,-15-3 0 16,-11-1 0 0,-5 0-2-16,-4-2-2 0,1 0-7 15,2-10-19 1,2-7-57-16,18 1-9 0,12-3-8 15,0-9 6-15</inkml:trace>
  <inkml:trace contextRef="#ctx0" brushRef="#br0" timeOffset="37810.3781">19730 15337 77 0,'0'0'88'0,"-10"-14"-4"15,10 14-49-15,0 0-11 0,-6 19-5 16,5 1-5 0,0 8-2-16,1 7-2 0,1 2 3 15,3 3 0-15,6-2-2 16,1-3-2-16,2-8-2 0,4-6 0 15,5-10-2 1,3-11 0-16,1-3-2 0,1-12 0 16,-2-5-1-16,0-1 0 0,-3-4 0 15,-2 4-2 1,-6 1 0-16,-3 8-1 0,-11 12 1 15,13 0-1-15,-4 11 1 16,0 10-1-16,0 9 1 0,5-3 0 16,2 2 1-1,1-2 1-15,-2-3 1 0,0-10 0 16,-4-4 0-1,-1-10 0-15,-10 0 1 0,8-14-1 16,-8-1-2-16,-2-5-1 0,-2-3-3 16,-2-7-4-16,5 1-3 15,-2-3-7-15,5 0-23 0,0 5-38 16,8-6-20-1,3 1-7-15,-2 0-1 0</inkml:trace>
  <inkml:trace contextRef="#ctx0" brushRef="#br0" timeOffset="38120.3812">20410 14988 3 0,'6'10'87'0,"-8"7"5"0,-10 12-3 15,-5 7-56 1,-5 9-10-16,-1 8-3 0,0 3 1 16,1 4-5-16,7-4-4 0,7-4-2 15,8-8-1-15,6-9-2 16,12-7-1-16,10-9 0 0,1-6-2 15,5-4 0 1,-2-7-1-16,-1-1-3 0,-4-1-2 16,-4 0-3-1,-7-3-3-15,-1 1-8 0,-15 2-39 16,0-18-37-16,0 4-9 15,-6-7-3-15</inkml:trace>
  <inkml:trace contextRef="#ctx0" brushRef="#br0" timeOffset="38280.3828">20202 15270 37 0,'0'0'96'16,"0"0"-4"-16,27 2-4 16,9-2-48-16,13 0-28 0,6 4-5 15,2 2-5 1,-3 3-13-16,-6 3-44 0,-9-4-31 15,-5-3-8-15,-11-1-4 0</inkml:trace>
  <inkml:trace contextRef="#ctx0" brushRef="#br0" timeOffset="38520.3852">20711 15155 48 0,'0'9'94'16,"13"4"-3"-16,10-3-5 0,6-3-63 16,7 6-11-16,1 0 2 15,2-1-5-15,-6-5-3 0,-3-1-5 16,-10-6-7-1,-3 0-18-15,-8 3-53 0,-9-13-13 16,-3-7-7-16</inkml:trace>
  <inkml:trace contextRef="#ctx0" brushRef="#br0" timeOffset="38790.3879">20877 14947 52 0,'-2'22'97'0,"1"4"-4"15,-1 6-4 1,2 9-67-16,0 4-1 0,-6 8-2 15,2 0-5-15,-7 0-4 0,-1 1-2 16,-4-3-2-16,0-9-1 16,-1-6-1-16,2-7-2 0,1-6 0 15,4-7-2 1,10-16-2-16,-10 7-4 0,10-7-9 15,3-14-51 1,4-8-26-16,12-6-8 0,-3-9-6 16</inkml:trace>
  <inkml:trace contextRef="#ctx0" brushRef="#br0" timeOffset="39080.3908">21030 15219 64 0,'0'37'98'0,"-1"3"-5"0,4-3-3 16,15-8-64-16,8 7-7 15,9-8-4-15,11-9-4 0,9-7-2 16,4-11-2-16,6-2-1 16,-2-10-2-16,-8-6-1 15,-6-3-1-15,-15-6 0 0,-16 0-1 16,-15-2-1-1,-12 3 1-15,-18 3-1 0,-12 2 0 16,-7 3-1-16,-10 6 1 16,-3 9-1-16,4 2-1 15,1 1-2-15,12 6-1 16,6 1-4-16,13 1-3 0,8-5-8 15,15-4-36-15,10 5-38 0,3-5-4 16,8-4-5 0</inkml:trace>
  <inkml:trace contextRef="#ctx0" brushRef="#br0" timeOffset="39370.3936">21263 14908 76 0,'-6'-11'98'0,"0"1"-5"15,6 10-5 1,0 0-62-16,0 21-8 0,6 9-6 16,0 11-2-16,4 13-2 15,1 10 1-15,-1 11-2 0,-5 6 0 16,-4-1-2-1,-2-4-1-15,-5-7-1 0,-6-10-1 16,-4-8-1-16,0-12-1 0,3-10-2 16,-1-11-3-1,5-6-5-15,9-12-14 0,-5-7-52 16,7-9-20-16,11-13-9 15,5-6-3-15</inkml:trace>
  <inkml:trace contextRef="#ctx0" brushRef="#br0" timeOffset="39610.3961">21474 14782 90 0,'8'-6'95'15,"13"6"-5"-15,13 12-4 16,5 15-74-16,9 15-2 0,0 12-3 15,-1 14-1 1,-8 7-1-16,-12 7-1 0,-13 3-2 16,-14-1-1-16,-16-5-2 0,-17-5-5 15,-18-11-15 1,-15-9-66-16,-2-9-5 0,-11-17-8 15,-3-13-1-15</inkml:trace>
  <inkml:trace contextRef="#ctx0" brushRef="#br0" timeOffset="39930.3993">19991 14859 17 0,'-37'5'96'0,"-10"17"-2"15,-2 17-3-15,-17 18-55 16,23 19-7-16,6 12-6 16,11 11-9-16,11 3-3 0,11-3-4 15,14 0-2 1,10-12-2-16,16-7-4 0,4-15-5 15,12-5-36-15,10-13-49 16,-9-11-5-16,0-7-7 16</inkml:trace>
  <inkml:trace contextRef="#ctx0" brushRef="#br0" timeOffset="40340.4033">18310 16215 80 0,'5'12'98'0,"44"-7"-4"0,47-3-3 16,51-3-70 0,49 0-7-16,49 0 1 0,39-1-1 15,24 0-3-15,14 3-2 16,-8 6-5-16,-13 0-5 15,-22 5-5-15,-35-2-7 16,-30 3-40-16,-44-4-41 0,-44-2-6 16,-39-7-8-16</inkml:trace>
  <inkml:trace contextRef="#ctx0" brushRef="#br0" timeOffset="40750.4075">18979 16619 42 0,'-11'-9'92'0,"-6"6"-1"0,3 13-44 16,-11 12-6-16,7 9-13 16,-5 8-6-16,3 9-2 15,3 6-5-15,11-3-3 16,6 2-3-16,8-5-2 0,12-5-1 15,9-9 0 1,6-9-6-16,8-14-3 0,9-8-6 16,-6-13-12-16,4-14-43 0,3-5-32 15,-17-10-7 1,-8 2-6-16</inkml:trace>
  <inkml:trace contextRef="#ctx0" brushRef="#br0" timeOffset="40990.4099">19205 16829 22 0,'-32'0'95'0,"9"11"0"16,7 5-4-1,9 3-53-15,8-2-18 0,24-5-6 16,12-4-3-1,8-8-3-15,9 0-1 0,1-11-3 16,-5-4-1-16,-7-2-2 0,-15-1-1 16,-18 0 1-16,-11 5-2 15,-20 7-1-15,-14 3 1 16,-8 3 0-16,-7 3 0 15,-1 6-1-15,5 3-1 0,6 2-4 16,10 1-2 0,15-1-15-16,7-1-37 0,8-13-32 15,16 0-6-15,12-5-2 16</inkml:trace>
  <inkml:trace contextRef="#ctx0" brushRef="#br0" timeOffset="41270.4127">19511 16637 69 0,'-31'8'96'15,"-3"5"-3"-15,-3 3-6 16,4 6-73-16,11 4-2 16,9 1-4-16,13 3 0 0,7-1-4 15,20 0-1-15,8-1-1 16,8-3 0-16,1 0 1 0,-2-3-1 15,-6 2 0 1,-10 0-2-16,-11 3 2 0,-14-3-1 16,-4 2 0-16,-14-2 0 15,-8-2 0-15,-7-5 0 16,-2-1-1-16,1-6-3 15,-2-9-5-15,13 1-19 0,5-2-51 16,6-11-17-16,11-10-6 0,6-7 1 16</inkml:trace>
  <inkml:trace contextRef="#ctx0" brushRef="#br0" timeOffset="41670.4167">19849 16678 23 0,'-14'1'94'16,"1"2"0"0,-1 5-4-16,7 9-57 0,1 3-11 15,-2 7-5-15,8 0-5 16,4 3-2-16,9-4-3 15,3-4-2-15,4-6 0 16,3-5 1-16,1-8-3 0,-3-3 0 16,-4-9 0-16,-5-2-2 0,-2 1-1 15,-8 2 0 1,-2 8-1-16,0 0 1 0,0 0-1 15,0 14 0-15,4 4 1 16,10 2 0-16,5 1 1 16,9-2 1-16,0-9-1 15,7-2 1-15,-3-8 0 0,0 0 0 16,-5-12-2-1,-10-5-1-15,-4 0-3 0,-9-4-3 16,-2 0-15-16,-9-4-44 0,-3-6-27 16,7-4-7-1,1-3-5-15</inkml:trace>
  <inkml:trace contextRef="#ctx0" brushRef="#br0" timeOffset="41890.4189">20467 16508 82 0,'-1'27'100'0,"-10"4"-4"15,-4 2-5-15,-2 9-76 0,7 2-1 16,5 4-1-16,5-2-3 16,5-3-3-16,10-6-2 0,7-3-2 15,5-6-1 1,-1-8-2-16,1-3-6 0,-9-11-14 15,-5-6-61 1,-5-8-15-16,-8-11-6 0,-10-6-7 16</inkml:trace>
  <inkml:trace contextRef="#ctx0" brushRef="#br0" timeOffset="42070.4206">20190 16760 90 0,'0'0'99'0,"21"12"-7"16,24-10-3-1,13 3-79-15,15 0-1 0,0-2-3 16,4 1-5-16,-7-4-2 15,0 0-22-15,-18 0-51 0,-10-18-19 16,-7-7-4-16,-17-9-4 16</inkml:trace>
  <inkml:trace contextRef="#ctx0" brushRef="#br0" timeOffset="42200.422">20745 16426 41 0,'-6'5'90'0,"14"16"-1"16,14 8-5-16,-2 13-71 15,7 10-4-15,-2 10 0 16,-5 7-3-16,-11 1-4 0,-9 1-4 15,-12-3-5-15,-15-1-22 0,3-10-55 16,-23-10-3 0,-6-13-5-16</inkml:trace>
  <inkml:trace contextRef="#ctx0" brushRef="#br0" timeOffset="42490.4249">19868 16471 7 0,'-27'6'95'15,"-8"17"3"-15,1 14-6 0,3 14-56 16,7 12-6-16,12 12-5 0,7 3-9 16,16 7-5-1,16-4-4-15,16 0-7 0,6-9-9 16,15-14-60-16,4-7-20 15,1-17-9-15,5-17-4 16</inkml:trace>
  <inkml:trace contextRef="#ctx0" brushRef="#br0" timeOffset="43190.4318">17872 14465 58 0,'-7'30'75'15,"5"38"-28"1,2-5-29-16,-1 22 3 0,7 19 2 16,0 18 1-16,4 18-1 0,-1 13-1 15,2 10-4-15,-1 9-6 16,0 1-2-16,-4 5-3 15,1-7-2-15,-1-10 1 16,0-14-5-16,-2-14 1 0,0-12 0 16,-4-15-2-1,2-16-2-15,-1-23-4 0,3-14-10 16,-3-9-48-16,4-28-25 15,-5-16-6-15,15-30 0 16</inkml:trace>
  <inkml:trace contextRef="#ctx0" brushRef="#br0" timeOffset="43940.4393">18238 14248 48 0,'-14'-12'88'15,"14"1"-2"-15,25 0-4 16,27 1-67-16,29 10-3 0,30-2-6 16,31 2-1-16,29 0 0 15,33-5-1-15,21 1-1 16,25-5-1-16,12-2-1 0,15-4 0 15,7-2-1 1,5-4 0-16,1-1 0 0,-11-2 0 16,-11 2 0-16,-17-2-1 15,-14 5 0-15,-26 3 1 16,-22 6-1-16,-26 4 1 15,-23 6 0-15,-22 9-1 0,-15 9 1 16,-19 8 0-16,-14 9 0 0,-5 15-1 16,-9 15 2-1,-7 17 1-15,-6 20 1 0,-7 21 0 16,-5 23 0-1,-6 18 3-15,-4 18-1 0,-10 15 0 16,-5 7 0-16,-8 1-1 16,1 2-2-16,-12-12 0 0,-3-8 0 15,-4-17-3 1,0-9 2-16,-2-14 0 0,3-9 1 15,3-13-1-15,3-9 1 0,10-63-1 16,-3 5-1 0,1-5 2-16,2 5-1 0,0-7-1 15,2 3-1-15,0-6 0 16,-3 0 0-16,-2-7 1 0,-3 3 1 15,-6-9 0 1,-7 2-1-16,-14-8 0 0,-15-1 1 16,-22-5-2-16,-22-3 2 0,-33-4-1 15,-34-6 0 1,-32-3-1-16,-46 1 1 0,-42-3 0 15,-45 4-2 1,-37 3-3-16,-37 1-23 0,-32 4-52 16,-22-1-15-16,-22 1-6 15,-13-7 7-15</inkml:trace>
  <inkml:trace contextRef="#ctx0" brushRef="#br0" timeOffset="230142.3013">17555 12997 29 0,'4'20'82'15,"2"1"2"1,-4-1-47-16,3 9-3 0,-2-10-8 15,1 3-5-15,-1-10-1 16,-3-12-3-16,3 10-2 0,-3-10-1 16,0-10-2-16,0-8-2 0,-1-3-2 15,-4-8-3 1,4-7-3-16,-6-7-1 0,-1-6-1 15,1-6 0 1,-5-1 1-16,3-5-1 0,-3 3 0 16,-3-1 1-16,2 6 0 15,-4 4-1-15,3 9 1 0,-2 6-1 16,2 7 0-1,0 7 1-15,2 5-1 0,3 7 0 16,9 8 0-16,-8-12 0 0,8 12-1 16,0 0 1-1,6-12 0-15,5 12 0 0,7-6 0 16,1 2 0-16,5 0 1 15,8-1-1-15,4-1 1 0,6 0 0 16,3-2-1 0,6 1 1-16,-2-3-1 0,4-1-1 15,0 1-3 1,-3-2-3-16,2 0-5 0,-9-2-24 15,-10 4-52-15,0 0-5 0,-6-5-8 16</inkml:trace>
  <inkml:trace contextRef="#ctx0" brushRef="#br0" timeOffset="230392.3039">17299 12691 44 0,'-39'45'90'15,"13"-12"0"1,23-11-4-16,13-10-61 0,26-11-7 16,24-1-5-1,13-6-1-15,6-3-2 0,7-5-5 16,1 4-5-16,-5-5-10 15,-1 6-32-15,-6 2-43 0,-18-1-7 16,-11-1-7-16</inkml:trace>
  <inkml:trace contextRef="#ctx0" brushRef="#br0" timeOffset="230672.3067">18287 12424 48 0,'-13'22'87'16,"-2"9"0"-16,-1-2-42 0,5 20-14 15,1 5-5-15,6 1-3 16,4 2-5-16,2-6-2 0,10-5-4 15,7-5-3 1,1-14-3-16,8-5 0 0,-1-8-3 16,2-8-3-16,2-6-5 0,-3-5-7 15,2-5-26 1,5-9-50-16,-8-6-6 0,-6-6-8 15</inkml:trace>
  <inkml:trace contextRef="#ctx0" brushRef="#br0" timeOffset="231062.3106">18582 12622 48 0,'-1'31'92'0,"-2"3"-2"0,3 4-4 16,3 0-62-16,6 4-6 15,4-3-3-15,5-5-3 16,6-10-3-16,4-6-2 15,3-11-1-15,5-7-1 0,-2-6-1 16,0-12-1 0,-1-6-1-16,-3-7-2 0,-7 1 0 15,-5-4-1-15,-4 8-1 16,-7 4 0-16,-6 10-1 0,-1 12 1 15,0 0 1-15,-4 19 1 16,4 8 0-16,0 4 0 16,7 1 3-16,9-3 0 0,6-11 2 15,5-7-1 1,6-11 1-16,1-13-1 0,-2-12 1 15,-4-10-1-15,-6-7-1 16,-8-5-3-16,-11-2-2 16,-6-3-2-16,-13 3-3 0,-6 3-5 15,3 10-25-15,-6 7-47 16,5-1-11-16,8 6-6 0,5 5 0 15</inkml:trace>
  <inkml:trace contextRef="#ctx0" brushRef="#br0" timeOffset="231772.3177">19346 12312 3 0,'-13'0'80'16,"6"-8"3"-16,7 8-29 15,14-2-11-15,13 2-10 0,16-4-8 16,10-1-8-16,11 0-1 16,4-2-5-16,3-1-3 0,-4-1-6 15,-5 3-5 1,-12-4-9-16,-7 7-19 0,-10 1-54 15,-21-1-4-15,-12 3-7 16</inkml:trace>
  <inkml:trace contextRef="#ctx0" brushRef="#br0" timeOffset="232262.3226">19602 12361 26 0,'0'0'84'0,"-1"-13"0"16,1 13-43-16,2-9-6 16,-2 9-10-16,0 0-9 0,0 0-4 15,0 0-5 1,0 0-2-16,4 6-2 0,-6 3 0 15,-3 8 0-15,-3-3 0 0,0 5-1 16,-1 3 0 0,1 3 0-16,3 0 0 0,3 2 0 15,2-1 0-15,3 0 0 16,6 0 2-16,6 1 0 0,8-3 0 15,4-1 0 1,9-4 0-16,1 0 0 0,2-5 0 16,7 0-1-16,0-5-3 0,3-3 0 15,-2-3-3 1,0-3-3-16,0-6-5 0,-2-8-9 15,1-5-21-15,-3 3-43 16,-3-15-9-16,-2-2-3 0</inkml:trace>
  <inkml:trace contextRef="#ctx0" brushRef="#br0" timeOffset="232552.3255">20014 11838 69 0,'7'-2'87'0,"15"-16"-18"15,11 26-26-15,9 17-14 16,11 13-9-16,7 13-4 0,4 14-6 15,1 17-3-15,-2 10-2 0,-7 13-2 16,-7 7 0 0,-16-2-1-16,-14 1 0 0,-14-3 1 15,-15-6-3 1,-19-4-3-16,-19-9-15 0,-15-2-63 15,-7-7-6-15,-15-7-7 16</inkml:trace>
  <inkml:trace contextRef="#ctx0" brushRef="#br0" timeOffset="238182.3817">20024 12784 77 0,'-6'12'96'16,"-10"10"-4"-16,-4 7-5 0,-7 7-69 16,-1 8-4-16,-1 9-3 15,-1-3-3-15,3-1-3 16,8-7-4-16,5-9-7 15,13-8-22-15,11-14-59 0,6-11-5 16,3-14-7-16,4-12 2 0</inkml:trace>
  <inkml:trace contextRef="#ctx0" brushRef="#br0" timeOffset="238702.387">20148 12310 81 0,'-1'-9'89'0,"1"9"-31"16,0 0-9-1,-2 7-12-15,2 11-10 0,-2 6-8 16,-4 9-5-16,-2 6-2 0,-4 10-2 16,0 1 0-16,-1 1-2 15,3-4-2-15,4-5-1 0,6-9-1 16,5-10-1-1,13-10-1-15,12-7 0 0,6-6 0 16,1-2-2 0,0-3-3-16,1-5-3 0,0 0-4 15,-9-3-6-15,-5 1-24 16,-4 7-49-16,-13-15-7 0,-6 0-6 15</inkml:trace>
  <inkml:trace contextRef="#ctx0" brushRef="#br0" timeOffset="238872.3887">20056 12470 57 0,'-17'1'95'0,"17"-1"-2"16,10-1-4-16,17-6-63 16,10-3-6-16,13 3-6 0,0-6-7 15,10 9-16-15,-1-1-74 16,-7-2-5-16,-7 2-9 0,-5-3-3 15</inkml:trace>
</inkml:ink>
</file>

<file path=ppt/ink/ink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511" units="cm"/>
          <inkml:channel name="T" type="integer" max="2.14748E9" units="dev"/>
        </inkml:traceFormat>
        <inkml:channelProperties>
          <inkml:channelProperty channel="X" name="resolution" value="946.39398" units="1/cm"/>
          <inkml:channelProperty channel="Y" name="resolution" value="1675.80408" units="1/cm"/>
          <inkml:channelProperty channel="F" name="resolution" value="1.41944" units="1/cm"/>
          <inkml:channelProperty channel="T" name="resolution" value="1" units="1/dev"/>
        </inkml:channelProperties>
      </inkml:inkSource>
      <inkml:timestamp xml:id="ts0" timeString="2016-05-19T19:13:39.60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4847 2537 16 0,'1'-12'51'0,"-1"0"-4"0,0 12-6 15,0-15-7-15,0 15-4 16,0-10-10-16,0 10-4 16,0 0-2-16,0 0-3 15,0 0-3-15,1 6-3 0,-1-6 1 16,11 18 0-1,-3-8 0-15,-2 2 0 0,2 3 1 16,2 1-2-16,-1 4 0 0,1 4 0 16,1 1-1-1,-1 1 0-15,0 2 0 0,1 2 0 16,-2-1-1-16,1 0-1 15,2-4 0-15,-4 4-1 0,0-5 1 16,1-2-1 0,2 2 1-16,-2-3 0 0,1-1-1 15,1 1 1-15,-1-3 0 16,1 1 1-16,-2-3-1 15,1-1 1-15,-2-1-1 0,1-1 0 16,-3-1 0-16,1-2 0 16,-7-10-1-16,10 15 1 0,-10-15-1 15,11 12 0 1,-11-12 0-16,9 12 0 0,-4-2-1 15,0-1 1-15,1 0-1 16,-1 0 1-16,2 0 0 16,-7-9-1-16,10 17 1 15,-10-17 0-15,11 11 0 0,-11-11 0 16,10 10 0-16,-10-10 1 0,6 9-1 15,-6-9 0 1,0 0 1-16,11 10 0 0,-11-10 1 16,0 0 0-1,12-2 0-15,-5-12-1 0,3-6 0 16,-1-6 1-16,2-8-2 15,3-7 0-15,0-8 1 0,3-6 0 16,-2-6 0-16,1 1-2 0,0-3 0 16,-1 1 0-1,-4 1 1-15,1 4-1 0,-3 4-1 16,-2 6 1-1,-1 10-2-15,-2 6 2 0,-1 9-2 16,-3 0-2-16,6 12-3 16,-6 10-4-16,13 0-12 0,-2 12-45 15,1 8-25 1,3-2-7-16,5 5-3 0</inkml:trace>
  <inkml:trace contextRef="#ctx0" brushRef="#br0" timeOffset="400.004">5779 3096 0 0,'0'0'77'16,"0"0"5"-1,0 0-34-15,4 5-16 0,-1 10-6 16,4 0-4-16,-2 6-3 15,2-2 0-15,-2 1-6 0,1 0-2 16,-4-4-3 0,3 0 0-16,-3-6-2 0,-2-10-1 15,5 11-2 1,-5-11-2-16,0 0-4 0,0 0-9 15,13-6-43-15,-3-6-31 0,2-7-8 16,0-5-4-16</inkml:trace>
  <inkml:trace contextRef="#ctx0" brushRef="#br0" timeOffset="990.0099">6030 2963 33 0,'11'29'82'0,"4"2"-26"16,-5 3-13-1,2-3-10-15,-3-2-8 0,-2-2-5 16,0-5-6 0,-2-5-2-16,-1-3-1 0,-1-6-1 15,-3-8-1-15,0 0-1 16,0 0-2-16,0 0 1 0,5-14-2 15,-4-1-1-15,3-2-2 0,1-3-1 16,6-2-2 0,1-1-1-16,5 3-1 0,1 4 1 15,4 1-1 1,4 3-1-16,-1 4 3 0,-1 6-2 15,3 2 2-15,-4 5-1 16,-1 7 2-16,1 2 0 0,-4 6 0 16,-3 4 1-1,-5 5 1-15,0 0 1 0,-4 1 0 16,-1-3 0-16,-4-1 0 0,2-5 0 15,-3-4-2 1,1-3-3-16,2-2-6 0,-4-12-18 16,0 0-58-16,4 9-5 15,-4-9-7-15</inkml:trace>
  <inkml:trace contextRef="#ctx0" brushRef="#br0" timeOffset="1410.014">5653 2735 73 0,'-11'0'93'0,"11"0"-3"16,-13-12-7-1,13 12-65-15,-7-12-12 0,7 12-10 16,0 0-14-1,8-5-52-15,4 8-17 0,5 0-7 16,4 2 4-16</inkml:trace>
  <inkml:trace contextRef="#ctx0" brushRef="#br0" timeOffset="1940.0194">6825 2421 17 0,'0'0'71'15,"-11"10"-28"-15,4 11-8 0,-1 8-5 16,-2 10-1-16,0 9-1 15,-3 3 0-15,3 7-5 0,-2 0-3 16,0-4-4-16,3-2-4 0,1-6-3 16,2-4-1-1,3-7-3-15,3-2 0 0,2-4 0 16,5-5-1-1,3-3 1-15,0-2 0 0,2-1-1 16,1-1-1-16,0-4-1 16,-2-2-3-16,1-1-2 0,1-3-5 15,2-2-12 1,0-5-27-16,-2-5-43 0,11-12-7 15,-1-7-2-15</inkml:trace>
  <inkml:trace contextRef="#ctx0" brushRef="#br0" timeOffset="2260.0225">7160 2619 22 0,'-10'16'82'16,"10"-16"-13"-16,-20 28-33 0,10 10-4 15,0 4-1-15,-2 1-2 16,1 1-9-16,2-1-7 16,9-3-4-16,-2-5-1 15,2-3-1-15,2-7 0 0,6-2 0 16,2-4-1-1,7 0 1-15,0-5-3 0,4-1 0 16,1-5-3-16,2 0-2 0,2-4-6 16,-1-4-6-1,3 0-13-15,-5 0-49 0,1-6-17 16,-4-11-6-16</inkml:trace>
  <inkml:trace contextRef="#ctx0" brushRef="#br0" timeOffset="2460.0245">6947 2860 19 0,'-27'5'91'0,"13"-4"1"16,14-1-5-16,15 3-54 0,20-1-15 15,9 2-2 1,4-3-1-16,7 3-6 0,0-4-4 15,3 0-7 1,-6 0-8-16,-5-4-17 0,-3-2-57 16,-11-9-7-16,-2-6-6 15</inkml:trace>
  <inkml:trace contextRef="#ctx0" brushRef="#br0" timeOffset="2700.027">7634 2380 13 0,'28'0'83'16,"7"4"1"-16,1 13-42 16,5 12-11-16,0 12-3 15,-3 9-10-15,-10 14-7 0,-3 2-4 16,-13 4-1-1,-9 5-1-15,-4-4-1 0,-12-4 0 16,-6-7-5-16,-7-4-10 16,-1-17-49-16,0 6-23 0,-1-15-5 15,8-9-1 1</inkml:trace>
  <inkml:trace contextRef="#ctx0" brushRef="#br0" timeOffset="3470.0347">8463 2627 44 0,'-1'13'74'15,"1"-13"-19"-15,16 0-12 0,8-1-5 16,12-2-8-16,6-1-8 0,9 1-4 16,8 0-4-16,4 1-3 15,1 1-4-15,-3-3-2 16,-7 4-1-16,-6 0-3 15,-7 0 1-15,-7 0-5 0,-4 3-5 16,-10-3-13 0,-2-1-41-16,-4 3-25 0,-5 1-6 15,-9-3-1-15</inkml:trace>
  <inkml:trace contextRef="#ctx0" brushRef="#br0" timeOffset="3750.0375">8556 2909 83 0,'-9'7'94'0,"15"-7"-27"15,27 0-19 1,22 0-13-16,16 0-10 0,14 0-6 16,7-4-7-1,11 4-7-15,-3 0-8 0,3 2-17 16,-20 18-57-16,-9-11-11 15,-13-1-10-15,-14-4 1 0</inkml:trace>
  <inkml:trace contextRef="#ctx0" brushRef="#br0" timeOffset="7970.0797">10120 2130 0 0,'0'0'75'0,"4"-16"-14"16,-4 16-15-1,6-12-9-15,-6 12-7 0,0 0-10 16,15 2-5-16,-15-2-4 0,13 19-3 15,-5-4 0 1,5 6 0-16,7 18 3 31,1 7 0-31,3 0-1 0,1 6 0 16,0 0 1-1,0 5 0-15,1 0-2 0,0-2-1 16,-8-13-2-16,-1-3-2 0,2 0 1 16,-3-3-1-1,-1-3 0-15,-1-4 0 0,1-1-2 16,-4-4-1-16,1-3 0 15,-4-4 1-15,0-3-2 0,-4-2 1 16,1-4-1 0,-5-8 0-16,6 11 2 0,-6-11 0 15,0 0 0-15,0 0 0 16,0 0 1-16,0 0 0 15,0 0 0-15,0 0 0 0,9-6 2 16,-6-10-2-16,4-7 1 16,1-12-2-16,3-11 0 0,3-16-1 15,6-6 0 1,1-11-2-16,2-6-2 0,-3-7 1 15,-3 2-1 1,-1 6 1-16,-2 9-1 0,-5 12 1 16,-4 5-1-16,-1 12-2 15,-4 14-1-15,1 11-6 0,2 8-3 16,-3 13-11-16,0 0-30 0,12 16-39 15,-6 9-7 1,1 8-3-16</inkml:trace>
  <inkml:trace contextRef="#ctx0" brushRef="#br0" timeOffset="8290.0829">10976 2714 38 0,'5'11'95'0,"-3"-1"-3"0,1-1-3 15,-1 2-61-15,2 3-5 0,-2 1-3 16,0-1-6 0,1 0-4-16,-1-1-2 0,0 0-3 15,-2-13-2-15,10 19-3 16,-10-19-2-16,17 14-7 0,-17-14-16 15,9 0-64 1,4-8-5-16,-5-16-6 0,1-2-2 16</inkml:trace>
  <inkml:trace contextRef="#ctx0" brushRef="#br0" timeOffset="8460.0846">11045 2530 5 0,'-12'-22'90'0,"-3"0"1"0,3-2-6 16,0-36-30-1,1 42-46-15,11 18-14 0,-4-14-16 16,4 14-23-1,2 10-42-15,0 2-5 0,3 8 3 16</inkml:trace>
  <inkml:trace contextRef="#ctx0" brushRef="#br0" timeOffset="8790.0878">11268 2873 49 0,'5'17'85'16,"-1"-2"0"-16,19 2-55 15,-21 6-8-15,0 5 4 0,-2-7-9 16,0-2-5-16,-3 2-3 0,-1-5-2 15,-2 0-3 1,1-3-5-16,2-1-9 0,-1-2-21 16,4-10-51-1,-3 9-6-15,3-9-5 0</inkml:trace>
  <inkml:trace contextRef="#ctx0" brushRef="#br0" timeOffset="9600.096">11574 2738 43 0,'2'17'51'16,"-2"-3"-15"-16,4 3 1 0,-1 0 0 16,-1 7-7-1,0-5-4-15,-1 2-6 0,0-3-5 16,0 2-3-16,-1-4-3 0,-1 1-2 15,1-4-1 1,-1-2 0-16,1-11-1 0,-3 13 1 16,3-13 0-16,0 0 1 15,0 0-1-15,-3-6 0 0,3-5-2 16,0-5 1-1,0 1-1-15,3-4-2 0,0 1 0 16,1-3-1-16,3 3-1 0,0 1 0 16,2 2 0-1,-1 2-1-15,3 3 0 0,-2 0 0 16,1 4-1-16,0 2-1 15,-10 4 1-15,15-4 0 16,-15 4 0-16,15 4 1 16,-7 4 1-16,0 0 0 0,-1 1 1 15,6 6-1 1,-6-1 1-16,3-2 1 0,0 1-1 15,-2-2 0-15,-8-11 0 0,11 14 1 16,-11-14 0 0,10 3 2-16,-10-3 1 0,10-5-2 15,-2-7 2-15,1-2-1 16,2-1 0-16,-1 0-1 0,3-6-1 15,1 4-1 1,0-3-1-16,-1 3-1 0,2 5 1 16,-3 2-1-1,0 4-1-15,-1 4 1 0,2 2 0 16,0 4 0-16,-1 8 0 0,0 3 1 15,1 1 1-15,-3 2 0 16,1 0 0-16,0 2-2 0,-1 1-3 16,-5-2-5-1,6 2-16-15,-6 0-49 0,-1-6-18 16,-4-15-6-1,9 12-5-15</inkml:trace>
  <inkml:trace contextRef="#ctx0" brushRef="#br0" timeOffset="10340.1034">11179 2755 48 0,'-3'-13'68'0,"3"13"-19"16,0 0-11-1,0 0-9-15,0 0-6 0,0 0-5 16,0 6-4-1,4 5-1-15,2 4-4 0,2 5 1 16,2 4 0-16,0 2-1 16,-1 3-2-16,0-2 0 0,-1 3-1 15,-4-4-1 1,-1-2 1-16,-3-5-1 0,0-5 0 15,0-4 1-15,0-10 1 0,0 10-1 16,0-10 0 0,-5-7-1-16,4-6 0 0,1-6-1 15,0-3-1-15,0 1-2 16,3-4 1-16,5 1-2 15,-1 5-1-15,6 7-2 16,-3 5 0-16,3 7 0 0,-1 3 0 16,0 5 0-1,1 9 0-15,-4 4 0 0,0 3 2 16,1-1 2-16,-2 3-2 0,-1 1-4 15,-3-2-5 1,4 3-28-16,0-4-48 0,-2-4-7 16,0-8-7-16</inkml:trace>
  <inkml:trace contextRef="#ctx0" brushRef="#br0" timeOffset="11540.1154">13121 2360 13 0,'-13'0'31'0,"-3"6"3"16,-2 4-2-16,-3 8-2 0,-1 7-3 16,-1 4 0-1,-2 9-1-15,3 1-3 0,1 7-2 16,2 2-4-16,7 0-2 0,2-2-3 15,6-2-3 1,3-5 1-16,2-5-3 0,10-7-1 16,4-6-3-16,9-10-2 15,6-7-6-15,5-9-19 0,2-12-55 16,16-5-7-1,-1-11-7-15</inkml:trace>
  <inkml:trace contextRef="#ctx0" brushRef="#br0" timeOffset="11820.1182">13399 2677 83 0,'-6'27'89'0,"6"-3"-39"16,19-2-9 0,8-8-6-16,12-6-5 0,6-8-11 15,6-6-3 1,1-10-4-16,0-6-4 0,-6-2-4 15,-10-5-1-15,-10 0-2 0,-13 0 0 16,-13 0-1-16,-13 5-1 16,-13 5-1-16,-14 4 0 0,-8 5 0 15,-8 8 0 1,-3 5 0-16,0 6 0 0,5 10-2 15,7 1-1 1,10 4-3-16,9-3-5 0,17 4-13 16,8-4-37-16,11-6-25 15,18-1-6-15</inkml:trace>
  <inkml:trace contextRef="#ctx0" brushRef="#br0" timeOffset="12070.1207">13927 2514 57 0,'-4'16'81'0,"2"9"-48"0,2 1-2 16,6 5 3-16,7 1-1 15,-2 4-5-15,1-2-6 0,-1 0-4 16,-6 2-6-1,-5-6-3-15,-10-2-1 0,-10-1 0 16,-6-2-3 0,-3-2-6-16,-4-3-12 0,3-9-60 15,0 0-15-15,5-10-7 16,9-1-3-16</inkml:trace>
  <inkml:trace contextRef="#ctx0" brushRef="#br0" timeOffset="12860.1286">14647 2530 26 0,'0'0'80'16,"-18"-7"-2"-16,9 10-38 0,6 12-11 16,0 8-10-16,3 5-4 15,0 9-2-15,5 3 1 16,6 0 2-16,9-5-1 0,3-5-1 15,9-6 0-15,1-10-2 16,6-9-2-16,1-8-1 0,0-10-3 16,0-4-1-1,-5-6-3-15,-3 0 0 0,-7 0-3 16,-2 6 0-1,-12 5-2-15,-1 10-1 0,-10 2 0 16,4 13 2-16,-3 10 0 0,-1 0 0 16,5 6 3-16,0-5 3 15,5-3 2-15,5-6 1 0,2-6 1 16,-2-8-1-1,3-1 1-15,-4-8-2 0,-1-4-1 16,2-7-3 0,-8 0-5-16,1-1-4 0,-4-11-9 15,7-6-49-15,4-6-29 16,-3-5-5-16,5-6-9 0</inkml:trace>
  <inkml:trace contextRef="#ctx0" brushRef="#br0" timeOffset="13150.1315">15560 2111 13 0,'-10'20'81'15,"-15"33"-19"1,1 15-17-16,1 6-3 15,5 4 1 1,5-1-7-16,5 4-6 0,8-11-7 16,5-3-2-16,21-33-12 15,5-10 0-15,6-5-2 0,2-8-1 16,2-2-1-1,0-5-4-15,-2-4-2 0,-2 0-7 16,-5-10-6-16,-1 0-35 0,-2-6-40 16,-11-10-9-1,-5-8-5-15</inkml:trace>
  <inkml:trace contextRef="#ctx0" brushRef="#br0" timeOffset="13330.1333">15269 2399 1 0,'-16'10'86'0,"16"-10"0"15,30 3-2-15,17-2-58 0,13 1-10 16,10 3-3-16,5-4-8 16,8 4-24-16,-1 3-59 15,-6-7-7-15,-10-1-4 16</inkml:trace>
  <inkml:trace contextRef="#ctx0" brushRef="#br0" timeOffset="13540.1354">16063 2317 5 0,'0'0'90'0,"6"9"0"0,18-8-4 16,9-1-47-16,9 4-19 15,4-4-7-15,4 0-3 16,0 0-4-16,0 0-6 0,-10-2-7 16,-4-4-18-16,-1-4-58 15,-18-11-9-15,-6-4-5 0</inkml:trace>
  <inkml:trace contextRef="#ctx0" brushRef="#br0" timeOffset="13780.1378">16324 2027 14 0,'0'31'87'15,"-5"8"4"-15,-5 26-50 32,-3 5-2-32,-4 5-3 0,-1-5-10 15,-3 3-6 1,-2-7-3-16,0-4-2 0,4-10-6 15,9-22-6-15,1-8-4 16,7-12-7-16,2-10-51 0,17-1-27 16,4-25-8-1,8-13-7-15</inkml:trace>
  <inkml:trace contextRef="#ctx0" brushRef="#br0" timeOffset="14130.1413">16793 2251 81 0,'11'50'98'16,"6"-6"-4"-16,-29-2-61 0,39 1 1 16,15-12-3-16,4-5-6 15,7-26-14-15,3-8-3 16,1-9-3-16,0-8-2 15,-4-3-2-15,-6-6-2 0,-12-1-1 16,-6-4-1 0,-14-3-1-16,-13 2-1 0,-9-3 0 15,-17 9 2-15,-17-2-1 16,-12 7 3-16,-14 3-1 15,-10 6 0-15,-3 10 0 0,0 6 1 16,3 4 0-16,8 9-1 16,11 8 1-16,15 8-3 0,18-2-1 15,16 3-2 1,9-6-8-16,16-2-27 0,15-4-46 15,4-9-7-15,3-8-3 16</inkml:trace>
  <inkml:trace contextRef="#ctx0" brushRef="#br0" timeOffset="14360.1436">17011 1800 20 0,'0'0'87'16,"1"9"-1"-1,6 12-1-15,-2 13-66 0,0 12-8 16,1 14 2-16,-2 7 1 15,-4 22 3 1,0 4-1-16,-2-2-1 0,-5-5-3 16,3-6-2-1,-5-11-5-15,7-7-4 0,0-13-10 16,6-30-63-16,12-9-19 15,1-15-6-15,10-16-7 16</inkml:trace>
  <inkml:trace contextRef="#ctx0" brushRef="#br0" timeOffset="14560.1456">17565 2317 81 0,'14'14'92'16,"-4"0"-2"-16,-6 1-7 0,-8 8-73 15,4 6-5-15,0 9 2 16,-6-4 0-16,-1 3-1 0,0-2 1 15,1-3-5 1,2-1-4-16,3-16-16 0,-4-6-64 16,5-9-6-16,11-24-8 15,-2-8-3-15</inkml:trace>
  <inkml:trace contextRef="#ctx0" brushRef="#br0" timeOffset="15000.15">17923 2444 389 0,'0'33'1'0,"0"-2"2"15,0 0 0-15,-1-2 2 0,1-29 0 16,12 0-1 0,-1-14 1-16,3-8 0 0,4-4-1 15,4-1-3 1,9-4 0-16,1 3-3 0,4 3 0 15,-3 5 1-15,1 11-1 16,-1 8 0-16,1 7 1 0,-1 15 1 16,-2 4 0-1,0 13 1-15,2-3-2 0,-2 2 0 16,-1-5-5-16,3 4-6 0,-5-14-26 15,-4-5-49 1,3-11-8-16,-1-15-6 0</inkml:trace>
  <inkml:trace contextRef="#ctx0" brushRef="#br0" timeOffset="15280.1528">18628 1521 70 0,'-11'-7'89'0,"11"28"-4"15,6 23-62 1,17 24-9-16,8 11 0 0,5 14-1 15,-5 18-3-15,-31 36 1 32,-37-11-11-32,-18 2-17 0,-23 4-53 15,-19-25-14-15,-19-12-4 16</inkml:trace>
  <inkml:trace contextRef="#ctx0" brushRef="#br0" timeOffset="15690.1568">14725 2005 31 0,'-63'33'90'0,"-2"42"-17"32,8 18-20-32,8 14-12 0,13 10-11 15,18 5-9 1,17 1-9-16,19-6-13 0,32-16-74 15,25-27-10-15,8-24-7 16,13-17-2-16</inkml:trace>
  <inkml:trace contextRef="#ctx0" brushRef="#br0" timeOffset="16630.1663">4977 4971 7 0,'-2'-41'71'0,"2"5"-5"15,1 0-13 1,3 6-10-16,1 5-10 0,0 5-7 15,2 8-9-15,-7 12-3 0,17-5-5 16,-8 11-2-16,7 17-2 16,2 12-2-16,5 13-1 0,7 9 2 15,2 11 1 1,1 6 2-16,-2 1-2 0,-1-2 1 15,-2-3 2 1,-4-7 0-16,-6-10-1 0,-3-10 1 16,-6-11 0-16,-2-10 2 15,-1-11-1-15,-6-11 0 0,7-8-3 16,-2-19-2-16,1-16 0 0,2-19-1 15,4-13-2 1,2-13-1-16,-1-4-1 0,0 2-1 16,2 1-1-1,-3 9 0-15,1 11-3 0,-2 16-3 16,2 17-5-16,1 8-7 15,10 13-29-15,3 12-42 0,2 3-10 16,2 0-4-16</inkml:trace>
  <inkml:trace contextRef="#ctx0" brushRef="#br0" timeOffset="16950.1694">5910 5152 11 0,'0'37'89'16,"-1"-1"3"-16,-5-2-4 0,2 4-64 15,-1-1 1-15,5-3-3 16,7-7-3 0,8-10-1-16,4-10-5 0,8-7-3 15,0-12-1-15,4-10 1 16,-5-5-5-16,-8-6-2 0,-8-1-3 15,-10 2 0 1,-5 5 0-16,-14 6-2 0,-11 8 1 16,-3 8-1-1,-5 5-1-15,4 9-1 0,2 8-1 16,5 5-2-16,10 4-2 0,6-2-3 15,11 5-6-15,10-12-13 16,13-3-42-16,7 1-21 0,5-9-5 16</inkml:trace>
  <inkml:trace contextRef="#ctx0" brushRef="#br0" timeOffset="17340.1734">6288 5198 64 0,'5'10'90'15,"-5"7"-2"-15,0 25-38 16,-1-11-32-16,1 7 0 15,-1 0 0-15,1 0 1 0,4-7-1 16,6-6-4 0,5-9-2-16,3-8-1 0,7-8-1 15,3-8-2-15,2-6-3 16,1-8-3-16,0-3-1 15,-2-3-2-15,0 2 1 0,-7 2-2 16,-5 4-1-16,-6 8-1 16,-11 12 2-16,12-1 1 0,-11 7 1 15,0 12-1 1,0 5 3-16,3 3 0 0,2 1 2 15,1-1 0 1,3-2 0-16,2-7 0 0,3-2 0 16,1-5 0-16,1-3-4 15,1-7-2-15,-2-2-4 0,-1-11-5 16,3-1-12-16,-3-13-44 0,-4-7-29 15,6-9-7 1,-3-9-5-16</inkml:trace>
  <inkml:trace contextRef="#ctx0" brushRef="#br0" timeOffset="17540.1754">6885 4892 23 0,'0'-16'92'0,"0"7"-1"16,0 9-4-16,0 0-49 0,0 17-19 16,2 12-8-1,4 9-1-15,-1 10-1 0,1 7-1 16,1 8-1-1,-2 1-2-15,2 1 1 0,0-1 0 16,-3-6-1-16,1-5-2 16,-2-9-2-16,0-8-4 0,-4-10-3 15,2-8-17 1,-3-6-57-16,-9-15-14 0,-8-14-6 15,-4-6-4-15</inkml:trace>
  <inkml:trace contextRef="#ctx0" brushRef="#br0" timeOffset="18340.1834">7555 4502 42 0,'-16'-15'69'15,"1"15"-34"-15,1 2-15 0,4 1-2 16,-1 3-2-16,11-6-1 16,-11 9 0-16,11-9-1 0,0 0 0 15,0 10 0 1,0-10 1-16,0 0 0 0,0 0-2 15,0 0 1-15,0 0-2 0,4 0 0 16,-4 0 0 0,0 0-2-16,0 0-1 0,0 0-3 15,0 0-1-15,6-7-2 16,-6 7-1-16,0 0-1 0,0 0 0 15,9-4-1 1,-9 4 0-16,0 0 1 0,13-3-1 16,-13 3 1-1,0 0 0-15,10-2 0 0,-10 2-1 16,0 0 1-16,0 0 0 0,10-3 0 15,-10 3 0-15,0 0 0 16,0 0-1-16,0 0 0 0,0 0-1 16,5 8 1-1,-6 6-1-15,1 4 0 0,-2 6 0 16,-4 9 0-1,-1 9 2-15,-2 7 0 0,-1 4 2 16,1 5-1-16,2-2 1 0,3 0 0 16,4-4 1-16,5-5 0 15,10-5-1-15,6-7 0 0,5-6 2 16,4-5-3-1,3-4 1-15,2-2 1 0,-4-3-1 16,-2-5-1 0,-4-3 0-16,-6 1-2 0,-2 0-3 15,-6-5-3-15,0 0-5 16,-11-3-9-16,10-1-41 15,1 1-34-15,-11 0-6 0,7-16-6 16</inkml:trace>
  <inkml:trace contextRef="#ctx0" brushRef="#br0" timeOffset="19470.1947">8182 4582 25 0,'0'-15'89'0,"0"-3"-1"16,-7 2-41-16,7 16-15 0,6-16-8 15,-6 16-5 1,0 0-3-16,0 0-5 0,5 6-2 16,-5 12-3-16,-6 8 0 15,-2 6-2-15,-4 7 3 0,-1 6-2 16,-2 6-1-1,2-2 0-15,1 0 0 0,2-5-1 16,4-4 1-16,6-4 0 0,1-5-1 16,10-10-1-1,7-1 1-15,5-8-1 0,4-2 1 16,2-5-2-16,0-1-1 15,3-4-2-15,-4 0-3 0,-5-4-5 16,1-1-9 0,-9-7-28-16,-10-2-44 0,-1-4-8 15,-4-4-2 1</inkml:trace>
  <inkml:trace contextRef="#ctx0" brushRef="#br0" timeOffset="19630.1963">7980 4870 13 0,'-27'1'93'0,"11"3"-2"16,16-4-4-16,11-12-40 0,20 11-31 15,17 1-8 1,7 0-4-16,9 0-4 0,2-7-11 16,4-7-44-16,4 4-33 15,-7-9-4-15,-2-3-7 16</inkml:trace>
  <inkml:trace contextRef="#ctx0" brushRef="#br0" timeOffset="19830.1983">8666 4400 50 0,'0'0'93'0,"0"0"-2"15,11 17-4-15,10 7-70 16,9 15-6-16,3 8-3 0,0 12 3 16,-2 8-4-16,-5 5-2 15,-5-1-1-15,-10 0-2 0,-9-5-2 16,-2-6-5-1,-12-11-13-15,-3-18-63 0,5-1-11 16,2-12-5 0,8-18 4-16</inkml:trace>
  <inkml:trace contextRef="#ctx0" brushRef="#br0" timeOffset="20330.2033">9261 4724 6 0,'0'0'92'16,"9"13"2"-16,18-11-5 16,11 0-57-16,12 3-10 0,11-2-5 15,5-2-6 1,3 1-3-16,1-1-4 0,-3 0-2 15,-1-1-1-15,-6 0-5 0,-6-5-7 16,-5 4-27 0,-4-1-48-16,-18-1-7 0,-11 2-7 15</inkml:trace>
  <inkml:trace contextRef="#ctx0" brushRef="#br0" timeOffset="20480.2048">9395 4927 84 0,'-28'15'100'16,"21"-3"-7"-16,17-7-7 0,24-5-64 15,19 0-12-15,15 0-3 16,13 2-8-16,3-2-22 0,-1 0-63 16,9 0-6-1,-5 0-8-15,-3 0 0 0</inkml:trace>
  <inkml:trace contextRef="#ctx0" brushRef="#br0" timeOffset="21330.2133">10732 4259 41 0,'-1'-11'87'0,"1"11"-1"16,-1 34-20-16,1-17-43 15,6 8-7-15,2 12-2 16,4 11-3-16,2 11-1 0,5 7 2 15,1 4-1-15,0 3-1 0,-1-4-3 16,0-4 0 0,-3-9 0-16,1-4-1 0,-5-9 0 15,-2-5-2 1,0-6-1-16,-1-3 0 0,0-7 0 15,-1 1 0-15,2-5-1 16,-5-4 0-16,2-2 0 0,-4-4 0 16,-3-8 1-1,0 0 0-15,11 2 0 0,-8-10 0 16,1-14 0-16,0-9 0 0,2-9 0 15,2-16-3 1,3-15 1-16,2-11-1 0,3-12 0 16,-2-1 0-16,2-4 0 15,-6 5 0-15,3 5-3 0,-5 13 2 16,-2 14-4-1,-4 13-2-15,1 17-7 0,-2 6-7 16,10 17-37-16,3 13-35 0,-4 5-8 16,1 6-6-1</inkml:trace>
  <inkml:trace contextRef="#ctx0" brushRef="#br0" timeOffset="21740.2174">11582 4756 64 0,'-8'25'91'0,"2"5"-3"15,-34 7-57 1,36 10-5-16,3-1-2 0,6-1-6 16,6-5-4-16,4-5-1 15,3-11-2-15,2-5 1 16,5-6-2-16,-1-13-1 0,-2-1-1 15,-4-14-1-15,-3-6-1 16,-2-5-2-16,-7-5-1 0,-6-1-2 16,-1 0 0-1,-10-2-1-15,-5 4 0 0,-3 6-1 16,-4 6 1-1,3 3-1-15,5 8 0 0,-3 2-3 16,7 2-1-16,11 3 0 0,-10 3-4 16,10-3-7-16,4 17-18 15,6-3-46-15,-3-4-16 0,6 1-4 16</inkml:trace>
  <inkml:trace contextRef="#ctx0" brushRef="#br0" timeOffset="22140.2214">11803 4922 67 0,'3'24'85'16,"-3"1"-1"0,7 1-54-16,0 2-7 0,2-2 0 15,4-2-4 1,-1-7-4-16,2 0-2 0,2-12-1 15,-1-2-2-15,2-3-1 16,-3-3-3-16,1-11-1 0,0-5-1 16,-2-1-1-1,-2-7 0-15,-2 0 0 0,-3 1-1 16,-2-1 0-16,-1 6 0 0,-2 4-1 15,-1 7-2 1,0 10 1-16,0 0-1 0,0 0 1 16,3 10 0-16,3 4-1 15,2 6 1-15,0 1 1 0,3 3 0 16,1 1 1-1,0-3 0-15,1-1-2 0,-2-3-1 16,-1-3-2-16,1-2-1 0,-3-3-3 16,3-5-6-1,-11-5-18-15,11-7-51 0,3-8-13 16,-1-10-5-16</inkml:trace>
  <inkml:trace contextRef="#ctx0" brushRef="#br0" timeOffset="22340.2234">12227 4742 25 0,'-13'4'91'0,"7"7"-1"0,6 5 0 16,0-16-53-16,6 19-26 16,4 6-2-16,6 10 0 15,-4-3 1-15,0 2-4 16,4-2-1-16,-5-6-8 0,2 1-7 15,-5-8-23 1,-8-2-53-16,-1-7-7 0,1-10-4 16</inkml:trace>
  <inkml:trace contextRef="#ctx0" brushRef="#br0" timeOffset="22470.2247">12151 4862 36 0,'2'-12'90'0,"15"0"-5"0,8 4-7 16,5 11-68-1,-1-3-89-15,11-3-6 0,0 0-4 16</inkml:trace>
  <inkml:trace contextRef="#ctx0" brushRef="#br0" timeOffset="22620.2262">12503 5044 75 0,'14'29'91'0,"-3"-2"-3"0,-4-3-45 16,-2 0-18 0,-1 3-9-16,-4-4-8 0,0 1-9 15,0-8-9-15,0-5-43 16,0 2-33-16,0-13-4 0,14 0-5 15</inkml:trace>
  <inkml:trace contextRef="#ctx0" brushRef="#br0" timeOffset="23120.2311">12830 4896 43 0,'4'20'88'0,"-2"2"0"0,-2 38-17 16,1-31-57-16,2 5 0 0,-3-4 0 15,0-2-3 1,-1-6-2-16,0-3-1 0,0-6-2 16,1-13 1-16,0 0-1 15,0 0-1-15,3-7-1 16,4-11-2-16,1-5-1 15,2-3 0-15,5 0-2 0,-3-2 0 16,2 3 1-16,0 4 0 0,3 5 0 16,-1 6 1-1,0 8 1-15,-2 4 0 0,-1 8 0 16,2 4 1-1,-5 5-1-15,1-1 0 0,-4 0 0 16,-2 0 1-16,-2-7 0 16,-1 0 0-16,-2-11 0 0,0 0 0 15,18-7-1 1,-5-12 0-16,6-1-1 0,4-5 0 15,4 1 0-15,0 0 0 0,-4 2 0 16,3 6 1 0,-6 9 0-16,-3 7 2 0,-1 9-3 15,-5 11 2-15,0 2-1 16,-1 5-1-16,0 3-3 0,-2 0-3 15,3 4-13 1,-11-4-48-16,0-10-26 0,7-4-8 16,3-15-7-1</inkml:trace>
  <inkml:trace contextRef="#ctx0" brushRef="#br0" timeOffset="23700.237">14224 4406 8 0,'0'0'86'0,"-10"17"4"0,-6 6-5 16,-14 14-65-1,7 10-1-15,4 12 0 0,0 5-1 16,6 3-1-16,3-9-3 15,8-2-4-15,2-8-3 0,13-8-3 16,6-10-2-16,9-8-5 16,4-12-4-16,8-6-12 15,-2-4-29-15,-5-11-42 0,10-10-6 16,-2-10-5-1</inkml:trace>
  <inkml:trace contextRef="#ctx0" brushRef="#br0" timeOffset="23970.2396">14464 4814 3 0,'-5'14'88'15,"-3"13"6"-15,1 4-2 16,7-1-51-16,21-1-13 0,11-3-9 15,15-9-1-15,6-6-5 0,5-11 0 16,5-8-3 0,-5-10-3-16,-6-8-3 0,-13-5-2 15,-14-4-2-15,-15 1-1 16,-10-2 0-16,-14 5-1 15,-13 2 0-15,-7 8 0 16,-10 8-1-16,2 5 1 0,-1 8 0 16,2 12 1-1,10 6-2-15,4 4-2 0,12 5-3 16,5-3-3-16,10 2-7 0,3-6-11 15,12-7-41 1,10 0-24-16,0-8-4 0</inkml:trace>
  <inkml:trace contextRef="#ctx0" brushRef="#br0" timeOffset="24270.2427">15096 4659 75 0,'-17'5'84'0,"7"31"-9"16,10-36-55-16,-14 17-3 16,13-6 1-16,1 0 0 0,1 0-3 15,6 5-4 1,5-2 0-16,4 3-2 0,3 3 0 15,5 1 0-15,2 3-2 0,0 3 0 16,-4 6-3-16,-6-3 1 16,-9 4-1-16,-7 0 0 15,-10-5 0-15,-11 0-1 16,-7-3-4-16,-6-6-7 0,6 1-38 15,8-3-41 1,-1-11-9-16,11-4-5 0</inkml:trace>
  <inkml:trace contextRef="#ctx0" brushRef="#br0" timeOffset="25010.2501">15844 4673 3 0,'0'0'85'0,"0"0"5"15,-2 12-3 1,2 16-56-16,0 9-11 0,8 10-3 16,2 6-3-1,5 1 1-15,5-1 0 0,5-10-2 16,4-7-4-16,5-13-1 15,4-12 0-15,1-11-1 0,-2-11-1 16,-4-9-1-16,-3-6 0 0,-6 1-4 16,-3-2 1-1,-8 1-2-15,-7 9 0 0,-2 4-1 16,-4 13 0-1,0 0 0-15,12 3 1 0,-3 7 1 16,6 0 0-16,2-1 3 16,3-3 1-16,2-4 0 0,-1-5 0 15,-3-9 0 1,-6-5-1-16,-4-4-2 0,-6-1-2 15,-2-7-2-15,0 2-3 0,-2-2-5 16,0-10-7 0,5-2-40-16,9 2-37 0,0-19-7 15,6 0-7-15</inkml:trace>
  <inkml:trace contextRef="#ctx0" brushRef="#br0" timeOffset="25260.2526">16644 4063 68 0,'0'11'83'15,"-2"15"2"-15,-12 16-62 16,6 16-3-16,-3 9-1 0,2 15 1 16,4-1 1-1,3 5-2-15,4-10-3 0,13-9-3 16,3-9-3-1,9-12-2-15,3-10-1 0,6-11-3 16,-2-5-2-16,-2-11-9 0,1-3-15 16,-3-2-58-1,-6-12-14-15,-7-11-7 0,-8-14-5 16</inkml:trace>
  <inkml:trace contextRef="#ctx0" brushRef="#br0" timeOffset="25400.254">16517 4507 77 0,'-22'3'94'0,"22"-3"-6"15,0 0-4-15,36-3-75 0,15 1-4 16,11 2-7-16,11 0-7 16,-3 0-26-16,-4 4-49 0,7-2-8 15,-8-1-4 1</inkml:trace>
  <inkml:trace contextRef="#ctx0" brushRef="#br0" timeOffset="25640.2564">17222 4487 75 0,'10'8'96'16,"14"-6"-8"-16,8-2-3 15,22 1-76-15,-6-1-2 0,5 0-2 16,-1-1-5-16,-2-4-11 16,-11-2-30-16,-9-8-43 15,-2-6-9-15,-13-8-4 0</inkml:trace>
  <inkml:trace contextRef="#ctx0" brushRef="#br0" timeOffset="25820.2582">17557 4189 19 0,'-18'27'92'16,"1"7"-1"-16,-1 0-4 0,-14 12-63 15,11 5-2-15,-1 9-6 0,-2 6-5 16,2-2-2 0,-1-2-3-16,3 0-2 0,4-5-4 15,7-7-5-15,2-8-12 16,7-15-40-16,9-3-31 15,10-13-6-15,3-9-4 16</inkml:trace>
  <inkml:trace contextRef="#ctx0" brushRef="#br0" timeOffset="26110.2611">17857 4506 74 0,'-14'40'93'0,"3"6"-3"15,3-10-1-15,8 4-77 0,13 0 4 16,13-3-1-1,8-13-1-15,9-3-1 0,9-14-2 16,7-7-3-16,1-5-3 0,0-15-2 16,-4-9-2-1,-7-8-1-15,-13-3 0 0,-11-16-1 16,-14 1 0-16,-12-1 1 15,-17-2-2-15,-14 5 1 0,-13 4-2 16,-8 9-3 0,-5 8-2-16,-4 15-6 0,1 13-21 15,2 8-51 1,5 3-11-16,13 3-6 0</inkml:trace>
  <inkml:trace contextRef="#ctx0" brushRef="#br0" timeOffset="26290.2629">18029 4071 7 0,'21'0'102'0,"0"20"-2"15,-6 14-7 1,-7 8-4-16,-4 18-79 0,-2 12-1 16,-2 11-3-16,-8 5-2 15,-3 2-2-15,-2-3-4 0,-2-7-11 16,8-10-62-16,-2 3-16 15,5-18-8-15,8-14-5 16</inkml:trace>
  <inkml:trace contextRef="#ctx0" brushRef="#br0" timeOffset="26830.2683">18736 4683 59 0,'-9'20'90'15,"4"11"-41"-15,4 1-4 0,5 8-5 16,8-8-5-16,4 2-10 0,8-14-6 15,1-3-3 1,7-10-3-16,0-7-2 0,-4-11-3 16,-1-7-1-16,-9-4-4 15,-3-5-2-15,-11-2-1 16,-4 0 0-16,-8 3-1 15,-8 3-1-15,1 7-1 0,-7 4-2 16,3 11-1-16,0 1-2 0,4 13-2 16,5 4-7-1,7 4-11-15,2 4-25 0,-2-4-38 16,10-4-5-1,6-7 2-15</inkml:trace>
  <inkml:trace contextRef="#ctx0" brushRef="#br0" timeOffset="27140.2714">19035 4698 17 0,'7'-10'91'15,"-7"10"-2"-15,0 0-1 0,7 14-60 16,2 8-9 0,2 0-5-16,2 3-2 0,2-1 0 15,3-5-3-15,4-6 1 16,2-4-3-16,-1-9-3 0,-2 0-1 15,-1-8-1 1,-3-3-1-16,-3-1-1 0,-2-1 0 16,-5 1-1-1,0 1-1-15,-7 11 1 0,0 0 1 16,9 0 1-16,-7 12 0 0,4 4-1 15,3 4 1-15,2-1 1 16,1 1-1-16,5-3-3 0,1-4-7 16,6-4-33-1,2-9-45-15,-5-11-9 0,-3-8-6 16</inkml:trace>
  <inkml:trace contextRef="#ctx0" brushRef="#br0" timeOffset="27310.2731">19535 4446 43 0,'0'0'95'16,"0"21"-1"-1,2 8-5-15,3 0-57 0,-1 11-23 16,3 8 2 0,1 1-3-16,-2 1-2 0,1-1-6 15,-2-4-4-15,-5-10-11 16,0-9-40-16,0-2-33 0,-14-13-8 15,-9-5-3-15</inkml:trace>
  <inkml:trace contextRef="#ctx0" brushRef="#br0" timeOffset="27420.2742">19312 4790 25 0,'0'-24'91'0,"16"6"-2"0,25 2-6 15,20 4-54-15,13 0-24 16,19 4-15-16,5-1-33 16,8-3-41-16,-5 0-7 15,-12-10 0-15</inkml:trace>
  <inkml:trace contextRef="#ctx0" brushRef="#br0" timeOffset="27750.2775">19531 3465 23 0,'-25'-6'85'16,"5"6"-1"-16,20 0 1 16,0 0-66-16,13 25-2 0,21 12-1 15,7 22-2 1,6 17-1-16,3 25-1 0,-1 24-5 15,-5 23-2-15,-10 17-1 0,-11 3-4 16,-11 4-4 0,-12-12-2-16,-6-12-8 0,-19-17-31 15,-10-20-42-15,-10-19-7 16,-12-27-5-16</inkml:trace>
  <inkml:trace contextRef="#ctx0" brushRef="#br0" timeOffset="28260.2826">15845 4042 68 0,'-23'3'93'0,"-12"20"-2"15,-6 14-5 1,6 21-75-16,-5 27-1 0,0 16 1 16,9 13 2-16,9 5-2 15,14 2-3-15,15-3-1 0,19-6-1 16,19-4-4-16,11-19-10 15,19-8-74-15,5 1-7 16,8-14-9-16,5-13-5 0</inkml:trace>
  <inkml:trace contextRef="#ctx0" brushRef="#br0" timeOffset="30080.3008">6201 7808 24 0,'1'-18'93'15,"-1"-3"1"-15,0 21-32 16,0-25-18-16,1 12-10 0,0 0-10 16,-1 2-6-1,0 11-6-15,0-11-4 0,0 11-3 16,0 0-1-16,5 12-1 15,0 9 0-15,3 6-1 16,4 12 1-16,3 7 2 0,1 12-1 16,3 5 1-16,2 7-1 15,2 2 1-15,-2-1 0 0,-1-1 0 16,2-9-1-1,-3-1 0-15,3-4-1 0,-2-8-1 16,-3-7 0-16,-2-6 0 16,0-4-1-16,-1-2 0 15,-3-4 0-15,0-2 0 0,-5-2 0 16,-1-3 0-16,1-4 1 15,-2 1-1-15,1-4 0 0,-5-11 0 16,3 15 1 0,-3-15 0-16,0 0 0 0,8-18-1 15,1-13 1-15,4-16 0 16,4-19-1-16,7-21-1 15,4-17-1-15,5-8 1 16,2-1-1-16,0 3 0 0,-4 8-2 16,-2 17-1-16,-6 14-3 0,-1 24-3 15,-8 12-6 1,5 18-17-16,-7 4-31 0,3 4-31 15,1 11-9 1,3 8-5-16</inkml:trace>
  <inkml:trace contextRef="#ctx0" brushRef="#br0" timeOffset="30830.3083">7203 8487 17 0,'-1'-9'68'0,"-2"-4"5"0,3 13-10 16,-6-15-13-1,6 15-10-15,0 0-11 0,-12 0-10 16,5 10-4-1,0 11-4-15,-3 9-3 0,3 5-1 16,1 8-2-16,2 5 2 16,3 0 0-16,2-5 0 0,10-6 0 15,7-9 0-15,4-10-1 0,5-14 0 16,3-5-1-1,4-16 0-15,-3-9-1 0,-2-5 0 16,-6-10-3 0,-8-2 0-16,-10-5 0 0,-6 2-1 15,-14 3-1-15,-6 7 0 16,-5 6-1-16,-5 5-1 0,-1 11 0 15,-5 7-3 1,8 7-2-16,2 12-5 0,9 8-10 16,2-3-38-16,2 5-32 0,14 0-5 15,7-3-6 1</inkml:trace>
  <inkml:trace contextRef="#ctx0" brushRef="#br0" timeOffset="31280.3128">7579 8489 76 0,'0'15'95'16,"-1"2"-2"-1,-3 5-7-15,2 6-64 0,2 2-7 16,1 5-1 0,5-2-1-16,3-6-3 0,2-4-1 15,2-6-3-15,1-8 1 0,4-7-1 16,0-3 0-16,-1-11-1 15,0-7-2-15,-3-6 0 16,0-1-2-16,-1-6 0 16,-3 1-1-16,-3 2 0 0,-4 3-1 15,-2 5 0 1,0 4 0-16,-1 17-1 0,0 0 2 15,0 0 0-15,-3 13-1 16,3 6 1-16,2 2 1 16,3 4 0-16,2 0 1 0,3-1-1 15,1-5 0-15,5-5-2 16,0-1-1-16,-1-4-3 0,1-4-4 15,-2-5-10 1,4-5-47-16,4-7-29 0,-5-5-5 16,-2-7-6-1</inkml:trace>
  <inkml:trace contextRef="#ctx0" brushRef="#br0" timeOffset="31470.3147">8069 8460 23 0,'4'14'97'15,"1"4"-2"-15,-2 4-4 0,-2-32-19 16,3 32-57-1,1 12-1-15,1-1-3 0,0 2-3 16,1-2-3-16,0 1-2 16,-2-3-5-16,2-1-8 0,-7-9-23 15,-1-4-55-15,-1-6-6 0,-7-11-6 16,-3-6-3-1</inkml:trace>
  <inkml:trace contextRef="#ctx0" brushRef="#br0" timeOffset="31580.3158">7990 8622 68 0,'23'-7'89'0,"12"-4"-5"0,8-3-7 15,7 13-81 1,10-7-74-16,-7-1-3 0,-4 1-7 16</inkml:trace>
  <inkml:trace contextRef="#ctx0" brushRef="#br0" timeOffset="31800.318">8613 8719 29 0,'13'27'100'0,"-9"3"-2"15,-4-1-8 1,-9-1-1-16,32-4-78 0,-33 11-5 16,-7-3-1-16,3-4-6 15,-1-4-5-15,7-2-10 0,2-1-55 16,6-21-19-1,4 6-6-15,9-17-6 0</inkml:trace>
  <inkml:trace contextRef="#ctx0" brushRef="#br0" timeOffset="32400.324">8913 8508 71 0,'10'16'98'0,"2"0"-5"15,-4 6-5-15,26 7-63 16,-27 0-3-16,3 4-5 16,-8-3-5-16,3-3-4 0,-5-6-1 15,0-2-2-15,0-6 0 16,0-4 0-16,0-9-1 0,0 0-1 15,3-7 0 1,2-8-1-16,0-5-1 0,4-3 0 16,5-8-2-16,0 1 0 15,4-3-1-15,-1 3 1 16,8 2-1-16,-5 5 2 0,2 5 0 15,1 7 1-15,-6 7 0 16,-1 4 0-16,-3 6 1 0,0 8 0 16,-4 0-1-1,-3 5 0-15,-3 1-1 0,-1-3 1 16,-1 0 0-16,1-8 0 15,0 1 1-15,-2-10 0 16,0 0 0-16,0 0 0 16,10-7 1-16,-1-5-2 0,3-3 1 15,3-2-1-15,1 0-1 0,-1 0 0 16,2 3 0-1,-4 4 0-15,0 2-1 0,1 7 0 16,-6 2 1 0,4 10-1-16,-4 6 1 0,3 3-1 15,1 5 2-15,0 1-1 16,2 4 1-16,2-3-1 0,4-1 0 15,-1-6 0 1,7-2-2-16,0-3-3 0,6-1-9 16,-2-6-31-16,7-8-34 0,7 0-19 15,-4-7-7 1,-3-5-4-16</inkml:trace>
  <inkml:trace contextRef="#ctx0" brushRef="#br0" timeOffset="32960.3296">5700 9506 81 0,'-44'21'90'15,"23"-4"-3"1,21-17-2-16,37 17-73 0,34-11 2 16,33-2 0-16,36-5 0 15,35 1-1-15,35-8 0 16,31-4-2-16,32-3-2 0,21-5-3 15,61-4-1-15,-21-3-2 16,13-2-1-16,7 0 0 0,-5-3-1 16,-5 3-2-1,-24 3-3-15,-19 5-5 0,-67 9-20 16,-5 12-56-1,-38-8-9-15,-44 8-9 0,-42-2-3 16</inkml:trace>
  <inkml:trace contextRef="#ctx0" brushRef="#br0" timeOffset="33760.3376">6483 9951 75 0,'0'-10'95'0,"0"10"-5"16,0-9-4-16,0 9-64 16,9 16-4-16,4 7-5 0,2 13-2 15,5 6-1 1,1 12 0-16,0 8 0 0,1 8-2 15,0 1 0-15,-2-1-1 16,-2-2-2-16,-6-4 0 16,2-5-1-16,-6-7-1 0,-1-3-1 15,0-8 0-15,-2-6-1 16,-1-6 0-16,1-8 0 0,-2 0 0 15,0-6 0 1,1-6 0-16,-4-9 0 0,8 9 1 16,-8-9 0-1,5-12 0-15,1-9 0 0,4-13 1 16,6-15-2-16,3-11 1 0,5-21-1 15,3-12-1-15,-1-7 1 16,4-5 0-16,-5 2-2 0,-2 6-1 16,-5 11 0-1,-4 11-2-15,-4 18-6 0,-5 14-4 16,0 21-6-1,-5 6-23-15,0 16-34 0,11 25-23 16,-6 10-6-16,4 8-3 16</inkml:trace>
  <inkml:trace contextRef="#ctx0" brushRef="#br0" timeOffset="34080.3408">7406 10436 32 0,'0'0'104'0,"11"18"-1"0,-10 4-7 15,-1 7-2 1,-2 10-79-16,2 7-5 0,0 6 1 15,2 4-2-15,-1-5-3 16,-1-7-2-16,2-5-1 0,0-8-1 16,0-8-2-1,1-8-3-15,-3-15-4 0,16 4-13 16,-8-12-51-16,2-24-25 0,5-6-7 15,-4-13-6 1</inkml:trace>
  <inkml:trace contextRef="#ctx0" brushRef="#br0" timeOffset="34210.3421">7467 10290 35 0,'-13'-23'100'0,"-1"2"-4"0,3 2-8 16,3 2-6 0,8 17-91-16,-5-12-15 0,5 12-54 15,5 2-12-15,2 13-9 0,5 5-1 16</inkml:trace>
  <inkml:trace contextRef="#ctx0" brushRef="#br0" timeOffset="34530.3453">7667 10490 64 0,'10'32'99'15,"1"3"-2"-15,-4 2-6 16,36 9-59-16,-35-2-8 0,1 0-8 16,-1-8-4-16,-4-6-2 15,2-5-2-15,-3-10-2 16,-3-15-2-16,14 0 1 0,-5-12-2 15,2-13 1 1,2-4-2-16,2-6 0 0,1-3-1 16,3-2 0-16,-1 8 0 15,2 1 0-15,-3 11 1 0,0 8 0 16,0 12 0-16,0 10 0 15,0 14 0-15,1 6 0 16,2 7 0-16,1 3-1 0,1 3-1 16,-2-3-2-1,1-2-3-15,-4-9-5 0,2 2-13 16,-9-12-41-16,-1-9-33 15,3-7-6-15,2-6-7 0</inkml:trace>
  <inkml:trace contextRef="#ctx0" brushRef="#br0" timeOffset="35300.353">8547 10873 32 0,'-1'20'99'0,"-4"5"-1"15,-4-8-14-15,-2 20-36 0,-3 2-12 16,-4 1-12-16,2-2-9 15,-4-5-5-15,0-4-4 16,4-7-1-16,1-6-4 0,2-8-3 16,13-8-2-1,-16 4-6-15,16-4-9 0,7-4-46 16,6-17-27-16,9-1-9 15,2-7-3-15</inkml:trace>
  <inkml:trace contextRef="#ctx0" brushRef="#br0" timeOffset="35960.3596">8805 10535 81 0,'15'-3'97'0,"-5"3"-4"16,1 7-5-16,-2 7-62 0,4 3-7 15,-1 7-3 1,0 5-3-16,-1 3-2 0,-5-1-3 15,0-2-2-15,-2-2 0 16,-3-5-2-16,2-4 0 0,-3-7-1 16,0-11-1-1,1 10 0-15,-1-10-1 0,5-14 0 16,2-6 0-16,2-5-1 0,0-4 0 15,7-4 0 1,0-5 0-16,6 0-2 0,1 4 0 16,2 1 1-16,-1 11 0 15,0 2 0-15,-2 9 1 0,-2 6 0 16,-3 5 1-1,-1 12 1-15,-4 5 1 0,-2 9-1 16,-1 3 1-16,-2 5 0 16,-1-2-1-16,-2 1 0 15,-1-7-1-15,-2-2 1 0,-1-8 0 16,-1-3-1-16,1-13 1 15,0 0 0-15,1-7-1 0,-1-11 0 16,6-8-1 0,6-6-1-16,6-5 0 0,5-6-1 15,4 7 0 1,2 0-1-16,5 6 1 0,-2 10 0 15,1 11 1-15,-3 9 2 16,-4 10 0-16,-4 9 1 0,0 6-1 16,-5 7 1-16,1 2-1 0,-6 6 1 15,-1-2-1 1,-2 0-2-16,-3-4-1 0,-2 1-2 15,-4-5-5 1,2-1-8-16,-6-7-27 0,4-8-28 16,0-4-25-16,0-10-8 15,11 0-4-15</inkml:trace>
  <inkml:trace contextRef="#ctx0" brushRef="#br0" timeOffset="36870.3687">11148 8740 22 0,'0'0'84'16,"0"25"2"-16,-15 7 1 0,-5 15-60 16,-1 17-6-16,-3 14 0 15,-1 12 0-15,5 5 0 0,3 3-5 16,7-3-4-16,8-10-4 0,1-10-2 15,11-14-2 1,9-15 0-16,1-12-3 0,6-14-3 16,5-9-5-1,-1-11-8-15,5-6-26 0,6-12-49 16,-5-9-6-16,-1-8-7 15</inkml:trace>
  <inkml:trace contextRef="#ctx0" brushRef="#br0" timeOffset="37350.3735">11471 9076 24 0,'-10'-9'85'0,"10"9"1"16,0 0 1-16,-2 25-44 0,5 0-25 15,13 7-1 1,-1 8 2-16,9 8 2 0,1 4-3 15,4 0-3 1,6 0-3-16,0-9-3 0,2-8-1 16,0-9-1-16,0-10-2 0,1-14-1 15,-2-6-2-15,-1-13 1 16,-2-8-1-16,-3-11-2 0,-5-3 0 15,-1-2 1 1,-5-2-1-16,-5 9-1 0,-3 2 1 16,-3 10-1-1,-4 13-1-15,-4 9 1 0,6 15 0 16,-2 14 0-16,3 8 1 0,7 3 0 15,2 3 2-15,9-4-1 16,5-6 1-16,1-7 1 0,3-10 0 16,1-11 0-1,0-7-1-15,-4-11 0 0,-6-8 0 16,-9-8 0-1,-6-5-2-15,-10-2 1 0,-1-3-1 16,-12 0-2-16,-4-2-2 16,-4 0-2-16,0 5-3 0,-2 2-7 15,9 9-17-15,2 1-36 0,4-2-27 16,8 1-6-1,5 1-6-15</inkml:trace>
  <inkml:trace contextRef="#ctx0" brushRef="#br0" timeOffset="37570.3756">12442 8668 68 0,'30'6'97'0,"4"10"-2"15,6 18-5 1,1 5-64-16,-1 17-3 0,-4 14-3 15,-12 12-4-15,-9 7-5 16,-13 3-4-16,-10 3-2 0,-16-6-1 16,-9 1-3-1,-10-13-2-15,-1-9-5 0,-5-17-8 16,12-9-55-16,7-9-23 0,3-16-8 15,15-12-6 1</inkml:trace>
  <inkml:trace contextRef="#ctx0" brushRef="#br0" timeOffset="38150.3815">13300 8911 82 0,'-15'4'94'0,"15"-4"-1"0,0 0-34 16,13 6-25-16,22-6-8 16,9 0-6-16,10-3-6 0,7-2-2 15,4-2-4-15,5 2-5 0,-4 0-3 16,-6-1-4-1,-13 2-3-15,-5 0-6 0,-14-1-14 16,-5 0-56 0,-5 5-9-16,-18 0-10 0,10 3 2 15</inkml:trace>
  <inkml:trace contextRef="#ctx0" brushRef="#br0" timeOffset="38350.3835">13393 9118 7 0,'-30'24'99'15,"9"-4"-1"-15,20-6-2 16,12-4-6-16,33-2-70 0,13-4-6 16,13-1 0-1,11-3-6-15,8-1-7 0,9-2-15 16,-4 3-69-16,2-11-9 0,-3-3-7 15,-6-1-5 1</inkml:trace>
  <inkml:trace contextRef="#ctx0" brushRef="#br0" timeOffset="38950.3895">14546 8540 93 0,'-20'5'95'0,"4"-2"-4"0,16-3-7 16,7-5-61-1,23-2-12-15,10 2-4 0,10-2-1 16,4 1-2-1,6 2 1-15,1 1-2 0,-3 6 2 16,-7 6-1-16,-12 3 0 16,-10 7 1-16,-10 2 0 0,-10 4 1 15,-9 1-1-15,-10 2 1 0,-12 0-2 16,-4 0 1-1,-3 1-2-15,-3-3-3 0,6 3-4 16,-2-4-5 0,12 6-10-16,4-7-18 0,2-1-50 15,10 9-10-15,0-2-7 16,6 4-2-16</inkml:trace>
  <inkml:trace contextRef="#ctx0" brushRef="#br0" timeOffset="39200.392">14825 9198 13 0,'3'13'102'0,"-3"-13"-2"15,0 0-5 1,9 0-3-16,31-8-67 0,-27-3-12 15,1-4-4-15,4 0-4 16,-2-1-2-16,0 2-2 16,-1 5 0-16,-1 0-1 15,-14 9 2-15,0 0-1 0,0 0 1 16,-14-3 0-16,-3 3 0 0,2 3-2 15,-3 0-1 1,6 1-2-16,0-3-6 0,12-1-26 16,20 6-52-16,3-9-8 15,8-11-8-15,7-3-5 16</inkml:trace>
  <inkml:trace contextRef="#ctx0" brushRef="#br0" timeOffset="39570.3956">15650 8420 87 0,'-32'4'94'15,"11"-3"-3"-15,21-1-7 16,38 0-67-16,-7-1-6 0,9-1-2 15,7 2 0 1,10 0 0-16,2 5-3 0,-1 7 0 16,-9 0 0-1,-10 10 3-15,-15 2-4 0,-14 2 1 16,-11 4 0-16,-19 1-1 0,-5 3 0 15,-5-5-1-15,0 3-4 16,0-5-6-16,9 6-12 16,0-1-54-16,17-7-21 15,5-5-8-15,9-1-7 0</inkml:trace>
  <inkml:trace contextRef="#ctx0" brushRef="#br0" timeOffset="39800.398">15869 9111 46 0,'-7'17'105'0,"7"-17"-4"16,-11 8-8-16,11-8-2 15,39-11-80-15,-39 11-5 0,14-16-2 16,-5 8-2 0,0 1-2-16,1 2-1 0,-10 5 1 15,14-7-1-15,-14 7 1 16,0 0 0-16,-10 0 0 15,0 0 1-15,-3 3-2 16,2-3-2-16,4 0-3 0,7 0-11 16,0 0-45-16,0-6-29 0,21-5-7 15,12-4-7 1</inkml:trace>
  <inkml:trace contextRef="#ctx0" brushRef="#br0" timeOffset="40190.4019">16537 8412 14 0,'-16'-5'99'16,"4"-4"-3"-16,12 1-4 0,8-4-2 15,12 3-73-15,15 5-5 0,10 3-1 16,3-2-1-1,4 3 0-15,1 8-3 0,-8 5-1 16,-6 7-1-16,-11 3 0 16,-14 5-1-16,-14 1-2 0,-4 4 1 15,-13-2 0 1,-8 3-1-16,-1-3 1 0,-2 0-1 15,3-4-3 1,3 2-3-16,5-5-6 0,9 10-18 16,6 0-47-16,2-3-21 0,6 0-9 15,1 3-5-15</inkml:trace>
  <inkml:trace contextRef="#ctx0" brushRef="#br0" timeOffset="40340.4033">16681 9177 19 0,'-20'26'110'16,"4"-6"-5"-1,2-11-5-15,14-9-4 0,-6-12-56 16,8 3-28-16,14-4-3 0,-1 1-5 15,7 1-4-15,-3 0-5 16,1 4-9-16,-8 0-46 0,-12 7-37 16,9-2-3-1,-9 2-8-15,-4 0-3 0</inkml:trace>
  <inkml:trace contextRef="#ctx0" brushRef="#br0" timeOffset="49480.4948">5622 12700 8 0,'-10'0'83'0,"10"0"-13"16,-13 0-19-16,13 0-7 15,0 0-12-15,0 0-8 0,0 0-6 16,0 0-5-1,0 0-2-15,12 0 0 0,6 3-1 16,9 0 1 0,7 0-1-16,8-3-1 0,8 0-1 15,4 0-1-15,1 0-2 0,-3 0-2 16,2-2-1-16,-7-5-2 15,-4 4-3-15,-8-1-4 0,-4 2-5 16,-8-5-11 0,-1 6-25-16,-3 1-43 0,-11 0-5 15,-8 0-5 1</inkml:trace>
  <inkml:trace contextRef="#ctx0" brushRef="#br0" timeOffset="49980.4998">5653 12969 20 0,'-17'3'86'15,"5"-3"0"-15,-1 0-28 16,13 0-19-16,11 4-9 0,13-2-7 15,15-2-5 1,8 0-1-16,13-3-2 0,7 1-2 16,6 0-4-16,3-3-3 0,0 0-2 15,-6 0-5 1,-3 3-6-16,-11-5-15 0,-3-6-63 15,-3 10-5-15,-8-2-11 16,-6 1-1-16</inkml:trace>
  <inkml:trace contextRef="#ctx0" brushRef="#br0" timeOffset="51540.5153">19311 2021 19 0,'-9'-1'81'0,"0"0"-27"0,9 1-10 15,0 0-3 1,4 8-9-16,14-4-7 0,7 1-6 15,10-2-1-15,6 1-4 16,5-1-2-16,2-1-3 0,3-1-4 16,-7-1-2-16,-3 0-1 0,-10 0-4 15,-7 0-1 1,-8 0-5-16,1 0-14 0,-17 0-20 15,0 0-48 1,10 0-5-16,-10 0-4 0</inkml:trace>
  <inkml:trace contextRef="#ctx0" brushRef="#br0" timeOffset="51810.5181">19285 2206 78 0,'4'14'101'15,"17"-4"-6"-15,28 2-48 31,13 5-13-31,14-5-9 0,2 5-6 16,7-5-10-16,1-3-10 16,-8 1-22-16,3-2-65 0,-37-4-5 15,-6-4-9 1,-11 0 1-16</inkml:trace>
  <inkml:trace contextRef="#ctx0" brushRef="#br0" timeOffset="52770.5276">20531 1942 56 0,'0'-21'93'0,"0"21"-15"16,12-20-31-16,-5 3-12 0,2 5-10 16,0 2-6-1,1 8-6-15,3 2-2 0,5 11-4 16,0 11-1-16,3 4 0 15,2 11-2-15,2 5 1 0,3 9 0 16,-2 4 1 0,0 3 0-16,-3-4 0 15,-3-2-1-15,1-8 1 0,-7-5 0 16,-1-4 1-1,-3-10-3-15,-3-3 0 0,-1-11-1 16,-6-11-1-16,6 11 1 16,-6-11 0-16,0 0-1 0,0 0-1 15,0 0 2 1,0 0-1-16,11-4 1 0,-6-8 0 15,5-9-4 1,7-11 1-16,4-13 0 0,3-12 0 16,4-12-2-16,0-6 1 0,-3 0-1 15,2-2 2-15,-3 9 1 16,-9 5 0-16,-1 12-1 0,-4 10 0 15,-2 7-1 1,-3 10 0-16,0 5-3 0,-2 5-5 16,-3 14-2-1,7-15-8-15,-7 15-19 0,13 0-34 16,-13 0-29-16,0 0-7 0,4-8-2 15</inkml:trace>
  <inkml:trace contextRef="#ctx0" brushRef="#br0" timeOffset="52950.5294">21061 1617 78 0,'-18'-4'100'16,"7"-1"-6"0,11 5-22-16,0-12-51 0,7 5-6 15,10 2-6-15,4-3-7 0,7 1-3 16,3-2-8-16,8 0-19 15,-4 4-58-15,8-6-10 16,-5 3-5-16</inkml:trace>
  <inkml:trace contextRef="#ctx0" brushRef="#br0" timeOffset="53160.5315">20578 1799 36 0,'-28'10'100'0,"11"-3"-2"16,17-7-6-16,14-31-41 0,19 16-34 16,21 3-7-1,2-2-5-15,5 4-5 0,5-3-8 16,0 8-23-16,1 3-57 0,-23 2-8 15,-14 6-5-15</inkml:trace>
  <inkml:trace contextRef="#ctx0" brushRef="#br0" timeOffset="53570.5356">21270 2217 68 0,'-10'-1'98'0,"10"1"-1"0,-2 18-6 31,1-1-60-31,5 8-15 16,-2 1-8-16,4-2-1 15,-2 1-3-15,2 1-2 0,-1-8-5 16,-5-18-11-16,13-3-60 0,-7-7-18 15,-2-14-10 1,5-5-4-16</inkml:trace>
  <inkml:trace contextRef="#ctx0" brushRef="#br0" timeOffset="53680.5368">21390 1879 75 0,'1'-15'84'16,"-1"6"-8"-16,0 23-43 0,0-14-80 15,0 0-32-15,0 0-8 0</inkml:trace>
  <inkml:trace contextRef="#ctx0" brushRef="#br0" timeOffset="53940.5394">21494 2179 52 0,'3'35'100'0,"-2"-7"-5"16,8-1-38-16,-2-7-20 0,7-7-10 15,-1-8-7-15,4-7-8 16,-2-12-9-16,2 1-1 0,-2 0-4 15,-2 4 0 1,-3 7 1-16,-1 2-1 0,1 10 0 16,0 11 2-1,3 3-1-15,1-2-4 0,4 7-5 16,2-2-38-16,-1-8-39 0,10-2-7 15,-1-12-5-15</inkml:trace>
  <inkml:trace contextRef="#ctx0" brushRef="#br0" timeOffset="54520.5452">22046 1944 85 0,'-15'0'92'0,"15"0"-5"0,-9 1-52 15,9-1-11 1,18 11-7-16,0-8-3 0,6 0-3 15,1-1 1-15,4-1-2 16,-1-1-2-16,-3-6-3 16,-2-7 0-16,-4-1-3 15,-6-5-1-15,-7-2-2 0,0-2 0 16,-6-3-2-16,-3 1-1 0,-7 3 0 15,-4-1 0 1,-4 10-1-16,0 1 0 0,-3 8 1 16,-2 4 1-1,-1 5 1-15,0 14 1 0,-2 9 1 16,1 14 1-16,1 4 3 15,1 11 1-15,5 7 3 0,9 11 3 32,9 0 0-32,17-10-1 15,14-4 1-15,11-11-2 0,11-7-2 16,4-13-2-16,9-6-7 15,-9-21-19-15,-3-3-56 16,-8-5-18-16,-13-12-8 16,-5-9-7-16</inkml:trace>
  <inkml:trace contextRef="#ctx0" brushRef="#br0" timeOffset="55230.5523">19667 1040 12 0,'-7'-27'88'0,"1"8"4"0,6 19-7 15,0 0-59-15,0 0-10 16,-7 11-3-16,7 7 0 0,-1 1-3 16,1 5-2-1,-1 0 0-15,1 3-3 0,5 2 2 16,-4 5-3-1,1-5-1-15,-1 2-1 0,0-7-5 16,0-2-7-16,-1-3-14 16,0-9-62-16,0-10-9 0,0 0-5 15</inkml:trace>
  <inkml:trace contextRef="#ctx0" brushRef="#br0" timeOffset="55690.5569">19645 1001 35 0,'0'0'85'0,"-13"-24"-7"16,0 0-37-16,13 24-10 16,-2-20-4-16,2-2-7 0,0 22-3 15,14-19-5-15,5-1-1 16,1 13-3-16,2 0-1 15,5 2-3-15,0 0-2 16,1 5-2-16,1 0 1 0,24 9 0 16,-34-1 2-1,0-1-1-15,-7 6 0 0,-6 0 1 16,-6 2-1-16,-2-1 1 0,-10 2 0 15,-1 0-2 1,-5-2 1-16,-2-2-1 0,0-1 0 16,-3-1-1-16,2-3 0 15,0 0-1-15,3-2 0 16,4 0 0-16,14-5 2 15,-8 14-1-15,8-14 2 0,5 16 0 16,9-7 0 0,0 2 1-16,5-1 0 0,3 3 0 15,-1-1-1-15,2 1-1 0,2 0-2 16,0-1-2-1,2 0-4-15,-2-1-6 0,1-3-30 16,0 0-44-16,-5-8-12 16,-4-3-4-16</inkml:trace>
  <inkml:trace contextRef="#ctx0" brushRef="#br0" timeOffset="56030.5603">20122 1083 54 0,'7'-12'90'0,"-7"12"0"15,5-11-51-15,5 11-11 16,1 0 0-16,5 3-8 0,0 4-4 15,3-6-2 1,0 2-5-16,0-1-4 0,2-2-3 16,-21 0-4-1,21-3-2-15,-1-2 0 0,-20 5-4 16,22-18 1-16,0-1-1 0,-22 19 3 15,6-21 2 1,0 2 4-16,-23 7 3 0,-1 8 2 16,-3 4 2-16,1 3 3 15,1 5-1-15,2 2 1 0,4 4-2 16,3 3 0-1,5 5-2-15,3 0-2 0,4 5-2 16,6 2-6 0,4-3-7-16,8 5-23 0,4-1-52 15,2-9-13-15,2-1-9 0,1-3 5 16</inkml:trace>
  <inkml:trace contextRef="#ctx0" brushRef="#br0" timeOffset="56770.5676">22469 1412 80 0,'0'0'85'16,"18"0"-41"-16,-6 2-11 0,-3 6-8 16,3 1-6-16,0 5-4 15,-12-14 0-15,15 39-1 16,4-6 0-16,-10 5-1 0,-8-1-1 15,-2 1 0-15,-12-12-1 16,-8-11-1-16,-3-12-2 0,-2-3-2 16,2 0-2-1,10-3-3-15,2-4-4 0,-1-1-8 16,5-1-38-1,2-4-43-15,0-6-8 0,4 0-5 16</inkml:trace>
  <inkml:trace contextRef="#ctx0" brushRef="#br0" timeOffset="56890.5689">22529 1267 50 0,'12'-27'90'16,"0"5"-8"-16,2 4-12 0,-3 2-104 15,-1 7-46-15,-1 1-8 16,1 1-1-16</inkml:trace>
  <inkml:trace contextRef="#ctx0" brushRef="#br0" timeOffset="57330.5733">22766 1223 44 0,'0'0'87'15,"11"16"1"-15,-9-6-58 0,2 1-4 16,1 2 0-16,1-2-9 0,0 1 0 15,2 0-4 1,0-2-1-16,1-2-2 0,4 0 0 16,0-3-2-1,2 0-2-15,-2-4-1 0,2 0-2 16,-3 0-1-16,1-1-1 15,1 0-2-15,-2-1 0 0,2-1 0 16,-4 2-1 0,3 0 1-16,-1 0 0 0,0 2 2 15,2 2 1-15,2 2 2 0,0-3 1 16,-3 2 0-1,2 1 1-15,-2-2-1 0,1 0-1 16,0-1 0-16,0-2-2 16,-3-1-2-16,0 0-2 0,0-6-3 15,-2-3-2 1,-1-2-7-16,-1-3-14 0,-1-2-46 15,2 3-23 1,-5-2-5-16,1 3-1 0</inkml:trace>
  <inkml:trace contextRef="#ctx0" brushRef="#br0" timeOffset="58270.5827">23446 1055 17 0,'0'0'85'16,"2"-11"0"-16,4-25-28 0,-6 36-22 15,0 0-15 1,0 0-10-16,-2 10-2 0,2 2-2 16,-1 3 2-16,1 1 1 0,-2 8 0 15,2 1-2-15,2-2 2 16,1-3 0-16,1 3-2 0,3 1 1 15,0 0-3 1,1 2 0-16,2-3-1 0,2-1-2 16,0-4-2-1,0-4-2-15,3-2-2 0,-2-3-2 16,0-1-4-16,1 0-8 0,-2-2-7 15,1-5-41-15,3 1-27 16,-6-2-6-16</inkml:trace>
  <inkml:trace contextRef="#ctx0" brushRef="#br0" timeOffset="58450.5845">23501 1189 49 0,'-19'-16'93'0,"5"-1"-1"16,2 3-42-16,8 0-13 15,4 1-15-15,7 1-9 0,6 4-3 16,6 3-4 0,6 0-9-16,3 5-16 0,0-6-65 15,8 6-8-15,-2 2-5 16</inkml:trace>
  <inkml:trace contextRef="#ctx0" brushRef="#br0" timeOffset="59490.5949">20806 1184 49 0,'8'-19'78'0,"-1"2"-50"15,0 3-3-15,-4 0-11 16,-3 6-2-16,0 8 2 0,-10-2-1 16,-3 15-3-1,-7 10 0-15,-14 15 5 0,-23 64 1 16,-9 32 2-16,-1 27 1 0,0 21 0 15,7 14-2 1,13 0 1-16,21-10-3 0,30-50-3 16,27-21-1-16,17-22-4 15,15-20-4-15,16-17-10 0,0-11-48 16,12-19-34-1,6-16-5-15,1-20-9 0</inkml:trace>
  <inkml:trace contextRef="#ctx0" brushRef="#br0" timeOffset="59900.599">23612 1090 78 0,'3'-30'94'0,"3"1"-6"0,9 8-45 16,25-15-20-1,-11 33-6-15,1 8-6 0,0 10-5 16,0 16-3-16,-22 23 2 15,35 64-3-15,-16 30 1 16,-17 30-1-16,-13 19 0 16,-31 11-5-16,-34 5-13 0,-36-13-59 15,-3-51-14 1,-8-13-7-16,-2-12-2 0</inkml:trace>
  <inkml:trace contextRef="#ctx0" brushRef="#br0" timeOffset="60570.6056">16714 5897 43 0,'-15'-4'94'0,"1"0"-1"15,10-18-6 1,4 22-51-16,23-3-14 0,9 1-6 16,19 2-7-1,8 0-1-15,10 0-2 0,6-1-2 16,-1 7-3-16,-5-5-5 15,-9 5-5-15,-9-5-8 0,-12 5-25 16,-7-1-47-16,-14-5-6 0,-18 0-5 16</inkml:trace>
  <inkml:trace contextRef="#ctx0" brushRef="#br0" timeOffset="60740.6073">16836 6109 59 0,'-23'24'95'16,"13"-7"-5"-16,15-13-4 0,23 4-63 15,12-7-10-15,14 1-5 0,2-2-10 16,12-1-27 0,9-3-54-16,-8-7-8 0,-6 0-7 15</inkml:trace>
  <inkml:trace contextRef="#ctx0" brushRef="#br0" timeOffset="61000.61">17812 5729 44 0,'12'21'91'0,"-1"8"1"16,-1 6-4-16,-4 3-67 0,1 15-6 16,2 9 4-1,-6-1-2-15,2 3-5 0,0-4-2 16,-1-1-4-1,-5-4-1-15,3-11-1 0,-1-7 0 16,1-10-3-16,0-6 0 0,-2-21-6 16,0 0-9-16,0 0-56 15,10-37-21-15,-10-3-9 0,-5-12-4 16</inkml:trace>
  <inkml:trace contextRef="#ctx0" brushRef="#br0" timeOffset="61390.6139">17680 5825 88 0,'-10'-22'93'0,"10"1"-4"15,14-9-38-15,19 12-23 0,8 3-7 16,13-4-7 0,3 10-3-16,1 3-3 0,2 6-3 15,-9 7-1 1,-8 10-3-16,-13 5 1 0,-12 2-2 15,-11 7 1-15,-8-3 0 16,-15 1 0-16,-11-2 1 0,-5-6 0 16,-7-4-2-1,-1-3 1-15,-1-4-1 0,4-1 0 16,4-4-1-16,8 2 0 0,8 3-1 15,11 5 2 1,11 2 0-16,15 5 1 0,9 6 1 16,10-1 0-16,6 7 2 15,6-2-1-15,0 1 0 0,-4-4 1 16,-6 0-3-1,-6-5-1-15,-7-2-1 0,-7-5-5 16,-4-2-6-16,-7-8-21 0,-10-7-55 16,12-7-8-1,-3-5-7-15,-2-3 3 0</inkml:trace>
  <inkml:trace contextRef="#ctx0" brushRef="#br0" timeOffset="61670.6167">18406 6253 91 0,'27'8'99'15,"9"-8"-4"1,4-5-6-16,10-6-72 0,-3-5-4 15,3-8-4-15,-3-3-3 0,-9-2-5 16,-11-2-3-16,-13 3-1 16,-14 2-1-16,-8 4 0 0,-13 8 0 15,-11 10 3 1,-7 4 0-16,-6 12 2 0,3 14 3 15,5 2 1 1,10 7 0-16,11 5 0 0,15 0 1 16,10-1-2-16,17-5 1 15,13-1-3-15,5-8-6 0,12 1-8 16,-4-3-57-16,12-15-21 0,1-5-9 15,-2-5-7 1</inkml:trace>
  <inkml:trace contextRef="#ctx0" brushRef="#br0" timeOffset="62230.6223">19469 5830 42 0,'3'-17'94'0,"-3"5"-2"0,0 12-6 16,36-5-55-1,-28 12-11-15,5 11-6 0,0 9-2 16,5 9-3-16,0 7-1 0,1 5 0 15,0 8 0-15,0-1-1 16,-2 4 0-16,-5 1-1 16,-2-5 0-16,-1-8-1 15,-5-4-1-15,2-5 0 0,-2-10 0 16,0-6 0-1,-4-6 1-15,0-16 0 0,0 0 0 16,13-15-1-16,-5-13-1 0,1-11 0 16,3-11 1-16,-3-5-2 15,6-9-1-15,-3-1-2 16,-2 2-2-16,-1 7 0 15,0 12-3-15,-4 1-4 0,4 19-5 16,0 2-7 0,6 14-19-16,0 8-37 0,6 0-22 15,1 11-6-15,0 5 0 16</inkml:trace>
  <inkml:trace contextRef="#ctx0" brushRef="#br0" timeOffset="62530.6252">20118 6189 56 0,'1'14'94'0,"-1"3"-2"0,0-3-4 15,0 3-65-15,2 5-5 16,8-3 2-16,3-2-5 16,6-2-1-16,5-10-3 15,6-2-1-15,3-6-2 0,-3-8-2 16,2-5-1-16,-10-3-3 0,-8-1-1 15,-7-3-1 1,-7 7 0-16,-7-3-1 0,-10 10 0 16,-4-1 0-16,-7 8 0 15,2 2-1-15,4 0-1 16,-4 8-1-16,10 5-3 15,2 2-4-15,10 2-10 0,1 0-34 16,3-4-39-16,8-5-6 0,3-5-5 16</inkml:trace>
  <inkml:trace contextRef="#ctx0" brushRef="#br0" timeOffset="62860.6286">20368 6217 31 0,'11'17'99'15,"-1"-2"0"1,-1 3-6-16,2-29-34 0,3 21-41 15,7 2 0-15,4-5-3 0,1-6-3 16,-1-4-3-16,2-2-2 16,-1-12-1-16,0 1-3 15,-6-4-1-15,-4-2 0 16,-5 7-2-16,0 1 0 0,-7 3-2 15,-4 11 0 1,0 0 0-16,0 0 0 0,0 16 0 16,0 8 0-16,4 0 1 15,2 6 1-15,4 0 1 16,5-3 0-16,0-3 1 0,0-4-2 15,2-3-2-15,-1-6-3 16,-3-6-3-16,-1-4-8 0,-8-7-32 16,-2-14-42-1,7-7-10-15,-3-8-6 0</inkml:trace>
  <inkml:trace contextRef="#ctx0" brushRef="#br0" timeOffset="63040.6304">20871 6029 1 0,'14'0'96'15,"-4"10"2"-15,-3 6-6 0,6-1-3 16,0 10-74-1,1 1-4-15,4-2 0 0,-6 6-2 16,3 0-4-16,-4 0 1 16,1 1-4-16,-5-5-3 15,-3 3-6-15,-4-5-7 16,0-6-51-16,-3-6-26 0,-13-8-8 15,-6-4-5-15</inkml:trace>
  <inkml:trace contextRef="#ctx0" brushRef="#br0" timeOffset="63150.6315">20758 6270 83 0,'7'-6'95'0,"16"-1"-6"15,19-5-6-15,-1 1-75 16,19 4-10-16,-4-3-16 0,-4 1-63 16,3 1-7-1,-9-3-7-15</inkml:trace>
  <inkml:trace contextRef="#ctx0" brushRef="#br0" timeOffset="63990.6399">19798 5862 27 0,'-6'-10'97'15,"6"10"-1"-15,-12-17-8 16,12 17-51-16,2-13-12 0,12 2-8 16,10 0-7-1,9 0-5-15,6 4-5 0,-1-3-5 16,13 5-16-16,-10 5-42 0,-1 0-27 15,-7 0-6 1,-12 3-5-16</inkml:trace>
  <inkml:trace contextRef="#ctx0" brushRef="#br0" timeOffset="64210.6421">19414 5894 59 0,'-10'6'91'0,"10"-6"-5"15,24 0-4 1,10-9-69-16,14 2-37 0,9 2-55 15,0-3-6-15,-4-4-4 0</inkml:trace>
  <inkml:trace contextRef="#ctx0" brushRef="#br0" timeOffset="64630.6463">19161 5476 20 0,'-17'3'90'15,"0"16"2"-15,-2 8-5 0,1 17-55 16,3 19-11 0,8 12-3-16,7 13-1 0,3 11-2 15,16 4-3-15,5 6-3 16,12-10-3-16,7-2-3 0,4-11-7 15,3-17-24-15,-5-6-59 0,16-18-7 16,-7-17-6 0,5-17-4-16</inkml:trace>
  <inkml:trace contextRef="#ctx0" brushRef="#br0" timeOffset="65340.6534">21360 5961 19 0,'-20'-2'87'0,"12"-1"-1"0,8 3-24 15,0 0-20 1,0 0-11-16,16 0-8 0,14-3-4 16,3-3-4-1,7-4-1-15,4 0-3 0,-2-5-4 16,-3-2-4-16,-6-3-4 0,-13-3-2 15,-9 4-3-15,-11-3 0 16,-6 4-1-16,-15 4-1 0,-4 2-1 16,-8 9 2-1,-3 6 1-15,-2 19 5 0,0 12 1 16,4 12 1-1,5 12 4-15,8 8-1 0,8 5 5 16,10 4-1-16,8-6 1 0,12-2 0 16,9-16-1-16,9-5 0 15,1-14-2-15,6-11-2 0,-2-9-5 16,-2-12-3-1,1-5-11-15,-10-14-43 0,-3-12-33 16,-3-10-10 0,-1-13-3-16</inkml:trace>
  <inkml:trace contextRef="#ctx0" brushRef="#br0" timeOffset="65690.6569">21853 5450 80 0,'10'17'92'0,"3"-5"-2"0,7 8-53 15,1 5-12 1,3 10-3-16,-3 1-3 0,3 6-5 16,-12 6 0-16,-2-5-3 15,-5 0-1-15,-7-5 0 16,-10-4-1-16,-11-8-1 15,0-9-1-15,-8-6 0 0,1-9-1 16,-1-2-2-16,-1-8-1 0,7-7-2 16,-4-7-4-1,9 1-5-15,0-13-12 0,7-2-58 16,8-6-18-16,3-2-10 15,4-6-4-15</inkml:trace>
  <inkml:trace contextRef="#ctx0" brushRef="#br0" timeOffset="65800.658">21933 5223 20 0,'1'-19'62'16,"3"9"-61"-16,-4-7-1 16,-2 6-76-16</inkml:trace>
  <inkml:trace contextRef="#ctx0" brushRef="#br0" timeOffset="66190.6619">22072 5249 64 0,'13'25'92'15,"1"3"-5"-15,-14 6-51 16,20 5-6-16,6-3-7 0,1-2-7 16,-2-6-4-1,2-5-1-15,-4-8-2 0,2-7 1 16,-5-8-4-1,-5-5-2-15,-2-1 0 0,-6-8-2 16,1 2 0-16,-6 0-2 0,0 2-2 16,-2 10 0-16,0 0 0 15,0 0 1-15,0 19-1 0,7 1 2 16,3 2 1-1,9-1 3-15,1-4 2 0,6-2 0 16,1-8 0 0,-1-4 0-16,-4-8-1 0,-4-8 0 15,-6-6-3-15,-4-5-2 16,-5 0-2-16,-2-7-7 0,-2 1-9 15,-8-4-48-15,1-4-28 16,6-2-9-16,4-6-4 16</inkml:trace>
  <inkml:trace contextRef="#ctx0" brushRef="#br0" timeOffset="66480.6648">22852 4951 3 0,'-1'11'87'16,"-7"10"4"-16,-5 4-4 0,26 9-65 16,-28 9-3-16,-1 5 1 15,0 5-2-15,5-2-2 16,9-2-4-16,3-3 1 15,11-7-3-15,6-3-1 0,5-12-1 16,3-5-1-16,-2-2-2 0,3-8-4 16,-1-1-3-1,-6-6-8-15,3-1-10 0,-9-1-60 16,2-15-14-1,-7-4-10-15,-1-9-2 0</inkml:trace>
  <inkml:trace contextRef="#ctx0" brushRef="#br0" timeOffset="66670.6667">22583 5190 41 0,'-14'9'96'0,"14"-9"-2"0,27 9-6 15,12-9-64-15,10 1-10 16,8-1-2-16,2 0-5 0,10 2-6 15,-9-2-6 1,0 0-11-16,-10 0-23 0,-15-3-50 16,-2-1-6-1,-6-4-5-15</inkml:trace>
  <inkml:trace contextRef="#ctx0" brushRef="#br0" timeOffset="67160.6716">23057 4763 29 0,'0'0'93'15,"-9"-14"0"-15,19 10-42 16,-10 4-11-16,0 0-10 15,0 0-10-15,0 0-3 0,0 0-6 16,0 0-3 0,0 0-2-16,-5 0-3 0,5 0 1 15,0 0-2-15,0 0 1 16,0 0-2-16,0 0 1 0,0 0-1 15,0 0 0-15,0 0 0 16,0 0-1-16,0 0 1 16,0 0-1-16,0 0 0 0,0 0 0 15,0 0 1 1,0 0 0-16,7 4 0 0,3 5 0 15,7 8 1-15,5 12-1 16,7 13 0-16,4 18 0 16,5 20 1-16,-3 16-1 15,-4 17 1-15,-12 15 2 0,-15 11-1 16,-12 2 1-16,-25-1 0 0,-19-5-1 15,-17-6-1 1,-15-4-3-16,-9-11-8 0,-6-2-23 16,-7-6-42-1,-13-12-21-15,6-4-8 0,-7-6-4 16</inkml:trace>
  <inkml:trace contextRef="#ctx0" brushRef="#br0" timeOffset="72340.7234">6074 12439 42 0,'19'23'76'0,"-4"16"0"0,-13 12-4 15,-4 9-74 1,-14 7 5-16,-2 2 7 0,-12-8 2 16,-5-11 3-16,-3-15-2 15,2-17 2-15,4-18-1 0,5-15-2 16,10-20-2-16,7-13-4 0,10-12-4 15,4-4-1 1,13-4 0-16,9 5 0 0,11 5 1 16,13 11 2-1,10 13-2-15,8 18 1 0,4 16-1 16,0 20 1-16,-5 18-1 15,-17 16 0-15,-18 16 0 0,-23 10-1 16,-28 6 1-16,-28-1 0 0,-23-9 1 16,-16-6 1-1,-8-15-1-15,2-18-2 0,8-14-8 16,3-16-48-1,24-23-32-15,22-23-8 0,17-23-5 16</inkml:trace>
  <inkml:trace contextRef="#ctx0" brushRef="#br0" timeOffset="73790.7378">16559 7342 33 0,'-16'3'91'16,"3"-3"-1"-16,13 0-40 0,-16 2-13 15,16-2-6 1,0 0-10-16,8 3-5 0,7 0-4 16,8-3-2-16,9 0-1 15,6 0 0-15,12-3-2 0,-1 0-1 16,3-2-2-16,-3 2-2 15,-3-3-2-15,-3 2-2 16,-8 3-3-16,-9-3-3 0,-5 4-4 16,-5-7-10-1,0 5-36-15,-3 2-33 0,-4 1-5 16,-9-1-5-16</inkml:trace>
  <inkml:trace contextRef="#ctx0" brushRef="#br0" timeOffset="73970.7397">16625 7516 78 0,'0'8'96'0,"13"-8"-5"16,23-3-6-16,19-4-70 15,9-3-8-15,9 5-13 16,-3 7-68-16,5-6-12 0,-5 2-7 15,-9-3-6-15</inkml:trace>
  <inkml:trace contextRef="#ctx0" brushRef="#br0" timeOffset="74740.7473">17786 7339 76 0,'0'0'89'16,"-7"-11"-4"-16,7 11-45 0,0 0-11 16,8 21-9-16,-2 8-6 15,-1 10-5-15,0 8-3 0,2 5 1 16,-1 8 1-1,3-2-1-15,-4-2-3 0,-2-9 1 16,0-7-3 0,-1-9 1-16,-1-9-3 0,-1-8-2 15,0-2-4-15,0-12-10 16,3-13-52-16,3-1-22 0,-1-8-8 15,1-7-2-15</inkml:trace>
  <inkml:trace contextRef="#ctx0" brushRef="#br0" timeOffset="75270.7527">17703 7381 52 0,'-18'-4'85'15,"2"-4"-30"1,16 8-11-16,-16-11-9 0,14 2-8 16,2 9-7-16,0-16-4 15,7 7-5-15,2-1-3 0,9 1-2 16,1 0-2-1,4-1-1-15,7 5 1 0,5 2-2 16,3 3 1-16,2 7 0 0,3 2-1 16,-3 8 1-1,-2 3-1-15,-4 3-1 0,-9 8 1 16,-7 1 0-16,-10 0-1 15,-8 0 0-15,-9-1 0 0,-10-3 1 16,-7-4-2 0,-4-6 1-16,-3-11-1 0,-4-6 0 15,2-1 0 1,4-11 0-16,2 2-1 0,5-3-1 15,5 6 1-15,10 2 1 0,9 4 0 16,5 12 1-16,14 7 0 16,7 8 1-16,5-1 0 0,3 8 2 15,4-1 0 1,-1 3-1-16,-4-3 0 0,-3-2 0 15,-7-3-1 1,-3-6-2-16,-4-3-2 0,-2-5-5 16,-2-10-8-16,0-4-45 15,4 0-30-15,-8-10-7 0,3-5-5 16</inkml:trace>
  <inkml:trace contextRef="#ctx0" brushRef="#br0" timeOffset="75600.7559">18261 7732 49 0,'4'12'95'0,"4"-7"-1"16,7-5-7-16,9 0-65 0,8-4-4 16,6-5-3-1,2-4-2-15,1-4-5 0,-3-6-3 16,-6-2-3-1,-4-1-1-15,-14 0-3 0,-9 2 0 16,-12 4-1-16,-10 7-1 16,-10 5 2-16,-7 8 0 0,-6 9 1 15,-3 15 3 1,3 6 1-16,5 11 2 0,9 4 2 15,7 1 0-15,16 4-1 0,9-4 1 16,29-6 1 0,14-2-7-1,5-8-6-15,10-3-33 16,1 2-50-16,-7-18-6 0,-2-9-9 15,-7-3-2 1</inkml:trace>
  <inkml:trace contextRef="#ctx0" brushRef="#br0" timeOffset="76270.7626">19548 7175 50 0,'1'-34'85'0,"-7"7"-1"15,-12 8-50-15,-6 14-9 0,-7 7-6 16,-3 19-4-1,-6 18-2-15,8 11-2 0,3 18 0 16,7 9 0-16,11 13 1 0,11 1 2 16,19-4-1-1,15-4-1-15,13-12-2 0,18-10 0 31,1-16-1-31,-2-14-6 0,-5-9-5 16,-8-15-19 0,-14-7-65-16,-4-6-8 0,-12-8-9 15,-16-7-6 1</inkml:trace>
  <inkml:trace contextRef="#ctx0" brushRef="#br0" timeOffset="77210.7721">20559 7391 31 0,'5'-14'96'15,"0"0"-2"1,-1 1-5-16,13 3-59 0,-17 10-10 15,9-12-3-15,-9 12-5 16,13 0-4-16,-2 4-3 0,-1 9-1 16,2 9-1-1,3 2 1-15,0 12 1 0,1 0 0 16,1 7 0-16,-4 1 0 0,3 0 0 15,-3 1-2 1,-3-5 1-16,1 1 0 0,-2-7-1 16,0-1 0-16,1-6 0 15,-2-2-1-15,-1-7 0 0,0-1 0 16,0-4-1-1,-4 0 0-15,-3-13 0 0,8 15 1 16,-8-15-2-16,3 9 2 0,-3-9-2 16,0 0 2-1,0 0-1-15,0 0 0 0,0 0 0 16,0 0 2-16,0 0-1 15,0 0-2-15,0 0 2 0,0 0 0 16,0 0 0 0,0 0 0-16,0 0 1 0,0 0-1 15,9-3 0 1,-2-7 0-16,-1-4 0 0,8-13-1 15,0-4 0-15,9-15 0 0,3-8 0 16,3-11 0-16,3 2 0 16,-3-5-1-16,2 3 0 15,-5 7 0-15,-1 4-1 16,-8 13-1-16,-5 8-1 0,-3 11-2 15,-4 6-3 1,-1 4-4-16,-4 12-7 0,0-14-16 16,0 14-25-16,0 0-26 15,-9 7-17-15,9-7-7 0</inkml:trace>
  <inkml:trace contextRef="#ctx0" brushRef="#br0" timeOffset="77450.7745">20927 7264 23 0,'-16'0'100'0,"4"1"-1"15,12-1-5-15,11-44-29 0,20 37-45 16,17-5-5-1,4 2-4-15,7 1-2 0,4-4-5 16,1 4-8-16,-8-3-7 16,-7 9-23-16,-12 2-57 15,-25 1-7-15,-12 0-7 16</inkml:trace>
  <inkml:trace contextRef="#ctx0" brushRef="#br0" timeOffset="77710.7771">20468 7406 90 0,'-11'14'100'0,"11"-14"-4"0,20 7-6 16,17-7-71-16,6-2-6 15,6 1-4-15,5-6-7 0,1 4-13 16,-10 3-50-1,1-1-30-15,-14 1-7 0,-11 0-5 16</inkml:trace>
  <inkml:trace contextRef="#ctx0" brushRef="#br0" timeOffset="78400.784">20228 7096 62 0,'-1'-22'97'0,"1"5"-5"15,0 7-5-15,0 10-66 16,12 16-4-16,2 19-5 0,2 16-1 15,-1 12-2-15,2 19 0 0,-1 13 1 16,-1 8-2 0,-5 4 2-16,-6-7-1 0,-2-4 0 15,-2-9-2 1,-3-12-1-16,-6-12 0 0,2-18-2 15,1-10 1-15,-1-11-2 16,5-9-1-16,2-15-1 0,-4 11-1 16,4-11-4-1,0 0-5-15,0 0-10 0,-2-9-39 16,2 0-39-16,14 1-6 0,1-5-7 15</inkml:trace>
  <inkml:trace contextRef="#ctx0" brushRef="#br0" timeOffset="79040.7904">21288 7870 69 0,'2'-10'71'0,"-2"2"-13"0,0 8-12 16,-3-11-12-1,3 11-11-15,-15 5-8 0,4 6-3 16,-3 2-4-1,2 12 1-15,2-1 1 16,2 2 0-16,4 1 3 0,4-5 1 16,8-4-3-16,6-7 1 15,8-5-3-15,-1-6-2 0,3-9 0 16,-2-2-3-1,-2-8-1-15,-5 1-2 0,-8-2-1 16,-7 0 0 0,-4-1 0-16,-7 4-1 0,-7 2-1 15,2 4-2-15,-5 1-2 16,6 8-5-16,-3-1-8 0,18 3-35 15,-4 6-39-15,4 3-6 0,1 0-4 16</inkml:trace>
  <inkml:trace contextRef="#ctx0" brushRef="#br0" timeOffset="79460.7945">21478 7890 50 0,'0'12'94'15,"0"-1"0"1,0 1-6-16,1 3-66 0,7 5 0 16,0-5-2-16,8-4-5 15,-2-3-2-15,1-4-2 0,4-4-2 16,-2-1-3-1,1-8-1-15,-3-2-2 0,1-5-2 16,-6 0 0-16,2-1-2 0,-5 0 1 16,0 3 0-1,-4-1-1-15,-3 15-2 0,1-12 2 16,-1 12-1-16,0 8 1 15,0 6 1-15,0 2-1 0,0 4 2 16,0 1 0 0,4 2 2-16,4-5 0 0,0-2 0 15,1-4-1 1,-1-3-1-16,-8-9-2 0,17 12-4 15,-17-12-4-15,11 3-10 0,-11-3-40 16,1-6-36-16,6-5-5 16,-4-6-8-16</inkml:trace>
  <inkml:trace contextRef="#ctx0" brushRef="#br0" timeOffset="79660.7965">21866 7803 82 0,'6'17'97'0,"0"7"-5"0,-6-24-16 15,12 21-58 1,-4 9-2-16,3 2-1 0,1 1-4 16,0-5-2-1,-3 2-4-15,1-9-2 0,-3 1-6 16,-6-5-7-16,1-7-44 15,-1-1-34-15,-8-9-9 0,-10-10-7 16</inkml:trace>
  <inkml:trace contextRef="#ctx0" brushRef="#br0" timeOffset="79790.7978">21745 7927 63 0,'0'-11'95'0,"20"9"-4"16,8-4-6-16,7 1-70 16,2 2-10-16,4 3-18 0,4-1-66 15,-10-3-9 1,-1-2-6-16</inkml:trace>
  <inkml:trace contextRef="#ctx0" brushRef="#br0" timeOffset="80330.8033">22251 7050 55 0,'-7'-17'100'0,"2"4"-3"0,-1 1-6 16,6-2-55-1,0 14-16-15,0-10-4 0,0 10-5 16,0 0-3-16,11 15-3 15,-6 17-1-15,9 11-1 0,-4 20 0 16,10 19-1 0,-3 19 2-16,2 16 0 0,-1 5 0 15,-4 7 1 1,-1-6-1-16,-5-7 0 0,-2-12 0 15,-2-18-1-15,-5-16 1 0,2-17-2 16,0-13 1-16,1-13-1 16,-1-11 1-16,0-7-1 0,-1-9 0 15,0 0 0 1,0 0-2-16,10 0-2 0,-10 0-5 15,6-8-10 1,-4-1-34-16,1-7-39 0,7 3-13 16,-2-3-6-16,4 0-4 15</inkml:trace>
  <inkml:trace contextRef="#ctx0" brushRef="#br0" timeOffset="82160.8216">22705 7511 77 0,'-8'0'82'0,"-1"6"-29"16,9-6-21-16,0 18-4 15,4-7-4-15,15 0-6 16,3 2 0-16,11-5 0 0,5-3 0 15,6-3-1-15,2-2-3 16,0-6-3-16,-2-8-3 0,-9-3-2 16,-6-3-3-1,-9-2-1-15,-5-3-2 0,-11-2-1 16,-5 1-1-16,-11-2 0 15,-7 5-1-15,-6 4 0 16,-3 8-1-16,-8 9 0 0,-4 10 2 16,-3 16 0-16,3 13 1 15,3 14 1-15,3 8 0 0,7 7 3 16,7 5 0-1,14-3 2-15,20-2 2 16,15-7-1 0,9-13 1-16,8-11-3 0,4-9-3 15,-1-13-4 1,5-6-10-16,-8-7-46 0,-21-17-35 15,-1-7-7-15,-8-8-6 0</inkml:trace>
  <inkml:trace contextRef="#ctx0" brushRef="#br0" timeOffset="82590.8259">23169 6936 25 0,'0'0'91'0,"0"0"-1"0,12 29-9 16,-1-12-50-1,3 7-10-15,4 7-6 0,-1 9 1 16,-1 3-2-16,-2 5-3 15,-4 1 0-15,-3-1-1 0,-8-7 0 16,-8-2-1 0,-8-10-1-16,-3-7-1 0,0-8-1 15,-1-4-1-15,2-8 0 16,-3-2-3-16,6-8-3 15,-1-8-8-15,8 1-14 0,-1-7-56 16,1-11-18-16,0-10-7 16,1-4-7-16</inkml:trace>
  <inkml:trace contextRef="#ctx0" brushRef="#br0" timeOffset="82680.8268">23119 6768 51 0,'7'-12'39'0,"4"-4"-38"0,1 0-1 16,10 1-81-16</inkml:trace>
  <inkml:trace contextRef="#ctx0" brushRef="#br0" timeOffset="83070.8307">23386 6763 1 0,'-12'22'89'0,"1"0"2"16,7 5-3-16,4 3-49 0,7 1-12 15,12 1-9 1,11-6 0-16,2-7-3 0,8-5-3 15,3-8-2-15,-3-6-1 0,-2-7-2 16,-6-8-1 0,-9-7-2-16,-10-5-2 0,-11 1 0 15,-7-5-2-15,-13 4 0 16,-7-1 0-16,-5 3-2 0,-4 6 0 15,0 6-3 1,0 6-2-16,6 4-5 0,0 3-10 16,11 3-38-1,8 6-32-15,0-1-8 0,9-8-3 16</inkml:trace>
  <inkml:trace contextRef="#ctx0" brushRef="#br0" timeOffset="83310.8331">23427 6546 55 0,'5'-14'94'0,"-5"14"-1"0,16-11-5 16,-2 14-60-16,4 18-8 0,1 7-7 16,-2 11-3-16,-2 10-3 15,-4 10 1-15,-5 5-3 0,-6 1 1 16,-2 1-2-1,-8-9-1-15,-4-4 1 0,2-7-2 16,0-8-1 0,0-8-3-16,2-10-4 0,5-8-5 15,2 0-17-15,-1 0-57 16,4-12-12-16,0 0-7 0,6-10-1 15</inkml:trace>
  <inkml:trace contextRef="#ctx0" brushRef="#br0" timeOffset="83730.8373">23857 6948 8 0,'0'0'88'0,"0"0"1"0,0 0-4 16,-1 9-50-1,0 9-13-15,1 3-8 0,0 3-2 16,5 1 1-16,9-1 2 0,1-4-1 16,4-6-2-1,3-2-1-15,-3-10-2 0,3-2-1 16,-6-9-2-16,-6-7-3 15,-7-5-1-15,-3-1-1 16,-10-2-1-16,-6 1-1 16,-2-1-1-16,-6 6-3 0,4 3-2 15,-4 5-4 1,8 9-8-16,-3 1-27 0,4 2-46 15,11 7-7-15,1 2-4 0</inkml:trace>
  <inkml:trace contextRef="#ctx0" brushRef="#br0" timeOffset="83820.8382">23857 6948 57 0</inkml:trace>
  <inkml:trace contextRef="#ctx0" brushRef="#br0" timeOffset="84080.8407">23857 6948 57 0,'65'-45'94'0,"-58"57"-2"0,0-3-4 0,24 3-70 16,-15 5-4-16,0 0 2 15,2-1-2-15,4-3-2 16,-3-1-3-16,2-8-1 0,-1-2-2 16,-1-2 0-1,-5-4-2-15,-1-7-1 0,-2-2-1 16,-6 2-1-16,-1 3-1 15,-4 8-2-15,4-12-1 16,-4 12 0-16,0 7 1 0,0 10 0 16,-1 4 1-16,1 4 0 15,2 1 2-15,3 4 1 0,4-4 1 16,-1-2 0-1,1-9-1-15,-1-3-2 0,1-3-3 16,-9-9-6-16,13 0-11 16,-10-11-50-16,-3-9-25 15,5-8-5-15,3-13-6 16</inkml:trace>
  <inkml:trace contextRef="#ctx0" brushRef="#br0" timeOffset="84260.8425">24410 6761 87 0,'8'18'99'0,"-3"6"-4"0,1-7-5 15,-2 12-73-15,3 8-2 16,-2 1-3-16,0 3-4 0,-2 3-2 16,0 0-2-1,-1-5-3-15,-2-2-4 0,0-8-7 16,-5-4-22-16,-4-2-59 0,-7-23-5 15,-4-7-8 1</inkml:trace>
  <inkml:trace contextRef="#ctx0" brushRef="#br0" timeOffset="84380.8437">24263 6993 57 0,'30'-11'95'15,"11"4"-4"-15,11-3-5 0,8 2-61 16,9-9-82-16,-8 13-26 0,-4 2-8 16,-14-3-3-1</inkml:trace>
  <inkml:trace contextRef="#ctx0" brushRef="#br0" timeOffset="85200.852">21763 9150 42 0,'-8'0'93'15,"8"0"0"1,0 10-6-16,13-5-60 0,18 4-7 15,12-8-1-15,8 3 1 16,2-4-6-16,3-4-4 0,-2-6-3 16,-6-5-1-1,-9-4-5-15,-13-1-2 0,-14-4-2 16,-12-3-1-16,-5 3-1 0,-15-2-1 15,-5 6-1 1,-8 3 1-16,-6 8 1 0,0 6 1 16,-1 11 3-16,-1 11 0 15,4 10 2-15,1 8 1 0,10 6 2 16,6 4 1-1,10 4 2-15,6-2-1 0,9 0 1 16,13-6 0-16,12-3-2 0,5-7 2 16,3-6-3-1,5-6-2-15,1-4-5 0,-3-12-6 16,3 2-16-16,-6-7-57 15,-5-17-14-15,-5-9-8 0,-2-14-4 16</inkml:trace>
  <inkml:trace contextRef="#ctx0" brushRef="#br0" timeOffset="85520.8552">22667 8829 68 0,'5'16'90'0,"2"6"-1"0,-4 1-3 16,2 8-74-16,0 7 0 15,2 4 3-15,-1 0 0 0,-1 0-2 16,-3-4-1-16,-2-1-2 0,-4-6-2 15,-9-4 0 1,-3-8-1-16,-6-5-1 0,-3-6 0 16,0-6-1-1,2-2-1-15,-2-10-1 0,6-4-2 16,0-8-5-16,6-7-12 15,2-4-47-15,-3-13-32 0,9-7-7 16,4-6-6-16</inkml:trace>
  <inkml:trace contextRef="#ctx0" brushRef="#br0" timeOffset="85660.8566">22531 8615 90 0,'0'0'95'0,"4"-12"-8"16,-4 12-10-16,11-7-87 0,-1 10-60 15,2-1-17 1,1 3-6-16,2 7 4 0</inkml:trace>
  <inkml:trace contextRef="#ctx0" brushRef="#br0" timeOffset="86060.8606">22847 8757 50 0,'0'0'88'0,"0"0"1"16,0-16-8-16,-2 24-64 0,2 13-5 15,-1-1 0-15,5 4 1 16,2 0 2-16,6-2-2 0,1-2-1 16,2-6-2-1,1-5 0-15,-1-9-2 0,0-2 0 16,-2-9-4-1,-3-4-1-15,-3 2-1 0,-1-2-4 16,0 6 0-16,-6 9-1 0,0 0 1 16,3 5-2-16,1 12 1 15,4 4 2-15,1 1 1 16,7-1 3-16,2-1 2 15,6-7-1-15,-1-6 1 0,-1-5 1 16,-3-4-2 0,-3-9-1-16,-6-5-2 0,-4-6-4 15,-6-1-2-15,0-5-9 16,0-1-28-16,0 0-47 15,-4-3-10-15,1-2-6 0,3-1 1 16</inkml:trace>
  <inkml:trace contextRef="#ctx0" brushRef="#br0" timeOffset="86300.863">23409 8565 37 0,'-13'21'93'16,"-1"4"-1"-16,3-15-7 0,7 24-58 15,1 1-2 1,2 9-3-16,9-4-5 0,7-3-5 16,3-5-3-1,4-3-1-15,3-8-3 0,-4-4-4 16,-1-2-4-16,-2-11-6 15,1-4-37-15,-4-2-44 0,-14-18-8 16,-1-6-7-16</inkml:trace>
  <inkml:trace contextRef="#ctx0" brushRef="#br0" timeOffset="86460.8646">23261 8649 67 0,'-3'15'97'16,"13"-3"-5"-16,13 2-6 0,16 1-70 15,2 0-1 1,8 1-5-16,2-3-13 0,0 1-20 15,4-1-60-15,-15-7-7 0,-6-3-9 16</inkml:trace>
  <inkml:trace contextRef="#ctx0" brushRef="#br0" timeOffset="86800.868">23653 8261 76 0,'-11'-1'97'15,"11"1"-3"-15,0 0-6 0,9 1-63 16,15 8-8-1,12 7-5-15,4 13-4 0,6 7-2 16,2 12-2-16,1 16 0 0,-6 13 0 16,-9 13-1-16,-12 8-2 15,-14 9 0-15,-9 4 1 16,-7 4 0-16,-15 1-3 15,-4 0-3-15,-8-12-6 0,2-2-38 16,4-8-43 0,-8-10-7-16,5-9-9 0</inkml:trace>
  <inkml:trace contextRef="#ctx0" brushRef="#br0" timeOffset="89240.8924">17252 3197 39 0,'-15'0'89'0,"6"-13"-4"15,9 13-34-15,5 0-15 16,17-3-7-16,11 3-12 0,14 0-4 15,3 0-4-15,8 0 0 16,1 1-3-16,-4 4-5 16,-6-3-6-16,-8 2-4 0,-9 3-11 15,-14-4-20 1,-18-3-46-16,0 0-8 0,0 0-1 15</inkml:trace>
  <inkml:trace contextRef="#ctx0" brushRef="#br0" timeOffset="89420.8942">17173 3413 58 0,'4'12'94'0,"19"-7"-3"15,14-5-6-15,16-3-64 16,8-4-9-16,8 0-7 15,-4-2-21-15,-6 5-65 0,5 2-8 16,-11 0-7-16</inkml:trace>
  <inkml:trace contextRef="#ctx0" brushRef="#br0" timeOffset="90170.9017">18205 3057 27 0,'0'0'84'16,"0"0"1"-16,-9 15-37 0,5 11-11 16,-1 8-13-16,-3 10-6 15,-1 7-2-15,-1 0-2 0,-3 8-2 16,0-7-2-16,0-2-1 15,-3-7-4-15,7-9 0 16,-4-7-3-16,5-7-3 0,0-8-3 16,8-12-11-1,-2 11-39-15,3-17-35 0,9-14-4 16,0-3-6-16</inkml:trace>
  <inkml:trace contextRef="#ctx0" brushRef="#br0" timeOffset="90730.9072">18147 3069 19 0,'-6'-10'78'15,"-2"-1"-32"-15,8 11-2 16,-9-8-7-16,9 8-5 0,0 0-7 15,0 0-6-15,7-6-6 0,3 5 0 16,7-2-4 0,2 2-1-16,5 0-1 0,5 1 0 15,4 0 1 1,1 0-1-16,1 2-1 0,-2 6-1 15,1 4-2-15,-8 0-1 16,0 6-1-16,-7 0-1 0,-7 1 0 16,-3 3 1-1,-5 1-1-15,-6-5 2 0,1-1 0 16,-6-1 1-16,-6-5-2 0,-4-3 1 15,-3-3-1 1,-3-2-2-16,-3-2 0 0,1 0 0 16,3-1-1-16,1 0-1 15,2 0 2-15,6 0-2 0,3 0 2 16,10 0-1-1,0 0 1-15,-10 14 1 0,10-2 1 16,3 5 0-16,-1-1 1 0,9 8 1 16,-5 1 0-1,6 2 2-15,-2 0-1 0,4-3 1 16,-4-3-2-16,0 1 1 15,0-6-1-15,-4-3-1 0,4-3-2 16,-10-10-4 0,16 12-4-16,-16-12-10 0,20 0-49 15,2-6-26 1,-10-3-4-16,6-5-5 0</inkml:trace>
  <inkml:trace contextRef="#ctx0" brushRef="#br0" timeOffset="91010.91">18519 3393 25 0,'14'3'91'0,"2"-3"0"0,6-4-5 16,5-1-60-1,8-3-7-15,3 1-1 0,0-6-5 16,-3-3-5-16,-3-2-4 15,-8-5-4-15,-10 5-1 0,-12-2-2 16,-9 4 1-16,-10-2-2 0,-11 9 3 16,-3 9 0-1,-7 0 2-15,-2 18 2 0,2 3 0 16,7 8 2-1,6 3 1-15,9 5 1 0,11-2-1 16,7 0-1-16,15-1 0 16,11-9 0-16,7 1-4 0,3-4-5 15,11 2-22-15,1 3-61 0,-3-16-8 16,1-4-5-1,-8-7-4-15</inkml:trace>
  <inkml:trace contextRef="#ctx0" brushRef="#br0" timeOffset="91680.9167">19359 2830 8 0,'7'-32'74'0,"-4"5"2"0,-5 4-37 15,-6 14-13 1,-7 12-7-16,-9 19-3 0,-3 17-2 15,-8 22 2-15,1 13 1 16,-2 18 2-16,7 11-1 0,9 5-3 16,10-1 2-1,12-5-2-15,12-10-2 0,15-17-3 16,11-14 0-16,7-14-2 15,6-12-3-15,-3-11-4 16,4-8-10-16,-9-8-45 0,-2-9-38 16,4-13-7-16,-7-8-8 15</inkml:trace>
  <inkml:trace contextRef="#ctx0" brushRef="#br0" timeOffset="92340.9234">20094 3125 27 0,'5'-15'94'15,"-2"3"-3"-15,-3 12-4 0,16-7-51 16,-2 10-17-1,0 12-4-15,3 10-6 0,-1 6 1 16,2 10-2-16,0 4 2 16,-1 3-2-16,-4 1 1 0,-1-9-1 15,-1-1 0-15,-4-10-1 0,2-3-1 16,-3-10 0-1,-1-7-1-15,-5-9 1 0,0 0-2 16,0 0 1 0,0 0-2-16,0 0 1 0,4-7-2 15,-4-4 0-15,5 1-1 16,-1-3-2-16,3-3 1 0,1 2-3 15,3-9 0 1,5 3-4-16,-3-2-3 0,7 1-5 16,-2 2-5-16,3-3-11 0,-3 0-21 15,-2-5-37 1,2 6-13-16,-4 6 0 0</inkml:trace>
  <inkml:trace contextRef="#ctx0" brushRef="#br0" timeOffset="92490.9249">20434 3116 31 0,'-16'-7'89'0,"3"2"-14"16,13 5-14-1,0-10-19-15,8 4-13 0,14 3-11 16,8 2-5-16,6-2-6 0,2 3 0 16,2 0-4-16,-2 1-6 15,-2 2-10-15,-9 0-19 0,-14 2-53 16,-3-2-7-1,-10-3-3-15</inkml:trace>
  <inkml:trace contextRef="#ctx0" brushRef="#br0" timeOffset="92690.9268">20039 3048 24 0,'-17'4'97'15,"17"-4"-4"1,0 0-3-16,30 32-38 0,7-32-34 15,6-4-6-15,7 1-7 16,-1 0-10-16,5 3-27 16,-2 2-54-16,-13 1-6 0,-10 5-7 15</inkml:trace>
  <inkml:trace contextRef="#ctx0" brushRef="#br0" timeOffset="93010.9301">20658 3379 77 0,'2'13'97'16,"-1"3"-5"-16,-1-1-5 0,-1-2-74 15,1 5 4-15,-1 1-4 16,1-1-5-16,-1-1-4 15,1-3-4-15,0-4-4 0,0 0-11 16,0-1-60 0,0-9-16-16,1-11-5 0,0-7-5 15</inkml:trace>
  <inkml:trace contextRef="#ctx0" brushRef="#br0" timeOffset="93100.931">20668 3258 67 0,'0'-20'83'0,"0"6"-22"15,9 19-62 1,-5-13-75-16,-4 8-10 0</inkml:trace>
  <inkml:trace contextRef="#ctx0" brushRef="#br0" timeOffset="93410.9341">20815 3305 85 0,'9'16'93'0,"1"1"-4"16,22 3-56-1,-23 6-4-15,4-5-6 0,-4-3-5 16,-2 2-4-16,0-7-5 15,-1-1-2-15,-6-12-1 0,0 0 1 16,8 3-3 0,-8-3 1-16,10-9-2 0,-3-2 2 15,1-1-4-15,-1 3 0 0,2 2-2 16,1 0-1-1,3 5 0-15,0 2 1 0,4 6-1 16,-1 5-2-16,6 4-3 16,-2-5-6-16,5 2-13 0,-2 5-56 15,-3-11-12 1,-4-2-6-16,-4-4 2 0</inkml:trace>
  <inkml:trace contextRef="#ctx0" brushRef="#br0" timeOffset="93840.9384">21252 2793 1 0,'1'-23'100'16,"3"5"1"-16,-2 3-6 15,2-1-5-15,1 1-69 0,-5 15-8 16,0 0-4-1,0 0-3-15,8 6-1 0,-3 10-2 16,0 11-1-16,1 8 0 16,1 12 0-16,1 11 2 15,1 10-1-15,-1 9 1 0,6 6-2 16,-2 11 0-16,-2-1 0 15,2-2 0-15,-1 0 0 0,0-8 0 16,-1-6-1 0,-2-8 0-16,-1-12-1 0,-2-11 1 15,1-7-2-15,2-3-2 16,0-9-5-16,-4-10-9 15,8-5-38-15,-12-12-39 16,7-5-8-16,-7-16-7 0</inkml:trace>
  <inkml:trace contextRef="#ctx0" brushRef="#br0" timeOffset="94260.9425">19920 2894 11 0,'-14'0'90'0,"6"11"4"16,5 16-2-1,3 5-54-15,7 19-12 0,3 14-4 16,6 7 0-16,-2 10-6 16,2-2-3-16,0 0-5 15,-2-6-2-15,-4-4-1 16,0-6-3-16,-3-13-1 0,0-3-8 15,-3-13-9 1,3-12-64-16,3-3-13 0,2-17-9 16,9-7-7-16</inkml:trace>
  <inkml:trace contextRef="#ctx0" brushRef="#br0" timeOffset="94970.9497">21670 3400 83 0,'0'0'91'16,"0"0"0"-16,8-7-43 0,12 6-20 16,4-1-11-16,9-4-4 15,4 0-3-15,1-5-1 16,-2-1-2-16,-4-5-4 15,-6-4 1-15,-10 0-1 0,-5-6-1 16,-10-1 0-16,-4 1-1 0,-10 0-1 16,-6 2 0-1,-4 4-2-15,-6 11 0 0,-3 4 0 16,-2 11-1-1,-3 16 1-15,6 9 0 0,2 15 3 16,9 4-1-16,2 13 2 16,13-5 2-16,6 5 2 0,16-1 0 15,10-11 0-15,10-2 0 0,6-13-1 16,5-6 0-1,2-9-2-15,1-7-2 0,-1-5-4 16,-7-8-2 0,-3-2-4-16,-8-9-5 0,-2-3-20 15,-11 5-47-15,-1-14-16 16,-6-1-8-16,-2-7 9 0</inkml:trace>
  <inkml:trace contextRef="#ctx0" brushRef="#br0" timeOffset="95330.9532">22267 3044 29 0,'9'-9'86'16,"-9"9"4"-16,30 12-43 0,-14 5-9 16,-1 8-7-16,3 6-8 15,1 4-2-15,-5 2-5 16,-1 5-2-16,-4-3-3 15,-8-2-2-15,-4-4 0 0,-10-5-1 16,-6-7-1 0,-7-1 0-16,-3-12-1 0,-1-5-1 15,-3-3 0-15,5-5-1 0,1-3-1 16,4-6-3-1,3 2 0-15,5-9-6 0,7 5-11 16,-8-3-52-16,7-7-26 16,9-7-7-16,1-4-8 0</inkml:trace>
  <inkml:trace contextRef="#ctx0" brushRef="#br0" timeOffset="95470.9547">22339 2830 88 0,'1'-11'90'16,"3"-12"-14"-16,-1 9-32 0,13-2-117 15,-16 16-11 1,0 0-9-16</inkml:trace>
  <inkml:trace contextRef="#ctx0" brushRef="#br0" timeOffset="95870.9587">22518 2849 77 0,'-13'18'86'16,"1"3"-3"-16,5 5-52 15,7 14-7-15,5-10-4 0,12 4-2 16,12-11-1 0,2-1-1-16,4-9-2 0,2-7-3 15,-1-6-2-15,-4-8-2 16,-8-5-2-16,-8-8-2 15,-12 1-1-15,-4-8 0 16,-14 2-1-16,-7 1 0 0,-8 0-2 16,-4 4 2-16,-3 5-2 0,0 4 0 15,4 5-1 1,3 7-6-16,9 2-4 0,2 4-3 15,10 5-13 1,3 1-33-16,5-12-34 0,0 9-2 16,7-9-3-16</inkml:trace>
  <inkml:trace contextRef="#ctx0" brushRef="#br0" timeOffset="96110.9611">22572 2576 30 0,'5'-10'91'0,"-5"10"-3"0,11-4-1 16,-4 13-55-16,-1 14-13 15,6 13-7-15,-3 9-2 0,0 11 0 16,-2 7-1 0,0 3 0-16,-3-4-3 0,-2-2 0 15,-2-7-1-15,0-8-1 0,-4-6-2 16,-1-7-2-1,1-12-4-15,2-3-7 0,-2-8-20 16,-7-6-58-16,11-3-7 16,0 0-6-16</inkml:trace>
  <inkml:trace contextRef="#ctx0" brushRef="#br0" timeOffset="96320.9631">22753 3050 78 0,'10'14'95'0,"1"6"-4"0,-6-4-7 15,1 4-72 1,-2 6 0-16,3-6-3 0,-3 2-4 16,-2-3-4-1,2 0-8-15,-4-11-28 0,0-8-50 16,7 0-6-16,-3-15-8 15</inkml:trace>
  <inkml:trace contextRef="#ctx0" brushRef="#br0" timeOffset="96420.9641">22805 2871 69 0,'-8'-16'90'15,"6"0"-10"-15,-2-3-23 0,4 9-130 16,5 5-9-16,-5 5-7 16</inkml:trace>
  <inkml:trace contextRef="#ctx0" brushRef="#br0" timeOffset="96700.9669">22978 2960 85 0,'5'29'92'15,"4"0"-4"1,-12 0-51-16,8-2-5 0,3-5-9 15,0-6-5-15,5-3-4 16,-3-5-3-16,2-8-2 0,-2-5-1 16,1-10-2-16,1-4-2 0,0-1-2 15,3 1-1 1,-2 1-1-16,-1 1-1 0,2 9 1 15,-1 5-1 1,1 3 1-16,2 12-1 0,2 9 1 16,-3 6-1-16,4 5-2 15,-3 2-5-15,4 2-17 0,-4 5-56 16,-6-13-14-1,-3-5-4-15,-4-9-5 0</inkml:trace>
  <inkml:trace contextRef="#ctx0" brushRef="#br0" timeOffset="97120.9712">23311 3221 83 0,'0'0'95'0,"15"5"-4"0,-1-5-50 16,25 0-10 0,3-7-6-16,7-4-4 0,-1-5-7 15,1-3-5-15,-8 1-1 16,-7-7-4-16,-10 2-1 0,-16-4-2 15,-5 2-1 1,-8 4-1-16,-8 6-1 0,-9 5-1 16,-3 5-1-16,-7 6 1 0,-4 15-1 15,1 10 3 1,0 12-1-16,1 8 2 0,1 8 0 15,6 0 3-15,5 3 0 16,8 2 1-16,8-9 1 0,5-5 0 16,10-10 1-1,11-6-2-15,6-8 1 0,4-6-3 16,2-7-2-1,1-8-3-15,2-7-7 0,-6-9-44 16,-3-5-38-16,0-6-6 0,2-11-10 16</inkml:trace>
  <inkml:trace contextRef="#ctx0" brushRef="#br0" timeOffset="97410.9741">23837 2897 27 0,'10'-4'93'0,"0"3"-2"15,5 4-3-15,-19 9-62 16,18 8-5-16,5 8-4 16,0 8 0-16,-5 10-4 0,-3 5-1 15,-8 5-2 1,-3-2 0-16,-9-4-1 0,-6-6-1 15,-7-7-1-15,-3-8-1 16,1-13 0-16,2-3-1 0,-2-12-2 16,3-1-3-16,2-4-2 15,2-13-8-15,10 0-23 16,0-5-51-16,4-22-14 0,0-11-9 15,6-14-2 1</inkml:trace>
  <inkml:trace contextRef="#ctx0" brushRef="#br0" timeOffset="97520.9752">23819 2721 5 0,'10'-26'93'0,"-1"4"2"15,-2 2-8-15,1 2-10 0,1 12-85 16,-9 6-49-16,11 7-28 0,-6 2-7 16,0 1-1-1</inkml:trace>
  <inkml:trace contextRef="#ctx0" brushRef="#br0" timeOffset="97860.9786">23933 2822 49 0,'10'37'92'0,"5"-7"-1"0,24 10-40 16,-18-10-10-1,3 2-13-15,0-11-7 0,4-8-3 16,-3-7-4 0,-1-9-5-16,-5-7-2 0,-6-3-2 15,-3 2-3-15,-3-1-3 16,-5 3 0-16,-2 9-1 0,-7-5-1 15,7 5 1 1,-14 19-1-16,11-1 3 0,3 2 1 16,3 5 1-16,8-6 2 0,7 0 0 15,0-7 1 1,1-3 1-16,1-8-2 0,-2-3-1 15,-1-8-1-15,-8-8-4 16,-1-1-4-16,-5-9-10 0,4-3-42 16,4-1-35-1,-5-6-6-15,4 4-6 0</inkml:trace>
  <inkml:trace contextRef="#ctx0" brushRef="#br0" timeOffset="98120.9812">24439 2613 25 0,'0'0'89'0,"0"0"-1"0,9-5-11 15,1 23-45-15,4 15-12 0,-2 3-6 16,3 12-2-1,-1 5 1-15,-4 3-5 0,-2-1 1 16,-1-3-4-16,-4-4-1 16,-3-5-2-16,0-6-3 0,-5-10-2 15,3-6-2 1,2-7-8-16,-2-6-35 0,-10-8-41 15,10-8-7 1,-2-11-3-16</inkml:trace>
  <inkml:trace contextRef="#ctx0" brushRef="#br0" timeOffset="98320.9831">24315 2784 57 0,'0'0'94'0,"-7"-10"-3"0,12 8-5 16,31 2-64-1,-11 5-7-15,5 2-4 0,6-1-2 16,-2-1-5-16,-2 0-2 15,-2-5-4-15,-2 3-7 0,-8-5-9 16,-2-4-16-16,-18 6-34 16,13-25-25-16,-3 10-4 15</inkml:trace>
  <inkml:trace contextRef="#ctx0" brushRef="#br0" timeOffset="98530.9853">24757 2467 7 0,'10'-17'91'0,"0"4"0"15,-10 13-27-15,27-11-18 16,-8 16-16-16,5 9-11 15,7 15-7-15,-1 11-2 0,4 17-3 16,-4 14-1 0,-9 10-2-16,-9 16 0 0,-12 7-1 15,-3 6 1-15,-19 0-3 16,-7-1-4-16,-5-2-8 15,-5 1-57-15,2-17-21 16,1-9-8-16,-2-16-5 0</inkml:trace>
  <inkml:trace contextRef="#ctx0" brushRef="#br0" timeOffset="101361.0135">6077 12243 33 0,'6'36'58'16,"1"13"3"-1,-3 6-1-15,-1 8-9 0,-3-3-15 16,-4 1-11-16,-3-13-4 16,-3-5-4-16,0-17 1 0,-2-13-2 15,2-13-4 1,0-12-3-16,10-14-3 0,2-8 0 15,11-7-3-15,5-3-3 16,9 2 0-16,7 6-1 16,5 10-1-16,-2 11 0 0,-3 11 0 15,-10 11 1-15,-15 15 0 16,-13 10 0-16,-25 8 1 0,-19 4 1 15,-15-1 1 1,-8-4-1-16,-6-4-1 0,-1-9-6 16,10-1-14-1,7-8-63-15,12-21-7 0,21-15-9 16,15-15-4-16</inkml:trace>
  <inkml:trace contextRef="#ctx0" brushRef="#br0" timeOffset="105901.059">8564 12285 5 0,'4'-19'93'16,"-3"0"4"-16,0 1-5 0,-1 2-46 16,0 7-13-16,0 1-5 0,0 8-9 15,3-10-6 1,-3 10-5-16,0 0-3 0,7 8-2 15,0 4 0-15,4 8 0 16,2 4 0-16,4 7 1 0,3 6 0 16,2 5 0-1,1 5 0-15,3 6 0 0,-3-2-1 16,-1 2 0-16,-1 1-1 15,1-1 0-15,-6-1 0 16,1-3 0-16,-4-3-1 0,-2-5 0 16,0-4 0-16,-1-3 0 15,-4-8 0-15,0-2-1 0,-1-7 1 16,-3-5 0-1,-2-12 0-15,5 16 0 0,-5-16 1 16,0 0 1 0,0 0 1-16,13-16-1 0,0-13 0 15,7-12-1-15,9-14-2 0,2-16 0 16,10-8 0-16,2-6 0 15,2 0 0-15,-3 1 0 0,0 11 0 16,-9 5 0 0,0 17-10-16,-8 11-4 0,1 13-12 15,-5 1-29 1,-1 3-35-16,1 11-12 0,-1 3-6 15,-2 6 2-15</inkml:trace>
  <inkml:trace contextRef="#ctx0" brushRef="#br0" timeOffset="106181.0618">9105 12106 64 0,'-43'8'98'0,"9"4"-2"16,9-4-4-16,22 13-43 0,16-16-29 16,28-3-4-1,21-2-3-15,15-8-2 0,10-3-2 16,7-3-4-16,1-1-4 15,-9-5-5-15,-10 8-6 0,-19-6-11 16,-17 4-57 0,-20 8-15-16,-20 6-10 0,-10-5-4 15</inkml:trace>
  <inkml:trace contextRef="#ctx0" brushRef="#br0" timeOffset="106441.0644">8387 12259 7 0,'-52'20'99'0,"19"0"-1"0,17-11-3 15,27-7-5-15,24-2-71 16,15 0-7-16,12-3-1 0,7-5-4 16,8 6-17-1,-10 2-65-15,3-6-14 0,-12 3-9 16,-15 0-5-1</inkml:trace>
  <inkml:trace contextRef="#ctx0" brushRef="#br0" timeOffset="107481.0748">9469 12889 36 0,'-9'0'80'0,"-10"2"-26"0,12 10-12 16,-4 5-4-16,3 4-6 15,-5 4-6-15,5 3-4 0,1 1-4 16,6 0-1-1,2-4-2-15,9-1 0 0,10-10-4 16,7-6-1 0,3-8-1-16,4-5 0 0,2-13-3 15,-3-5 0-15,-6-6-1 0,-5-4-3 16,-12-2 0-16,-9-2-1 15,-5 4-1-15,-16 2 0 16,-7 6 0-16,-5 5-2 16,-1 7-1-16,-1 5-3 0,7 8-3 15,0 3-3 1,11 10-4-16,8-1-9 0,8 6-27 15,15 6-40-15,4-4-5 16,7 3-3-16</inkml:trace>
  <inkml:trace contextRef="#ctx0" brushRef="#br0" timeOffset="107881.0788">9792 12913 50 0,'-6'2'90'16,"-2"8"-1"-1,2 4-4-15,0 5-63 0,6 7-6 16,2-1 3-16,9 0 0 0,7-4-4 16,6-8-2-1,6-8-2-15,4-5-2 0,0-10-2 16,3-7 0-16,1-10-3 15,-7-4-1-15,-4-2-1 16,-8 1-2-16,-6 5 1 16,-5 3-2-16,-7 8 1 0,-1 16 0 15,-6 0 0-15,-5 18-1 0,4 9 2 16,0 6-1-1,3 2 2-15,2 3-1 0,2-2 1 16,8-4 0-16,3-7 0 16,4-7 0-16,2-6-2 15,1-7-2-15,1-5-3 16,-3-5-5-16,6-9-11 0,-5-3-48 15,-3-15-26 1,3-5-6-16,-1-8-6 0</inkml:trace>
  <inkml:trace contextRef="#ctx0" brushRef="#br0" timeOffset="108071.0807">10278 12780 74 0,'0'25'98'0,"0"0"-4"0,4 4-4 16,4 3-67-1,6 4 0-15,-5-2-6 0,3-1-4 16,0-4-4-16,-1-4-2 15,4-1-4-15,-5-5-2 0,2-2-5 16,-3-7-5-16,-2 2-9 16,-5 0-52-16,-2-12-22 15,0 0-8-15,-17-14-4 0</inkml:trace>
  <inkml:trace contextRef="#ctx0" brushRef="#br0" timeOffset="108201.082">10145 13036 76 0,'0'0'96'15,"-2"-10"-3"-15,17 3-7 0,19-14-48 16,11 7-28-16,8 1-8 15,3-7-14-15,-7 3-72 0,4 5-5 16,-5-2-6 0,-8-1-6-16</inkml:trace>
  <inkml:trace contextRef="#ctx0" brushRef="#br0" timeOffset="108861.0886">11071 11891 25 0,'2'-31'96'0,"-2"-1"-2"15,0 1-3-15,-6 5-48 0,2 1-11 16,3 6-8-1,-2 3-6-15,2 4-3 0,1 12-6 16,-4-13-2-16,4 13-1 16,0 0-2-16,0 0-1 15,-5 18-3-15,3 0 0 16,2 15 1-16,0 12 0 0,-1 19 0 15,4 16 2 1,5 19-1-16,-2 13 1 0,1 16 1 16,-1 10-1-16,-2 3 0 0,0-2 0 15,-4-7-1 1,0-11 0-16,-7-12 0 0,0-13 0 15,-1-16 0-15,0-18 0 16,1-11-1-16,1-12 0 0,4-11 0 16,0-7 0-1,1-9 0-15,1-12 2 0,0 0-3 16,0 0 0-16,4 2 0 15,-4-2 0-15,14-10-4 16,-8-1-2-16,9 1-6 0,-4-7-15 16,5 6-31-16,4 3-34 15,-7-7-10-15,0 1-8 0</inkml:trace>
  <inkml:trace contextRef="#ctx0" brushRef="#br0" timeOffset="109471.0947">8238 11885 63 0,'-6'-32'93'0,"0"-2"-9"15,5 12-23-15,-2 5-19 16,3 8-16-16,0 9-9 16,0 8-6-16,0 19-2 0,7 22-1 15,-3 20-1-15,3 22 1 0,-1 17 1 16,0 20 0-1,-2 13 0-15,-3 4-1 0,-1 0 0 16,-5-9-2 0,-4-10-2-16,-3-17 0 0,-2-15-2 15,0-19 0-15,1-17 0 16,-1-13-2-16,8-12-2 0,-2-7-4 15,8-9-5 1,0-17-13-16,10 11-42 0,8-10-31 16,-2-1-5-16,4 0-8 0</inkml:trace>
  <inkml:trace contextRef="#ctx0" brushRef="#br0" timeOffset="109951.0995">6864 13677 76 0,'-32'0'88'0,"3"-2"-3"16,3 2-8-16,10 0-76 16,4 7 0-16,12-7 2 0,0 16 3 15,17-6 2 1,19 0 1-16,21-2 2 0,23 3 2 15,29-2 1-15,28-4-1 16,36 2-4-16,35-4-1 16,36-2-3-16,36-1 0 0,31 0-2 15,33 0 1-15,22 0 0 16,18 2 0-16,10 5 0 0,5 1-1 15,-10 7 0 1,-12 4 1-16,-23 4-2 0,-28 2-3 16,-30 3-3-1,-40 1-10-15,-32-1-47 0,-46 6-32 16,-50-7-5-16,-46-1-9 0</inkml:trace>
  <inkml:trace contextRef="#ctx0" brushRef="#br0" timeOffset="110711.1071">8306 14460 12 0,'0'0'94'16,"0"-11"-2"-1,0 11-2-15,8-22-33 0,8 34-36 16,1 17-3-16,6 8-5 15,2 9-1-15,3 10-1 0,5 4 0 16,1 6-2 0,-2-4-2-16,-3 1 0 0,-2-8-2 15,-2-2-1-15,-4-6-1 0,-4-6 0 16,-2-2-1-1,-4-6 0-15,-2-4 1 0,-1-4-1 16,-3-5 0-16,-1-1 0 16,-1-8 0-16,0-1 0 0,-3-10 1 15,0 0-1 1,0 0 1-16,12-7-1 0,-1-13 1 15,5-11-2 1,4-16 2-16,9-10 0 0,2-18-2 16,9-16 1-16,0-10 0 0,-1-3-2 15,-1-2 0-15,-8 9 0 16,1 10 0-16,-11 10-4 0,-2 17-2 15,-10 17-5 1,2 15-5-16,-6 11-11 0,-4 17-31 16,19 0-31-1,-12 10-14-15,2 9-6 0</inkml:trace>
  <inkml:trace contextRef="#ctx0" brushRef="#br0" timeOffset="112221.1222">9202 15041 26 0,'0'0'95'16,"0"0"-1"-16,8-19-17 0,-8 19-31 15,6 15-16 1,0 0-9-16,2 3-7 0,-2 2-3 15,4 2-2-15,-4 1-2 16,3-3-1-16,-3 0-2 0,0-7-1 16,-3-2-4-16,2-2-2 0,-5-9-7 15,12 0-36 1,1-8-47-16,-8-15-4 0,-1-8-8 15</inkml:trace>
  <inkml:trace contextRef="#ctx0" brushRef="#br0" timeOffset="112341.1234">9243 14711 0 0,'-9'-13'94'15,"1"0"-1"-15,3 2-10 16,3-1-13-16,4 3-114 0,-2 9-37 16,21 0-8-1,-7 2-5-15</inkml:trace>
  <inkml:trace contextRef="#ctx0" brushRef="#br0" timeOffset="112751.1275">9510 14979 43 0,'0'11'91'0,"0"6"-2"15,-2 3-45-15,7 7-12 16,-2 3-4-16,3 3-2 0,-3 4-7 15,2-7-4 1,-1-2-4-16,-1-7 0 0,-2-3-2 16,-1-18-1-16,0 0-2 0,13-1 1 15,-7-12-2 1,7-11-1-16,2-3 0 0,0-4-2 15,3 0-2-15,-1 2 0 16,4 5 0-16,-4 7-1 0,4 7 0 16,-5 10 1-1,1 13-1-15,-1 8 1 0,3 4 0 16,-2 4 0-16,2 1 1 0,-1-1 0 15,-2-1-1 1,1-11-1-16,-1-2-4 0,0-9-4 16,2-1-14-16,-5-5-46 15,-3-10-25-15,6-9-8 0,-3-7-5 16</inkml:trace>
  <inkml:trace contextRef="#ctx0" brushRef="#br0" timeOffset="113371.1337">7791 14149 57 0,'-5'-36'98'16,"0"7"-7"-16,1-3-5 0,1 18-60 15,3 14-9-15,0 0-5 16,1 12-3-16,7 20-2 15,5 20-1-15,4 18 0 0,5 19 1 16,0 19 1 0,2 16 0-16,0 12 0 0,-3 7-2 15,-7 0-1-15,-5-4 0 16,-8-4-2-16,-2-18-1 0,-7-9-1 15,2-17 1 1,-4-13-2-16,5-15-4 0,5-15-3 16,9-12-7-16,8-19-28 0,12-17-53 15,18-11-4 1,2-19-10-16</inkml:trace>
  <inkml:trace contextRef="#ctx0" brushRef="#br0" timeOffset="113921.1392">10368 14224 25 0,'2'-29'101'0,"-2"7"-6"15,0 7-5-15,-3-32-22 16,0 53-44-16,3 26-10 0,0 11-3 16,0 20-1-1,4 17-4-15,2 16 1 0,0 13 0 16,3 6-2-16,2-2-2 0,0-4 1 15,-2-6-2 1,4-9-3-16,0-15-4 0,1-13-7 16,-6-22-37-16,-5-12-46 15,7-19-5-15,-10-20-9 0</inkml:trace>
  <inkml:trace contextRef="#ctx0" brushRef="#br0" timeOffset="114361.1436">8813 14294 74 0,'-33'10'98'0,"6"-4"-3"16,11-6-5-16,16 0-57 0,13-9-11 16,29-5-7-1,15-8-4-15,17-2-4 0,11-2-2 16,8 0-4-1,-3 1-4-15,-2 7-11 0,-17 2-31 16,-22 8-46-16,-8 8-6 16,-22 3-7-16</inkml:trace>
  <inkml:trace contextRef="#ctx0" brushRef="#br0" timeOffset="114871.1487">8205 14658 20 0,'-33'3'98'0,"1"-2"3"16,6-1-8-1,8-3-47-15,10-6-13 0,10-8-10 16,24-3-6-16,22-6-5 16,19-2-6-16,13-5-8 15,20 7-12-15,0 2-64 16,7-3-14-16,1 3-9 0,-15 4-6 15</inkml:trace>
  <inkml:trace contextRef="#ctx0" brushRef="#br0" timeOffset="119001.19">13538 13445 12 0,'-20'17'83'0,"-6"15"6"16,-3 19-54-16,4 19-2 15,2 13 1-15,6 8-1 0,9 3-6 16,5 0-8-16,12-12-8 15,14-7-3-15,8-18-3 16,5-19-3-16,5-13-5 0,0-21-16 16,-8-4-64-1,8-14-6-15,-5-13-6 0,-4-7-1 16</inkml:trace>
  <inkml:trace contextRef="#ctx0" brushRef="#br0" timeOffset="119351.1935">13784 13875 54 0,'4'40'95'0,"0"3"-2"16,-2 3-5-16,4 0-64 15,6-3-2-15,5-7-4 16,5-14-5-16,2-9-2 0,4-13-3 15,4-5-2 1,-3-11 0-16,1-7-3 0,-5 0-1 16,-5 0-2-16,-6 6-1 0,-4 7 1 15,-10 10-1 1,8 3 1-16,-5 9 0 0,2 5 0 15,1 0 2-15,7-1 2 16,1-8 0-16,4-6 0 0,2-7 0 16,-2-12 0-1,-2-8-2-15,-4-7-1 0,-3-5-3 16,-4-6-4-16,-5 2-6 0,-1-10-19 15,-9-4-54 1,6 3-12-16,1 1-7 0,3 2-3 16</inkml:trace>
  <inkml:trace contextRef="#ctx0" brushRef="#br0" timeOffset="119501.195">14383 13621 63 0,'42'51'101'0,"-5"7"-5"16,-8 3-5-16,-7 12-52 15,-6-1-18-15,-15 2-6 0,-14-11-10 16,-13-3-6-16,-8-10-9 15,4-12-64-15,-2-1-17 0,1-18-8 16,11-12-5 0</inkml:trace>
  <inkml:trace contextRef="#ctx0" brushRef="#br0" timeOffset="119941.1994">15326 13963 88 0,'-13'0'97'0,"13"0"-5"0,9-2-6 16,17-4-68-1,24 4-6-15,13-3-3 0,9 4-1 16,12-2-3 0,-1 3-3-16,1-1-5 0,-1 2-11 15,-13 13-55-15,-11-11-21 16,-13 0-7-16,-15-3-4 0</inkml:trace>
  <inkml:trace contextRef="#ctx0" brushRef="#br0" timeOffset="120101.201">15474 14212 5 0,'-35'33'97'0,"22"-8"2"16,20-8-8-16,29-12-4 0,25-6-69 16,22 0-6-1,9-12-6-15,15 3-12 0,-3-2-59 16,8-4-22-16,-1 1-7 0,-7-1-6 15</inkml:trace>
  <inkml:trace contextRef="#ctx0" brushRef="#br0" timeOffset="120941.2094">17963 12770 11 0,'-7'-22'95'15,"2"4"-3"-15,0 2-2 0,5 16-48 16,0 0-13-1,0 0-7-15,16 25-4 0,-1 8-6 16,4 14-1 0,6 10-1-16,3 14-1 0,1 7 0 15,2 5-1-15,0 5 0 16,-3-6-2-16,0-2-1 0,-5-10-1 15,-3-5-1 1,-2-7 1-16,-5-11-2 0,-1-5 1 16,-5-12-2-16,-1-4 1 0,-1-9-1 15,-1-2 0 1,-1-5 1-16,-3-10-1 0,0 0 1 15,0 0-1-15,15-19 0 16,-2-10 1-16,9-13-1 16,8-18 0-16,8-18 1 15,11-18-2-15,6-9 0 0,1-7-2 16,-1-1 1-16,-4 4-1 0,-5 10-2 15,-9 18-3 1,-8 15-5-16,-6 20-6 0,-15 10-18 16,2 17-32-1,0 13-29-15,-10 6-8 0,8 5-4 16</inkml:trace>
  <inkml:trace contextRef="#ctx0" brushRef="#br0" timeOffset="121171.2117">18496 12709 29 0,'-30'7'104'16,"15"-7"-3"-16,20-4-5 0,31-12-4 15,23-4-76 1,23 0-7-16,14-2 0 0,8-4-3 15,-1 1-4 1,-2 4-6-16,-14 1-8 0,-11 8-35 16,-15 6-46-16,-31 1-5 0,-20 4-8 15,-15 1 2-15</inkml:trace>
  <inkml:trace contextRef="#ctx0" brushRef="#br0" timeOffset="121421.2141">17663 12806 22 0,'-42'27'104'15,"14"-10"-1"-15,22-5-6 0,18-12-4 16,29-6-74-16,29-3-9 16,8-3-2-16,13 1-9 0,0-10-25 15,3 7-65-15,6 3-5 0,-13 2-8 16,-17 3-4-1</inkml:trace>
  <inkml:trace contextRef="#ctx0" brushRef="#br0" timeOffset="122081.2208">17666 14120 0 0,'-53'5'91'16,"8"-3"4"-16,16 1-4 0,29-3-37 15,14 11-20 1,45-11-9-16,34 0-7 0,41-2-2 16,30-3-2-16,30-2-2 15,27-3-2-15,14 1-2 0,16 1-2 16,-3 1-3-1,-1 0-2-15,-14 0-3 0,-16 2-3 16,-17 3-8-16,-29-6-20 0,-24-4-59 16,-25 7-6-1,-28 1-7-15,-35 0-3 0</inkml:trace>
  <inkml:trace contextRef="#ctx0" brushRef="#br0" timeOffset="126971.2697">18744 13600 41 0,'0'0'57'0,"-11"-14"-1"0,11 14-8 16,-13-11-6-16,3 8-7 15,-1 5-7-15,-1 7-5 0,-4 17-5 31,5 6-3-31,3 4-3 16,8 2-1-16,1-2-2 16,17-4 0-16,8-7-1 0,11-8-1 15,7-19-2 1,1-13 0-16,1-7-1 0,-7-7-1 15,-8-3-1-15,-11 1-2 0,-15 1 0 16,-7 3 0 0,-18 4 0-16,-11 4 0 0,-8 4 0 15,0 7-3-15,-6 5 0 16,6 3-1-16,3 0-4 0,10 11-6 15,4-3-13 1,10-1-54-16,12 5-13 0,10-7-6 31,9-3-1-31</inkml:trace>
  <inkml:trace contextRef="#ctx0" brushRef="#br0" timeOffset="127271.2727">18970 13597 67 0,'0'19'96'15,"0"-1"-2"-15,4-4-4 0,3-1-66 16,11-4-4-16,2-9-4 0,5-5-3 16,4-10-4-16,2-4 0 15,0-5-6-15,-2-3 0 16,-5 1-1-16,-8 6-2 15,-1 4 0-15,-10 6 1 0,-5 10-1 16,0 7 1 0,-5 7 0-16,-2 4 0 0,4 6 0 15,2 0 1 1,1-2-1-16,5-3-1 0,7-7-4 15,5-2-10-15,-3-6-41 16,-1-4-38-16,6-12-6 16,-4-9-8-16</inkml:trace>
  <inkml:trace contextRef="#ctx0" brushRef="#br0" timeOffset="127471.2747">19423 13501 93 0,'12'36'99'15,"-1"2"-6"-15,-1-1-4 16,4-3-68-16,-1 0-10 0,0-5-10 15,-3-10-14 1,-11-6-72-16,6-4-5 0,-5-9-8 16,-5-17-5-16</inkml:trace>
  <inkml:trace contextRef="#ctx0" brushRef="#br0" timeOffset="127561.2756">19340 13508 82 0,'16'-10'97'0,"18"2"-4"16,14-6-7-1,9 14-66-15,5-17-27 0,5 2-72 16,5 1-8-16,-2-2-7 15,-10 3-4-15</inkml:trace>
  <inkml:trace contextRef="#ctx0" brushRef="#br0" timeOffset="128011.2801">18959 13530 73 0,'0'0'97'15,"0"0"-4"-15,1 9-6 0,0 8-66 16,0 2-6-1,1 6-3-15,3 1-4 0,1 6-5 16,4 7-10 0,-8 5-63-16,10-12-18 0,6-5-7 15,-4-5-5-15</inkml:trace>
  <inkml:trace contextRef="#ctx0" brushRef="#br0" timeOffset="128791.2879">18387 14587 51 0,'-8'-3'90'15,"8"3"-2"-15,-17 0-40 0,17 0-14 16,0 16-8-16,3 5-4 0,9 8-3 15,1 8-3 1,3 9-4-16,2 7 0 0,2 4-2 16,3 2-3-16,-3 1 0 15,0-4-2-15,-2-3-1 0,-5-5 0 16,-2-8 0-1,-1-7 0-15,-4-6 0 0,-1-8 0 16,-1-6 0-16,-4-13 0 0,0 0-1 16,7-15 0-1,-2-17 0-15,1-7-1 0,5-10 1 16,2-9-1-16,2-5-1 15,5-3-1-15,-2 1-1 0,4 7-2 16,-2 6-3 0,3 13-4-16,-6 6-10 0,9 13-33 15,-4 11-39 1,-5 6-9-16,4 3-8 0</inkml:trace>
  <inkml:trace contextRef="#ctx0" brushRef="#br0" timeOffset="129081.2907">19065 14936 24 0,'0'0'99'0,"12"0"-1"16,-12 0-5-16,5 21-41 15,-2 2-24-15,-3 8-9 16,3 7-3-16,-1 5-3 0,-1 3-3 16,1 2-4-1,3-4-1-15,-3-4-2 0,1-5-1 16,1-7-3-16,-2-7-3 15,1-9-5-15,-3-12-10 16,0 0-47-16,0-8-30 0,1-14-7 16,-2-7-5-16</inkml:trace>
  <inkml:trace contextRef="#ctx0" brushRef="#br0" timeOffset="129201.2919">18998 15088 56 0,'0'-11'96'16,"11"-3"-4"-16,12 0-6 0,14 1-59 15,6-10-29-15,9-3-72 16,3 5-10-16,-2 0-7 0,-5-1-5 15</inkml:trace>
  <inkml:trace contextRef="#ctx0" brushRef="#br0" timeOffset="129511.2951">18702 14633 71 0,'16'-7'102'16,"11"-3"-6"-16,9-2-7 0,9-5-46 16,3-1-32-1,9 7-8-15,-4-6-14 0,4-3-62 16,-9 13-17-16,-13 1-8 15,-11 5-6-15</inkml:trace>
  <inkml:trace contextRef="#ctx0" brushRef="#br0" timeOffset="129791.2979">18128 14757 25 0,'6'-5'104'16,"17"-3"-4"-1,9-2-7-15,9-4-3 0,2 1-78 16,17-1-8-16,2 1-8 0,6 7-13 15,-8 6-66-15,-3-3-10 16,-10-1-8-16,-11 3-4 0</inkml:trace>
  <inkml:trace contextRef="#ctx0" brushRef="#br0" timeOffset="130301.303">19055 14815 23 0,'-7'-18'106'0,"-3"3"-3"16,3-1-7-16,-3 0-4 0,4 5-73 16,6 11-9-1,-7-14-7-15,7 14-5 0,0 0-8 16,0 0-16-1,14 11-61-15,-1-1-9 0,3 4-8 16,2-1-1-16</inkml:trace>
  <inkml:trace contextRef="#ctx0" brushRef="#br0" timeOffset="130651.3065">19273 14977 90 0,'6'27'100'15,"-5"0"-3"-15,-1 4-6 16,6 2-70-16,-4-1-4 15,0-1-2-15,-1-5-4 16,2-5-2-16,-1-6-2 0,-2-15-1 16,14 7-1-1,-14-7-1-15,16-18 0 0,-5-3-1 16,3-6-1-16,2-2-1 0,3-3 0 15,-1 1-1 1,0 3 1-16,-1 4-2 0,0 10 2 16,1 9-2-16,-1 5 1 15,-3 15 0-15,4 6 1 0,-2 5-1 16,6 4 0-1,1 2 0-15,5 0-1 0,4-5-2 16,1-4-5-16,7-3-10 0,-2-8-39 16,1-10-40-1,2-2-6-15,-1-10-7 0</inkml:trace>
  <inkml:trace contextRef="#ctx0" brushRef="#br0" timeOffset="131491.3149">17341 12035 80 0,'0'-17'81'16,"0"6"-3"-16,-27 8-58 0,21 9 0 16,0 17-4-1,0 12-5-15,-2 18 0 0,0 18-1 16,2 28 0-16,-2 22 1 0,7 31 0 15,0 20 1 1,1 26-2-16,7 27 1 0,5 20-3 16,-1 12 0-16,1 2 1 15,0 1-1-15,1-13-2 16,-3-10 1-16,-3-19 0 15,-5-20-2-15,-4-26 1 0,2-17-1 16,-10-17-2-16,0-14 0 0,-5-14-1 16,-3-13-2-1,1-16 0-15,-1-13-3 0,5-11-6 16,-2-19-13-16,10-20-52 15,5-18-22-15,6-12-7 16,9-29-7-16</inkml:trace>
  <inkml:trace contextRef="#ctx0" brushRef="#br0" timeOffset="132131.3212">20696 12210 75 0,'0'-45'86'0,"0"8"-2"0,0 10-59 16,-5 5-2 0,-2 9-3-16,7 13-4 0,-19-6-2 15,7 14-3-15,-5 20-3 16,0 17 0-16,-3 21-2 0,0 28 2 15,2 25-2-15,-1 25 1 16,5 22-1-16,6 17 0 16,6 17 2-16,2 10 0 0,7 10-1 15,4-1 1 1,0 6 0-16,0-7-2 0,-2-6 1 15,-1-6-2-15,-4-10-1 16,0-12-2-16,-1-17 1 16,-2-14-1-16,1-18 0 15,3-13-1-15,-3-15-1 0,2-18-3 16,-3-13-3-16,3-15-9 0,-4-19-33 15,-1-22-46 1,1-20-6-16,0 0-7 0,4-31 0 16</inkml:trace>
  <inkml:trace contextRef="#ctx0" brushRef="#br0" timeOffset="132801.3279">20900 13725 61 0,'0'-10'93'15,"0"10"-4"1,0 0-1-16,-8 15-63 0,-1 23-6 15,3 15-4-15,-1 13-3 0,2 12-2 16,1 7 0-16,4 2-2 16,1-3-3-16,9-11-1 0,7-13-4 15,-1-16-1 1,5-11-7-16,-2-18-4 0,7-10-30 15,2-10-49 1,-7-21-6-16,-2-6-4 0</inkml:trace>
  <inkml:trace contextRef="#ctx0" brushRef="#br0" timeOffset="133161.3315">21113 14047 32 0,'4'29'102'0,"-4"8"-3"16,3 7-5-1,-3-44-20-15,7 55-55 0,3-8-5 16,5-9-4-16,3-10-3 15,5-14-2-15,6-10 0 16,6-11-2-16,2-14 2 0,2-8-1 16,2-6-2-16,-6 3 0 15,-2 2-2-15,-10 10 1 0,-5 13-1 16,-7 9 0-1,-6 12-2-15,-3 10 1 0,-3 6 0 16,1 1 0 0,1-1 2-16,5-5 0 0,4-9 0 15,3-13 1-15,3-5-1 16,-1-12 0-16,-2-7 0 0,1-7-2 15,-3-7-4-15,-7-7-3 0,-1-2-8 16,-4-10-16 0,-6-4-47-16,7 3-19 0,-3 0-7 15,0 1-3 1</inkml:trace>
  <inkml:trace contextRef="#ctx0" brushRef="#br0" timeOffset="133331.3333">21618 13730 76 0,'32'17'102'0,"11"5"-6"0,6 6-5 16,8 9-63-16,3 9-6 0,-6 7-7 15,-11 5-5 1,-11 6-4-16,-20 6-3 0,-12-1-2 16,-17 0-5-16,-13 4-10 15,-18-4-46-15,-9-6-32 0,-2-5-8 16,-2-9-4-1</inkml:trace>
  <inkml:trace contextRef="#ctx0" brushRef="#br0" timeOffset="136471.3646">8574 16690 20 0,'2'-17'97'15,"-2"5"-2"1,-2 0-6-16,2 12-56 0,0 0-12 16,-6 12-6-16,6 14-5 15,0 9 1-15,0 14-4 16,2 9 0-16,0 11 1 0,0 6 0 15,-2-3-2-15,0 0 0 16,0-8 0-16,-3-6-4 0,-2-14-3 16,3-8-4-1,-3-16-6-15,5-9-32 0,10-11-48 16,-9-11-6-1,-1-17-8-15</inkml:trace>
  <inkml:trace contextRef="#ctx0" brushRef="#br0" timeOffset="136631.3663">8570 17018 83 0,'28'7'98'0,"10"-1"-6"16,4-6-5 0,3 0-74-16,5 2 0 0,-1-2-4 15,-3 0-4-15,-9 0-4 16,-7 0-6-16,-7-2-12 0,-10-14-60 15,-5 2-14-15,-8-10-6 0,0-7-4 16</inkml:trace>
  <inkml:trace contextRef="#ctx0" brushRef="#br0" timeOffset="136861.3685">8951 16597 42 0,'7'25'98'0,"-2"9"-3"15,-4 2-3-15,-1 5-56 0,0 8-18 16,-3 12 1-16,-6 6-4 0,-1 0-3 15,-3 4-1 1,-1-2-4-16,3-3 0 0,-2-7-4 16,5-8-3-16,0-13-5 15,8-7-7-15,-3-19-27 16,3-12-53-16,8 0-6 15,6-24-7-15,10-9 1 0</inkml:trace>
  <inkml:trace contextRef="#ctx0" brushRef="#br0" timeOffset="137151.3714">9482 16794 43 0,'-12'0'95'16,"-1"8"3"0,0 13-5-16,-44 12-65 0,42 9-5 15,3 9-3-15,4 6-2 16,2 2-4-16,5-4-2 0,2-3-4 15,10-4-1 1,-1-10-1-16,6-4-2 0,0-11-2 16,1-7-2-1,0-3-5-15,0-9-6 0,2 0-18 16,-3-4-57-16,5-13-11 0,-3-9-9 15,1-8-2 1</inkml:trace>
  <inkml:trace contextRef="#ctx0" brushRef="#br0" timeOffset="137601.376">9726 16848 62 0,'0'0'94'0,"-8"9"-1"0,7 8-5 16,1 7-71-16,0 10-2 15,-1 10 1-15,4 6 0 0,0 5-1 16,1 0-4 0,3-5-4-16,0-5 0 0,-1-9-1 15,2-9-1 1,0-14-1-16,4-10 0 0,7-11-1 15,3-12-1-15,2-9 0 0,6-4-2 16,-3 2 0-16,7 1-2 16,-1 8 0-16,-1 8-1 0,-3 13 1 15,0 7 0 1,-2 14 1-16,1 3 1 0,-1 1 1 15,0-4 2 1,-3-6 1-16,-3-11-1 0,-3-6 1 16,-3-18 0-16,-5-8-1 15,-4-7 0-15,1-7-2 0,-7-6-1 16,0 2 0-16,0-3-2 15,-3 6-1-15,2 6-3 16,-1 8-3-16,-1 1-5 0,4 14-9 16,0 4-35-1,-1 11-34-15,11-3-12 0,-11 3-3 16</inkml:trace>
  <inkml:trace contextRef="#ctx0" brushRef="#br0" timeOffset="137921.3879">10460 16588 62 0,'5'-13'96'16,"8"7"-1"-16,0 3-6 0,8 7-69 15,9 12-4-15,4 10-2 0,-3 12-4 16,0 8 1 0,-2 8-3-16,-5 9-2 0,-7 7-1 15,-11 5-1 1,-8 3 0-16,-3-6-1 0,-10 1 0 15,-8-9-5-15,3-5-6 16,-8-16-20-16,1-14-59 0,11-6-7 16,2-11-9-1,14-12-3-15</inkml:trace>
  <inkml:trace contextRef="#ctx0" brushRef="#br0" timeOffset="138771.4218">11277 16835 81 0,'-15'7'91'0,"15"-7"-1"16,0 14-60-16,15-5-5 15,15-1-4-15,13 0-3 0,7 3-1 16,7-3-2-16,6 2-6 15,2-5-3-15,-2 2-2 16,-5-3-4-16,-3-1-3 0,-10-3-3 16,-2 0-9-1,-12 0-31-15,-10-5-45 0,5-7-6 16,-7-5-4-16</inkml:trace>
  <inkml:trace contextRef="#ctx0" brushRef="#br0" timeOffset="138991.4307">11377 17074 85 0,'-7'37'103'0,"16"-8"-7"15,20-13-6-15,16-3-71 16,16-4-5-16,6-4-2 0,9-2-6 15,-1-3-7-15,7 3-18 0,-12 8-67 16,2-6-6 0,-7 1-9-16,-9-4-3 0</inkml:trace>
  <inkml:trace contextRef="#ctx0" brushRef="#br0" timeOffset="139961.4694">13429 16063 10 0,'4'-14'96'0,"-4"-2"0"0,3 3-6 16,-2 2-58-1,-1 11-10-15,0 0-6 0,9 8-3 16,1 13-2-16,1 11-3 15,7 6 0-15,0 9-1 0,2 4 1 16,2 7-1 0,-1 0 0-16,-2-4-2 0,-1-1 0 15,-5-5-1 1,-2-6-2-16,0-5 1 0,-3-5-1 15,-3-8 0-15,-3-4-1 0,3-5 0 16,-1-4 0-16,-3-3 1 16,-1-8-1-16,0 0 0 0,1 9 0 15,-1-9 0 1,0 0 1-16,0 0 0 0,0 0 0 15,0 0 0 1,0 0 0-16,0 0 0 0,2-14 0 16,4-3-1-16,5-9 0 15,5-13 0-15,9-11 0 0,6-10 0 16,4-8-2-16,6-3 1 15,-1 2 0-15,2 2-2 16,-4 6-1-16,-6 12-1 0,-4 11-5 16,-7 9-3-1,-2 12-6-15,-6-2-19 0,2 12-33 16,5 4-31-16,-7 1-4 15,1 2-3-15</inkml:trace>
  <inkml:trace contextRef="#ctx0" brushRef="#br0" timeOffset="140181.4783">13831 15966 74 0,'0'0'99'15,"0"0"-4"-15,33-12-7 16,16 5-67-16,20-3-9 0,4 1-4 15,10 1-4-15,-3-6-5 0,0 9-14 16,-15 5-64 0,-10-10-13-16,-14 2-8 0,-22 1-3 15</inkml:trace>
  <inkml:trace contextRef="#ctx0" brushRef="#br0" timeOffset="140401.4871">13280 15906 82 0,'-21'2'102'15,"21"-2"-5"-15,6-3-6 0,21-7-70 16,27 6-9-1,10-6-3-15,11 5-4 0,3-4-6 16,9 11-20-16,-5 1-69 0,-13 1-5 16,-11 3-7-1,-23 4-4-15</inkml:trace>
  <inkml:trace contextRef="#ctx0" brushRef="#br0" timeOffset="140871.5059">11271 16590 61 0,'-40'1'96'0,"8"3"-2"0,19-2-6 16,13-2-65-1,36 6-7-15,22-1-8 0,15 2-4 16,14 0-6 0,7-6-14-16,2 3-71 0,12-2-4 15,-10-2-9-15,-4-8 6 16</inkml:trace>
  <inkml:trace contextRef="#ctx0" brushRef="#br0" timeOffset="141541.5327">14051 16564 41 0,'-36'22'93'16,"6"4"-2"-16,6 27-21 15,12-26-39-15,12 0-12 16,13-2-4-16,18-9-2 0,10-7-2 16,9-10-3-1,4-5-1-15,3-8-1 0,-7-6-1 16,-9-6-1-16,-11-1-1 0,-13-2 0 15,-17 0-1-15,-12 3 0 16,-17 4-1-16,-9 5 0 16,-11 5 0-16,-2 9-1 15,-3 3-1-15,2 9-1 0,6 11-4 16,7 2-3-1,17 7-8-15,4-5-30 0,17 1-45 16,14-1-6-16,14-8-6 0</inkml:trace>
  <inkml:trace contextRef="#ctx0" brushRef="#br0" timeOffset="141941.5487">14627 16524 68 0,'-16'-5'91'15,"-1"5"-1"-15,-2-15-31 0,4 24-37 16,5 15-8-16,7 5-1 16,3 0 0-16,10 3 0 0,9-5-3 15,5-5-1 1,8-6-1-16,3-7-2 0,2-8-1 15,0-5 0 1,-4-12-2-16,-6-5-1 0,-5-1 0 16,-7-2-1-16,-2 0 0 15,-8 5 0-15,-4 8-1 0,-1 11 0 16,-5 0 0-16,2 11 0 15,3 12 0-15,0 4 2 16,6 0-2-16,4 3 1 0,3-5 1 16,2-4 0-1,1-4-3-15,1-9-2 0,-1-5-4 16,-9-6-10-16,8-9-38 15,-1-3-39-15,-6-15-8 16,5-10-5-16</inkml:trace>
  <inkml:trace contextRef="#ctx0" brushRef="#br0" timeOffset="142131.5563">15237 16341 65 0,'15'32'100'0,"-8"2"-3"16,1 4-7-16,0 3-69 15,2 3-2-15,-5 4-7 16,0 1-1-16,-4-3-5 0,6-4-1 15,-2-7-2-15,-1-4-3 0,1-4-4 16,-3-12-6 0,5-3-33-16,-7-12-48 0,1-13-6 15,-12-8-9 1</inkml:trace>
  <inkml:trace contextRef="#ctx0" brushRef="#br0" timeOffset="142271.5619">15090 16619 78 0,'0'0'99'15,"6"-11"-7"-15,22 3-4 0,13 2-72 16,14 2-9-16,10-3-1 0,2 7-7 15,-5-6-11 1,-1 1-56-16,-10 5-23 0,-17 5-6 16,-16 4-3-16</inkml:trace>
  <inkml:trace contextRef="#ctx0" brushRef="#br0" timeOffset="142571.5739">14017 16859 55 0,'-60'18'93'16,"15"-3"1"-16,21-3-4 0,24 4-72 15,36 0-3-15,29-3 3 0,27-1-1 16,31-3-1 0,28-2-3-16,25-2-3 0,20-4-2 15,7-2-2-15,3-1-3 16,-5 1-2-16,-13 0-3 0,-20 0-5 15,-20 2-10 1,-32 4-49-16,-36-6-29 0,-21-1-9 16,-33-5-5-16</inkml:trace>
  <inkml:trace contextRef="#ctx0" brushRef="#br0" timeOffset="143171.5979">13960 17352 71 0,'9'-7'93'0,"1"2"-4"0,0 1-4 15,1 8-67 1,4 9-4-16,-6-1-5 0,1 2 1 16,1 6-1-1,-1 5 0-15,2 3-1 0,-1 3 0 16,0 4-3-16,-1 3 0 0,-1 1 0 15,3 2 0-15,-4-3 0 16,1-1-1-16,-2-2 0 0,2 0 1 16,-2-6-1-1,1-5 0-15,3-5 0 0,1-10-1 16,2-8-1-1,2-5-1-15,4-10 0 0,0-7-3 16,2-1 1-16,0-7-2 0,3-3-2 16,-12 13 1-1,11-12-8-15,4 0-6 0,3 0-27 16,0 1-34-16,-5 1-22 15,6 0-7-15,16-17 6 16</inkml:trace>
  <inkml:trace contextRef="#ctx0" brushRef="#br0" timeOffset="143391.6067">14506 17328 10 0,'-20'5'100'0,"8"-2"0"15,12-3-6-15,17 0-3 16,9-5-77-16,20 2-6 0,8-2-1 15,6-1-2 1,0-2-6-16,1 3-7 0,-10-3-14 16,-9-2-60-1,-14 4-13-15,-15-1-6 0,-13 7-5 16</inkml:trace>
  <inkml:trace contextRef="#ctx0" brushRef="#br0" timeOffset="143601.6151">13786 17348 75 0,'-31'9'101'0,"10"-4"-4"16,21-5-5-16,5-1-58 15,28-5-16-15,10 0-6 0,5 2-5 16,8 4-7 0,-4 0-18-16,-4 0-70 0,3 7-6 15,-13 1-7-15,-11-1-5 16</inkml:trace>
  <inkml:trace contextRef="#ctx0" brushRef="#br0" timeOffset="143941.6287">14798 17661 3 0,'25'0'104'0,"-5"0"-1"15,-3 5-7-15,-5 6-4 16,-2 6-72-16,-5 3-13 0,-1 3-2 16,-3 2-2-16,-1 2-5 15,0-4-9-15,0 0-28 0,0-4-53 16,0-4-5-1,0-15-8-15</inkml:trace>
  <inkml:trace contextRef="#ctx0" brushRef="#br0" timeOffset="144071.6339">14945 17658 4 0,'8'-32'100'0,"-3"-1"-2"16,-5 1-11-16,4 8-13 16,-4 4-109-16,-1 8-52 0,1 2-8 15,0 10-6 1</inkml:trace>
  <inkml:trace contextRef="#ctx0" brushRef="#br0" timeOffset="144411.6475">15013 17580 6 0,'10'19'98'0,"5"1"0"0,-6 4-4 15,2 0-47 1,0 0-25-16,-1 4-1 0,1-3-6 16,-2-2-5-16,-1 1-1 15,-3-2-2-15,2-3-2 16,-1-9 1-16,1 2-3 15,0-4 1-15,2-4-2 0,2-3 0 16,-1-1-1-16,4-2-1 0,-3-7 0 16,-2 2-1-1,1-3 0-15,-1 0 0 0,-1 3 0 16,5 2 0-1,0 3 1-15,3 0 0 0,-1 2 1 16,3 0 1-16,-1 0 0 16,1 5-1-16,-2 4-1 0,2-2-3 15,-3 0-7 1,5 0-15-16,-1 1-43 0,1-8-28 15,8 0-9-15,-1-7-4 0</inkml:trace>
  <inkml:trace contextRef="#ctx0" brushRef="#br0" timeOffset="145011.6715">16693 16973 84 0,'-20'0'102'0,"6"0"-4"0,14 0-5 15,0 0-71 1,35-3-7-16,9 2-3 0,11 5-3 16,6 0-1-1,2 1-2-15,4 0-2 0,-6-1-1 16,-9 0-1-16,-13-3-1 0,-12 0-1 15,-4-1-2-15,-12 0-3 16,1 2-7-16,-12-2-11 0,0 0-49 16,0 0-24-1,0 0-10-15,-14 5-2 0</inkml:trace>
  <inkml:trace contextRef="#ctx0" brushRef="#br0" timeOffset="145221.6799">16703 17195 52 0,'-27'18'104'15,"8"-5"-4"-15,17-3-6 0,16-1-54 16,25-3-19 0,23 1-5-16,14-1-3 0,14 0-4 15,-2-1-3-15,5 0-4 16,-3 0-3-16,-9 0-6 15,-14-4-12-15,-12 1-54 0,-13 3-21 16,-16-5-10-16,-5 0-4 16</inkml:trace>
  <inkml:trace contextRef="#ctx0" brushRef="#br0" timeOffset="150671.8979">18859 16259 45 0,'-2'-9'89'16,"16"2"-36"-1,-14 7-6-15,0 0-9 0,0 0-6 16,0 0-8-16,10 14-7 15,-4 6-5-15,0 6-1 0,2 8-2 16,-1 2 2-16,3 2-3 16,-2 0-1-16,-2-4 1 15,-4-6-1-15,-2-2 1 0,-2-9 0 16,-12-5-1-1,-6-7 0-15,-7-4 0 0,-6-1-2 16,-5-8 0-16,-2-4-2 16,-3-3-1-16,0-2 0 15,6-5-2-15,6 0-2 16,5-4-6-16,12 4-14 0,7-2-55 15,7-11-19-15,8-7-9 0,12-2-7 16</inkml:trace>
  <inkml:trace contextRef="#ctx0" brushRef="#br0" timeOffset="150791.9027">18864 15937 94 0,'0'0'95'0,"-3"-17"-9"16,3 17-17-1,-5-12-147-15,5 12-9 0,5-7-8 16</inkml:trace>
  <inkml:trace contextRef="#ctx0" brushRef="#br0" timeOffset="151391.9266">19212 16127 42 0,'0'-15'94'0,"0"4"-3"15,1-22-22-15,-1 33-36 0,0 0-12 16,2 19-5-16,3 5-2 16,2 8-3-16,3 4-1 15,2 8 0-15,-2 3 0 16,1-2-1-16,0-4-1 0,-1-7-2 15,1-5-1 1,2-10 0-16,0-9-1 0,5-10-1 16,0-10 1-1,2-7-1-15,2-4-1 0,2-9-1 16,-4 4 0-16,2-1-2 0,-6 5 1 15,-2 8-1-15,-4 8-1 16,1 6 0-16,-4 11 1 0,3 9 0 16,-1 4 0-1,7 1 1-15,1-4 1 0,4-5 1 16,2-9 0-1,1-7 1-15,1-9-1 0,-5-11 1 16,-1-6-1-16,-8-6 0 0,-1-3-1 16,-10 2 0-16,0-3-3 15,-5 1-1-15,-1 5-4 0,-3 0-5 16,7 9-11-1,0 2-36-15,2 2-35 0,0 17-9 16,15-8-7 0</inkml:trace>
  <inkml:trace contextRef="#ctx0" brushRef="#br0" timeOffset="151741.9407">19956 15969 14 0,'-30'5'99'15,"9"2"0"-15,12 2-5 0,15 3-49 16,20 1-16-16,17-1-6 15,17-3-7-15,7 1-4 0,7-2-3 16,-1-4-3-16,-1 0-3 0,-11-4-3 16,-12 0-4-1,-17 0-3-15,-12 0-8 0,-20 0-18 16,-5-11-60-1,-12 9-7-15,-9-1-6 0</inkml:trace>
  <inkml:trace contextRef="#ctx0" brushRef="#br0" timeOffset="152031.9523">20163 16084 29 0,'-14'0'95'15,"14"0"0"-15,-14 8-4 16,-3 4-58-16,8 11-8 15,-6 3-4-15,-3 10-5 16,-2 4-2-16,-4 5-2 0,4 3-3 16,0 0-1-1,7-2-1-15,4-5-2 0,7-4-1 16,16-7-1-16,11-6 0 0,15-4 0 15,9-5-2 1,10-4 0-16,9-2-3 0,4-2-5 16,9 3-6-16,-8-6-36 15,5-4-45-15,1 5-6 0,-2-5-9 16</inkml:trace>
  <inkml:trace contextRef="#ctx0" brushRef="#br0" timeOffset="152551.9731">18562 16758 19 0,'-62'10'91'16,"-7"-1"0"-16,0 0-5 15,7-1-52-15,8 6-17 16,17-3-7-16,22 0-3 0,22-1 1 16,35 2 1-1,31-5 0-15,32 0 2 0,33-4 0 16,28-3 0-16,31-1-1 15,16-1 0-15,28-2-2 16,8-4-2-16,9 5-1 0,7-3-2 16,-10 1-1-16,-9 2-3 15,-17-1-2-15,-24-2-4 0,-25 5-10 16,-39 0-39-1,-31-1-39-15,-30 1-8 0,-33-3-6 16</inkml:trace>
  <inkml:trace contextRef="#ctx0" brushRef="#br0" timeOffset="153081.9943">18582 17347 30 0,'0'0'99'16,"4"8"-3"-16,-3 2-4 0,0 2-41 15,0 5-30 1,0 4-6-16,-1 2-1 0,0 5-4 15,-4 0-3-15,-1 5 0 0,0-2-2 16,-2 1-1-16,1-1-1 16,2 0-2-16,-2 1-3 0,0-4-4 15,1-3-6 1,4 0-23-16,1-6-48 0,0-11-15 15,0-8-11 1,12-2-1-16</inkml:trace>
  <inkml:trace contextRef="#ctx0" brushRef="#br0" timeOffset="153292.0027">18893 17438 54 0,'13'2'98'15,"-13"-2"3"-15,14 12-7 0,-3-7-66 16,7 3-9 0,0-1-3-16,4 0-2 0,1 0-5 15,0-3-4-15,4 1-5 0,1-2-6 16,2 1-6-16,-1-4-24 15,10-7-56-15,21-7-5 16,-14-11-8-16</inkml:trace>
  <inkml:trace contextRef="#ctx0" brushRef="#br0" timeOffset="153522.0119">19119 17198 68 0,'-10'19'102'0,"3"0"-4"0,4 3-5 15,-6 8-68-15,8-14-9 16,1 4 0-16,-1 3-2 0,0 4-6 15,-1 2-3 1,0 1-2-16,-1 3-1 0,0-1-2 16,-2 2 3-1,1 0-1-15,-1-1-2 0,1 2-3 16,-1-4-4-16,4 0-10 15,-4-4-45-15,1-6-33 0,5-3-9 16,-1-18-5-16</inkml:trace>
  <inkml:trace contextRef="#ctx0" brushRef="#br0" timeOffset="153872.0259">19662 17386 14 0,'7'8'95'0,"-6"1"0"16,-1 5-2-16,5 2-45 0,-3 3-28 15,2 3-2 1,-1 2 0-16,0 2-5 0,2 6-3 15,-3 2-2-15,1-8-1 16,-1 5 0-16,-2 1 0 16,-2 0-1-16,-2-3-1 0,-5-3 0 15,-6-2-2-15,-3-3 0 16,-3-3-1-16,-5-6-1 0,0-4 1 15,-1-1-2 1,0-1-1-16,-2-5-1 0,5-1-5 16,-2-7-10-1,11 0-33-15,1-5-34 0,4-9-19 16,6-5-6-16</inkml:trace>
  <inkml:trace contextRef="#ctx0" brushRef="#br0" timeOffset="154062.0335">19750 17031 30 0,'-3'-12'105'0,"-2"2"-4"16,5 10-6-16,-15-12-5 16,7 11-87-16,8 1-7 15,-8 10-9-15,8 3-44 0,15 8-35 16,-10 1-8-16,4 3-4 15</inkml:trace>
  <inkml:trace contextRef="#ctx0" brushRef="#br0" timeOffset="154622.0559">19967 17236 38 0,'-11'-12'96'15,"11"12"-2"-15,-14 0-5 0,21 5-56 16,-7 10-10-16,-2 5-6 0,2 6-5 16,1-12-5-1,0 4-1-15,3 2 1 0,1 0-2 16,0 2 0-1,0-2-1-15,4-1-1 0,-1-1 0 16,4-5 1-16,0-1 0 16,5-5-1-16,0-1 0 0,13 1 1 15,2-7-1-15,2-11 0 0,-4-8-1 16,0-1 0-1,-3 0-1-15,-17 15-2 0,-1 2 0 16,-9 3-3 0,11 14 0-16,-8 1 1 0,1 0 2 15,2-1 0 1,2 1 1-16,-1-2 3 0,3-2 0 15,2-3 0-15,2-1 0 16,2-6 0-16,0-1 2 0,18-8-1 16,-5-13-2-16,0-19 0 15,0-13-2-15,-8-6-2 16,-5 5-4-16,-12 4-7 0,-4 22-19 15,-2 3-30 1,-2 6-30-16,5 9-13 0,-1 10-5 16</inkml:trace>
  <inkml:trace contextRef="#ctx0" brushRef="#br0" timeOffset="155132.0763">20771 17170 44 0,'-18'0'97'0,"8"0"-2"15,8 24-21-15,6-18-37 0,19 2-11 16,10 1-8-1,10-2-4-15,11 0-5 0,2-1-1 16,3-2-4-16,-1-4-3 0,-6-1-5 16,-9-3-8-16,-4 0-34 15,-11 1-45-15,-16-6-6 16,-12 9-7-16</inkml:trace>
  <inkml:trace contextRef="#ctx0" brushRef="#br0" timeOffset="155532.0923">20988 17280 70 0,'11'-8'102'16,"-11"8"-5"-16,0 0-6 0,0 0-62 15,0 0-9-15,0 0-4 16,0 0-6-16,0 0-3 0,0 0-2 15,0 0-2 1,0 0 0-16,-3 18-2 0,-2-9-2 16,-1 6 0-1,-4 2 0-15,0 7 0 0,-1 2 1 16,-1 1 1-1,4 5-1-15,0 0 1 0,6 1 1 16,2 0 2-16,5-1-1 0,5 0-2 16,9-1-1-16,6 1-3 15,5-6-10-15,13 3-37 0,6-3-34 16,8-7-16-1,8-5-8-15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511" units="cm"/>
          <inkml:channel name="T" type="integer" max="2.14748E9" units="dev"/>
        </inkml:traceFormat>
        <inkml:channelProperties>
          <inkml:channelProperty channel="X" name="resolution" value="946.39398" units="1/cm"/>
          <inkml:channelProperty channel="Y" name="resolution" value="1675.80408" units="1/cm"/>
          <inkml:channelProperty channel="F" name="resolution" value="1.41944" units="1/cm"/>
          <inkml:channelProperty channel="T" name="resolution" value="1" units="1/dev"/>
        </inkml:channelProperties>
      </inkml:inkSource>
      <inkml:timestamp xml:id="ts0" timeString="2016-05-17T18:10:00.04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4485 3632 74 0,'-10'0'85'0,"10"0"-31"15,0 0-14-15,11-2-10 0,10-1-8 16,7 1-5 0,3-2-4-16,5 1-3 0,3 2-1 15,1-2-3 1,-5-1-1-16,-4 0 0 0,-4 4-3 15,-7-3-2-15,-2 1-2 16,-8-3-3-16,0 4-8 0,-10 1-11 16,9-6-20-16,-9 6-44 0,0 0-6 15,0 0 0 1</inkml:trace>
  <inkml:trace contextRef="#ctx0" brushRef="#br0" timeOffset="290.0086">4755 3446 55 0,'0'0'82'16,"0"0"0"-1,-37 0-51-15,37 9-4 0,0 4-6 16,1 11-4-16,2 4-3 15,-1 3-2-15,1 4 0 0,0 4-2 16,0-3 0 0,-2-1-3-16,-1-1-1 0,0-5-1 15,0-3-2-15,0-8-1 0,-3-1-2 16,1-8-1-1,2-9-8-15,0 0-20 0,0 0-57 16,-6-9-6-16,6-6-7 16</inkml:trace>
  <inkml:trace contextRef="#ctx0" brushRef="#br0" timeOffset="860.0258">5135 3438 33 0,'-13'0'51'15,"-4"4"-7"-15,1 10-7 0,-5 1-6 16,5 6-5-16,-4 0-6 15,3 5-3-15,2-2-3 0,8 2 0 16,2-6 0 0,6-2-1-16,10-6-2 0,11-5 0 15,9-7-2 1,6 0 0-16,8-9-1 0,-1-7-1 15,4-4-2-15,-4-6-1 16,-8 4 2-16,-5-1-1 0,-10-1-1 16,-14 1 0-16,-6 2-1 15,-13 5 0-15,-14 1 0 16,-6 7-2-16,-8 1 0 0,-3 3-1 15,0 4-1 1,1 0-1-16,7 5-4 0,5 0-7 16,13 4-11-16,2-2-28 15,15 1-37-15,2 3-6 0,10-6-5 16</inkml:trace>
  <inkml:trace contextRef="#ctx0" brushRef="#br0" timeOffset="1240.0372">5117 3248 1 0,'-7'-10'86'16,"7"10"0"-16,-5-14-3 0,5 14-55 15,0 0-5-15,0 15-5 16,2 10-4-16,4 7-1 0,-2 13-4 15,3 7 1 1,-3 10-1-16,2 3 0 0,-2 2-3 16,0 1-1-16,-2-7 0 0,2-6-2 15,-2-12 1 1,1-5 0-16,-2-12-1 0,2-8-1 15,0-7-1-15,-3-11-2 16,0 0-6-16,0 0-13 0,11-10-60 16,-5-1-13-1,-4-8-7-15,3-2-4 0</inkml:trace>
  <inkml:trace contextRef="#ctx0" brushRef="#br0" timeOffset="11560.3468">17013 4498 57 0,'0'-14'91'0,"0"4"-3"15,20-1-53-15,-20 11-6 16,0 0-8-16,0 0-5 0,0 0-4 16,4 8-4-16,-4 10-2 15,0 7 2-15,0 4-2 0,-2 4 1 16,-5-1-1-1,0 2 0-15,-2-2-1 0,0-3 0 16,-3-3-1-16,1-6-1 16,2-1 1-16,0-7-1 15,1-2-3-15,8-10-1 16,-11 9-4-16,11-9-7 0,0 0-22 15,0 0-55-15,0 0-9 0,8-2-5 16</inkml:trace>
  <inkml:trace contextRef="#ctx0" brushRef="#br0" timeOffset="12090.3627">17421 4661 65 0,'0'0'92'0,"-13"6"-2"16,21 1-56-1,2-7-7-15,5 0-3 0,6-3-7 16,1-7-1-16,1-1-7 15,-1-6-2-15,2 1-3 16,-8-9-1-16,-4 0-1 16,-10 1 0-16,-2 2-2 0,-8-2 0 15,-6 4-1 1,-4 0 0-16,-2 4-1 0,2 7 0 15,-2 8 0-15,6 1-2 0,1 6 3 16,1 13 0-16,3 7 0 16,1 13 1-16,1 5 1 15,-2 9 4-15,0 2-1 16,-2 3 1-16,1-1-1 0,2-1 2 15,-4-5-2 1,3-8 1-16,2-5-1 0,2-10-1 16,1-1-1-16,4-9-3 15,0-4-5-15,0-14-16 16,0 0-65-16,18-7-6 0,-5-12-7 15,5-3-4-15</inkml:trace>
  <inkml:trace contextRef="#ctx0" brushRef="#br0" timeOffset="12680.3804">18041 4501 84 0,'6'-9'93'16,"-3"-3"-5"-16,-3 12-46 0,0 0-21 15,0 0-3-15,0 16-5 16,0 4-1-16,-1 10-4 16,1 2 0-16,1 8-1 0,2 1 1 15,6 0 0 1,0-2-2-16,1-8 1 0,1-3-2 15,2-9 2-15,1-7-2 16,-2-7 1-16,4-5-3 0,1-9 0 16,2-4-1-1,3-7-1-15,-2-2 0 0,-1-3-2 16,1 1 1-16,-3 1-1 0,-6 3 0 15,-2 6-2 1,-3 6 1-16,-6 8 0 0,4 8 1 16,-3 11-1-16,2 4 2 15,3 5 0-15,-1-3 1 16,8 0 1-16,0-3 0 15,7-9 0-15,7-8 1 0,-4-5-2 16,5-12-1-16,-2-5 2 0,-2-5-2 16,-1-5 1-1,-9 1-1-15,1-3 0 0,-12 2 0 16,3 1-1-1,-6 4-1-15,0 5-3 0,0-3-3 16,0 20-7-16,-5-20-15 16,5 20-50-16,-3-10-17 0,3 10-6 15,0 0-3 1</inkml:trace>
  <inkml:trace contextRef="#ctx0" brushRef="#br0" timeOffset="13030.3907">18773 4333 36 0,'0'0'94'0,"10"-8"-2"0,-10 8-6 16,0 0-59-16,7 10-12 0,-9 10-4 15,-6 8-2-15,-4 9-3 16,0 2-1-16,2 4 0 16,-2 1 1-16,4-1-2 15,5-2 2-15,3-1-1 0,10-10 0 16,3-1 0-1,7-7 1-15,6-4-1 0,-2 0-1 16,6-9 0-16,-2 4-2 0,0-13 1 16,-3 5-3-16,0-5-3 15,-2 0-4-15,-10 0-4 16,4-2-11-16,-17 2-44 15,10-3-30-15,-10 3-6 0,8-14-3 16</inkml:trace>
  <inkml:trace contextRef="#ctx0" brushRef="#br0" timeOffset="13370.401">18688 4506 27 0,'-11'-3'96'15,"11"3"0"-15,0 0-6 0,0 0-60 16,21 0-8-16,28 0-5 15,3 4-5-15,2 1-5 0,1-3-7 16,5 5-27-16,-2-2-60 0,-15-5-6 16,-10 0-7-1</inkml:trace>
  <inkml:trace contextRef="#ctx0" brushRef="#br0" timeOffset="13960.4188">19356 4420 7 0,'-13'-3'90'0,"-1"-1"3"0,5 3-3 15,9 1-59 1,0 0-4-16,21 5-7 0,2 1-2 15,9 5-6-15,8-6-1 0,0 8-4 16,3-8-1-16,2 6-4 16,-8-9-2-16,-4 3-4 15,-8-5-3-15,-2 5-8 16,-13-5-25-16,-10 0-51 0,14 0-5 15,-13-10-6 1</inkml:trace>
  <inkml:trace contextRef="#ctx0" brushRef="#br0" timeOffset="14240.4272">19504 4238 48 0,'0'0'96'0,"-5"10"-2"0,5 2-6 16,3 8-66-1,3 7-4-15,-3 5 0 0,2 9-6 16,-5 4-1-16,0 1-3 0,0 1 0 16,0-2-3-16,-3-4 0 15,-2-3 0-15,1-6-3 0,-1-8 0 16,2-7 0-1,3-4-1-15,-2-4-3 0,2-9 0 16,0 0-7 0,0 0-16-16,8-17-65 0,8 0-5 15,3-3-9-15,3-2-3 16</inkml:trace>
  <inkml:trace contextRef="#ctx0" brushRef="#br0" timeOffset="14600.438">19850 4392 25 0,'-2'14'90'16,"-8"6"0"-16,8 3-2 0,2 6-71 16,0 9 3-1,7-1 1-15,8 2 0 0,9-1-5 16,6-4-2-16,7-7-4 0,8-1-3 15,4-15 0 1,3-5-3-16,-3-6 1 0,-1-8-2 16,-7-11 1-16,-5-2-2 15,-6-9 1-15,-13-6-1 16,-9-2-1-16,-10-1 0 15,-15 5-1-15,-10-4 0 0,-12 8-1 16,-10 1 1-16,-4 10-1 0,-5 2 0 16,3 9-1-1,2 3 0-15,10 5-2 0,3 4-1 16,17 5-5-1,6 1-8-15,13 4-34 0,10 3-40 16,4-3-8-16,7 0-5 16</inkml:trace>
  <inkml:trace contextRef="#ctx0" brushRef="#br0" timeOffset="14990.4497">20117 4146 26 0,'0'-9'96'16,"0"9"-3"-16,-4-16-5 0,4 16-61 15,0 0-7-15,2 5-4 16,-2 12-2-16,0 8-3 0,0 11-4 16,-1 6 0-1,0 15-1-15,-4 7 1 0,2 5-2 16,-4 4 0-1,1-6 1-15,0-1-2 0,1-12 1 16,1-4-1-16,-1-14 0 0,2-9-1 16,-1-9 2-16,2-7-1 15,2-11-3-15,0 0-2 16,0 0-4-16,0 0-10 15,10-13-50-15,2 2-30 0,-6-6-9 16,4-2-6 0</inkml:trace>
  <inkml:trace contextRef="#ctx0" brushRef="#br0" timeOffset="15580.4674">20733 4391 78 0,'0'0'95'15,"-12"-3"-3"-15,12 3-49 0,0 0-12 16,15-12-7 0,4 10-4-16,7-4-6 0,7 4-4 15,1-1-2 1,6 0-3-16,0 2-1 0,0 1-1 15,-2 0-2-15,-4 1-1 16,-4 2-2-16,-4 0-1 0,-2-2-3 16,1 0-5-1,-7 2-12-15,0-3-54 0,-4 3-18 16,-6-2-6-16,-8-1-2 0</inkml:trace>
  <inkml:trace contextRef="#ctx0" brushRef="#br0" timeOffset="15830.4749">20821 4578 44 0,'0'0'97'16,"0"9"-3"-16,15-19-23 15,17 11-42-15,6 5-6 0,9-1-3 16,5 2-9 0,4-5-4-16,0 1-5 0,-4-2-3 15,-5 3-8 1,-9-4-10-16,-2 0-41 0,-6 0-33 15,-8 0-5-15,1 0-3 0</inkml:trace>
  <inkml:trace contextRef="#ctx0" brushRef="#br0" timeOffset="16230.4868">21722 4463 41 0,'12'-14'92'15,"-12"14"-4"-15,0 0-3 16,-14 0-68-16,3 14-3 0,-3 4-3 16,2 8-1-1,0 5 2-15,6 1-1 0,5 3 0 16,2 0-3-1,14-4 1-15,6-5-3 0,11-3 1 16,5-7-1-16,4-6-1 0,3-6 0 16,6-4-1-16,0-7 0 15,-6-7-1-15,-2-6 0 0,-11-6-1 16,-9-4 0-1,-7-6 0-15,-13 0-1 0,-10-2-1 16,-15 2 0 0,-14 3 0-16,-14 1 0 0,-11 7 0 15,-2 3-3-15,-3 9-1 16,8 8-5-16,0 3-19 0,13 1-58 15,23 8-12-15,19 4-9 16,19 2-1-16</inkml:trace>
  <inkml:trace contextRef="#ctx0" brushRef="#br0" timeOffset="17610.5283">16240 2542 83 0,'0'9'97'0,"0"-9"-6"15,0 0-51-15,7-3-5 0,-4-6-7 16,1-7-8 0,4-9-8-16,-4 3-5 0,3-11-4 15,-1-1 0 1,-4-5-3-16,-1 0 0 0,0-2-2 15,-4-2 1-15,-4 6 0 0,-3-3 0 16,0 8 0-16,-5 3 2 16,1 2 0-16,2 7 1 0,-2 3 0 15,4 3 0 1,-1 5-1-16,11 9 0 0,-6-12 1 15,12 4-2 1,15 2 2-16,13-2-1 0,17-6 1 16,12 2-1-16,7-4 0 15,6 2 0-15,-1 1 0 0,-2-1 0 16,-13 3-1-16,-11 1 0 0,-14 10-3 15,-13-7 0 1,-6 7-3-16,-16 0-4 0,9-2-9 16,-9 2-32-1,-5 0-41-15,5 0-7 0,-11-9-4 16</inkml:trace>
  <inkml:trace contextRef="#ctx0" brushRef="#br0" timeOffset="17980.5392">16625 1748 5 0,'-10'-6'91'0,"0"-2"0"16,8-2-5-16,4 0-59 0,17 1-3 15,2-1-6 1,10 3-3-16,5 0-6 0,5 6 0 15,4-2-1-15,3 3-3 0,2 8 0 16,0 1-2 0,-4 6-1-16,-1-2-1 0,-8 8 1 15,-4-6 0-15,-3 2 0 16,-9 0 0-16,-4-3-1 0,-5-2 1 15,-7 0-1 1,-4 1 0-16,-1-4 0 0,0 3 1 16,-1-2-1-1,-6 3 0-15,-3-4 0 0,-1 0-1 16,0 1-1-16,-5-1-2 0,4-1-3 15,-9-1-5-15,6 1-12 16,-5-2-30-16,-5-3-40 16,5 0-6-16,-2-3-3 15</inkml:trace>
  <inkml:trace contextRef="#ctx0" brushRef="#br0" timeOffset="18180.5454">16846 1777 50 0,'15'-8'96'0,"-4"2"-4"16,1-1-5-16,0 6-66 15,2 1-2-15,1 8-8 0,-4 9-4 16,6 1-2 0,-2 12-2-16,3 2 0 0,2 3-1 15,-1 2 0-15,-2-4-3 16,-1 7-5-16,-7-16-22 15,1 2-57-15,2-10-8 0,-2-10-5 16</inkml:trace>
  <inkml:trace contextRef="#ctx0" brushRef="#br0" timeOffset="18720.5616">17626 1661 45 0,'9'-2'89'0,"4"2"-1"16,-2 5-5-16,2 12-72 15,0 4 2-15,7 11-1 16,-6 6-1-16,1 4-3 0,-3-4 0 16,-1 1-2-1,2-6-2-15,-5-5-3 0,-3-7-4 16,4-9-12-16,-9-2-43 0,0-10-30 15,0-21-7-15,-2-2-3 16</inkml:trace>
  <inkml:trace contextRef="#ctx0" brushRef="#br0" timeOffset="18960.5688">17574 1661 37 0,'-10'-14'91'16,"10"14"0"-16,12-13-5 0,9 7-70 16,4 3-2-16,5 0 0 15,-12 1-2-15,52 2-1 16,-2 5-5-16,-3 9 0 15,-9 3-3-15,-7 5 0 16,-27 7 1-16,-23 0 0 16,-24-9-2-16,-6-3-2 0,-2-3-1 15,3-5-3 1,5-8-4-16,9 1-17 0,3-2-47 15,13-8-20-15,4-6-5 0,6-5-1 16</inkml:trace>
  <inkml:trace contextRef="#ctx0" brushRef="#br0" timeOffset="19420.5826">17944 1366 35 0,'7'-19'92'0,"-1"4"-3"0,1 7-3 15,-7 8-72-15,19-2-1 16,-7 5-1-16,1 9-1 0,2 7-3 16,-22-5 3-1,36 28-3-15,45 4 0 0,-42-2-1 16,-5 5-1-1,-4-7 1-15,-10-14 0 0,-5-10 0 16,-8-18-6-16,0 0 1 0,0 0-1 16,-1-12-1-1,-1 4 0-15,2-1-1 0,0-2-2 16,1 0 0-16,4-1 2 15,2 0 0-15,-1 1 0 0,4 2 0 16,-1 3 0 0,1-1 0-16,1 4 1 0,-1 2 0 15,6 1 2 1,9 11 1-16,-2 13-1 0,-3 7 1 15,-7 1 0-15,-8-1-2 0,0-2-2 16,-4-9-4-16,5-6-10 16,-6-4-37-16,0-10-39 15,17 2-8-15,0-7-5 16</inkml:trace>
  <inkml:trace contextRef="#ctx0" brushRef="#br0" timeOffset="19750.5925">18652 1555 59 0,'0'0'88'0,"16"-6"-3"16,-16 6-62-16,9 1 1 16,-9-1 0-16,12 20-2 15,-8-4-5-15,11 0-2 0,-2-2-1 16,-13-14-5-1,17 4-3-15,-7-4 0 0,1-2-5 16,-1-6 0-16,-2-1-2 0,-3-4 0 16,-1-1-1-1,-1 0 3-15,-2 3-1 0,-1-3-1 16,0 5 1-16,0 9-1 15,-2-13 1-15,2 13 0 16,0 0 1-16,0 0 3 16,-8 8-1-16,8 16 1 0,5 5 0 15,9 2 0 1,2-5-3-16,7-3-4 0,-1-16-16 15,-11-7-57-15,3 0-17 0,-1-5-9 16,4-6-4 0</inkml:trace>
  <inkml:trace contextRef="#ctx0" brushRef="#br0" timeOffset="20230.6076">19044 1402 68 0,'0'-17'87'15,"-3"1"-4"-15,0 6-57 0,3 10-7 16,-9-10-1-16,9 10-4 0,0 0-1 15,0 12-2-15,2 0-1 16,6 3 0-16,4 2-3 16,2 1-1-16,11 15 1 15,12 13 0-15,3 0-3 0,-6-3 0 16,-8 0-1-1,-14-6 1-15,-12-6 0 0,-10-7-1 16,-14-7-2-16,1-5 0 0,-3-7-1 16,4-5 1-1,1-2-1-15,8-10-1 0,5 0 2 16,8-8-1-1,8 9-2-15,2 0 0 0,7-7 0 0,1 0 0 16,6-1 0 0,2-5 1-16,0 0-1 0,1 1 1 15,-2-3 2 1,-2-3-1-16,-1 5 1 0,-3-3-1 15,-4 1 0-15,0 4 0 0,-6 1-1 16,-2 3 0-16,-4 6 0 16,-3 2 1-16,0 10 0 15,0 0 1-15,-5 0 0 16,3 8 0-16,2 4 1 0,4 2-2 15,8 3-1 1,5 0-7-16,7 2-36 0,4 3-41 16,1-7-12-16,3-1-4 15</inkml:trace>
  <inkml:trace contextRef="#ctx0" brushRef="#br0" timeOffset="20700.6217">19571 863 71 0,'13'-22'98'0,"-1"0"-7"15,-12 22-4-15,0 0-68 16,0 0-7-16,0 0-5 0,0 0-4 16,10-2 0-1,1-1 0-15,14 11-1 0,-24 5-3 16,2 6-6-16,-2-5-18 0,-1-14-59 15,6 29-8 1,-6-29-7-16</inkml:trace>
  <inkml:trace contextRef="#ctx0" brushRef="#br0" timeOffset="20890.6274">19790 844 5 0,'15'-25'101'0,"-15"25"-3"15,0 0-5-15,10-9-5 16,0 1-79-16,0 1-4 16,-1-3-4-16,41 37-5 0,-36-6-20 15,6 4-63 1,-6-1-8-16,2 2-5 0</inkml:trace>
  <inkml:trace contextRef="#ctx0" brushRef="#br0" timeOffset="21630.6494">17064 1145 32 0,'5'-10'99'15,"-5"10"-2"-15,8-16-7 0,-8 16-60 16,10-10-4-1,-10 10-9-15,10-6-6 0,-10 6-6 16,10 3-1-16,-10-3-2 0,9 16 1 16,-16-5-1-16,7 1 0 15,3 3-1-15,1 1-2 16,1 4-2-16,1 0-6 15,2 2-19-15,-1 2-60 0,2-8-9 16,1-1-7 0</inkml:trace>
  <inkml:trace contextRef="#ctx0" brushRef="#br0" timeOffset="21810.655">17254 1093 82 0,'3'-17'94'16,"1"1"-6"-16,-4 16-6 0,9-9-74 15,1 9-5 1,1 12-1-16,0 3-3 0,5 8-5 16,-3-1-21-16,0 6-58 15,4 3-7-15,2 4-5 0</inkml:trace>
  <inkml:trace contextRef="#ctx0" brushRef="#br0" timeOffset="25240.7579">17047 5679 49 0,'-27'0'79'15,"3"3"-33"-15,10 2-5 0,4-2-6 16,10-3-7 0,5 8-7-16,12-2-6 0,15-3-2 15,9 2 0 1,6 0-2-16,6-3-1 0,2 0-5 15,0-2 0-15,-6 0-3 0,-4 0-2 16,-9 0-5-16,-7-1-7 16,-1-1-12-16,-10 4-39 15,-2-2-26-15,-6 0-4 16</inkml:trace>
  <inkml:trace contextRef="#ctx0" brushRef="#br0" timeOffset="25570.7678">16949 5874 78 0,'0'0'88'16,"5"7"-39"-16,22-2-8 15,16-5-7-15,12 2-3 0,7-2-9 16,6 1-7-1,1 1-7-15,-6-2-1 0,-7 0-5 16,-12 0-1 0,-13 0-5-16,-10 0-3 0,-7 0-8 15,-14 0-13-15,0 0-56 16,0 0-6-16,1-7-4 0</inkml:trace>
  <inkml:trace contextRef="#ctx0" brushRef="#br0" timeOffset="26040.7819">17564 5457 57 0,'-20'-4'59'15,"5"4"-11"-15,1-1-7 0,14 1-8 16,-12 5-7-16,12-5-7 0,19 16-4 16,10-5-3-1,13 4 0-15,8 0-1 0,6 4-1 16,2 5-1-16,7-3-2 15,-3 4-1-15,-8-1-1 16,-5 0-2-16,-12-1 0 16,-7-2-1-16,-7 1 1 0,-9-5 0 15,-8 3-1-15,-6 2 1 16,-6-3 0-16,-10 4-1 15,-8 2 2-15,-3 1-2 0,-3-1-1 16,-2 1-3-16,2-1-6 16,-3-9-18-16,1 3-59 0,17-3-6 15,1-8-5 1,14-8 3-16</inkml:trace>
  <inkml:trace contextRef="#ctx0" brushRef="#br0" timeOffset="26970.8098">18415 5525 16 0,'-5'-14'88'0,"4"-1"1"16,-3 3-37-16,4 2-12 0,3 2-13 16,-3 8-6-1,14-6-7-15,-1 9-5 0,4 7-2 16,1 8-1-16,1 4-1 15,0 6 0-15,1 4 1 16,-2 7 0-16,-1-1 1 16,-2 4-1-16,-5 2-1 0,-1-6 1 15,0 1-1 1,-3-6-1-16,-2-1 0 0,-2-7-1 15,0-2 0-15,0-5-1 0,-1-4 1 16,-1-4-1 0,0-10 1-16,2 12 0 0,-2-12 0 15,0 0 1-15,0 0-1 16,5-7 1-16,-2-7-1 0,2-3 0 15,6-12-1 1,-2-6-1-16,7-10-1 0,1-4 0 16,3-1 0-16,-1-4-1 15,-1 3 1-15,2 0 0 16,-8 11-1-16,1 3 1 0,-6 11-1 15,-3 4-3-15,-4 5 0 16,3 5-5-16,-3 4-3 0,0 8-19 16,3 5-42-1,-3-5-23 1,16 10-7-16,-3-3-2 15</inkml:trace>
  <inkml:trace contextRef="#ctx0" brushRef="#br0" timeOffset="27300.8195">19164 5418 32 0,'9'-11'89'15,"-4"0"-4"-15,-5 11-3 16,1-14-65-16,-1 14-7 0,-12 18 2 15,-2 5-2-15,-2 3-1 0,-1 9 1 16,0 9 0 0,1 1 3-16,-1 4 0 0,4 1-1 15,6-4-2-15,2-3-1 16,5-4-2-16,8-7-1 15,4-5 0-15,0-5-2 16,1-5 1-16,2-5-2 0,-1-4 0 16,0-2-3-1,-4-3-1-15,-1-1-4 0,-9-2-6 16,17 0-19-16,-5 0-56 0,-2-9-10 15,0-8-6 1,0-5-5-16</inkml:trace>
  <inkml:trace contextRef="#ctx0" brushRef="#br0" timeOffset="27590.8284">19363 5578 55 0,'0'0'94'0,"7"-11"-4"16,-7 11-7-1,-24-5-63-15,24 5-5 0,2 15-3 16,0 5-4-16,4 7 0 15,-2 3-2-15,3 4 0 0,2 2 1 16,-2 0 0 0,1-3-2-16,2-1 0 0,-3-6-2 15,0-3 1-15,0-3-1 16,-1-2 0-16,1-4 1 15,0-3-3-15,-3-2 0 0,-4-9-1 16,9 10-2-16,-9-10-5 16,17 0-3-16,-7 0-12 0,-10 0-39 15,8-12-32 1,2-3-5-16,-4-2-4 0</inkml:trace>
  <inkml:trace contextRef="#ctx0" brushRef="#br0" timeOffset="27770.8338">19261 5715 45 0,'-20'-3'96'16,"12"0"-5"-16,8 3-6 0,27-11-57 16,-1 6-11-1,4 1-7-15,12 3-8 0,0-2-13 16,7-2-37-16,2 5-37 15,-6 0-8-15,-3-1-3 0</inkml:trace>
  <inkml:trace contextRef="#ctx0" brushRef="#br0" timeOffset="28110.844">19770 5425 73 0,'0'5'79'16,"0"-5"-44"-16,20 24-9 0,-2 1-3 15,12 4 0 1,-10 8 0-16,-2 10-1 0,-3 1-5 16,-8-6-4-1,-5 5-1-15,-7-5-2 0,-8-5-1 16,-6-3-1-16,-2-9-1 0,-1-6-1 15,5-5-4-15,-1-6-5 16,10-5-13-16,8-3-34 0,0 0-37 16,10-11-5-1,11-3-7-15</inkml:trace>
  <inkml:trace contextRef="#ctx0" brushRef="#br0" timeOffset="28460.8545">20355 5545 71 0,'-15'0'90'16,"7"1"-1"-16,8-1-51 16,8 11-14-16,20-2-2 0,2-1-2 15,10 1-1 1,0-1-3-16,7-4-8 0,-4 1-1 15,-4-2-4-15,-5-2 0 16,-9-1-3-16,-1 0-3 0,-11 0-4 16,0 0-14-1,-13 0-46-15,15 0-24 0,-4 0-6 16,-11 0-4-16</inkml:trace>
  <inkml:trace contextRef="#ctx0" brushRef="#br0" timeOffset="28680.8611">20267 5767 55 0,'-11'12'97'15,"11"-12"-3"-15,15 5-7 0,21 1-64 16,13-2-3-1,3 3-3-15,5-2-9 0,-3 5-4 16,0-3-2-16,-3 3-5 16,-11-1-5-16,-5 1-22 0,-7 9-54 15,-9-9-9 1,-4-5-6-16</inkml:trace>
  <inkml:trace contextRef="#ctx0" brushRef="#br0" timeOffset="29960.9002">21026 5392 58 0,'2'-12'90'0,"-2"-2"-37"16,0 3-4-16,0 1-11 0,0 10-7 15,1-13-5 1,-1 13-10-16,0 0-4 0,0 0-6 16,0 0 1-16,1 17-5 15,3 5 2-15,-2 2-1 0,5 5 1 16,1 7 1-1,0 0 0-15,-1 3 0 0,2 0-1 16,-1-3 2-16,-2-2-3 0,2-3 1 16,-3 1-1-1,-1-6 1-15,1-7-1 0,-3-1 0 16,2-6 1-16,-3 0 0 15,-1-12 1-15,0 0 0 0,0 0-1 16,15-12 0 0,-7-4 0-16,4-11-1 0,-2-5 0 15,3-8-2 1,1-3 0-16,-1 0-1 0,0 0-1 15,-2 1 1-15,-5 6-2 0,0 2-1 16,-2 6-2-16,0 4-2 16,3 6-5-16,-5-1-7 0,5 11-31 15,5 8-48 1,-12 0-3-16,13 0-7 0</inkml:trace>
  <inkml:trace contextRef="#ctx0" brushRef="#br0" timeOffset="30440.9146">21424 5599 1 0,'5'25'94'0,"2"0"1"0,-3-2-3 16,2-3-53-1,-3 3-8-15,2-4-5 0,1 0-9 16,-5-4-6-16,3-4-3 15,-3-1-1-15,-1-10-1 0,2 10-1 16,-2-10 1-16,0 0-4 16,2-5 2-16,2-5-1 15,1 1-1-15,0-6 0 0,9-3-1 16,-3 0-1-1,2 1 0-15,2 5-1 0,-1-4 1 16,0 9 0-16,-1-2-1 16,0 9 0-16,-3 0 0 0,1 10 0 15,1 5 0 1,-4 1 1-16,0 8 0 0,-4-3 0 15,1 1 1-15,-3-2 0 0,1-2 1 16,-3-2 1 0,0-16-1-16,0 14 1 0,0-14 0 15,1-11-1-15,5-1-1 16,3-4 0-16,4 3 0 15,2-4-2-15,1 2 0 16,5 4-1-16,-1 5 1 0,-1 6-1 16,-1 0 1-1,-4 10 0-15,-2 0 0 0,-1 3 1 16,-4 0-2-16,-3-1-2 0,1 8-7 15,-5-12-29-15,0-8-46 16,0 11-8-16,0-11-11 16,6-2-2-16</inkml:trace>
  <inkml:trace contextRef="#ctx0" brushRef="#br0" timeOffset="31014.9335">22461 5661 434 0,'-23'16'1'15,"-3"-1"0"-15,-9 2 1 16,-6-1-2-16,2 0 0 0,-1-7 1 15,7 2-2 1,6-1-3-16,11-8-6 0,16-2-20 16,6 14-59-1,13-19-6-15,2-4-8 0,10-6-3 16</inkml:trace>
  <inkml:trace contextRef="#ctx0" brushRef="#br0" timeOffset="31244.9404">22545 5584 77 0,'0'0'101'0,"0"0"-6"0,0 7-5 16,0-7-62-16,0 14-10 0,0-2-5 16,0 3-3-1,0 3-3-15,1 3 0 0,-1-1-3 16,2 0 1-16,6 0-2 15,-5-4-2-15,6 2-1 0,1-1-3 16,1-10-4 0,6 3-13-16,-4-5-61 0,0-14-14 15,-2-13-8 1,-5-10-4-16</inkml:trace>
  <inkml:trace contextRef="#ctx0" brushRef="#br0" timeOffset="31364.944">22592 5433 61 0,'-3'-21'88'15,"-1"0"-10"1,7-1-31-16,30 5-124 0,-22 4-7 15,2 3-6 1</inkml:trace>
  <inkml:trace contextRef="#ctx0" brushRef="#br0" timeOffset="32114.9665">22370 5574 0 0,'0'0'83'16,"10"12"-24"-16,-10-12-4 15,0 0-2-15,11 7-11 0,-11-7-3 16,0 0-8 0,12-12-5-16,-7 4-8 0,-3-6-4 15,0-2-5 1,-1-4-2-16,-4-3 0 0,-8 2-4 15,-4-3-1-15,-11 2-1 0,-2 0-1 16,-2 3-2-16,-3 2-4 16,3 0-9-16,7 12-27 15,10 1-52-15,13 4-4 16,0-15-9-16</inkml:trace>
  <inkml:trace contextRef="#ctx0" brushRef="#br0" timeOffset="32724.9848">22408 5356 65 0,'7'-12'99'0,"9"-4"-5"15,11-28-12-15,7 27-59 0,9 0-10 16,-1-1-12-16,8 8-25 0,-1 1-61 16,-11 0-7-1,-9 1-7-15</inkml:trace>
  <inkml:trace contextRef="#ctx0" brushRef="#br0" timeOffset="33675.0133">22923 5284 73 0,'0'0'89'0,"-10"-10"-5"0,10 10-59 15,-10 0-1-15,10 0-9 0,-8 14-2 16,3 0-2-16,3 5-3 16,0 5 3-16,-1 3 1 0,3 5 0 15,-3 5 0 1,3-4-2-16,-2 2-1 0,-1-1-1 15,2-3 1 1,1-2-3-16,0-3-2 0,0-2 0 16,0-4 0-16,1-3-1 0,1-3 0 15,3-4-1-15,-5-2 1 16,0-8-1-16,3 9 1 15,-3-9 0-15,0 0 0 16,0 0-1-16,3-6 1 0,-3 6-1 16,2-18 1-1,0 4-2-15,-2-4 0 0,4-4-1 16,-4-2 0-16,4-5 0 15,3 3-2-15,2-3 1 16,9 0-1-16,0 4 1 0,3-1 1 16,3 2-2-16,-1 4-1 15,4 6 1-15,-5 2-1 0,1 2 1 16,-4 10-1-1,-4 0-1-15,2 5 1 0,-5 9 3 16,3 2 0-16,-5 7 0 16,1 1 1-16,-2 8 1 15,-3 1 0-15,-1 6 1 16,-5-3-2-16,0-3 1 0,-6-1-1 15,0-7 0-15,1-1-2 0,-1-4-2 16,1-9-4 0,3-1-8-16,2-10-31 0,-1-12-46 15,2 1-9 1,7-12-6-16</inkml:trace>
  <inkml:trace contextRef="#ctx0" brushRef="#br0" timeOffset="33995.0228">23539 5271 32 0,'0'0'95'0,"-7"-7"-2"0,-13 7-5 16,3 7-60-16,-3 13-14 15,1 9 1-15,1 6-1 0,5 5 0 16,5 6-2-1,8-3-1-15,11 1 0 0,5-1 0 16,8-4-1-16,-1-3-3 0,3-7 0 16,-1-5-1-1,-4-5-2-15,-5-4 1 0,-4-1-3 16,-3-7 1-16,-9-7 0 15,0 0-1-15,0 0 0 0,0 0-1 16,0 0-2 0,0 0-3-16,0 0-3 0,0 0-6 15,11-7-30 1,4 1-54-16,-4-9-5 0,7-2-7 15,1-2-1-15</inkml:trace>
  <inkml:trace contextRef="#ctx0" brushRef="#br0" timeOffset="34385.0346">24324 5177 11 0,'-22'-7'98'15,"1"2"-4"-15,9 0-5 0,12 5-46 16,0 12-18-16,12 11-8 16,9 5-5-16,7 8-5 15,1 9 2-15,-2 10-1 0,1 4 0 16,-7 2-2-1,-6 0-1-15,-11-5 1 0,-4-3-2 16,-9-6 1-16,-7-5-3 16,3-9-2-16,-4-7-4 15,4 0-12-15,-9-7-48 16,8-4-30-16,-1-4-5 0,5-5-9 15</inkml:trace>
  <inkml:trace contextRef="#ctx0" brushRef="#br0" timeOffset="35385.0646">19434 6496 10 0,'0'0'87'0,"0"0"-7"16,14 9-22-16,5-5-11 0,10-1-8 16,9-2-9-16,8-1-8 0,4 0-6 15,0-3-7 1,3-2-2-16,-5 0-3 0,-5-1-3 15,-10 3-2 1,-4 2-4-16,-9-3-6 0,1 4-14 16,-7 4-44-16,-4-1-23 15,-1-2-6-15,-9-1-1 0</inkml:trace>
  <inkml:trace contextRef="#ctx0" brushRef="#br0" timeOffset="35645.0724">19529 6692 0 0,'0'12'94'15,"12"-3"1"1,18-5-4-16,11 2-55 0,14-4-4 15,7 3-6-15,4-4-7 0,-1 2-10 16,-2-1-2-16,-4-1-5 16,-14 0-4-16,-7 1-6 0,-12 1-12 15,-6-4-53 1,-7 1-19-16,-13 0-6 0,13-2-3 15</inkml:trace>
  <inkml:trace contextRef="#ctx0" brushRef="#br0" timeOffset="37265.1208">20224 6503 35 0,'-1'-10'92'16,"1"10"0"-16,0-15-9 0,0 15-55 16,11-2-9-1,0 2-6-15,3 10-3 0,1 4-3 16,4 3 1-16,1 5-1 15,0 5 1-15,0 2-1 0,0 0 1 16,-1 6-2-16,1-6 1 0,-1 1-2 16,-4 1 0-1,-1-6-2-15,1 1 0 0,-1-2 0 16,0-4-1-1,-3-1 0-15,2 1 0 0,-5-4 0 16,2-5-1-16,-5 3 1 16,4-6-1-16,-9-8 1 0,10 13-1 15,-10-13 1 1,0 0 0-16,0 0 1 0,8 8 0 15,-8-8 0-15,3-11 1 0,-3-3-1 16,6-11 0 0,-2-8 0-16,3-5-1 0,1-8 0 15,2 2-1-15,-2-7-1 16,-2 4 0-16,0 5 1 15,-1 3-2-15,-1 8 0 16,-1 2-2-16,0 5-2 0,0 2-2 16,4 7-5-16,0 1-10 0,10 9-34 15,0 5-41 1,-2 2-6-16,0 8-5 0</inkml:trace>
  <inkml:trace contextRef="#ctx0" brushRef="#br0" timeOffset="37895.1398">20848 6781 63 0,'5'12'96'15,"2"-2"-1"-15,-2 4-7 0,0 3-65 16,4-2-7-16,1 2 2 15,-1 3-5-15,0 0-5 0,1-2 0 16,-5-4-3 0,5-3 0-16,-7-1-1 0,-3-10 0 15,9 11 0-15,-9-11-1 16,0 0 1-16,9-10-1 15,-3 0-1-15,-4 2 0 0,6-5 0 16,-2-2-1-16,2-4-1 16,0 4 1-16,2-1-1 0,0 1-1 15,-1 2 1 1,3 1 0-16,1 3 0 0,-1 4 0 15,4 0 0-15,-4 3-1 16,5 2 0-16,-4 5 1 16,2 4 0-16,-3 6-1 0,-1 2 1 15,2 0 0-15,-6 6-1 16,0-8 2-16,-4 5 0 0,0-11 0 15,-3 0 1 1,0-9 1-16,0 0-1 0,0 0 1 16,-5-18-1-1,5 3 0-15,0-5 0 0,4 1-1 16,5-2-1-16,2 0-1 15,2 5 1-15,2 2-1 0,5 7 0 16,0 4 0-16,0 3 1 0,-6 4-1 16,-1 4 1-1,-1 6-1-15,-4-1 1 0,-1 4-1 16,-5 2 1-1,-2-4 0-15,0 4-1 0,0-5-2 16,-1 2-1-16,1-5-3 16,4 1-5-16,-4-12-14 0,20 3-41 15,-2 0-27 1,1-6-9-16,3-2-4 0</inkml:trace>
  <inkml:trace contextRef="#ctx0" brushRef="#br0" timeOffset="38285.1516">21945 6486 22 0,'-15'-10'92'0,"-9"8"0"0,-10 2-2 15,-2 0-65-15,2 11-3 16,0 0-2-16,1 6-3 0,8-1-4 16,8 4-5-1,9-2-1-15,10 2-3 0,12 0 0 16,7 2 0-1,6-1-1-15,-1 3 1 0,4 1-1 16,-5-1-1-16,-5 2 0 0,-5-1 2 16,-11 1-3-16,-4 1 1 15,-9-2 0-15,-6-7 0 0,-9 0 1 16,-2-4 0-1,5-4-1-15,-5-5 0 0,5-2-2 16,3-2-1 0,9-1-3-16,9 0-7 0,-6-7-15 15,6 7-47-15,12-11-22 16,4-2-7-16,1-3-4 0</inkml:trace>
  <inkml:trace contextRef="#ctx0" brushRef="#br0" timeOffset="38515.1585">22126 6665 84 0,'16'2'101'0,"-16"-2"-5"0,7 15-4 16,-41-3-68-16,33 5-5 0,0 0-3 15,-1 0-5 1,0 4-4-16,-2-1-1 0,2-3-2 15,0 0-1 1,-1-2-1-16,3-4-2 0,0 0-2 16,0-11-4-16,7 4-10 15,-7-4-51-15,7-15-27 0,-2-11-8 16,2-9-6-1</inkml:trace>
  <inkml:trace contextRef="#ctx0" brushRef="#br0" timeOffset="38625.1616">22134 6385 61 0,'-8'-17'85'15,"-1"2"-22"-15,-5 3-63 0,14 2-79 16,0 10-5 0</inkml:trace>
  <inkml:trace contextRef="#ctx0" brushRef="#br0" timeOffset="39085.1755">22299 6419 41 0,'8'22'99'0,"0"3"0"0,0 4-7 15,-24 8-58 1,16 9-3-16,8 2-10 0,-8 3-7 16,0 0-4-16,0-5-3 0,-6-5-2 15,1-7-1-15,-2-10 0 16,5-8 0-16,2-16 1 0,0 0-1 15,6-2-1 1,3-15 0-16,8-7-1 0,1-1 0 16,3-1-1-1,5-6-1-15,0 3-1 0,4 6 1 16,-4 2-1-16,0 8 0 15,-5 4 1-15,-1 5-1 0,-3 4 1 16,-8 10 0-16,0 5 0 16,-7 4 0-16,-2 7 1 15,0 4-1-15,0 4 1 0,-2 2-1 16,-4-2 1-1,1 1-1-15,-1-3 1 0,0-4-2 16,3-6 0-16,0-5-3 16,3-5-1-16,0-12-4 0,17 9-10 15,-6-9-36 1,3-17-41-16,8-5-6 0,4-9-7 15</inkml:trace>
  <inkml:trace contextRef="#ctx0" brushRef="#br0" timeOffset="39515.1885">23022 6567 74 0,'-12'19'97'16,"2"2"-2"-1,3-9-31-15,-3 18-34 0,6 0-4 16,4 0-6-16,9-5-6 0,6-2-3 16,9-9-2-16,7-6-2 15,1-5 0-15,5-4-1 16,1-9-1-16,-5-5-1 15,-4-6 0-15,-11 0-1 0,-10-5-1 16,-10 3-1 0,-6-1 0-16,-16 4-1 0,-6 1 0 15,-6 7-1-15,-3 5 1 16,-5 2-1-16,7 7-2 15,2 4 0-15,6 7-2 0,6-2-3 16,11 7-7-16,1-6-20 16,11-12-51-16,5 23-12 0,9-19-6 15,8-1-3 1</inkml:trace>
  <inkml:trace contextRef="#ctx0" brushRef="#br0" timeOffset="39785.1965">23306 6316 6 0,'0'-16'98'16,"7"7"0"-16,6 4-5 15,5 10-5-15,19 11-77 16,-11 13-2-16,1 7-1 15,-2 9 0-15,-2 6-3 0,-13 2-2 16,-4 4 0-16,-6-4-1 0,-16 0 1 16,-4-5 0-1,-8-3-3-15,-6-7-4 0,1-1-6 16,-7-14-19-1,2-16-59-15,5 1-7 0,8-8-7 16,3-10-3-16</inkml:trace>
  <inkml:trace contextRef="#ctx0" brushRef="#br0" timeOffset="40085.2054">23079 6322 73 0,'-22'-12'93'15,"-5"4"-1"1,15 8-48-16,-23 10-9 0,0 12-9 16,2 11-3-16,5 8-6 0,7 8-5 15,7 5-3 1,13 1-1-16,5 0-2 0,14-2-1 15,8-4-1-15,3-4-2 16,2-7-5-16,3 1-5 0,-7-11-32 16,-7 1-52-1,0-10-5-15,-10-6-6 0,-10-13-3 16</inkml:trace>
  <inkml:trace contextRef="#ctx0" brushRef="#br0" timeOffset="40575.2201">21361 7377 67 0,'-9'6'98'0,"9"-6"-3"16,15 12-5-16,15-11-63 15,17 6-7-15,4-2-4 0,7 1-5 16,-1 0-5-16,1-2-1 0,-4 1-2 16,-6-3-3-1,-12-1 0-15,-9 0-2 0,-7-1-4 16,-4 0-3-1,-6-1-16-15,-10 1-56 0,10-10-13 16,-10 10-7-16,0 0-3 16</inkml:trace>
  <inkml:trace contextRef="#ctx0" brushRef="#br0" timeOffset="40825.2276">21472 7592 56 0,'-39'16'99'0,"9"-3"-3"16,7-3-4-16,23-10-57 0,0 14-9 15,27-10-10 1,15 0-5-16,13 0-2 0,10-3-2 16,3 2-3-16,1-1-1 0,-2-3-2 15,-8 2-2 1,-12-1-3-16,-7 1-3 0,-16-1-8 15,2 0-37 1,-5-1-41-16,-6-6-6 0,-1-4-8 16</inkml:trace>
  <inkml:trace contextRef="#ctx0" brushRef="#br0" timeOffset="41095.2357">22348 7473 81 0,'-8'27'99'16,"0"1"-6"-16,8 5-4 16,8 0-70-16,13-6 0 0,10-3-4 15,7-8-2 1,10-8-3-16,3-8-2 0,-2-7-1 15,2-10-1-15,-12-7 0 16,-8-8-2-16,-13-1 0 16,-18-4-2-16,-12 6 0 0,-15-1-1 15,-12 4 0-15,-11 6-1 16,-1 6-2-16,-3 12-1 0,8 7-4 15,11 11-8 1,23 8-48-16,19 5-33 0,13-2-5 16,23-5-8-16</inkml:trace>
  <inkml:trace contextRef="#ctx0" brushRef="#br0" timeOffset="47305.4222">17649 3512 56 0,'-16'0'70'0,"4"-1"-14"16,2 1-11-1,10 0-12-15,0 0-8 0,7 0-5 16,17 0-4-16,12 0-2 16,10 0-2-16,11 0 3 15,9-2-2-15,4-1-2 16,-1-3-4-16,-7 2-1 0,-7 0-2 15,-11 1-1 1,-11 2-1-16,-8-2-2 0,-10 3 1 16,-5-3-5-16,-10 3-2 0,0 0-8 15,0 0-19 1,2 7-49-16,-2-7-12 0,-8 9-6 15</inkml:trace>
  <inkml:trace contextRef="#ctx0" brushRef="#br0" timeOffset="47615.4315">17713 3700 83 0,'-5'10'91'0,"18"-10"-36"0,22 2-14 16,15-1-10-16,11 0-6 15,6 2-5-15,7-3-9 16,-3 1-3-16,-3-1-3 16,-7 2-3-16,-15-2-3 0,-11 3-5 15,-14-3-10 1,-7-9-54-16,-14 9-19 0,0 0-6 15,0-13 0-15</inkml:trace>
  <inkml:trace contextRef="#ctx0" brushRef="#br0" timeOffset="48045.4444">18155 3281 17 0,'-10'-8'85'0,"6"-2"1"0,4 1-3 16,36 3-57-1,-19 6-8-15,3 0-4 0,7 10-4 16,0 5-3-1,4 6-1-15,4 6 1 0,-2 8-1 16,1 2 1-16,-6 7-1 16,-5-1 0-16,-5 4 1 0,-6-3-2 15,-5 3 1-15,-9 2-1 0,-7-6 0 16,-7 0 0-1,-5-9 0-15,0 0 0 0,-3-6-2 16,4-6 2 0,-1-4-2-16,8-8 1 0,-1-3-1 15,14-7-2-15,-9 3-3 16,9-3-3-16,0 0-7 0,1-6-17 15,6-10-59 1,8 9-9-16,0-7-7 0,6-3-2 16</inkml:trace>
  <inkml:trace contextRef="#ctx0" brushRef="#br0" timeOffset="48565.46">18767 3388 35 0,'11'-18'94'0,"-6"5"0"15,5-6-8-15,-4 10-53 0,-6 9-10 16,13 0-9-1,-10 12-2-15,5 6-4 0,2 10-4 16,0 5-1 0,4 7 1-16,0 5-2 0,3-7 2 15,-1 3 0-15,2-10-1 0,-4-1 0 16,0-8 3-1,-1-8-2-15,-1-7 1 0,-1-7-1 16,2-4 1-16,1-10-1 16,1-3-1-16,-1-5 0 0,0-4-2 15,-1 2 2 1,-2 2-4-16,-1 4 2 0,-10 18-3 15,15-9 0 1,-15 9 0-16,15 14-1 0,-5 3 0 0,3 3 0 16,2-4 3-16,4 0 0 15,0-7 2-15,0-6 1 16,0-3 1-16,0-6-1 0,-7-6 1 15,-3-5-1 1,-3-2 0-16,-6-6 0 0,-6 1-3 16,-3-2 0-1,-1-4-2-15,-4 3-1 0,2-1-6 16,5 7-13-16,-2 1-39 0,8 4-34 15,4 5-6-15,11 0-6 16</inkml:trace>
  <inkml:trace contextRef="#ctx0" brushRef="#br0" timeOffset="48915.4705">19736 3171 55 0,'0'-14'87'0,"0"14"-1"16,-16 6-5 0,1 7-66-16,-4 14-4 0,2 9 0 15,-5 6 0-15,4 3 2 16,-2 3-2-16,8 1 0 15,5-5-3-15,6 2 1 16,4-11-3-16,12-3 0 0,5-6-2 16,10-3 1-16,4-6-1 0,1-5 0 15,1-3-1 1,2-6-3-16,-2-1 0 0,-5-2-3 15,3-2-9-15,-13-6-9 16,5-4-48-16,-7 3-25 16,-3-5-8-16,-3 0-3 15</inkml:trace>
  <inkml:trace contextRef="#ctx0" brushRef="#br0" timeOffset="49165.478">19587 3355 62 0,'-26'-7'96'0,"5"4"-1"0,8-3-8 15,13 6-56-15,10-1-10 0,15 1-6 16,10 0-8-1,3 1-2-15,9 5-8 0,0-6-21 16,1 5-63-16,7 0-5 16,-6-5-6-16,-2 0-6 15</inkml:trace>
  <inkml:trace contextRef="#ctx0" brushRef="#br0" timeOffset="49565.49">20324 3248 68 0,'0'0'90'0,"0"0"-2"15,11-5-47-15,10 5-7 0,10 0-10 16,2 0-6-16,6 0-4 15,1 0-6-15,1 1-2 0,-3-1-5 16,-6 0-2 0,-4 0-6-16,-7 0-7 0,-3 0-23 15,2 2-49 1,-10 0-6-16,-10-2-6 0</inkml:trace>
  <inkml:trace contextRef="#ctx0" brushRef="#br0" timeOffset="49765.496">20352 3414 54 0,'-12'11'98'16,"12"-11"-3"-16,9 6-6 15,16-6-60-15,13 0-7 16,8 1-5-16,5-1-9 0,-1 0-7 15,6 0-8-15,-6-1-28 16,-8 1-52-16,2 0-7 0,-6 0-6 16</inkml:trace>
  <inkml:trace contextRef="#ctx0" brushRef="#br0" timeOffset="50045.5044">21157 3292 91 0,'-9'10'97'0,"16"-10"-5"16,11 0-7-16,12 0-69 0,8 0-7 15,3 0-4 1,4 4-11-16,-3-3-21 0,-4 4-57 15,4 1-9-15,-7-5-5 16</inkml:trace>
  <inkml:trace contextRef="#ctx0" brushRef="#br0" timeOffset="50421.5161">21906 3152 23 0,'-5'-3'87'15,"-13"3"0"-15,-2 5-3 0,-7 7-62 16,1 11-4 0,0 2-5-16,6 7 2 0,6 0-1 15,9 0 1-15,11 1-2 0,13-5-2 16,6-3 0-1,13-8-1-15,5-5 0 0,5-10-3 16,2-2-1-16,-7-2-2 16,-5-13 0-16,-10-4-1 15,-9-10 0-15,-17-1-1 0,-13-6 0 16,-16 2-2-1,-10-1 1-15,-11 5-2 0,-7-1-2 16,3 9-2-16,0 9-3 16,10 7-2-16,11 6-9 0,14 6-11 15,14 7-49-15,12-1-16 0,14 1-6 16,11-1-2-1</inkml:trace>
  <inkml:trace contextRef="#ctx0" brushRef="#br0" timeOffset="50851.5289">22117 2902 42 0,'-4'-14'94'15,"-2"-3"-1"-15,6 17-26 0,-13-5-27 16,8-5-13-16,5 10-4 0,-15-12-9 15,15 12-4 1,-12-3-1-16,12 3-4 0,0 0-1 16,-13 3 0-16,10 8-3 15,-3 2 2-15,-1 2-1 16,-1 7-1-16,-3 0 0 15,-1 9 2-15,-5 7-1 0,-2 9 0 16,-4 6 2 0,0 8-1-16,-3 8 0 0,-2 1-2 15,6 1 1-15,3 4-1 0,5-4 0 16,6-4-3-1,4-5-2-15,4-1-11 0,0-5-51 16,1-15-28-16,11-2-8 16,5-18-7-16</inkml:trace>
  <inkml:trace contextRef="#ctx0" brushRef="#br0" timeOffset="54101.6265">5082 9508 33 0,'-6'-11'95'0,"6"11"-4"15,-7-32-9-15,7 32-51 0,0 0-8 16,0 0-4-16,5 19-6 0,-1-2-5 15,0 6-2 1,0 4 0-16,-1 3 0 0,1-1 0 16,-1-3-1-1,1-6 0-15,-4-3-1 0,4-5 1 16,-4-12 0-16,0 0-1 15,0 0 1-15,8-3-1 0,-6-14 0 16,1-4-1 0,-1-7-1-16,1-5-1 0,-2-1 0 15,0-4 0-15,1 4-1 0,-2 2 0 16,0 5 0-1,0 5 0-15,0 8 0 0,0 1-1 16,0 13 0-16,0 0 1 16,0 0-1-16,3 13 0 0,2 9 1 15,-1 10 0 1,0 6 0-16,-3 7 1 0,0 4 1 15,-2 0-1 1,1-5 1-16,-4-5 0 0,-5-8 0 16,3-7 0-16,2-8-1 0,0-5-3 15,4-11-5-15,0 0-16 16,0 0-51-16,14 0-22 0,-14 0-6 15,18-8-8 1</inkml:trace>
  <inkml:trace contextRef="#ctx0" brushRef="#br0" timeOffset="54621.6421">4520 10403 82 0,'-12'3'98'0,"12"-3"-5"16,5 33-22-16,17-33-45 15,11 2-6-15,7-2-6 0,3 1-2 16,2-1-6-16,0 0-2 0,-5 2-4 15,-7-2-4 1,-6 5-8-16,-9-5-15 0,-8 0-63 16,5 0-3-1,-3-2-9-15,-2-3 4 0</inkml:trace>
  <inkml:trace contextRef="#ctx0" brushRef="#br0" timeOffset="55041.6547">5184 10367 49 0,'-20'15'88'0,"-2"4"0"0,-1 2-46 15,2 12-12-15,3-2-2 16,11 2-6-16,1-1-4 0,6-1-5 15,11-7 0 1,11-6-3-16,8-7-2 0,8-8 1 16,3-3-1-1,0-12 0-15,2-2-1 0,-5-6-2 16,-8-4-1-16,-11 2-1 0,-11-2 0 15,-9 0-1-15,-16 4-1 16,-10 3-1-16,-9 2 0 0,-3 4-2 16,0 4 0-1,-2 1-4-15,9 6-5 0,0-4-16 16,15 4-51-1,17 0-17-15,0 0-7 0,7 0-4 16</inkml:trace>
  <inkml:trace contextRef="#ctx0" brushRef="#br0" timeOffset="55451.6669">5197 10181 24 0,'-13'-11'96'16,"0"1"-3"-16,6 1-3 0,7 9-53 16,-6-10-12-1,6 10-5-15,0 0-6 0,-2 16-4 16,2 5-3-16,3 13 0 0,3 7-2 15,-3 12 3 1,0 5-1-16,-3 8 0 0,0 1 0 16,-2 1-2-1,-4-2 0-15,-2-5-1 0,1-6 0 16,2-5-1-16,-2-8-4 15,5-5-2-15,-2-8-11 0,10-8-53 16,7 3-28 0,-3-13-6-16,5-3-7 0</inkml:trace>
  <inkml:trace contextRef="#ctx0" brushRef="#br0" timeOffset="57461.7271">5226 9530 42 0,'1'-15'65'16,"-1"15"-13"-16,2-12-10 0,-2 12-11 15,0 0-6 1,-9 0-3-16,3 11-5 0,-8 2-4 16,1 4 0-16,-3 0-1 15,-1-2 0-15,-3 2 1 0,-1-7 1 16,2-3-1-16,-1-7-2 0,4-3-1 15,3-11-3 1,2-5-1-16,7-6-2 0,4-2-1 16,9-2-1-1,10 0-2-15,8 5 1 0,6 2-1 16,4 8 0-16,3 9 0 15,-4 5 0-15,-3 4 0 0,-8 11 0 16,-10 5 1 0,-12 4-1-16,-9 3 1 0,-10-1 0 15,-10-1-2-15,-2-3-2 0,-3-8-10 16,9-7-54-1,8-2-23-15,0-8-5 0,14-14-8 16</inkml:trace>
  <inkml:trace contextRef="#ctx0" brushRef="#br0" timeOffset="59761.7963">4687 11603 0 0,'-19'-2'61'0,"7"-1"-1"0,-6 1-10 16,-1 0-8-1,4 1-8-15,1 1-6 0,1-1-4 16,1 1-6-16,12 0-3 0,-14 1-3 15,14-1-3-15,24 11-1 16,5-6 1-16,16 1-1 0,11 0 2 16,11-1-1-1,6-1-1-15,4-1-1 0,-6-3-2 16,-8 0-1-1,-9 2-3-15,-12-2-6 0,-11 0-10 16,-11 0-17-16,-20 0-54 16,15 0-6-16,-15 0-7 0</inkml:trace>
  <inkml:trace contextRef="#ctx0" brushRef="#br0" timeOffset="60192.81">5214 11442 68 0,'-8'-17'88'0,"2"-7"-17"0,1 11-18 16,-3 0-17-16,1 2-7 0,7 11-9 15,-4-17-6 1,4 17-4-16,0 0-3 0,-12 9-2 16,8 13-1-16,4 5 0 15,0 14-1-15,0 6 1 16,0 11 0-16,0 3 1 15,0 6-1-15,0-3 1 0,0-4-1 16,-1-5-1 0,-5-7-1-16,0-7 1 0,2-9-1 15,-1-8-2-15,0-8-3 16,5-1-6-16,0-15-21 0,0 0-60 15,14-5-4-15,4-14-7 0,2-3-4 16</inkml:trace>
  <inkml:trace contextRef="#ctx0" brushRef="#br0" timeOffset="61242.8415">4997 11569 25 0,'0'0'77'15,"0"0"-21"1,0 0-11-16,0 0-14 0,0 0-11 15,0 0-5 1,0 0-4-16,5 8-2 0,-5-8 2 16,16 15 1-16,-16-15 4 15,16 15-1-15,-16-15-1 0,15 11 1 16,-15-11-1-16,0 0-3 15,8 5-1-15,-8-5-2 16,0 0-1-16,0 0-2 0,0 0-1 16,0 0 1-1,0 0-2-15,0 0 1 0,1-8-2 16,-1 8 0-16,-6-12 0 15,-1 2 0-15,-4 0-2 16,2-1 1-16,-2-1-1 0,-3 0 0 16,2 4 0-16,-1-2 0 15,2 2 1-15,2 3-2 0,9 5 2 16,-16-9-1-1,16 9 0-15,0 0-1 0,-9-3 1 16,9 3-1-16,0 0 0 16,0 0 1-16,5 5-1 15,-5-5 1-15,17 11 0 16,-9-3 0-16,5 2 0 0,1 1 0 15,-1 0 0-15,4 0 1 0,-2 1-1 16,0 0 0 0,-3-2 1-16,0-1-1 0,0-1 1 15,-5-2-1-15,-7-6 0 16,14 10 1-16,-14-10-1 15,0 0 0-15,6 8 0 16,-6-8 0-16,4 9 0 0,-4-9 1 16,6 12-1-1,-6-12 0-15,6 13 0 0,-2-4 0 16,-4-9 0-16,12 18 0 0,-8-9 1 15,0 1-1 1,1-1-1-16,-5-9 0 0,5 17 1 16,-5-9-1-16,0 4 0 15,-6 0 0-15,-8 0 1 0,-6 3-1 16,-6 3 1-1,-3 0-2-15,-1 3-4 0,-3-4-6 16,9 4-18-16,4 0-43 0,3-7-20 16,17-14-6-1,0 0-5-15</inkml:trace>
  <inkml:trace contextRef="#ctx0" brushRef="#br0" timeOffset="62032.8652">6242 11710 42 0,'-12'0'91'15,"-2"0"-3"-15,3 1-38 0,1-1-6 16,10 0-9-16,-17 7-10 0,17-7-5 15,-10 4-6 1,10-4-2-16,19 3-3 0,13-1-1 16,16 0-3-16,10-1 0 15,10-1-1-15,8 1 0 0,1-2-1 16,-1 1-2-1,-11 0-1-15,-11 0-2 0,-13 0-6 16,-16-4-10-16,-2 0-38 0,-2 4-35 16,-21 0-6-1,0 0-7-15</inkml:trace>
  <inkml:trace contextRef="#ctx0" brushRef="#br0" timeOffset="62492.879">6355 11575 48 0,'0'0'96'0,"10"-13"-1"0,-10 13-7 15,27-7-52 1,-27 7-11-16,0 0-7 0,0 0-8 16,-14 6-3-1,-1 5-4-15,-5 0-1 0,-1 2 0 16,-1 2 0-16,0 0-1 15,5 1 1-15,3 0-1 0,5 1 1 16,6-2 1-16,3 3-2 16,8 1 0-16,6 1 1 15,0 1-1-15,2 1 0 0,1 2 0 16,1 0 0-1,-2-2-1-15,-1 0-2 0,0 0-2 16,-1-2-5-16,4 3-16 16,-2 2-47-16,2-9-20 0,1-5-7 15,1-3-6 1</inkml:trace>
  <inkml:trace contextRef="#ctx0" brushRef="#br0" timeOffset="63532.9102">6284 11482 22 0,'0'0'52'16,"0"0"-8"-16,-7-9-7 15,7 9-7-15,0 0-5 16,0 0-3-16,0 0 0 0,0 0-2 16,0 0-1-1,0 0-1-15,-7-9 0 0,7 9-1 16,0 0-2-16,0 0 0 15,-10-10-2-15,10 10-3 0,0 0-2 16,-5-8-1-16,5 8-2 16,0 0-1-16,0 0-1 15,-4-10-1-15,4 10 0 0,0 0 0 16,0 0-1-1,0 0 1-15,-3-11 1 0,3 11-3 16,-3-10 2-16,3 10-1 16,-3-8 1-16,3 8-1 0,-3-9 0 15,3 9 0 1,0 0 0-16,0 0 0 0,0 0 0 15,0 0-1-15,0 0 1 0,-1-9-1 16,1 9 0 0,0 0 0-16,0 0 0 0,0 0-1 15,0 0 0-15,0 0 0 16,-3 9 0-16,2 1 0 0,1 7 0 15,0 2 1 1,0 5 0-16,0 5 0 0,0 5 1 16,1 3 1-1,-1 3 0-15,3 2-1 0,-1 1 0 16,1-4 0-16,-1 0 0 0,0-1 0 15,-1-4-1-15,0-5 1 16,0-5-1-16,0-4 2 16,-1-4-2-16,0-2-3 15,4 0-8-15,-4-5-33 0,0-9-42 16,19 0-8-1,-6-5-10-15,4-5-3 0</inkml:trace>
  <inkml:trace contextRef="#ctx0" brushRef="#br0" timeOffset="66142.9884">3943 11755 83 0,'6'-12'93'16,"-6"0"-5"-16,-1-1-44 15,-3 5-13-15,4 8-10 0,-6-10-5 16,6 10-5-1,-17-4-3-15,4 4-4 0,-3 0-1 16,-4 8-1-16,-7 2-2 0,2 6 0 16,-5 2 0-1,-1 6-1-15,1 1 0 0,3 4 1 16,5 3 0-16,6-1 0 15,11 1 3-15,5-5 1 16,20-3 0-16,15-5 2 16,14-6-1-16,13-12 2 0,12-3 0 15,1-13-1 1,4-7 0-16,-7-5 0 0,-5-2-1 15,-19-2 0-15,-15-2-1 0,-19 1 0 16,-15 3-1 0,-21 1 0-16,-16 4-2 0,-13 1 0 15,-9 3-1-15,-3 6-1 16,-3 5-3-16,6 2-2 0,8 2-5 15,13 5-11 1,8 2-36-16,9 5-35 0,22-7-6 16,0 9-6-1</inkml:trace>
  <inkml:trace contextRef="#ctx0" brushRef="#br0" timeOffset="66633.0031">3860 11471 43 0,'-12'-20'94'16,"3"3"-2"-16,1 1-6 16,6 5-53-16,2 11-9 0,0 0-7 15,0 18-6 1,8 11-2-16,3 17-2 0,5 9-2 15,1 13 1-15,1 9 1 16,-3 8-1-16,-3-1 1 16,-5-1-1-16,-2-7-1 15,-5-11-2-15,-1-8 2 0,-5-9-1 16,0-9-1-16,1-12-1 0,3-5-2 15,-1-4-3 1,2-7-4-16,6 8-22 0,2-5-55 16,5-12-12-1,1-4-8-15,0-12-4 0</inkml:trace>
  <inkml:trace contextRef="#ctx0" brushRef="#br0" timeOffset="70143.1085">9073 9653 43 0,'0'0'84'0,"-17"-11"-22"0,17 11-10 16,-12-1-13 0,3 1-12-16,0 0-7 0,-2 2-5 15,1 1-4 1,0 0-1-16,-3-1-1 0,1 0-2 15,3-2 0-15,9 0-1 0,-13 0-1 16,13 0 0-16,0 0-2 16,-8-7 1-16,8 7-2 0,0 0 0 15,0 0-1 1,8-7-1-16,-8 7 0 0,14 1 0 15,-14-1 0 1,13 16 0-16,-7-7 1 0,-2 4 0 16,0-2 1-16,-3 0 1 15,-1 0 0-15,0-11 0 0,-13 11 1 16,5-10 1-16,-2-1-1 0,0-5 0 15,0-3 0 1,2-3-1-16,0 0-2 0,0-2-4 16,8 13-19-1,-7-10-57-15,7 1-13 0,4 0-7 16,3-4-7-16</inkml:trace>
  <inkml:trace contextRef="#ctx0" brushRef="#br0" timeOffset="71093.137">12652 9542 43 0,'0'0'30'16,"0"0"-12"-16,0 0-1 0,0 0 1 16,5-1 0-16,-5 1 7 15,1 6 1-15,-1-6 1 0,0 14 2 16,0-14-2-16,-7 14-2 0,7-14-3 15,-11 8-5 1,11-8-4-16,-16 3-2 0,16-3-1 16,-14-3-2-1,14 3-3-15,-5-15-2 0,6 6-1 16,1-1-1-16,5 2-2 15,5-1 0-15,4 4-1 0,-1-2 0 16,3 5 1-16,-1 2-1 0,-3 0 1 16,-2 0 0-1,-1 3 1-15,-11-3 1 0,6 9 1 16,-6-9 2-1,-7 5 0-15,7-5 1 0,-19-3 0 16,7-2-1-16,-3-1 0 16,2-2-5-16,6 3-16 0,-7 5-53 15,14 0-19 1,-9-14-5-16,8 6-6 0</inkml:trace>
  <inkml:trace contextRef="#ctx0" brushRef="#br0" timeOffset="72223.1709">16625 9680 58 0,'4'-11'82'16,"-4"11"-20"-1,0 0-20-15,0 0-9 0,2 5-9 16,-2-5-4-16,0 0-2 0,-6 13-1 15,6-13 2 1,0 0-1-16,-10 0-4 0,10 0-3 16,-4-15-3-16,4 4-3 15,0-1-3-15,4-1-1 0,2 1-1 16,-2 2 0 0,4 1-1-16,-8 9 1 0,12-12-1 15,-12 12 0-15,0 0 0 0,0 0 0 16,0 0 1-1,0 0-1-15,-1 7 2 0,1-7 0 16,-12 7-2-16,12-7-1 16,0 0-20-16,0 0-58 0,0 0-11 15,2-12-7 1,10-5-3-16</inkml:trace>
  <inkml:trace contextRef="#ctx0" brushRef="#br0" timeOffset="73103.1973">20610 9568 18 0,'0'0'82'0,"0"0"-12"0,-11-11-19 16,11 11-16-1,0 0-12-15,0 0-6 0,0 0-4 16,-12 0 0-16,12 0-1 16,-14 0 1-16,14 0 0 15,-10 2 2-15,10-2-1 16,-9 0-2-16,9 0-3 0,0-15-2 15,5 6-2 1,2 1-3-16,-7 8 0 0,14-16-2 16,-14 16-1-16,16-8 0 0,-16 8-2 15,8 8-9-15,-2 0-42 16,8 8-34-16,-7-7-8 15,6 1-5-15</inkml:trace>
  <inkml:trace contextRef="#ctx0" brushRef="#br0" timeOffset="78763.3671">5215 9626 67 0,'0'0'80'0,"0"-13"-31"16,0 3-11-16,0 0-9 0,0-5-7 16,8-1-5-1,-3-2-3-15,1-2-1 0,0 2-2 16,-1-4-2-16,0 0-2 0,1 0 0 15,1 3-1 1,-3-2-2-16,0 1-1 0,2 0-1 16,1-1 0-16,0-1 1 15,1-2-1-15,1 2 0 16,3-3 0-16,-1 1 1 15,1 0-1-15,0 0 0 0,1 0 0 16,0 2 0 0,0-2-1-16,0 2 0 0,0 3-1 15,0-3 1-15,0 2-1 0,-3-2 0 16,4 2 0-16,-2 0 0 15,-3 1 0-15,4 1 0 16,-2-3 1-16,1 0-2 16,2-2 1-16,0 1 0 0,3-2 0 15,3 0-1 1,-1-2 1-16,2 1 0 0,2 1 0 15,-2 2 0-15,0-2 0 16,0 4 1-16,-2-1-1 16,0 2 0-16,-2-1 1 0,3 1-1 15,2-2 1-15,0 0-1 16,3 2 0-16,-1-1-1 0,1-1 1 15,1 3 0 1,0 0-1-16,0 1 1 0,-1 2-1 16,-2 0 1-1,1 2 0-15,2-2 0 0,0 0 0 16,1 0 0-16,2-1 0 0,2 1-1 15,-1-2 1-15,3 2 0 16,1 0-1-16,1-2 1 0,1 4-1 16,1 2 1-1,1 0 0-15,0-1 0 0,0 3 0 16,2 1-1-1,-3 0 1-15,2 1 0 0,-4 0 0 16,1 0 0-16,2 1 1 16,1 0-1-16,-2-1 0 0,0 0 0 15,2 1 0-15,1-1 0 0,1 3 0 16,3 1 1-1,-1-1-1-15,1 2 0 0,1 1 0 16,3 1 1 0,-4 0-1-16,2-1 0 0,-3 0 0 15,3 1 0-15,-4 0 1 16,1 0-1-16,-1 0 1 0,0 0-1 15,-3 0 0 1,1 3 0-16,-4 3 1 0,-1-1-1 16,-4 2 1-16,0-1-1 0,-2 3 0 15,0 0 0 1,-2 1 1-16,2 0-1 0,-1 1 1 15,1 2-1-15,-2 0 1 16,2 1-1-16,-1 3 0 0,-3-2 1 16,1 1-1-1,2 0 0-15,-4 1 1 0,1 1-1 16,0-3 0-16,0 2 1 0,0 0-1 15,0-1 1 1,-2 1-1-16,0 1 0 0,-1 0 0 16,-1-1 1-16,-2 1-1 15,-2-2 1-15,0 4-1 0,-2-3 1 16,1 2 1-1,-2-2-1-15,2 1 0 0,-3-2 0 16,1 1 1 0,0 0-1-16,0-3 1 0,0 2-1 15,-2-3 0-15,0 2 1 0,1 0 0 16,-2 2-1-16,-1-2 1 15,0-1-1-15,0 1 0 0,-2-1 1 16,1 2-2 0,-4-4 0-16,3 0 1 0,-2-3 0 15,-2 2-1 1,0-3 1-16,-4-8 0 0,6 14-1 15,-6-14 0-15,7 14 1 16,-7-14-1-16,8 17 1 0,-8-17-1 16,9 16 0-16,-9-16 1 0,12 16-1 15,-12-16 0 1,11 14 0-16,-11-14 1 0,11 13-1 15,-11-13 0 1,15 14 1-16,-15-14-1 0,13 14 0 16,-13-14 1-16,15 17-1 15,-6-9 0-15,-2 3 0 0,-7-11 0 16,17 17 0-16,-17-17 1 15,16 17-1-15,-16-17-1 16,14 15 1-16,-14-15 0 0,11 12 1 16,-11-12-2-1,9 14 1-15,-9-14 0 0,9 17 0 16,-4-9 0-16,0 3 1 15,-1-1-1-15,0 1-1 0,2 0 2 16,0 2-2 0,-3 1 2-16,-1 0-2 0,4 1 0 15,-1 0 0-15,0 5 1 0,1-2-1 16,1 1 1-1,-1 1-1-15,2 1 1 0,-1-2 0 16,1 2 0-16,-1-2-1 16,-1 2 2-16,1-1-1 0,1 0-1 15,-1 1 1 1,1 0 0-16,-2 1 0 0,3 0-1 15,-1 2 1 1,1 0 0-16,-1 1 0 0,4-1 1 16,-5 0-1-16,3 3 0 0,1-3 0 15,1 0 1-15,-3 3-1 16,3-3 1-16,0 3-1 15,0-1 0-15,0-2 0 16,0 1 0-16,0-1 1 0,0 2-1 16,0-1 0-1,-2-1-1-15,2 0 1 0,-2 0 0 16,1 3 0-16,-2-3-1 0,3 0 1 15,-1 3-1-15,0-1 1 16,2 1 0-16,0-3-1 16,0 3 1-16,-1-3 0 15,3-2 0-15,-2 3-1 0,0-4 1 16,-1 3 0-1,0-3 0-15,0 1-1 0,0-1 1 16,-1 0 0-16,2-2 1 16,-1 3 0-16,0 0-1 0,0-2 1 15,1 2-1-15,0-2 1 16,-1 2-1-16,1-2 1 15,0 1-1-15,1-2 0 0,-2 3 0 16,2-2 0 0,0 1 0-16,-1-1 0 0,2 1-1 15,-1-1 1-15,0 2 0 16,-2-2 0-16,2 1 0 15,0 1 0-15,-1-1 0 16,0-1 0-16,-1 2 1 0,2-1-1 16,-1 0 0-16,1 1 0 0,0-1 0 15,2 0 0 1,1 0 1-16,0 0-1 0,-2 0 0 15,4 0 0-15,0 1 1 16,-1-2 0-16,0 1 0 16,-3-1-1-16,1 0 1 15,-1-1 0-15,1 1 0 0,-1-2 0 16,2 0-1-16,-1 0 0 0,0-1 1 15,2 0-1 1,0-1 1-16,1-2-1 0,-2 1 1 16,2-3 0-16,-1 0-1 15,2-2 1-15,0 1 0 16,0-4-1-16,1 3 1 15,-1-2 0-15,2 1-1 0,3 0 1 16,0-1 0 0,5 1-1-16,-1-1 1 0,2-3 0 15,0 2 0-15,3-4 0 0,-1 0-1 16,0-3 0-1,4 0 1-15,-1 0-1 0,1 0 1 16,1 0-1-16,-1-1 0 16,2-1 0-16,-2-1 0 0,-2-1 1 15,-2 1-1 1,-3-2 0-16,-1-2 1 0,-2 0-1 15,-1-4 0-15,-2 1 1 16,2-4-1-16,-5 2 0 16,5-5 1-16,-1 5-1 0,0-4 0 15,-4 1 0-15,1-2 0 16,0 0 0-16,-1 0 1 0,2-2-2 15,0-1 1 1,1-1 0-16,0 2 0 0,7-4-1 16,-1 2 2-16,2 1-2 15,1 0 1-15,1-1-1 16,1 2 1-16,1-3-1 0,-1 1 1 15,1-1 0-15,2-2-1 16,-1 1 1-16,2-1 0 0,4-4 0 16,-2 4 0-1,1-2 0-15,-2 0 0 0,-1-3 1 16,0 2-1-16,0-2 0 15,-2 0 1-15,-1-1 0 16,-2-2-1-16,-2 2 1 16,1 0 0-16,-3-1 0 0,-2 1-2 15,0 1 1-15,-2 2 0 0,-2-2 0 16,2 1 0-1,-3-1-1-15,-1 1 1 0,0-3 0 16,-2 2 0 0,-1-3 1-16,-1 3-1 0,-1-2 1 15,-1 0 0-15,-2-1 0 16,1 0 0-16,-4 2-1 0,0-2 1 15,2 4 0 1,-5-2 0-16,1 4-1 0,-3 0 1 16,3 0-1-16,-1 4-1 0,3-1 1 15,-1 3 0 1,2 0-1-16,-1-1 1 0,1 3 0 15,1-2-1-15,-2 2 1 16,0-1 0-16,3-2 0 0,-5 1 1 16,3 0-1-1,-1-1 0-15,-1-1 0 0,4 3 0 16,-3-2 0-16,1 0 0 0,-1 0 1 15,1 0-1 1,-2 0 0-16,1-1 0 0,-3 1 0 16,3-1 0-16,-1-2 1 15,0 2-1-15,-1-2 0 0,2 0 0 16,-2 1 0-1,2-2 0-15,0 1 2 0,1-1-2 16,1 1 1 0,-1-2 0-16,0 1-1 0,2-1 1 15,-1-2-1-15,-1 0 1 0,0-1-1 16,-2-1-1-16,2-4 1 15,-2 5 0-15,0-1-1 0,0 0 1 16,-2 3 0 0,2-2 0-16,-3 1-1 0,1 1 1 15,-1 1-1 1,1-1 1-16,1-1 0 0,0 0-1 15,0-1 2-15,2 0-1 16,1 0 1-16,3-2-1 0,-2-3 0 16,3 0 1-16,0 2-1 0,0-4 0 15,1 1-1 1,-1 0 0-16,1-4 0 0,0 5 0 15,1-5 0 1,0 4 0-16,3 0 0 0,0-6 0 16,4 6 0-16,0-3-1 15,2 1 1-15,2 0 0 0,1 2 0 16,0-2 0-16,-1 1 1 0,3 0-1 15,-2 0 1 1,4 1 0-16,1-2 0 0,4 1 0 16,3 3 0-1,2-2 0-15,2 4 0 0,0 3-1 16,0 3 1-16,-2 1 0 15,3 5 0-15,-4-1 0 0,1 4-1 16,0 2 1 0,0 3 0-16,3 0 0 0,3 3-1 15,-3 3 1-15,2 2 0 0,-2 0-1 16,1 3 1-1,-6 0-1-15,1 8 0 0,-2 0 0 16,2 2 1-16,-2 2-1 16,2 1 0-16,0 3 1 0,1-1-1 15,0 3 1 1,4-3 0-16,-2 3 0 0,-1 4 0 15,0-2-1 1,-2 3 1-16,-1-1 0 0,0 2 0 16,1-2 0-16,2 4-1 0,-3 1 2 15,5-2-2-15,-2 1 2 16,1 1-1-16,-1 1 0 0,6 3 0 31,0 0 1-31,-3-2-1 0,1 4 0 16,-4-3 1-1,3 3-1-15,-3-4 1 0,-2 6 0 16,-4-3-1-16,-4 0 1 0,1 2-1 15,-4-1 1-15,0 4 0 16,-6-3 0-16,3 3-1 0,-2-2 1 16,0-1 0-1,0 3 0-15,-3-3-1 0,2 0 0 16,-2-2 0-1,-1-1-1-15,0 1 1 0,-1 1 0 16,-1 1 0-16,0 0-1 16,-1 0 2-16,-3-1 0 0,3 1-1 15,-1 3 0-15,0-3 1 0,2 4-1 16,-1-4 1-1,0 2-1-15,1-2 0 0,-2 3 0 16,1-2 0 0,-3-2-1-16,2 0 1 0,-3 0 0 15,1 1-1-15,-1-1 1 16,0 2 0-16,0 0-1 0,2 1 1 15,-2 3 0 1,1-2 0-16,0 1-1 0,-1 0 1 16,-4 3 0-16,4-2-1 0,-2 1 1 15,-2-4 0 1,0 6 0-16,-2-5-1 0,0 2 1 15,-1 0 0-15,0-1 1 16,-1 3-2-16,3-2 1 0,-3 3 1 16,3-2-2-1,0 4 1-15,1-2 0 0,1 2 0 16,-2 1-1-16,2 0 1 0,0 1 1 15,0-3-1 1,0 2 0-16,-1-1 0 0,1-2 1 16,-2 3-1-16,0-4 0 15,-2 2 1-15,3-2-2 0,-3-1 1 16,3 0 0-1,-3 0 0-15,2 0-1 0,3-2 1 16,-4 3-1 0,3-4 1-16,3 4-1 0,-1-3 1 15,-1-1 1-15,6 0 0 0,-5-3 0 16,4 1 1-16,1-3-1 15,3 2 1-15,-1-5 0 16,6 1 0-16,0 1-2 16,0-2 1-16,4-1 0 0,0-1 0 15,2-1-1 1,1-2 1-16,2 1 0 0,-1-1-1 15,5-2 1-15,0-1 0 16,0-1 0-16,3-2-1 0,3-2 1 16,1-2 0-16,1-1 0 15,3-5 0-15,0-1-1 16,3-3 1-16,2 0 0 0,2-2-1 15,-5-1 0 1,1-1 1-16,1-1-1 0,-1 1 0 16,-3-3 1-16,-4-3-1 15,-2-1 1-15,-2 0-1 0,-1-5 0 16,0 1 1-16,-1-3 0 15,-2-1-1-15,-1-2 1 16,-4-1-1-16,3-2 1 0,-4 0-1 16,-2-4 1-1,-4-1-1-15,2-1 0 0,-3 1 0 16,0-5 0-16,4 4 0 15,-1-3-1-15,1-3 1 0,0 4 0 16,1-1 0 0,-1 0 0-16,1 0 0 0,-2 1-1 15,-1-1 0-15,0 1 0 0,-1-2 0 16,0 2 0-1,0-4 0-15,3 2 0 0,-2-3-1 16,4-1 2-16,-1 3 0 16,-3-1 0-16,2-1 0 15,-3-1 0-15,2 0 1 16,-2 2-1-16,0-2 0 0,-1 3 0 15,0-2 1 1,3 1-1-16,0 1-1 0,0 3 1 16,3-1-1-16,1 2 0 0,-2-3 1 15,3 1-1-15,-3-1 1 16,5-2-1-16,0-1 1 15,-1-3 1-15,3-1-1 16,1-1 0-16,3-1 1 0,-1-2-1 16,6-3 0-1,-1 1 1-15,5-3-1 0,5 0 0 16,-2-5 1-16,8-2-1 0,-1-3 1 15,4-1-1-15,2-4 1 16,2 0-1-16,-1-2 0 16,-1-5-2-16,2 1 0 15,-6-5-2-15,-1 0-5 0,-4-10-14 16,1 1-17-1,-3-5-14-15,-4-5-14 0,7 3-14 16,-4-11-21-16,9 5-1 16</inkml:trace>
  <inkml:trace contextRef="#ctx0" brushRef="#br0" timeOffset="79863.4001">20510 9888 41 0,'-7'17'79'16,"-2"-7"5"-16,2-1-55 0,7-9 2 15,-9 13 0 1,9-13 0-16,0 0-2 0,-5-8-3 16,5-7-4-1,4-5-9-15,1-5-4 0,3-3-4 16,4-5-1-16,0-3 0 0,3 0-2 15,0-1 0-15,0 2 0 16,1 3-1-16,-3 0 1 16,2 4-1-16,-2 3 0 15,-3 2 0-15,1 5 1 0,-3 4-1 16,-2 3 0-1,-6 11-1-15,8-13 0 0,-8 13-1 16,0 4-1-16,0 13 1 16,-8 7-1-16,-1 9 0 0,-4 4 1 15,-6 9-1-15,0 7 2 16,-3 0-1-16,-3-3 1 15,0-5 0-15,3-8 0 0,3-6 1 16,4-8-1 0,4-5 1-16,3-10 0 0,8-8 1 15,0 0 0-15,0 0 0 16,16-10 0-16,1-8 1 15,3-3-1-15,1-11 0 16,6-6 0-16,2-14 0 0,5-6-1 16,0-7 0-16,4-7 0 0,3-1 0 15,7-2 1 1,1 3-1-16,4 6 1 0,2 6-1 15,-3 6 1-15,-2 6 0 16,0 5 0-16,-4 4 1 16,-3 0-2-16,-3 3 0 15,-4 0 0-15,0-1 1 0,-5 3-1 16,-2 0 0-16,-4 3-1 0,-5 0-1 15,0 6-2 1,-7 4-5-16,-4-1-10 0,3 15-24 16,-12 7-34-16,0 0-22 15,8 12-8-15,-8 7-2 16</inkml:trace>
  <inkml:trace contextRef="#ctx0" brushRef="#br0" timeOffset="80633.4239">20394 10156 1 0,'-9'14'90'0,"1"-3"6"15,-1-21-17 1,9 10-36-16,0 0-11 0,-6-14-5 16,6-5-5-1,6-11-8-15,5-9-3 0,4-13-4 16,9-12-2-16,5-6-1 0,6-10-1 15,6-4-1-15,4-3 0 16,2 2-1-16,1 6 0 16,0 5 0-16,-9 12 0 15,-5 8 1-15,-7 13 0 0,-6 12 0 16,-6 7-2-1,-8 10 0-15,-7 12 0 0,0 0-2 16,0 12 0-16,-6 8-1 16,-5 16 1-16,-9 12-2 15,-6 18 3-15,-6 11-1 0,-7 13 1 16,-5 9 1-16,-6 7-1 15,-4 8 1-15,1-5-1 0,0 1 1 16,2-9 0 0,3-7 0-16,1-7 0 0,7-15 1 15,5-11-1-15,9-15 2 16,2-12 1-16,8-13 0 15,6-18 0-15,10-10-2 16,5-23 1-16,14-16 0 0,8-21 0 16,10-18 0-16,9-21-2 0,13-15 0 15,10-12 0 1,8-10 1-16,9 0 1 0,5 0 0 15,4 4 1 1,1 5-1-16,3 5 2 0,-1 9-2 16,-2 10 1-16,-6 7 0 15,-11 6-1-15,-1 4-1 0,-12 10-3 16,-7 6-2-16,-5 13-6 0,-9 4-10 15,0 11-35 1,-5 12-33-16,0 4-13 0,-10 8-6 16</inkml:trace>
  <inkml:trace contextRef="#ctx0" brushRef="#br0" timeOffset="83513.5103">5601 8003 62 0,'-27'0'88'15,"5"0"0"-15,9 0-3 0,13 0-69 16,9 0-2-16,24 0 1 15,18-3-2-15,14 1 3 0,16-3-2 16,12 2-2 0,8-2-3-16,1 3-2 0,-4-1-1 15,-13 2-3-15,-13 0 0 0,-18 1-1 16,-15 0-1-1,-13 0-2-15,-13 0-4 0,-13 0-8 16,-6 11-31-16,-14-3-48 16,3-2-5-16,-4-2-9 0</inkml:trace>
  <inkml:trace contextRef="#ctx0" brushRef="#br0" timeOffset="85503.57">2637 7802 81 0,'2'-24'96'16,"-1"-1"-4"-16,-1-2-42 0,11 9-17 16,-6 3-9-1,1 1-4-15,-1 5-8 0,-5 9-4 16,14-3-2-16,-2 10-3 0,2 12-1 15,2 8-1 1,4 8 0-16,2 11 1 0,1 3-1 16,4 5 0-16,-1 2 1 15,-2-3 1-15,1-3-1 16,-6-9 1-16,-2-5 0 15,-3-11 0-15,-3-7 1 0,-5-4 0 16,-6-14 1 0,10 2 0-16,-6-9-1 0,7-15-1 15,-4-8 1-15,5-12-2 0,3-7 1 16,-1-9-2-1,4-5 1-15,-4-5-1 0,4 5 0 16,-7 2-1-16,1 10-2 16,-3 6-2-16,-1 12-5 0,1 7-7 15,4 15-26 1,-3 11-44-16,3 8-14 0,2 8-6 15,-2 3-3-15</inkml:trace>
  <inkml:trace contextRef="#ctx0" brushRef="#br0" timeOffset="86103.588">3376 8205 19 0,'6'16'102'0,"2"-2"-4"16,0-4-5-16,2-1-3 0,-4 1-78 15,2 0-3-15,2-1 0 16,-10-9-2-16,11 15-1 0,-11-15 0 16,8 10-1-1,-8-10 0-15,0 0 0 0,0 0-1 16,9-14 0-16,-3 0-2 15,-1-2 0-15,3-5-1 16,2 0 0-16,2-4-1 16,1 1 0-16,3 2-1 0,-2 4 1 15,1 2-1-15,-1 5 1 0,1 3-1 16,0 5 0-1,1 3 0-15,-1 11 1 0,1 5 0 16,1 11 0 0,1 3 0-16,-1 6 1 0,0 1 0 15,-4-3 1-15,-3 0-1 16,-2-5 1-16,-3-5-1 0,-2-9 1 15,0-5 1 1,-3-10-1-16,0 0 1 0,2-5-1 16,2-12-1-16,2-5 0 0,-1-2 0 15,2-3-1 1,0-4-1-16,5 5 0 0,1 2 0 15,0 6-1-15,1 8 1 16,2 8-1-16,3 5 1 0,3 9 0 16,3 7 1-1,4 1 0-15,-1-1 0 0,5 2 0 16,1-4 0-16,0 0-4 0,-2-9-5 15,7 3-32 1,-6 0-37-16,-5-9-20 0,5-1-6 16,-6-5-7-16</inkml:trace>
  <inkml:trace contextRef="#ctx0" brushRef="#br0" timeOffset="1.12825E6">22930 13990 54 0,'0'0'83'0,"2"-13"-17"15,-8 22-22 1,-10 9-10-16,-4 8-9 0,-8 8-6 15,-4 7-2-15,-7 8-3 0,-6 8-1 16,-2 2-3-16,-1 4-1 16,-1-5-3-16,0 0-2 15,6-7 0-15,2-6-1 16,7-8-2-16,7-9-2 0,7-9-4 15,9-10-4 1,11-9-12-16,0 0-24 0,1-13-45 16,18-8-5-16,5-6-4 15</inkml:trace>
  <inkml:trace contextRef="#ctx0" brushRef="#br0" timeOffset="1.12854E6">22604 13984 58 0,'0'0'84'0,"-15"-12"-1"16,36 15-46-16,-21 15-7 0,0 5-7 15,0 13-6-15,3 6-2 0,3 11-2 16,1 7 2-1,-2 8-4-15,0 0-2 0,1-1-3 16,-3 1-1 0,1-7 0-16,-4-7-1 0,0-6-3 15,0-10-2-15,-1-12-3 16,1-13-7-16,0-13-24 0,11 0-53 15,-3-18-7-15,3-14-5 0</inkml:trace>
  <inkml:trace contextRef="#ctx0" brushRef="#br0" timeOffset="1.12876E6">22400 14289 14 0,'-16'2'94'0,"16"-2"1"16,9 3-5-16,44-3-53 0,-2 2-13 15,14-2-6 1,10 0-2-16,5 0-10 0,7 0-8 16,-6-5-22-16,-10-6-60 15,-3 3-7-15,-11-6-7 0,-9-5 3 16</inkml:trace>
  <inkml:trace contextRef="#ctx0" brushRef="#br0" timeOffset="1.1291E6">22749 13675 0 0,'-77'26'80'16,"7"12"4"-16,5 13-1 0,8 10-64 15,12 22-2 1,9 13 1-16,15 14-3 0,12 4 0 15,15-1-4-15,17-4-2 0,20-13-2 16,10-7 0 0,19-22-2-16,10-19 1 0,12-24 1 15,12-20 0-15,12-20-2 16,9-25 1-16,1-19-2 0,-3-18 0 15,-15-16-1 1,-15-8 0-16,-24-7-2 0,-27 0-1 16,-34 3-1-1,-34 13 0-15,-37 14 0 0,-29 16 0 16,-24 21-1-16,-22 19 1 0,-12 22-4 15,-10 4-8 1,9 18-57-16,11 18-19 0,15 6-6 16,20 3-3-16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511" units="cm"/>
          <inkml:channel name="T" type="integer" max="2.14748E9" units="dev"/>
        </inkml:traceFormat>
        <inkml:channelProperties>
          <inkml:channelProperty channel="X" name="resolution" value="946.39398" units="1/cm"/>
          <inkml:channelProperty channel="Y" name="resolution" value="1675.80408" units="1/cm"/>
          <inkml:channelProperty channel="F" name="resolution" value="1.41944" units="1/cm"/>
          <inkml:channelProperty channel="T" name="resolution" value="1" units="1/dev"/>
        </inkml:channelProperties>
      </inkml:inkSource>
      <inkml:timestamp xml:id="ts0" timeString="2016-05-17T18:13:58.09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8849 5548 48 0,'-11'0'45'0,"-2"0"-10"16,3 2-5-1,-5 2-7-15,4 3-3 0,-5 1-5 16,2 2 0-16,-4 4-2 16,3 0-1-16,-3 4 0 0,1 3 0 15,-3 3-2 1,2 3 0-16,-2 0-1 0,3 2 0 15,2 0 0 1,3-2-1-16,4-1-1 0,3-4-1 16,5-1 1-16,7-4 0 0,7-4 0 15,3-4-1 1,8-5-1-16,3-3 0 0,3-1-3 15,0-1-8-15,3-4-5 16,-3-6-16-16,-3-8-54 0,7 8-10 16,-7-3-5-1</inkml:trace>
  <inkml:trace contextRef="#ctx0" brushRef="#br0" timeOffset="520.0104">9101 5616 49 0,'-15'6'66'0,"3"15"-15"0,1 2-5 16,2 4-8-16,3 1-10 15,1 1-6-15,5 0-5 16,1-5-2-16,8-2-3 16,2-1-1-16,0-5-1 0,5-3-2 15,0-4-1 1,0-2 0-16,1-6-2 0,-5-1 0 15,-1-1-1-15,2-9-1 16,-3-2-1-16,0-3-1 0,3-6 0 16,-6-3-1-16,2-1 0 15,-2-2-1-15,-2-2-1 16,-1 2 0-16,-2 1 1 0,-2 2 0 15,0 5-1 1,-1 2 1-16,-4 4 0 0,2 3-1 16,3 10 0-16,0 0 1 15,-11 0 0-15,8 6-1 0,2 9 0 16,1 4 1-1,1 10 1-15,5 0 1 0,3 5 1 16,2 0-1-16,-1 0 1 0,3-1 0 16,-1-4 1-1,-1-4 0-15,0-6-2 0,-4-6-1 16,4-4-8-16,-11-9-16 15,8-12-59-15,0-1-7 16,-3-10-6-16,1-4-3 16</inkml:trace>
  <inkml:trace contextRef="#ctx0" brushRef="#br0" timeOffset="860.0171">9419 5600 10 0,'0'0'85'0,"14"15"4"16,-7-7-4-16,5 6-57 0,2 7-6 15,3 0 0 1,-3 4-6-16,3 2-1 0,-4-1-3 16,3-4-4-16,-6-5-1 0,-2 0 0 15,-2-8 0 1,-6-9-1-16,0 0 0 0,11 0-2 15,-11-9 0-15,0-7 1 16,4-5-3-16,3-6-1 0,5-2-1 16,2-3 0-1,5 0 0-15,-1 3-1 0,6 1 1 16,0 4-2-16,1 6-2 15,-4 2-2-15,-1 5-3 0,-2 3-7 16,-2 4-11-16,-2 4-43 0,-3 0-23 16,-1 0-6-1,-10 0-1-15</inkml:trace>
  <inkml:trace contextRef="#ctx0" brushRef="#br0" timeOffset="1150.023">9934 5242 20 0,'8'-13'88'16,"-8"13"0"-16,0 0-2 0,5 16-64 15,-1 7-5-15,-1 7-3 16,3 6 2-16,0 8-2 0,-1 4-2 16,0 2-2-16,-2-1-2 0,3-3-1 15,-1-7-2 1,1 0 0-16,-3-10-5 0,2-5-4 15,-1-10-7 1,5-4-28-16,2-8-47 0,-10-10-7 16,-1-8-6-16</inkml:trace>
  <inkml:trace contextRef="#ctx0" brushRef="#br0" timeOffset="1310.0262">9794 5491 41 0,'8'0'90'0,"14"-9"-2"16,8-2-5-16,11 0-68 15,-2-2-3-15,5 5-15 0,-7 0-35 16,4 1-43 0,-4 3-5-16,-7 0-6 0</inkml:trace>
  <inkml:trace contextRef="#ctx0" brushRef="#br0" timeOffset="1670.0332">10287 5445 37 0,'25'0'96'0,"4"-7"-6"0,0 0-6 16,2-4-61-16,2-5-5 0,-6 4-6 15,-4-2-6-15,-6 2-3 16,-6-2-4-16,-4 1-4 15,-7-1 1-15,-4 4-1 16,-8-1-1-16,-4 6-1 0,-6 2 0 16,-4 3 0-1,-2 9 1-15,-3 6 1 0,0 8 5 16,2 5 2-1,5 3 3-15,4 3 2 0,4 0 2 16,11-2 2-16,5 1 0 0,5-4 1 16,10-5-2-16,4-7-2 15,4-4-3-15,6-2-5 0,-2-6-9 16,5-5-35-1,12-5-42-15,-10-11-6 0,2-8-6 16</inkml:trace>
  <inkml:trace contextRef="#ctx0" brushRef="#br0" timeOffset="1980.0396">10761 5249 67 0,'-32'16'81'15,"4"5"-1"1,4-3-64-16,8 7-4 0,8 4 4 15,8-5 0-15,9-2-1 16,17-1-3-16,5-3-1 0,8-3-1 16,2 1 0-16,1-3-2 0,-5-2-3 15,-5 2-1 1,-7-2 2-16,-10 5-2 0,-10 0 1 15,-7-2 1-15,-9-1-2 16,-8 3 1-16,-1-1 0 0,-3-2-1 16,-1-4-4-1,3 2-6-15,4-8-10 0,5-3-54 16,12 0-19-1,-8-19-5-15,8 0-7 0</inkml:trace>
  <inkml:trace contextRef="#ctx0" brushRef="#br0" timeOffset="2190.0438">11084 5266 37 0,'5'14'92'0,"-3"2"-2"0,1 5-6 16,-13 1-70-1,10 7 2-15,4 1-2 0,0 0-2 16,1-1-5-16,1-7-4 16,5 2-18-16,13-10-65 15,-8-9-5-15,4-10-8 16,-4-13-2-16</inkml:trace>
  <inkml:trace contextRef="#ctx0" brushRef="#br0" timeOffset="2310.0461">11063 5097 50 0,'-24'-19'87'0,"6"4"-8"15,4 3-21-15,12 0-130 16,0 2-9-16,2 10-4 0</inkml:trace>
  <inkml:trace contextRef="#ctx0" brushRef="#br0" timeOffset="2830.0566">11569 5080 8 0,'-11'7'81'0,"-3"3"2"15,-5 4-44-15,3 6-11 16,-4 9-2-16,0 3-1 16,3 4-6-16,6 2-2 0,2-2-4 15,7-4-3 1,2-3 1-16,8-7 1 0,8-10-4 15,4-5 0-15,3-7-1 16,0-9-1-16,1-8-1 0,-3-6-1 16,1-4-3-16,-6-5-2 15,-6-2 1-15,-3 1 0 16,-4 3 0-16,2 1-1 0,-5 7 1 15,-3 5-2-15,1 6 1 16,2 11-1-16,-9 0 0 16,6 10 1-16,-2 9 1 15,5 8-1-15,0 3 2 0,0 6 0 16,0 2 0-1,7-1 1-15,1-4 1 0,1-1 1 16,0-7-1-16,-2-6-1 0,6-2-2 16,-2-10-4-1,4-3-10-15,-1-4-35 0,-5-1-41 16,9-11-7-1,0-12-7-15</inkml:trace>
  <inkml:trace contextRef="#ctx0" brushRef="#br0" timeOffset="3290.0658">11817 5058 19 0,'12'-7'90'16,"-3"7"-1"0,0 3-3-16,35 6-62 0,-32 7-6 15,1 9-1-15,1 7-2 16,-1 3-2-16,0 7-3 0,0-1-1 15,-5-1-2 1,0 0 1-16,0-8-1 0,-3-6-1 16,-3-7-3-16,0-7 2 0,-2-12 2 15,0 0-2-15,8 3-2 16,-4-10-2-16,-1-12 1 15,6-8-2-15,-1-9 1 16,1-3-2-16,4-9-2 0,0-3 2 16,0 2-1-1,4 1 2-15,-1 9-2 0,-4 5 1 16,-2 11-1-1,0 5-1-15,-10 18 1 0,0 0 0 16,6 15 1-16,-6 10-1 0,-2 10 0 16,-3 11 1-16,3 2 1 15,2 4 0-15,3-2 1 16,7-5 1-16,9-5 0 15,10-9-1-15,11-11 3 0,3-8-1 16,14-10-2 0,2-2-2-16,3-2-5 0,-1-15-15 15,1-4-60-15,1 1-12 0,-9-4-11 16,-4-2-1-16</inkml:trace>
  <inkml:trace contextRef="#ctx0" brushRef="#br0" timeOffset="5941.1197">8269 8703 41 0,'0'0'79'0,"-12"-7"-2"0,7-1-36 16,5 8-14-16,0 16-6 0,0 5-2 15,4 7-3 1,3 8-2-16,-3 4 1 0,2 5 1 16,1 3 1-1,-1-3-5-15,1-2-2 0,-2-7-3 16,-2-6 0-16,-2-5-2 15,0-6 0-15,-1-7-1 0,0-12-1 16,0 11-3-16,0-11-4 16,3-7-7-16,3-6-11 15,-6-3-51-15,8-12-19 0,-1-4-6 16,-1-8-5-1</inkml:trace>
  <inkml:trace contextRef="#ctx0" brushRef="#br0" timeOffset="6331.1275">8181 8658 48 0,'-13'-1'80'0,"1"-2"-28"0,12 3-11 15,-9-4-11-15,9 4-7 16,0 0-5-16,0 0-6 15,0 0-2-15,8-4 0 16,9-2-2-16,3 2 1 0,9-2 0 16,7-1 0-1,10-1 1-15,7 3-2 0,0 2-1 16,0 3-2-16,-4 0-1 0,-5 6-1 15,-11 4 0-15,-10 4 0 16,-10 4-1-16,-11 1 2 16,-9 2-1-16,-11-1 0 15,-9 4 1-15,-3-3-1 0,-4-3 0 16,-2-2-1-1,-1-1 0-15,5-5-1 0,0-3-1 16,11 0 0-16,2-4-3 0,6-1-5 16,13-2-4-16,-17 2-7 15,17-2-31-15,12 0-40 16,-12 0-5-16,22-2-5 15</inkml:trace>
  <inkml:trace contextRef="#ctx0" brushRef="#br0" timeOffset="6711.1351">8808 8651 56 0,'3'18'85'0,"-1"1"-1"15,29-1-55-15,-24 1 3 16,9-1 3-16,-2-7-6 16,8-4-5-16,-1-7-5 15,9-4-3-15,-4-6-4 0,-1-6-2 16,-2 0-3-16,-3-2-3 0,-6-1-1 15,-8 0-2 1,-6 4 0-16,-9 0 0 0,-10 4-1 16,-6 0-2-1,-5 7 0-15,-5 4-1 0,-1 0 0 16,-1 8-4-16,8 6-2 15,3 0-3-15,9 1-4 0,5 2-5 16,12-3-24-16,12-4-44 0,4-6-4 16,8-2-4-1</inkml:trace>
  <inkml:trace contextRef="#ctx0" brushRef="#br0" timeOffset="7011.1411">9019 8172 50 0,'0'0'87'0,"6"11"0"16,2 8-2-16,3 7-70 15,5 10-1-15,-3 4 3 16,5 10 2-16,-4 2-4 0,-1-1-2 16,-2-1-3-1,-1-4-3-15,-5-5 0 0,-1-7-2 16,-1-7-2-16,-2-6-2 0,0-7-2 15,0-2-4-15,1-3-6 16,-2-9-16-16,0 0-61 16,14-1-5-16,-3-14-8 15,4-1-1-15</inkml:trace>
  <inkml:trace contextRef="#ctx0" brushRef="#br0" timeOffset="7461.1501">9545 8475 16 0,'0'0'75'0,"0"0"4"0,-7-5-5 16,-2 6-59 0,9-1-6-16,-18 21 0 0,10-2 0 15,-5 5 1-15,3 5-1 16,0 1 0-16,7 4 2 15,1-4-2-15,2 2 2 0,4-8 0 16,4-2 1-16,2-8-2 16,9-8 2-16,-3-6-2 0,2-3 0 15,-1-9-2 1,3-7 0-16,-7-4-3 0,-1-4-1 15,-6-3-1 1,-1-1-2-16,-5 3-1 0,-1 2 1 16,-5 4-1-16,-2 3-1 15,2 6 0-15,6 13-1 0,-12-6-1 16,12 6 1-16,-4 11 1 0,3 6-1 15,4 4 1 1,6 5 0-16,5 5 1 0,1 2 2 16,4-1-1-1,3 0 1-15,1-4 0 0,-1-3-2 16,3-5-2-16,-4-8-6 15,4-1-16-15,2-4-59 0,-8-13-8 16,1-11-7-16,-6-12-5 0</inkml:trace>
  <inkml:trace contextRef="#ctx0" brushRef="#br0" timeOffset="7921.1593">9971 8400 31 0,'0'0'86'0,"0"0"0"0,11 7-3 16,-29 0-58 0,20 3-6-16,5 2-2 0,-1 6-2 15,7 2-1-15,-2 3-2 16,3 2-3-16,-1 0-1 0,1 0-1 15,0-4-1 1,-1-1-1-16,-2-4-2 0,-3-5 1 16,1-2-1-1,-9-9 2-15,9 9-1 0,-9-9 0 16,0 0 0-16,5-5 1 0,-5-5-1 15,0-2 0-15,0-4-1 16,0-2 0-16,0-3-2 0,1-4-1 16,-1 2 1-1,1-2-1-15,4 1-1 0,2-2 1 16,8-1-1-1,1 2 0-15,9-1 1 0,4 1 0 16,2 3 0-16,4 0 0 0,0 2 1 16,6 4-1-16,-5-1-1 15,2 4-3-15,-5 4-5 0,7 6-16 16,-4 3-56-1,-1 0-12-15,-5 0-8 0,0 0-6 16</inkml:trace>
  <inkml:trace contextRef="#ctx0" brushRef="#br0" timeOffset="31171.6251">3699 12250 65 0,'-12'2'82'15,"4"19"-19"-15,8-21-33 0,0 0-4 16,0 0-4 0,0 0-1-16,0 0-4 0,0 0-4 15,6 7-4-15,7-6-1 0,2-1-2 16,3 0 0-16,6 1-2 15,5 0-1-15,2 1 0 0,8 1 2 16,0-2-2 0,1 3 2-16,1-4-1 0,1 4 1 15,1-3 0 1,0 1-1-16,0-1 0 0,0 0 0 15,2-1 0-15,2 0-1 16,0 0 0-16,1-2-1 0,-2-1 1 16,1 3-1-16,-1-1-1 15,-1-2 2-15,-3 3-2 16,-2-2 0-16,2 2 0 0,-4 0 1 15,0-2 0 1,-1 1-1-16,6-1 1 0,1 0-1 16,1 2 0-16,5 0 1 15,0 0-1-15,4 0-1 0,3-1 1 16,-1 1 0-1,-2 2 0-15,0 1 0 0,-2-3 0 16,-7 0-1-16,2 1 1 0,-3-2 0 16,-3 1-1-1,3 0 1-15,-6 0-1 0,1 0 1 16,1 0-1-16,2 0 0 15,1 0 0-15,-2 0 0 0,1 3 0 16,0-1 1 0,2 3-1-16,1-1 0 0,-3 1 1 15,3 0-1-15,0-2 1 0,1 0 0 16,0 0-1-1,0-2 1-15,-3 0-1 0,6 1 1 16,-2-2 0-16,1 1 0 16,-4 1-1-16,3 0 1 15,2-2-1-15,1 2 1 16,1 0-1-16,0-2 0 0,3 0 0 15,3 1 1 1,3-1-1-16,0 2 1 0,3 0-1 16,2-2 0-16,4 0 1 0,-1 2-1 15,2-2 0-15,-1 1 1 16,1-1-1-16,2 0 0 15,-4 0 1-15,-1 3-1 16,-4-1 0-16,-3 1 0 0,-6-2 1 16,-3 2-1-1,-4-1 0-15,-13 2 1 0,-2-1-1 16,-7 0-1-16,-3-1-2 15,-6-2-2-15,-3 4-11 0,-13-4-38 16,0 0-39-16,12-1-5 16,-8-10-7-16,2 2 1 15</inkml:trace>
  <inkml:trace contextRef="#ctx0" brushRef="#br0" timeOffset="51242.0271">2992 2123 25 0,'-3'-9'79'0,"-1"-1"-19"16,4 10-23-16,-7-12-10 0,7 12-9 16,0 0-5-1,-8 12-5-15,8 7-2 0,3 22 3 31,6 1 1-31,-2 4 0 16,2 1 0-16,1-2 2 0,-1-5-1 16,0-3-1-1,0-8-1-15,-6-20-3 0,-3-9 2 16,0 0-3-1,0 0 1-15,0 0 0 0,8-13-1 16,-6-5-1-16,0-1-1 16,3-4-1-16,1-4-2 0,3-3-1 15,1-4 0-15,-1 4 0 16,3-1 0-16,-1 3-1 15,3 3 0-15,0-1 0 0,2 6 0 16,0 4 2 0,3 3-1-16,2 5-1 0,0 4 1 15,7 4-1-15,-1 4 0 16,1 10 1-16,-1 8 1 0,2 13 2 31,-3 2 1-31,-1 3 1 16,-4 2-1-16,-6-4 1 0,-2-1 0 15,-4-6 1 1,-1-6 0-16,-7-13-2 0,2-4 1 15,-3-8 0-15,0 0-1 16,0 0 1-16,-3-11 0 0,-3-4-1 16,1-6-1-1,-1-1-2-15,-1-5 0 0,1-4-1 16,4 0-1-1,2 2 0-15,1 1-1 0,9 2 0 16,2 0 1-16,6 1 0 0,3 8 1 16,3 1-1-16,0 1 1 15,5 7-1-15,1 6 1 16,1 2-1-16,-2 9 1 15,-1 7 0-15,-3 7 0 0,1 7 3 32,-3 4 0-32,-7 0 0 15,-4 1 1-15,-4-3 1 0,-4-3-1 16,-2-2 1-16,-1-8-1 15,-1-5-1-15,-3-3 0 16,3-11-2-16,-7 13-1 16,7-13-3-16,0 0-3 0,-2 11-9 15,2-11-8 1,0 0-36-16,17-5-33 0,-7-1-7 15,7-3-3-15</inkml:trace>
  <inkml:trace contextRef="#ctx0" brushRef="#br0" timeOffset="51612.0346">4206 2126 372 0,'-18'-5'0'15,"-3"4"-1"-15,-7 1-1 0,1 1-1 16,-1 9 2-1,-2 11-1-15,10 11 4 32,4 5-1-32,9 3 4 0,3-1-1 15,6 1 2-15,7 0 1 0,4-3-1 16,5-7 1-16,-2-13-4 15,3 0-1-15,-5-5-4 0,0-2-4 16,-6-7-8 0,4-3-27-16,4 0-47 0,-8-12-8 15,3-3-4 1</inkml:trace>
  <inkml:trace contextRef="#ctx0" brushRef="#br0" timeOffset="52312.0487">4309 2155 80 0,'20'24'92'31,"16"7"-39"-16,-15 3-14-15,1 5-5 0,-3-3-7 16,0 4-4-16,-5-8-3 0,0-2-4 16,-11-18-9-1,-2-4-1-15,-1-8 0 0,0 0 0 16,0 0-2-16,0 0 0 15,-2-13 0-15,-4-1-2 0,2-4-1 16,-5-1-2 0,4-2 0-16,1-6-1 0,4 0-1 15,0 1 0-15,2 1 0 0,5 1 0 16,8 5 1-1,3 1-1-15,0 2 0 0,4 6 1 16,-1 5 1-16,3 1 0 16,-1 4 0-16,2 4 1 0,-4 6 0 15,-1 7 1 1,1 11 1-1,-6 5 2 1,-1 0-1-16,-5 1 1 0,-5-2 0 16,-2 2 1-16,-2-10-1 0,0-2 0 15,0-22-1-15,-10 12 1 16,10-12-1-16,-15-1 0 0,9-13 0 15,-1-5-1 1,2-2-1-16,1-9 0 0,4 1-2 16,0-2-1-1,11 1-1-15,8 2 1 0,4 6-2 16,8 5 1-16,6 5 0 15,2 9 1-15,1 3 1 0,-2 0 0 16,-4 9 1-16,-3 14 2 31,-7-1 0-31,-3 5 0 0,-5-1 0 16,-7 3 0-1,-1-2-2-15,-2-1-3 0,-4-4-5 16,3-8-9-16,-5-14-16 16,-3 9-52-16,3-9-10 0,-13 0-8 15</inkml:trace>
  <inkml:trace contextRef="#ctx0" brushRef="#br0" timeOffset="52722.0569">4203 2312 32 0,'-29'-2'70'0,"-10"-3"-6"16,6-4-10 0,-3 0-11-16,12 2-10 0,5-6-7 15,8 0-7-15,11 1-2 0,10 0-3 16,14 3-3-1,6 1-5-15,9 1-2 0,2-3-1 16,2 10-1-16,-1 0-2 16,-1 2-7-16,-6 1-14 0,-9 6-66 15,16-24-3 16,0-3-8-15,-5-7 3-16</inkml:trace>
  <inkml:trace contextRef="#ctx0" brushRef="#br0" timeOffset="54152.0855">5467 2085 14 0,'0'0'63'0,"0"0"-7"16,-10-8-16-16,2 11-10 0,-5 6-13 15,-3 6-6 1,-3 5-1-16,3 16 2 31,2 0 3-31,3 0 2 16,8-7 0-16,5-2 0 15,14-8 0-15,10-7-2 0,7-12-1 16,5-18-4-16,-2-7-2 0,0-4-5 15,-4 0-1 1,-11 0-1-16,-14 0 0 0,-9 4-1 16,-16 2 0-1,-5 9 0-15,-11 5 1 0,-3 5-2 16,0 4-2-16,2 6-3 15,5 4-2-15,10 5-8 0,10-3-8 16,10 1-50 0,6 8-18-16,30-12-6 31</inkml:trace>
  <inkml:trace contextRef="#ctx0" brushRef="#br0" timeOffset="54462.0915">5778 2171 44 0,'19'20'93'15,"1"2"-1"1,-1 2-55-16,2 5-10 16,-1-2 3-16,2 0-3 0,-8-5-2 15,3-8-4 1,-17-14-11-16,8-14-2 0,-6-4-3 15,1-7-2 1,2-3-2-16,3-1-2 0,0-3 0 16,4 3-1-16,4 3 1 15,2 1 0-15,3 6 0 0,2 6 1 16,-1 4 0-16,0 5 0 0,2 3-1 15,-2 2-1 1,-1 5-2-16,0 4-3 0,-2-2-6 16,4 4-7-1,-6-7-17-15,0 2-54 0,5 0-6 16,-1-4-3-16</inkml:trace>
  <inkml:trace contextRef="#ctx0" brushRef="#br0" timeOffset="54662.0955">6458 2146 6 0,'14'2'91'0,"-14"-2"4"16,2 12-6-1,11 5-57-15,-13 5-10 32,0 6-1-32,0-4-3 0,-2 3-4 15,0-5-6 1,0 0-5-16,0-5-5 0,2-5-12 15,0-12-60-15,0-5-16 0,2-15-8 16,-2-12-6 0</inkml:trace>
  <inkml:trace contextRef="#ctx0" brushRef="#br0" timeOffset="54782.0981">6441 2027 29 0,'-6'-13'82'0,"-4"-1"-8"0,10-1-29 16,9 13-114-16,0-1-14 15,6 3 5-15</inkml:trace>
  <inkml:trace contextRef="#ctx0" brushRef="#br0" timeOffset="55192.1063">6859 1967 57 0,'20'-8'87'0,"4"5"-3"15,1 1-54-15,2 2-9 0,0 7-5 16,-3 1-5-1,-3 3-2-15,-6 1-2 0,-3 6-1 16,-6 1-1 0,-5 3 0-16,-1 1 0 0,-9 4-1 15,-7 0 1-15,-18 8 1 31,-1 0-1-31,-4-6 0 0,1 0-1 16,3-4-1 0,2-1 0-16,6-8-1 0,8 1 2 15,19-17-1-15,3 13 0 16,10-6 0-16,6-1 1 15,5 1 0-15,1-1-1 16,5-3 2-16,-1 0-3 0,1 0 0 16,-2-1-3-1,-2-2-2-15,-3 0-4 0,-6-1-9 16,7-9-46-16,1 2-30 0,-10-5-5 15,-6-2-3 1</inkml:trace>
  <inkml:trace contextRef="#ctx0" brushRef="#br0" timeOffset="55602.1153">6970 2210 3 0,'-16'3'81'16,"16"-3"8"-1,0 0-5-15,0 0-62 16,26 0-11-16,12 0 1 15,6 3 0-15,2-3 0 0,1-3-5 16,-5-5-5 0,-4-3 0-16,-5 1 0 0,-3-2 0 15,-5 0 1-15,-4 0-1 16,-4 1-1-16,-4 0 1 15,-4 0-1-15,-9 11-1 0,2-14 1 16,-2 14-1-16,-16-2 0 16,1 2 0-16,-5 7 0 0,-5 5 2 15,0 4-1 1,-1 2 3-16,5 9 3 31,5-3 2-31,10 0 1 0,8-3-1 16,17-3 1-1,10-3-1-15,11-3-1 0,7-4-1 16,4-8-7-16,4 0-5 0,-5 0-15 15,-3-5-64 1,5 5-9-16,-9-8-6 0,1-4-5 16</inkml:trace>
  <inkml:trace contextRef="#ctx0" brushRef="#br0" timeOffset="56722.1376">8666 1891 56 0,'0'0'78'0,"-8"-20"-34"16,-6 13-12-1,-7 3-8-15,-8 4-5 0,-8 0-3 16,-2 11-2-16,-5 8-5 16,-2 9 1-16,1 4-2 0,0 3 0 15,6 3 0-15,3-1-2 16,6-1 0-16,7-6 0 15,5-4-1-15,8-8 2 0,7-4-2 16,3-3 2 0,12-7-2-16,7-1 1 0,4-3-1 15,6 0-1-15,1-1 0 16,-1-4-2-16,1-1 0 15,-8 0-1-15,-4 3-1 0,-7-1 0 16,-11 4 0-16,0 0-1 16,-2 7 1-16,-13 10 1 31,-4 7 0-31,3-1 1 0,-2 7 1 15,6-1 0-15,3 1 1 16,7 1 0-16,4-5 1 0,16-7-2 16,6-1 1-1,0 0-1-15,6-8 0 0,0-2-2 16,1-2-2-16,1-6-3 0,0 0-6 15,-7-9-6 1,3-3-7-16,-2-9-4 0,-5 1-1 16,0-2 0-16,-5 0 3 15,0 1 7-15,-7 1 8 16,0 7 8-16,-3 0 5 15,-6 13 8-15,0 0 5 0,2 5 1 16,-3 9 1 0,1 6-3-16,4 5-1 0,3 0 1 15,5 2 0-15,6-6 1 0,2-3-3 16,6-6-2-16,4-8-2 15,1-4-2-15,-1-5-2 16,-1-12-2-16,-5-6 0 16,-2 3-2-16,-10-6 0 0,-2 1-1 15,-4 1 0 1,-6 0-2-16,0 6-1 0,0 18 2 15,-10-8-1-15,10 8 0 0,-7 9 0 16,6 6 0 0,2 9 2-16,6 6 2 0,5 0 0 15,0-5 0-15,1 1 0 16,0 0 1-16,-1-8 0 0,-2-1-2 15,-1-9 2 1,-9-8-5-16,0 0-1 0,11-1-5 16,-2-11-12-16,-2-8-44 15,-3-15-28-15,13-9-9 16,-4-12-4-16</inkml:trace>
  <inkml:trace contextRef="#ctx0" brushRef="#br0" timeOffset="57382.1509">9283 1821 38 0,'3'-12'85'16,"-3"12"-1"-1,0 0-2-15,5 15-67 0,-5 13-7 16,0 12-1-16,1 7 3 16,-1 12 1-16,3 20 4 15,4-1 0 1,0-8-1-1,6-4-1-15,0-11-1 0,6-14-1 16,2-9-2-16,5-13 0 16,0-22-6-16,0-13 1 15,4-9-2-15,-3-2-1 16,-3-6-2-16,-1 4 0 0,-5-6-1 15,-6 4-1-15,-3 2 0 0,-7 7-1 16,-2 8 0 0,-12 7 0-16,-1 7 1 0,-4 7 1 15,-1 22 1 1,0 3 0-1,3 11 2-15,2 3 0 16,8 1 1-16,5 3 1 0,4-5-1 16,10-8-1-1,4-13-1-15,2-9-3 0,5-3-5 16,-3-15-7-16,3-9-8 0,-3-11-7 15,-1-6 1 1,-1-1 0-16,0-8 5 0,1 3 8 16,-6-3 9-16,0 12 9 15,-3 5 7-15,-1 9 9 0,-1 10 4 16,0 2-3-1,-2 11 0-15,-1 7-5 0,-1 6-4 16,-2 3 0-16,-2 0 1 16,3-1 1-16,-4-6-1 15,1-3-2-15,-1-8 0 0,-1-9-2 16,0 0 0-16,13-15-2 15,0-3-1-15,5-2-2 0,9 1-2 16,5-2 0 0,6 3-1-16,10 7 1 0,2 0-1 15,3 4-2 1,0 6-4-16,-6 1-8 0,3 3-24 15,-2 13-48-15,-12-10-8 0,-8 6-8 16</inkml:trace>
  <inkml:trace contextRef="#ctx0" brushRef="#br0" timeOffset="58922.1816">3064 4010 16 0,'-20'3'79'16,"1"-4"3"0,6 7-40-16,3 4-11 0,10 4-6 15,8-3-2 1,12 0-4-16,12-4-1 0,8-3-2 15,6-4-2-15,4-4-2 0,2-8-3 16,-3-2-3-16,-4-3-1 16,-5-5-1-16,-8 0 0 0,-8-4-1 15,-8 0 0 1,-8-1-1-16,-5-3 0 0,-6 1-1 15,-8 4-1 1,-8 0 0-16,-6 7 0 0,-2 0-1 16,-4 8 0-16,-2 7 0 15,-1 5-1-15,0 8 1 0,-1 7-1 16,1 5 0-16,4 11 0 0,-3 4 0 15,4 9 1 1,0 4-1-16,5 7 1 0,3 4 0 16,4 3 1-1,3 1 0-15,2 0 0 0,6-4 1 16,4-5 0-16,0-1 0 15,7-11 1-15,8-6 1 0,4-6 0 16,13-10 0 0,12-7 1-16,11-9 0 0,6-6 0 15,3 0 0-15,6-6 0 0,-6-4-1 16,-2-2-1-1,-12 2 0-15,-6 0-2 0,-13 3-3 16,-7 0-1-16,-4-3-4 16,-1 4-9-16,-5-9-19 0,-3-5-54 15,6-1-8 1,-1-2-6-16</inkml:trace>
  <inkml:trace contextRef="#ctx0" brushRef="#br0" timeOffset="59342.19">4139 3568 70 0,'0'0'77'15,"-9"-15"-42"-15,9 15-7 0,0 0-13 16,7 6-1-1,7 8-3-15,8 2-2 0,5 7 0 16,4 3 2 0,5 6 2-16,0-1 1 0,-3 0 1 15,-5 0-3-15,-7-2 1 0,-9-4-1 16,-12-3 1-16,-8-4-1 15,-16-5-3-15,-9-3 0 0,-8-4-2 16,-8-6-1 0,-5-1-2-16,-3 0-1 0,2-5 0 15,5-5-2 1,6 4-1-16,7-4-2 0,11 3-5 15,3-2-8-15,12 1-15 0,11 9-53 16,8-19-13-16,11 0-7 16</inkml:trace>
  <inkml:trace contextRef="#ctx0" brushRef="#br0" timeOffset="59572.1946">4128 3237 32 0,'-25'-7'86'0,"4"-2"-3"0,2 2-4 16,19 7-63-1,-12-4-16-15,12 4-17 0,0 0-43 16,11 12-23-16,5-3-3 15</inkml:trace>
  <inkml:trace contextRef="#ctx0" brushRef="#br0" timeOffset="59982.2029">4692 3306 64 0,'-29'15'78'15,"-3"17"-47"1,7 9-2-16,3 4 0 0,11 1-1 15,11-2-3-15,7-6-5 16,18-4-1-16,10-11-2 0,12-5-1 16,4-12-1-1,5-6-2-15,1-10-4 0,-3-7-3 16,-4-1-1-16,-8-5 0 0,-9-6 0 15,-10 0-1 1,-14-5-1-16,-11 1 0 0,-15 1-1 16,-12 0 0-16,-13 4-1 15,-10 3-2-15,-4 8 1 0,-6 2-2 16,4 6-2-1,3 6-1-15,13 3-4 0,2 5-4 16,14 6-5 0,7 0-13-16,16-2-55 0,15 8-8 15,11-3-4-15</inkml:trace>
  <inkml:trace contextRef="#ctx0" brushRef="#br0" timeOffset="60322.2096">4655 3452 57 0,'-18'0'89'16,"9"0"-3"-16,9 5-31 0,12-5-33 15,15 0-6-15,10 0-3 16,7 2-2-16,1-1-6 0,0-1-11 16,7-1-50-1,-6 2-29-15,-8-1-5 0,-6 2-3 16</inkml:trace>
  <inkml:trace contextRef="#ctx0" brushRef="#br0" timeOffset="60932.2217">5621 3810 4 0,'-20'7'74'0,"7"-2"9"16,4-5-43-1,9 0-14-15,16 15-2 0,7-10-1 16,9 2 2-16,1-4-2 16,9 1-6-16,-3-1-5 0,4-2-3 15,-5-1-3 1,-4 0 0-16,-5 0-3 0,-4-1-1 15,-4-1-3-15,-5 1-2 0,-3-3-8 16,-2 4-5 0,-11 0-20-16,0 0-51 0,11 0-7 15,-11 0-2-15</inkml:trace>
  <inkml:trace contextRef="#ctx0" brushRef="#br0" timeOffset="61152.2263">5442 4071 56 0,'-11'14'93'0,"11"-14"-3"16,27 14-49-16,13-5-13 15,8-5-3-15,11 1-4 0,8-2-7 16,-2-1-5-1,1 0-5-15,-8-1-7 0,-6 6-13 16,-11 10-59 0,-7-10-15-16,-12 0-6 0,-12-4-1 15</inkml:trace>
  <inkml:trace contextRef="#ctx0" brushRef="#br0" timeOffset="61802.2392">6736 3750 7 0,'-40'13'76'15,"1"-5"-25"-15,3 19-16 16,-2 6-3-16,3 9 0 16,5 2-1-16,3 2-6 0,6 4-4 15,5-4-4 1,8 0-5-16,4-5-1 0,4-7-3 15,11-5-1-15,5-6 0 16,7-6-2-16,7-9-3 16,10-8-5-16,7-2-10 15,4-10-35-15,8-15-39 0,3-7-7 16,-1-2-5-16</inkml:trace>
  <inkml:trace contextRef="#ctx0" brushRef="#br0" timeOffset="62072.2447">7045 4030 75 0,'-4'20'89'0,"4"-20"-12"16,0 31-37-16,12-7-11 15,15 0-4-15,7-10-4 0,12-6-3 16,8-8-2 0,3-8-5-16,1-7-3 0,-3-8-3 15,-11-2-1-15,-11-5-1 0,-16 1-2 16,-17 4 1-1,-20 0-1-15,-17 6-1 0,-16 5-1 16,-13 7 1-16,-9 7-1 16,-2 4-2-16,4 11 0 0,3 5-1 15,18 3-1 1,8 2-1-16,17-1-3 0,15-6-7 15,17 3-11-15,18-2-50 0,16-13-16 16,10-6-5 0</inkml:trace>
  <inkml:trace contextRef="#ctx0" brushRef="#br0" timeOffset="62332.2499">7629 3793 36 0,'-26'10'82'0,"-1"1"1"16,4-1-2-16,14 3-68 0,9 9-3 15,11 4-1-15,14 1 2 16,5-1 0-16,4 3 1 0,1 3 0 16,-5 2-2-1,-11 1-3-15,-12 0 1 0,-8-1-2 16,-16-3-1-1,-10-2 0-15,-3-2-2 0,-2-8-2 16,4-5-6-16,4-7-9 16,16-1-20-16,8-6-53 0,17-15-9 15,11-7-6-15</inkml:trace>
  <inkml:trace contextRef="#ctx0" brushRef="#br0" timeOffset="62792.2591">8062 3824 19 0,'-36'39'87'16,"4"3"1"-16,8 5-48 16,16 0-3-16,14-7-3 0,18-3-5 15,18-14-5 1,13-5-4-16,13-13-4 0,8-5-4 15,2-13-4-15,-3-11-2 16,-10-2-1-16,-10-6-1 16,-15-4-2-16,-16-5 1 15,-20 1-2-15,-9 0-1 0,-22 4 0 16,-12 7 0-16,-14 3-1 0,-5 7-1 15,-6 11 1 1,1 6 0-16,1 7 0 0,6 8-1 16,5 7 0-1,7 2 0-15,9 3 1 0,7 2-1 16,8-1 1-16,8 2 0 15,6-7 1-15,10 0 1 0,9-4 1 16,11-7 0 0,11-4 1-16,8-4-1 0,6-2 1 15,5-2-1-15,-5-5 0 0,1-2-2 16,-7 4-1-1,-7-2-5-15,-7 5-8 0,-14-2-32 16,-15 4-45-16,13-2-8 16,-13 2-6-16</inkml:trace>
  <inkml:trace contextRef="#ctx0" brushRef="#br0" timeOffset="63462.2725">9231 3846 52 0,'0'0'97'16,"21"0"-3"-16,22 0-5 0,-28-3-68 15,52 1-4 1,7 0-1-16,2-3-6 0,0 1-4 15,-11-1-3-15,-7 2-3 0,-14-5-3 16,-12 2-6-16,-15-7-7 16,-8-2-10-16,-9-5-9 0,-9-4-1 15,-12-4-1 1,-6-1 1-16,-10-2 6 0,-3-2 5 15,-2 10 11 1,4-1 13-16,0 10 11 0,6 6 5 16,5 8 2-16,5 2 4 15,12 14 1-15,1 9 2 0,8 7 0 16,1 9-1-16,2 7-1 0,1 7 0 15,0 2-4 1,-4 1-4-16,1 0-3 0,-9-5-3 16,-4-8-2-1,-4-4-4-15,-5-9-5 0,3-3-20 16,6-4-59-16,-6-17-10 15,9-8-7-15,6-11 2 0</inkml:trace>
  <inkml:trace contextRef="#ctx0" brushRef="#br0" timeOffset="63952.2823">10459 3617 11 0,'2'18'80'0,"4"5"7"15,6 4-52-15,0 8-3 0,6 7 2 16,-3-4-3-1,-3 5-3-15,-3-4-5 0,-6-3-1 16,-3-5-6 0,-8-8-3-16,-14-7-2 0,-8-8-1 15,-10-8-2-15,-7-4-2 0,-5-8-1 16,-2-8-2-16,2-1-2 15,1-6-2-15,11-2-9 0,4-5-45 16,14-13-38 0,18-8-6-16,11-4-6 0</inkml:trace>
  <inkml:trace contextRef="#ctx0" brushRef="#br0" timeOffset="64062.2845">10438 3329 74 0,'6'-8'77'0,"-5"-7"-55"0,-1 15-22 15,-4-10-79 1,4 10-7-16</inkml:trace>
  <inkml:trace contextRef="#ctx0" brushRef="#br0" timeOffset="64452.2922">11205 3396 48 0,'-47'-9'86'16,"-6"3"-4"-16,0 4-2 16,4 4-70-16,7 11-3 0,12 6-2 15,12 7 0-15,18 3-1 0,12 6 2 16,16 3 0-1,11 2 1-15,1 0 0 0,1 3 1 16,-6-2 3 0,-11-4 0-16,-16-1-2 0,-12-4-1 15,-19-5-1-15,-15-4 0 16,-10-3 0-16,-3-5-3 0,-4-4-3 15,5-3-2-15,7-5-7 0,6-3-16 16,10-4-67 0,24-12-4-16,8-10-6 0,19-6-4 15</inkml:trace>
  <inkml:trace contextRef="#ctx0" brushRef="#br0" timeOffset="64642.296">11422 3573 41 0,'18'8'93'16,"-5"3"0"-16,-9 1-6 0,-4 2-59 15,-2 14-11 1,-5 3-3-16,-3 6-2 0,-3 3-2 16,2-6-2-16,2 0-3 15,3-2-1-15,4-6-2 0,3-2-7 16,6-12-17-1,8-7-66-15,13-5-5 0,2-19-7 16,5-15-5 0</inkml:trace>
  <inkml:trace contextRef="#ctx0" brushRef="#br0" timeOffset="64772.2986">11540 3321 63 0,'-20'-29'83'16,"5"3"-10"-16,3 6-54 0,12 1-96 15,8 1-8 1</inkml:trace>
  <inkml:trace contextRef="#ctx0" brushRef="#br0" timeOffset="65152.3063">11757 3482 0 0,'-11'64'88'0,"0"-3"3"16,2 3-30-16,-2-8-16 15,5-2-9-15,-2-14-9 16,2-12-6-16,2-13-3 0,4-15-6 15,0-4-2-15,5-14-1 16,5-10-2-16,4-7-2 0,4-5-3 16,6-3-1-1,3 0 0-15,1 2 0 0,5 4-1 16,-3 5 0-1,0 6-1-15,-3 9 1 0,-5 12 0 16,-4 5-1-16,-1 12 1 16,-6 10-1-16,-7 9 1 0,-3 6 0 15,-2 8 1-15,-8 4 0 0,-4-2 0 16,0-2 2-1,-2-6-3-15,-2-2 1 0,4-7-2 16,3-6-2 0,8-6-4-16,2-18-15 0,10 2-59 15,14-7-14-15,5-20-7 16,14-15-3-16</inkml:trace>
  <inkml:trace contextRef="#ctx0" brushRef="#br0" timeOffset="65583.3158">12338 3416 61 0,'-12'16'91'0,"-3"7"-1"15,3 3-4-15,6 13-72 16,6 4 1-16,6-3 2 0,13 0-1 16,10-7-3-1,13-7-1-15,7-7-3 0,11-9-1 16,4-9-2-16,4-5-1 0,-3-10-2 15,-5-7 0 1,-6-5-2-16,-10-4 2 0,-10-1-1 16,-16-2-1-16,-9 0 0 15,-9 0 0-15,-14 5-1 0,-2 5 0 16,-9 6-1-1,-5 8-1-15,-4 4 0 0,-5 3 0 16,-4 4 0 0,-3 7 0-16,-3 4-1 0,0 2 1 15,-2 1 0-15,2 1 0 0,6 2 2 16,6-2-3-16,7-2 2 15,10 2 1-15,12-2 0 0,6-4 1 16,16-1-1 0,11-3 1-16,11-4 1 0,8-3-2 15,9 0 1 1,5-2-2-16,2 1-6 0,-1-1-17 15,-2-1-59-15,1 2-12 16,-4-2-6-16,-2 2-5 0</inkml:trace>
  <inkml:trace contextRef="#ctx0" brushRef="#br0" timeOffset="69513.3944">1737 10210 1 0,'-23'0'82'0,"0"-5"-10"0,7 5-21 15,2 0-14-15,14 0-9 16,-8 7-7-16,8-7-5 15,24 9-2-15,6-6-3 0,10-1 1 16,7 1 0 0,5-3 1-16,2-2-3 0,1-1-1 15,-5-2-4-15,-10 2 0 16,-5-3-2-16,-8 2-2 0,-7 0-3 15,-6 4-3 1,-5-2-5-16,-9 2-8 0,12 2-13 16,-12-2-52-16,0 0-10 0,0 0-6 15</inkml:trace>
  <inkml:trace contextRef="#ctx0" brushRef="#br0" timeOffset="69843.401">1634 10458 33 0,'-15'6'87'16,"0"-3"2"0,15-3-42-16,8 11-13 0,19-6-7 15,16-5-5-15,8 1-4 0,9-1-2 16,2 0-4-16,1-3-5 15,-5 2-1-15,-10-1-3 0,-11 0-1 16,-10 2-3 0,-11 0-2-16,-8 2-3 0,-8-2-9 15,0 9-16 1,0-9-54-16,0 0-10 0,-10 10-3 15</inkml:trace>
  <inkml:trace contextRef="#ctx0" brushRef="#br0" timeOffset="70333.4106">2254 10243 16 0,'0'-9'84'0,"0"9"1"0,9-13-3 16,-9 13-57-1,19 6-11-15,-2 11 1 0,4 4-1 0,1 8-1 16,0 3 0 0,0 0 0-16,0 1-1 0,-5-2-2 15,-2-4-1-15,-2-3 0 16,-2-5-2-16,-5-6 0 15,0-4-1-15,-6-9 0 0,4 8 0 16,-4-8-2 0,0 0-1-16,0-14 0 0,0-4-1 15,0-5 0-15,0-5-1 16,0-2-1-16,6-5-1 0,4 1 1 15,7-2 0 1,5 7-1-16,11 3 1 0,-1 6-1 16,5 2 1-16,3 6-1 0,-4 3 1 15,2 6-3 1,-5 3-2-16,2 3-6 0,-10 4-9 15,6 4-43-15,2 3-30 16,-9-2-7-16,0 0-6 16</inkml:trace>
  <inkml:trace contextRef="#ctx0" brushRef="#br0" timeOffset="71133.4267">3506 10199 10 0,'6'-16'73'15,"-6"-2"-5"-15,2 4-14 0,-2-2-10 16,0 3-16 0,-3 5-13-16,3 8-4 0,-17-5-5 15,3 9-1-15,-2 11 0 16,-4 8 2-16,-1 7 0 0,2 8 2 15,-2 6 2 1,5 3-1-16,2-2 3 0,7 1-1 16,4-5-2-16,3-5-2 0,8-4-1 15,3-9 0 1,4-7-2-16,0-4 0 0,6-5-6 15,-1-7-4-15,5 0-12 16,-4 0-55-16,4-17-20 0,1-7-7 16,-1-10-6-1</inkml:trace>
  <inkml:trace contextRef="#ctx0" brushRef="#br0" timeOffset="71413.4322">3645 10355 4 0,'6'28'93'0,"2"-5"4"15,10 28-12-15,8-35-49 16,9-4-4-16,2-11-3 15,6-1-6-15,1-8-8 0,-4-9-6 16,-4-2-3 0,-6-5-2-16,-12-1-2 0,-15 0 1 15,-6 2-2-15,-18 1-1 0,-9 3 0 16,-10 7 0-1,-8 5-1-15,-3 5 1 0,-3 4-2 16,3 7 1-16,5 8-1 16,8 0-1-16,8 7-1 0,8-4-3 15,14 2-3 1,8-6-9-16,11 2-29 0,16-3-42 15,-2-7-7-15,10-3-4 16</inkml:trace>
  <inkml:trace contextRef="#ctx0" brushRef="#br0" timeOffset="71723.4386">4204 10262 35 0,'-27'0'88'0,"-4"6"-2"0,1 4-5 16,0 1-65-16,7 6-5 15,11 0 3-15,12 0-2 0,13 0-1 16,15-2-3-16,11 2 0 0,5-3-1 16,-3 1 0-1,0-1 0-15,-9 0-1 0,-11 2 0 16,-15 0 0-1,-13 1 0-15,-16-1-1 0,-8 0 0 16,-6-1-2-16,-2-4-1 16,2 1-4-16,3-9-8 0,10 1-7 15,12-4-15-15,12 0-57 16,8-4-6-16,15-7-8 15</inkml:trace>
  <inkml:trace contextRef="#ctx0" brushRef="#br0" timeOffset="72123.4464">4701 10245 7 0,'0'-9'78'0,"0"9"3"16,-22-1 0-16,3 5-56 0,-4 18-10 16,-1 7 0-1,1 7-1-15,1 0 4 0,5 3 0 16,9 1 0-1,8-5-2-15,13-9-2 0,7-9-2 16,9-7 0-16,4-9-3 0,4-4-1 16,-3-9-1-16,-2-3-2 15,-10-9-1-15,-8 3-2 0,-12-4 0 16,-7 0-1-1,-15 4 0-15,-7 0-1 0,-6 6-1 16,-2 4-2 0,-2 4-1-16,2 3-3 0,7 4-5 15,3 2-7-15,12 6-15 0,7 8-57 16,6-16-6-1,10 3-5-15</inkml:trace>
  <inkml:trace contextRef="#ctx0" brushRef="#br0" timeOffset="72393.4519">4701 9993 31 0,'0'0'90'0,"-13"4"0"15,8 13-3 1,1 9-64-16,3 10-4 0,1 12 0 15,0 11 3 1,1 6-2-16,-1 3-7 0,4 2-2 16,-3-4-2-1,-1-2-1-15,-9-7-1 0,0-7-2 0,-4-8-1 16,0-8-1-1,1-8-2-15,-3-4 0 0,5-8-4 16,4-1-3-16,6-13-9 0,0 0-31 16,22-1-48-1,0-10-4-15,7-7-8 0</inkml:trace>
  <inkml:trace contextRef="#ctx0" brushRef="#br0" timeOffset="72643.457">4950 10348 68 0,'0'0'98'16,"0"0"-2"-16,26 4-7 0,3-4-67 15,19-2-4-15,8-3 0 16,1-1-5-16,1 0-5 0,-5-1-4 15,-7 2-5 1,-12-4-3-16,-9 6-14 0,-25 3-56 16,6-16-17-16,-10-2-8 0,-11-6-4 15</inkml:trace>
  <inkml:trace contextRef="#ctx0" brushRef="#br0" timeOffset="72833.4607">5206 10050 73 0,'0'19'97'16,"1"6"-3"-16,2 6-6 15,-2 9-68-15,3 9 0 0,-4 6-3 16,-3 4-4-16,-6 3-4 16,-1 0-2-16,-3-4-3 15,-2-5-1-15,0-2-3 0,2-10-6 16,5 0-12-1,-4-4-58-15,12-14-16 0,5-14-9 16,6-9-3-16</inkml:trace>
  <inkml:trace contextRef="#ctx0" brushRef="#br0" timeOffset="73383.4718">5823 10142 33 0,'14'14'89'0,"0"6"1"0,4 2-4 16,2 6-66 0,0 8 1-16,2 1-1 0,-10 1 0 15,-7-1-2-15,-5 0-3 0,-2-6-2 16,-16-4-2-1,-7-4-1-15,-9-8-1 0,-10-5-2 16,0-5-2 0,-9-5-1-16,4-4-2 0,1-4 0 15,6-2-2-15,4-5-1 16,10 0-2-16,7-4-8 0,19-2-32 15,14-3-50 1,11-11-6-16,10-10-6 0,13-1-4 16</inkml:trace>
  <inkml:trace contextRef="#ctx0" brushRef="#br0" timeOffset="73493.474">5980 9974 27 0,'6'-15'100'16,"-6"0"-5"-16,-8 0-8 0,-3 1-15 16,-7 11-138-1,10-7-18-15,1 1-10 0,4-1-5 16</inkml:trace>
  <inkml:trace contextRef="#ctx0" brushRef="#br0" timeOffset="73993.484">6605 10047 25 0,'-35'-1'86'0,"-10"0"0"0,1 1-3 15,1 7-70-15,2 1 1 16,5 4 0-16,7 2 0 0,16 1-3 15,14 1-3 1,21 3-2-16,17 2-1 0,8 3 2 16,8 1-1-16,5 0 1 15,-1 0-2-15,-8 0 0 0,-11 0 1 16,-20-5 0-1,-14 1 1-15,-17-4 0 0,-19-4-1 16,-10-1 0-16,-8-3 0 0,-1-4-3 16,-2-2-2-1,5-3-2-15,7-5-6 0,18-4-12 16,1-1-52-16,21-11-21 15,13-6-7-15,10-6-6 16</inkml:trace>
  <inkml:trace contextRef="#ctx0" brushRef="#br0" timeOffset="74193.488">6872 10094 88 0,'5'21'100'0,"1"2"-5"0,-6 0-6 0,0 3-68 15,0 4-3 1,0-1-4-16,0 0-5 0,-1-2-2 15,0-3-2 1,1-5-3-16,1-1-2 0,7-7-3 16,9-2-12-16,-1-9-39 0,7-7-37 15,1-14-6-15,-2-16-8 16</inkml:trace>
  <inkml:trace contextRef="#ctx0" brushRef="#br0" timeOffset="74303.4901">6957 9868 61 0,'-16'-21'82'0,"2"-2"-13"16,-2 5-68-1,11-9-70-15,3 13-16 0</inkml:trace>
  <inkml:trace contextRef="#ctx0" brushRef="#br0" timeOffset="74653.497">7090 9953 65 0,'12'53'94'0,"-3"1"-2"0,-5 6-36 15,-2-4-19-15,4-8-9 0,-6-7-5 16,-5-7-6-16,1-12-3 15,-2-10-4-15,6-12-2 0,-1-5-1 16,1-13-1 0,7-10-2-16,5-1-2 0,3-2-1 15,8 2-1 1,0 0 0-16,8 5 0 0,-2 9-1 15,3 9 1-15,-4 8 0 16,-3 12 0-16,-5 8 0 16,-6 8 1-16,-6 5 0 0,-6 3-1 0,-2 1 1 15,-3 1 0 1,-3-3 0-16,-3-4-1 0,3-4 1 15,3-6-3 1,3-4-1-16,5-5-5 0,7-10-13 16,13-5-48-1,9-10-25-15,0-13-7 0,7-13-6 16</inkml:trace>
  <inkml:trace contextRef="#ctx0" brushRef="#br0" timeOffset="74963.5034">7911 10006 87 0,'-20'20'94'15,"-4"4"-3"-15,0 5-6 0,-1 7-71 16,7 0 0-16,8 3 1 16,8-7 0-16,5-6-3 0,19-6-1 15,10-6-3-15,4-11 1 0,8-5-1 16,0-9-1-1,-5-8-2-15,-4-2-2 0,-13-5-1 16,-13-4 0-16,-13 1-1 16,-17 0 0-16,-11 3-1 0,-9 5-2 15,-2 3-1 1,-1 7-1-16,4 5-2 0,8 6-3 15,6 3-6 1,19 10-7-16,7-1-27 0,9 0-44 16,19-2-7-16,6-5-4 0</inkml:trace>
  <inkml:trace contextRef="#ctx0" brushRef="#br0" timeOffset="75333.5107">7950 9763 93 0,'-12'-14'97'0,"12"14"-4"0,0 0-6 16,-8 3-62-1,8 14-10-15,0 9-3 0,-1 9-4 16,4 9 0 0,-1 8-2-16,0 10 2 0,-2 2-1 15,0 2 0-15,0-3-1 0,-6 0 0 16,-3-8-2-16,-1-7 1 15,2-11-2-15,-1-8 0 0,1-10 0 16,3-4-1 0,5-15 0-16,-5 13-1 0,5-13-1 15,0 0-1 1,0 0-2-16,0 0-3 0,10 0-5 15,2-8-15-15,11-4-56 16,12 2-17-16,3-3-5 0,8-8-7 16</inkml:trace>
  <inkml:trace contextRef="#ctx0" brushRef="#br0" timeOffset="75703.5181">8355 9598 88 0,'-28'-24'101'16,"2"1"-6"-16,0 4-4 15,46 0-64-15,-33 7-9 0,4 2-6 16,9 10-3 0,-8 7-3-16,14 16-4 0,16 17 0 15,12 11-1-15,5 12 0 0,6 15 0 16,-3 12 0-1,-3 7 0-15,-10 1 0 0,-12-5 0 16,-17-5 1-16,-17-10 0 16,-12-7-1-16,-13-11-3 0,-6-12-4 15,-2-5-24 1,-4-6-58-16,-12-18-7 0,-7-12-6 15,-11-6-7-15</inkml:trace>
  <inkml:trace contextRef="#ctx0" brushRef="#br0" timeOffset="76273.5296">3420 9939 11 0,'5'-22'86'16,"-5"4"2"-16,-9 8-5 0,-11 10-48 15,-7 8-16 1,-9 21-6-16,0 15 0 0,-5 20-1 15,-2 14 1 1,3 13 1-16,8 3-1 0,7 1-1 16,9-1-2-16,8-5-2 15,8-11 0-15,8-6-5 0,10-7-1 16,7-7-5-1,8 1-12-15,-4-6-39 0,9 15-36 16,-1 0-6 0,-10-3-7-1</inkml:trace>
  <inkml:trace contextRef="#ctx0" brushRef="#br0" timeOffset="77043.545">1787 13166 39 0,'-22'1'87'15,"4"2"-20"-15,-2 0-13 16,8-1-11-16,2-1-14 0,10-1-7 16,0 0-5-16,0 0-2 0,16 11-1 15,13-7-5 1,8 2-2-16,10 0 0 0,3 1-1 15,2 0 0 1,3-2-1-16,-5-1-1 0,-7 0 0 16,-10-2-1-16,-6-2-2 15,-8 0 0-15,-5 0-3 0,-5-3-5 16,4-1-10-1,-7-4-20-15,-2-1-54 0,6-2-5 16,-3 1-6-16</inkml:trace>
  <inkml:trace contextRef="#ctx0" brushRef="#br0" timeOffset="77503.5542">1787 13394 73 0,'-14'0'86'16,"6"1"1"-16,8-1-46 0,0 0-10 16,21 4-6-16,17-4-6 15,13 0-2-15,12-1-2 16,8 1-2-16,2 0-3 15,2 0-3-15,-8-1-2 0,-11 1-1 16,-11 0-2-16,-12 2-2 0,-11 0-2 16,-9 1-2-1,-13-3-6-15,13 9-9 0,-13-9-39 16,-6 11-33-1,6-11-8-15,0 0-3 0</inkml:trace>
  <inkml:trace contextRef="#ctx0" brushRef="#br0" timeOffset="79003.5842">3220 13322 31 0,'-8'-18'84'16,"8"-1"-30"-16,-4 2-4 0,4 0-5 15,-5 0-8-15,5 5-8 0,0 2-7 16,0 1-4-1,0 9-3-15,0 0-5 0,7 2-3 16,4 11-2-16,3 6-3 16,2 6 1-16,3 3-1 15,3 6 1-15,2 0 1 16,-3 2 0-16,0-5-1 0,-2-2 1 15,-5-7-1 1,-1-1 1-16,-4-7 1 0,-3-4 0 16,-6-10 0-16,0 0 0 0,6-13-1 15,-6-6 1 1,-2-8-2-16,0-5 0 0,2-2-1 0,0-4-1 15,5-1-1 1,10 0 1-16,5 7-1 0,8 5 0 16,7 5 0-1,2 6 0-15,4 3-1 0,2 5-1 16,3 5-2-16,-4 3-4 15,0 7-10-15,-7 0-18 0,-3-4-56 16,3 10-6-16,-7-3-7 0,-4-1-3 16</inkml:trace>
  <inkml:trace contextRef="#ctx0" brushRef="#br0" timeOffset="79523.5946">4221 13179 22 0,'-14'-1'80'15,"-4"1"2"1,-2 1-46-16,-1 11-7 0,1 2-3 16,1 8-5-16,2 4-6 15,7 4-1-15,3 3-2 0,6 2 1 16,4 1 0-1,8-5 1-15,10-4 0 0,4-7-2 16,8-6-2-16,1-10 0 0,2-4-1 16,-1-7-1-1,-2-10-2-15,-4-3-1 0,-8-5-1 16,-9-5 0-16,-12 1-2 15,-5-3 0-15,-13 3-1 0,-8 1-1 16,-8 5 0 0,-5 5-3-16,1 1-2 0,2 11-5 15,2 0-6-15,9 6-11 0,4 12-43 16,11-5-25-1,9 3-6-15,2-1-3 0</inkml:trace>
  <inkml:trace contextRef="#ctx0" brushRef="#br0" timeOffset="79853.6012">4796 13116 54 0,'-17'0'90'15,"-13"5"-1"-15,-3 4-6 16,1 8-68-16,-3 3-4 0,5 4 1 16,9 1-1-1,12 3-3-15,9-1-2 0,9-1-1 16,14-2-1-16,4 1 0 15,-1-3 0-15,-2 2 0 0,-4 0 0 16,-10 0 0-16,-11 1 0 0,-8-2 0 16,-13-3-1-1,-6 1-2-15,-3-6-3 0,2-1-7 16,-3-11-14-1,3-3-62-15,17-2-9 0,12 2-5 16,0-17-3-16</inkml:trace>
  <inkml:trace contextRef="#ctx0" brushRef="#br0" timeOffset="80573.6156">5219 13173 10 0,'-2'-14'84'0,"-5"3"3"16,-5 18-12-16,-6-8-42 16,-4-3-8-16,-7 4-7 15,-8 0-4-15,-1 9-4 16,1 2-1-16,0 5-2 0,4 3-2 15,10-2-1 1,5 3 0-16,17-3-2 0,9 2 0 16,17-2-1-16,4 0 1 0,4-3 1 15,3 1-1-15,-1-1 0 16,-2 2 1-16,-13 0 0 0,-6 3 1 15,-13-1 0 1,-4 2 0-16,-14-2 0 0,-8-1 1 16,-5-3-2-1,-5-2 0-15,3-3-3 0,-2-5-2 16,8 0-5-16,1-4-10 15,12 0-19-15,13 0-53 16,0 0-7-16,5-4-7 0</inkml:trace>
  <inkml:trace contextRef="#ctx0" brushRef="#br0" timeOffset="81733.6388">3968 13219 29 0,'0'0'84'15,"-4"-11"-2"-15,4 11-33 16,-11 0-16-16,-13 4-13 0,-4 11-5 15,-2 9-3 1,-1 5-2-16,1 8 0 0,7 4 0 16,8 2 1-16,7 0-1 15,10-3 0-15,14-7-2 16,12-5-1-16,9-7-3 15,1-7-6-15,13 0-17 0,5-4-66 16,-8-9-6-16,-5-1-6 0,-6-5-3 16</inkml:trace>
  <inkml:trace contextRef="#ctx0" brushRef="#br0" timeOffset="82613.6564">5171 13309 23 0,'-7'-12'84'0,"-4"3"-2"15,1-4-31 1,10 13-18-16,-21-10-11 0,9 8-10 15,-4 2-2-15,1 0-1 16,-6 6-3-16,1 5 0 16,-3 3 0-16,-2 6 0 0,2 5 2 15,1 6 0-15,3 3 0 16,2-1-2-16,10 2 2 0,3 1-1 15,5-5 1 1,11-2 0-16,7-8-2 0,10-6 1 16,6-10 0-16,8-5 0 15,6-5 0-15,2-14-1 16,-2-4 0-16,0-9-1 15,-4-2-1-15,-7-5 0 0,-10 1-1 16,-13 1 0-16,-11 1-1 0,-6 2-1 16,-15 10-1-1,-8 2 0-15,-7 6 0 0,-5 6-1 16,-2 7-1-16,-1 5-2 15,1 5-1-15,3 5-4 0,7 10-7 16,5-2-9 0,9 0-48-16,5 6-22 0,9-5-7 15,2-1-4-15</inkml:trace>
  <inkml:trace contextRef="#ctx0" brushRef="#br0" timeOffset="82993.664">5160 13108 90 0,'-11'-16'98'15,"1"1"-6"-15,-1 6-7 16,11 9-63-16,-12 2-9 0,6 12-4 16,0 10-2-1,0 11-2-15,4 10 0 0,1 11 1 16,1 12 1-16,1 4-1 15,3 20 2 1,3-2-1-16,1-6-1 0,-3-9 1 16,1-10-2-1,-4-12 1-15,0-13-1 0,1-9-1 16,-3-31-2-1,0 0-2-15,0 0-2 0,0 0-6 16,3-9-25-16,0-16-61 16,3 4-5-16,3-11-8 0,6-2-6 15</inkml:trace>
  <inkml:trace contextRef="#ctx0" brushRef="#br0" timeOffset="83543.675">5787 13274 80 0,'-24'11'87'15,"-2"-11"-19"-15,7 2-14 0,2-1-12 16,17-1-14 0,0 0-6-16,6 4-4 0,22-4-7 15,14 0-2-15,6 0-3 16,9 0 1-16,4 0-1 0,0-1-4 15,-4-2-1 1,-7-2-3-16,-11 5-5 0,-11-8-8 16,-5 1-40-16,-6-2-35 0,-16-4-6 15,-3-7-7 1</inkml:trace>
  <inkml:trace contextRef="#ctx0" brushRef="#br0" timeOffset="83773.6796">5957 13029 19 0,'-5'12'95'16,"0"5"0"-16,5 7-5 16,0 2-46-16,6 16-22 15,0 4 1-15,-2 8-3 0,-1 5-7 16,-3 1-3-16,1-1-2 15,-1-1-2-15,-3-7-1 0,1-3-7 32,2-2-7-32,0-13-28 15,0-8-55-15,13-13-4 16,5-9-7-16,8-6-4 0</inkml:trace>
  <inkml:trace contextRef="#ctx0" brushRef="#br0" timeOffset="84253.6892">6783 13255 58 0,'3'14'92'0,"-3"-14"-3"16,17 18-4 0,-6-4-69-16,1 6-3 0,3 2 0 15,-1 5 1-15,0 1-3 0,-4 4-1 16,-3 0-1-1,-6 2 0-15,-1-4 0 0,-7 0 1 16,-4-6-2-16,-3-2 0 16,-2-6 1-16,-2-5-2 0,-3-6 0 15,0-5-1 1,-2-1-1-16,-2-8-1 0,-2-3-1 15,-1-5-1-15,4 2-1 0,-2-6-3 16,4 2-4 0,3-9-7-16,10 3-38 0,12-8-45 15,0-7-5-15,7-6-7 16,2-5-3-16</inkml:trace>
  <inkml:trace contextRef="#ctx0" brushRef="#br0" timeOffset="84323.6906">6706 13021 18 0,'0'-15'95'0,"-3"6"-11"0,-7 5-67 16,4-9-17-16,2-1-85 15,4 2-9-15</inkml:trace>
  <inkml:trace contextRef="#ctx0" brushRef="#br0" timeOffset="84983.7037">7020 13226 11 0,'0'0'87'0,"1"15"2"0,-1-15-3 15,11 22-44 1,-1-5-23-16,8 7-3 0,-3 1 2 16,4 6-2-1,0 1-4-15,-4-2-2 0,1-2-1 16,-5-5 0-16,-3-5-2 15,-2-4 2-15,-6-14-1 0,4 9-1 16,-4-9 0 0,0-14-1-16,0-2-2 0,0-4 0 15,0-1-2-15,4-6 0 0,4-2-1 16,4 0-1-16,3 0 1 15,6 4 0-15,4 4-1 0,1 1 1 16,3 1 0 0,0 5-2-16,-2 5 0 0,1-2-4 15,2 6-4 1,-3 2-12-16,5 1-43 0,10 2-32 15,-11 0-5-15,7 0-6 0</inkml:trace>
  <inkml:trace contextRef="#ctx0" brushRef="#br0" timeOffset="85383.7117">8293 13015 83 0,'-36'-6'91'16,"-9"6"-2"-16,-5 3-7 15,7 9-73-15,3 8-2 16,5 2 2-16,10 6 0 16,14 2 0-16,13 0-3 15,20 4-1-15,11-2 0 0,3 1 0 16,3-1 0-16,-2-1-1 15,-2 1 1-15,-11-3-1 0,-12 3 1 16,-13-5 1 0,-15-1-1-16,-13 0 1 0,-11-2 0 15,-2-4 0-15,-4-1-2 16,2-6-1-16,6-5-1 15,10-2-2-15,5-4-3 0,15-2-4 16,8-12-13-16,12-5-57 16,14-5-17-16,8-7-8 0,7-6-4 15</inkml:trace>
  <inkml:trace contextRef="#ctx0" brushRef="#br0" timeOffset="85573.7156">8488 13208 29 0,'10'13'100'0,"-6"0"-1"16,-2 6-8-16,-2-1-1 0,-4 7-80 15,2 3-3 1,-1 3 1-16,1 1-3 0,-1 0-2 16,3-4-3-1,0-5-3-15,9-2-10 0,-2-9-45 0,6-10-32 16,2-6-8-1,-1-16-5-15</inkml:trace>
  <inkml:trace contextRef="#ctx0" brushRef="#br0" timeOffset="85773.7196">8584 12984 32 0,'-1'-23'102'0,"1"3"-4"16,-1 0-6-16,1 0-3 16,-3 2-76-16,0 4-6 0,1 2-2 15,1 2-5 1,1 10-3-16,-5-13-6 0,5 13-6 15,0 0-10-15,0 0-48 0,5 1-19 16,-5-1-7-16,18 15-4 16</inkml:trace>
  <inkml:trace contextRef="#ctx0" brushRef="#br0" timeOffset="86104.7263">8731 13127 20 0,'2'61'97'0,"-2"0"-1"15,-2-3-6-15,-4-5-41 0,3-1-21 16,-1-12-3-16,-2-11-4 15,6-14-6-15,0-15-4 16,10-2-2-16,6-16-1 0,4-8-1 16,3-6-2-1,8-4-2-15,2-3-2 0,0 5 0 16,-2 5-1-1,-6 3 0-15,-1 9-1 0,-8 12 1 16,-2 5-1-16,-6 13 1 16,-5 8-1-16,1 4 1 0,-4 5-1 15,0 7 2-15,0-1-1 0,-2 0 0 16,-3-4-2-1,0 0-2-15,-1-4-7 0,6 1-28 16,10-2-48 0,18-22-10-1,10-5-8-15,6-10-4 16</inkml:trace>
  <inkml:trace contextRef="#ctx0" brushRef="#br0" timeOffset="86543.7358">9578 13154 52 0,'-37'22'94'0,"0"3"-5"16,4 15-2-16,9-1-60 15,13 2-3-15,11-2-4 0,15-4-4 16,19-9-4 0,11-8 0-16,17-10-1 0,8-8-2 15,2-14-1-15,1-11-1 0,-6-8-2 16,-11-4 0-1,-12-6-1-15,-17-3-1 0,-22 0 0 0,-14 5-1 16,-23 1-1 0,-16 9-1-16,-12 6-1 0,-8 6-1 15,-2 8 0 1,2 8-2-16,9 4-2 0,11 11-2 15,12 8-4-15,15-4-6 0,16 10-9 16,5 1-36 0,15 0-31-16,17-3-6 0,3-5-4 0</inkml:trace>
  <inkml:trace contextRef="#ctx0" brushRef="#br0" timeOffset="86863.742">9814 12838 7 0,'-11'-30'100'15,"3"6"-4"-15,0 11-6 0,8 13-3 16,-12 4-67-1,11 25-6-15,0 15-1 0,7 16-4 16,-3 12 0-16,1 13 1 16,-4 9 0-16,-1 2-1 0,-5 0-3 15,-5-10-1-15,-4-10-3 16,-2-11 0-1,3-14-3-15,0-14-1 0,7-12-5 16,7-4-10-16,2-8-49 16,6-15-30-16,7-9-7 0,-1-14-5 15</inkml:trace>
  <inkml:trace contextRef="#ctx0" brushRef="#br0" timeOffset="87983.7646">3438 14014 20 0,'-18'0'55'16,"-9"-2"-4"-16,1 2-4 0,0 0-4 0,-4 2-6 16,3 2-6-1,2 1-9-15,7 2-5 0,4-4-4 16,14-3-1-16,10 13-1 15,21-7 0-15,23 1-1 16,24-1 2-16,29 0 0 0,24-1 0 16,24 0-1-1,18 1 0-15,10-2-3 0,-2-1-1 16,-9 0 0-16,-22-2-2 15,-19 1-1-15,-24-2-1 16,-22 0-1-16,-26 0-2 16,-17-3-2-16,-14 2-5 0,-9-4-9 15,1 5-19-15,-3 0-58 0,-17 0-5 16,18 0-7-1,-18 0-2-15</inkml:trace>
  <inkml:trace contextRef="#ctx0" brushRef="#br0" timeOffset="88533.7756">4411 14506 87 0,'0'0'95'0,"0"0"-3"15,-11 6-5 1,-11 11-64-16,-1 9-10 0,-10 3-2 15,-6 3-1-15,-7 2-3 0,0 2-1 16,1-2-1 0,3-4-3-16,3-5-7 0,10-5-7 15,6-8-16-15,1-3-61 16,22-9-4-16,-9-1-9 0,6-17-2 15</inkml:trace>
  <inkml:trace contextRef="#ctx0" brushRef="#br0" timeOffset="88713.7792">4006 14567 10 0,'22'8'100'0,"5"7"-3"15,2 7-4-15,1 0-4 16,4 0-76-16,3 8-2 0,4 4-2 16,-4 3-4-1,-3-2-2-15,0 2-6 0,-4-2-7 16,8 1-39-1,1-3-40-15,-6-7-8 0,4-3-5 0</inkml:trace>
  <inkml:trace contextRef="#ctx0" brushRef="#br0" timeOffset="89593.7966">7124 14022 16 0,'-18'4'62'16,"0"3"0"-16,6-7-12 0,2 3-10 16,10-3-8-16,6 6-6 15,23-3-3-15,24 2 1 0,25-3-2 16,33 1-1-1,38 1-2-15,36-2-2 0,28-4-4 16,22 2-2-16,9-5-2 16,-1-6-2-16,-10 1-1 15,-23-2-1-15,-33 3-1 0,-37-2-1 16,-31 4-1-16,-33-1-4 15,-20 6-4-15,-26-2-5 0,-15 8-13 16,-15 7-58 0,0-11-13-16,-17 17-8 0,-7-7-4 15</inkml:trace>
  <inkml:trace contextRef="#ctx0" brushRef="#br0" timeOffset="90243.8098">8085 14444 83 0,'0'0'94'0,"-14"-2"-5"16,14 2-5-16,-12 8-69 15,12 7-3-15,0 2-1 0,0 3-1 16,6-1 1 0,3 0 0-16,3-4 1 0,3-4-2 15,6-7-1-15,3-4-1 16,2-9-1-16,-2-7-2 15,6-7-1-15,-4 1-2 0,3-7-1 16,-7 5 0-16,-2-1-1 16,-6 4 0-16,-4 4 0 0,-2 7 0 15,-8 10-1 1,1-10 0-16,-1 10 0 0,-3 10 0 15,-4 9 0-15,2 10 1 16,-3 9 0-16,1 7 1 0,-2 7 1 16,0 5 0-1,2 4 0-15,-1-3 0 0,0-2-1 16,5-8-1-16,1-7 0 0,2-4-3 15,0-10-3 1,13 0-7-16,-5-9-35 0,8-10-48 16,7 0-3-16,6-6-10 15,0-2-1-15</inkml:trace>
  <inkml:trace contextRef="#ctx0" brushRef="#br0" timeOffset="92253.85">14975 6217 30 0,'10'-10'96'15,"1"0"-2"-15,-11 10-5 0,10-6-46 16,-10 12-14-16,-7 9-7 0,-6 10-9 15,-13 6-4 1,-1 8-1-16,-8 7 0 0,-7 0-1 16,-1 5-3-1,-3-1 0-15,6-6-2 0,0-7 1 16,8-5-2-16,7-7-1 15,6-6-1-15,8-9-2 0,3-6-3 16,8-4-12 0,0 0-47-16,5-12-29 0,6-6-5 15,0-9-7-15</inkml:trace>
  <inkml:trace contextRef="#ctx0" brushRef="#br0" timeOffset="92533.8556">14644 6168 93 0,'0'8'97'16,"2"8"-3"0,6 5-6-16,35 9-70 0,-21 13-5 15,4 6 0-15,2 11-1 16,0 2-1-16,-1 1-4 0,-4-1 0 15,-4-8-2 1,-7-5-1-16,-3-10 0 0,-5-9-1 16,-3-7 0-1,-1-10-1-15,0-13-1 0,0 10-3 16,0-10-8-16,0 0-41 0,-1-18-42 15,4-5-5-15,8-4-8 16,6-6-4-16</inkml:trace>
  <inkml:trace contextRef="#ctx0" brushRef="#br0" timeOffset="92873.8624">15320 6338 54 0,'-15'4'96'0,"4"4"1"15,11-8-6-15,0 0-55 0,18 11-12 16,16-9-6-16,4 2-1 16,9-4-4-16,10 1-5 0,0-1-2 15,1 3-4 1,-6-3-1-16,-5 0-2 0,-8 0-2 15,-11 0-3-15,-5 0-7 16,-5 3-17-16,-6 7-59 16,-12-10-8-16,15-2-5 15,-15 2-3-15</inkml:trace>
  <inkml:trace contextRef="#ctx0" brushRef="#br0" timeOffset="93103.867">15394 6549 44 0,'-21'17'103'0,"16"1"-5"0,12-10-4 16,24 12-42 0,13-15-30-16,20-1-4 0,3-1-3 15,5-3-9-15,4 2-4 0,-6-2-9 16,-2 7-25-16,-4-4-59 15,-15-3-4-15,-17 2-7 0,-5-2-6 16</inkml:trace>
  <inkml:trace contextRef="#ctx0" brushRef="#br0" timeOffset="97804.9619">16365 6343 55 0,'0'-10'89'16,"2"-2"-1"-16,15 4-43 0,-15-1-13 15,-2 9-11-15,0 0-5 16,14-2-5-16,-7 10 0 0,3 6-4 15,2 12 2 1,2 3-1-16,3 6 1 0,1 8 0 16,2-3-1-1,-1 3 0-15,-3-5-2 0,1-4 0 16,-4-3-2-16,2-7 0 15,-6-6-1-15,-2-7 1 0,-3-1 0 16,-4-10 1-16,0 0-1 0,10 3 0 16,-10-8 0-1,-3-8-1-15,0-10 0 0,0-2-1 16,-1-11 0-1,4-2-2-15,0-6 0 0,0-2 0 16,10 5 0-16,5-4 0 16,9 5 0-16,3 7 0 0,10 3 0 15,-3 6-1-15,4 4 1 0,-1 3 0 16,2 6-1-1,-3 6 1-15,-7 5-3 0,-4 0-2 16,-3 9-3 0,-4-2-7-16,2 17-20 0,-5 1-47 15,-1-7-17-15,-3 2-5 16,1-7-4-16</inkml:trace>
  <inkml:trace contextRef="#ctx0" brushRef="#br0" timeOffset="98114.9681">17501 6077 81 0,'-13'11'96'15,"-8"7"-4"-15,1 47-23 0,2-33-50 16,1 8 1-16,3 4 0 0,3 0-5 16,4 2-2-16,4-5-5 15,4-5-1-15,8 1-1 16,3-8-1-16,0-5-1 15,6-7-4-15,0-5-1 0,4-5-6 16,2-7-7 0,4 0-18-16,3-6-57 0,-2-14-8 15,2-5-5-15,-3-1-5 0</inkml:trace>
  <inkml:trace contextRef="#ctx0" brushRef="#br0" timeOffset="98374.9733">17710 6460 63 0,'-5'19'98'0,"3"2"-4"0,2-21-15 15,7 20-48 1,13 0-6-16,8-6-6 0,9-5-3 15,5-6-5 1,5-3-2-16,-1-8-3 0,1-4-1 16,-8-7-2-16,-7 1-1 0,-11-3 1 15,-11-1-3-15,-10 1 1 16,-9 1-1-16,-11 1 0 0,-8 3-2 15,-1 5 0 1,-5 2-1-16,1 0-3 0,0 8-3 16,2-4-9-1,6 8-20-15,5 9-56 0,3-8-3 16,4 1-8-16</inkml:trace>
  <inkml:trace contextRef="#ctx0" brushRef="#br0" timeOffset="98774.9813">18395 6174 45 0,'-24'0'92'15,"-7"4"-1"-15,-8 9-6 0,6 3-67 16,0 6-1 0,5 3-2-16,10 1 1 0,5 4-4 15,13-4-3-15,10 5-3 16,13-7 0-16,7 1-2 0,8-3 0 15,0 0-1 1,-2 2 0-16,-5-5-1 0,-4 3 0 16,-15-2 1-16,-7 1 0 0,-9-2 0 15,-14 0 0 1,-9-5 1-16,-5-3 0 0,-2-2-1 15,-3-4 0-15,4-3-1 16,2-2-3-16,11-2-1 0,3-5-3 16,17 7-6-1,-4-20-10-15,16 4-54 0,14 5-19 16,4-7-8-1,11-2-3-15</inkml:trace>
  <inkml:trace contextRef="#ctx0" brushRef="#br0" timeOffset="99104.9877">18768 6246 58 0,'-26'17'97'15,"-2"2"-3"-15,3 3-5 0,9 6-66 16,2 3-3-16,13 2-2 15,9-4-2-15,15 0-4 16,11-9-1-16,9-4-3 16,7-6 0-16,5-10-2 0,1-2 1 15,-8-10-2 1,-10-3-1-16,-9-7 0 0,-13-2-2 15,-15-5 0-15,-10-1-1 16,-17 0-1-16,-8 1 0 0,-5 2 0 16,-3 3-1-16,0 7-1 15,-4 5-1-15,10 3-2 16,4 8-3-16,13 1-4 0,1 3-9 15,18-3-28 1,6 12-47-16,8-9-5 0,8-2-6 16</inkml:trace>
  <inkml:trace contextRef="#ctx0" brushRef="#br0" timeOffset="99374.9931">18856 5911 5 0,'-8'-14'96'0,"8"14"3"15,0 0-7-15,-7 10-1 16,7 15-71-16,3 9-6 16,4 12-4-16,0 12 1 0,-2 13-3 15,0 8 1-15,-4 5-3 0,-1-2 0 16,-2-2-1-1,-9-4-1-15,-1-8-1 0,0-10 1 16,0-12-2-16,0-8-1 16,4-9-3-16,0-11-4 15,5 3-20-15,1-3-55 16,2-18-16-16,0 0-8 0,0-13-6 15</inkml:trace>
  <inkml:trace contextRef="#ctx0" brushRef="#br0" timeOffset="100395.0137">14741 7294 41 0,'-13'-12'90'0,"3"9"-1"16,-1 2-5-16,0 2-59 16,1 12-7-16,2 5-3 0,5 6-2 15,3 2-1-15,8 3-2 0,5 2 0 16,5-2 1-1,4-4-2-15,5-4 0 0,1-8-2 16,2-8-1-16,0-5 0 16,-2-5-1-16,2-6-1 15,-6-7-1-15,0-4 0 16,-5-3-2-16,-6-3 0 0,-1 3 0 15,-4 0-1 1,-4 3 0-16,-2 1 0 0,-1 6-1 16,-1 4 0-16,0 11 0 0,0 0-1 15,0 0 1 1,3 17 0-16,2 5 0 0,3 11 0 15,-1 5 1-15,0 8 0 16,0 5 1-16,-2 3 1 0,-2-4-1 16,-3 3 1-1,0-6 0-15,-7-6 0 0,-1-5 0 16,1-8 0-16,1-8 0 15,2-5-2-15,1-7 0 16,3-8-3-16,0 0-2 0,8 0-10 16,-1-12-28-16,3-12-48 15,10 3-9-15,2-5-6 0,7-7-3 16</inkml:trace>
  <inkml:trace contextRef="#ctx0" brushRef="#br0" timeOffset="100665.0191">15606 7313 13 0,'-18'15'103'0,"7"-5"0"0,11-10-8 15,10 9-2-15,16-9-74 16,18 0-5-16,6 0-1 0,5-2-4 16,0-3-4-16,0 1-2 0,-3 2-2 15,-9-3-1 1,-8 3-2-16,-12 0-3 0,-5 1-4 15,-1 1-11 1,-8 5-42-16,-9-5-31 0,0 0-7 16,4 11-7-16</inkml:trace>
  <inkml:trace contextRef="#ctx0" brushRef="#br0" timeOffset="100855.0229">15702 7521 7 0,'-16'15'101'0,"16"-15"0"0,10 13-6 16,24-13-4-16,17-13-64 15,17 6-16-15,5-2-1 0,7-1-3 16,-1 2-2 0,-2 1-5-16,-9 0-3 0,-7 7-11 15,-20-1-28-15,-18 1-50 0,-1 2-5 16,-8-1-8-1,-14-1 3-15</inkml:trace>
  <inkml:trace contextRef="#ctx0" brushRef="#br0" timeOffset="101345.0327">16739 7275 73 0,'14'6'99'16,"4"0"-4"-16,-5 2-4 15,3 5-59-15,-2 7-15 0,-2 5-1 16,2 2-5-16,-8 4-2 0,3 2-1 16,-5 1-1-1,-1-1-3-15,-4-3 0 0,1-1 0 16,0-13 1-1,0 0-1-15,0-16 1 0,-2 11 0 16,2-11-1-16,0-11 0 16,0-6 0-16,0-3-1 0,4-5 0 15,3-2-2-15,5-3 0 16,4 0-1-16,6 1-1 15,7 1 0-15,6 6 0 0,2 1 1 16,6 4-1 0,-4 2 1-16,-1 5-1 0,-2 1-1 15,-6 3-1-15,0 6-3 16,-9-1-6-16,6 5-26 0,-7 8-40 15,0-3-22 1,1-5-6-16,0 0-5 0</inkml:trace>
  <inkml:trace contextRef="#ctx0" brushRef="#br0" timeOffset="102175.0493">17986 7217 41 0,'0'-10'93'0,"-8"3"-3"16,-12-15-8-1,-8 19-54-15,-2 3-6 0,-2 6-4 16,1 1-3-1,1 5-5-15,9 1-1 0,10 5-3 16,11-1-1-16,15 2 0 16,14 3-3-16,14 2 1 0,5 2-1 15,2-1 1-15,1 4-1 16,-5-2 0-16,-6-3 0 15,-17 3 0-15,-12-3 1 0,-11-3 0 16,-10-4 1 0,-8-1-1-16,-12-7 1 0,-4-2 0 15,-5-2-1-15,3-5 0 16,2 0-1-16,7-6-1 0,4-1-2 15,9-1-4 1,14 8-8-16,-6-13-31 0,9 4-52 16,14-4-3-16,8-4-7 0,6-3-2 15</inkml:trace>
  <inkml:trace contextRef="#ctx0" brushRef="#br0" timeOffset="102375.0533">18435 7353 39 0,'12'13'108'16,"-7"4"-5"-1,-5-1-8-15,0-1-2 0,-1 3-82 16,-3-1-3-16,-1 2 1 0,2 0-3 16,3 0-3-16,0-1-3 15,7-4-3-15,7-4-6 16,8 7-23-16,6-1-60 15,-1-16-5-15,-3-17-9 0,-2-6-4 16</inkml:trace>
  <inkml:trace contextRef="#ctx0" brushRef="#br0" timeOffset="102475.0553">18561 7200 35 0,'-14'-27'102'15,"3"0"-5"-15,2 6-7 16,5 2-15-16,2 8-130 16,6 0-32-16,11 1-8 0,1 2-8 15</inkml:trace>
  <inkml:trace contextRef="#ctx0" brushRef="#br0" timeOffset="102845.0627">18906 7292 62 0,'11'40'103'0,"-4"2"-3"0,-5-8-7 15,0 2-50 1,-3-6-21-16,2-2-4 0,-1-9-5 16,0-5-2-16,0-14-2 15,0 0-3-15,0 0 0 16,19-18-2-16,-2-2 0 15,9 0-2-15,2-5-1 0,5 2-1 16,6 0 0-16,-1 6-1 0,-1 7 0 16,-2 5 0-1,-7 5 0-15,-6 5 1 0,-7 6 0 16,-5 5 0-16,-7 5 0 15,-3 1 1-15,-7 3-1 16,-3 4 1-16,1-5-1 16,-3 2-1-16,0-2-2 0,4-2-1 15,3-1-3-15,3-7-7 0,8-3-25 16,9-3-47-1,4-13-12-15,7-15-9 0,7-12-3 16</inkml:trace>
  <inkml:trace contextRef="#ctx0" brushRef="#br0" timeOffset="103145.0687">19678 7277 17 0,'-4'6'101'0,"-16"13"0"16,-4 3-7-16,2 1-2 0,22 9-80 15,-7 6-2 1,7-3 1-16,18-3-2 0,9-5-1 15,13-5-2-15,12-6-1 16,8-11 0-16,0-5-1 0,1-9 0 16,-8-9 0-1,-10-7-2-15,-11-9 0 0,-16 5 0 16,-16-7-2-16,-14 4 1 15,-13-1-2-15,-11 6 1 16,-8 5-2-16,0 7-2 0,0 8 0 16,7 1-2-16,8 8-2 15,9 5-2-15,15 8-7 0,7-1-13 16,10-3-47-1,16 4-20-15,4-3-4 0,5-4-5 16</inkml:trace>
  <inkml:trace contextRef="#ctx0" brushRef="#br0" timeOffset="103455.0749">19911 6961 71 0,'0'0'100'16,"-13"-8"-5"-16,13 8-5 0,-6 12-58 16,2 10-11-16,4 11-5 0,-1 6-3 15,-1 12-2 1,-3 9-1-16,-1 6 0 0,-2 6-2 15,-1 3-2 1,-5-5 0-16,2-7-2 0,-2-6 0 16,1-10-2-16,3-10 0 15,0-5-1-15,5-11-2 0,3-3-3 16,1-7-4-1,4 6-27-15,2-2-51 0,-5-15-13 16,19 3-8-16,-3-6-6 0</inkml:trace>
  <inkml:trace contextRef="#ctx0" brushRef="#br0" timeOffset="130925.6259">12702 13851 48 0,'0'0'93'0,"-10"0"-4"15,10 0-4-15,-3 8-59 16,3 8-7-16,0 6-1 16,5 10-4-16,1 6-3 0,0 6-2 15,4 7 0 1,-1 3-2-16,1-2-2 0,-1-5-2 15,2-4 0-15,-4-8-2 0,-2-9-2 16,0-6 0 0,-3-9-6-16,-2-11-8 0,0 0-48 15,0-9-26-15,-2-13-9 16,-10-10-4-16</inkml:trace>
  <inkml:trace contextRef="#ctx0" brushRef="#br0" timeOffset="131255.6325">12554 13868 18 0,'-11'-5'95'15,"1"-2"-2"-15,10 7-4 0,-6-15-50 16,15 4-11-1,17 2-5-15,14-2-8 0,11 1-6 16,6 4-3-16,5 3 0 16,0 2-1-16,-1 4-1 0,-11 7-2 15,-11 6 0-15,-17 4 0 16,-17 3 0-16,-8-2-1 15,-16 5 1-15,-10-6 0 0,-6 1 0 16,-5-5 0 0,0-2-1-16,1-3-2 0,6-3-1 15,4-3-4-15,12-1-6 16,4-4-10-16,13 0-57 15,5 1-14-15,13-1-7 0,1 0-3 16</inkml:trace>
  <inkml:trace contextRef="#ctx0" brushRef="#br0" timeOffset="131635.6401">13094 14012 25 0,'0'23'98'0,"2"0"-1"0,3 2-6 16,5-36-29-16,9 30-46 0,7-36 3 15,5 28-3 1,3-5-5-16,6-4-3 0,2-2-2 16,-3-10-2-1,-5-7 0-15,-5-2-2 0,-7 0 0 16,-8-5 0-16,-4 7-2 15,-8 1 0-15,-2 3 0 0,0 13-1 16,0 0 1 0,-5 0-1-16,1 14 1 0,0 8-1 15,3 5 2-15,0 7-1 0,1 2 1 16,0 2 1-1,3-4-1-15,1-3 0 0,2-7 0 16,-1-2 0-16,-1-8-3 16,-4-14-5-16,13 6-17 0,-3-9-58 15,-5-20-12 1,0-11-8-16,-1-10-6 0</inkml:trace>
  <inkml:trace contextRef="#ctx0" brushRef="#br0" timeOffset="131835.6441">13542 13737 12 0,'8'11'99'15,"1"7"1"-15,1 4-7 16,2 8-3-16,5 3-78 0,-1 6 0 16,2 4-1-1,-4 3-2-15,2 1-2 0,-5-1-3 16,2-3-4-16,-5-12-7 0,1 1-29 15,1-10-54 1,-10-22-4-16,-11 5-8 0,-7-15-5 16</inkml:trace>
  <inkml:trace contextRef="#ctx0" brushRef="#br0" timeOffset="131975.6469">13552 14041 8 0,'33'4'99'0,"5"-2"-4"15,5-6-5-15,-3-9-5 0,9-1-83 16,-15-7-11-16,1-12-44 15,-8 0-31-15,-14-2-11 0,-8-5-4 16</inkml:trace>
  <inkml:trace contextRef="#ctx0" brushRef="#br0" timeOffset="132305.6533">13804 13660 55 0,'6'11'96'0,"8"10"0"0,4 8-5 16,6 12-68-16,2 10 4 16,3 9-4-16,-5 7-6 0,-2 1-3 15,-8-4-4 1,-3-2-4-16,-6-11-1 0,-5-11-1 15,0-10 1 1,0-13-1-16,0-17 0 0,0 0-1 16,-9-12 0-16,9-10 1 15,2-4-1-15,6-1-2 0,6-4-1 16,0 4 0-16,7 3-2 15,3 7 1-15,4 10 0 16,-2 3 0-16,2 8 1 0,-6 10 1 16,-2 7 0-1,-4 5 0-15,-8 3-1 0,-4 2 0 16,-3-5 0-16,-1 1-2 15,0-5-4-15,0-22-15 16,0 0-48-16,13 0-27 16,6-11-5-16,11-9-8 0</inkml:trace>
  <inkml:trace contextRef="#ctx0" brushRef="#br0" timeOffset="132385.6551">14531 14186 13 0,'1'14'88'0,"-6"3"-66"16,0-8-21-16,5-9-1 15,-1 12-79-15</inkml:trace>
  <inkml:trace contextRef="#ctx0" brushRef="#br0" timeOffset="133835.6839">15752 14132 90 0,'-6'-10'100'0,"6"10"-4"0,-11-10-7 16,25 10-67 0,-14 0-4-16,4 10-4 0,3 9-5 15,3 8-4-15,5 5-2 16,0 8 1-16,3 9-1 0,1 7 2 15,-1 0-1-15,-4-3-1 0,-3-5 0 16,-1-9 1 0,-5-5 0-16,-1-9 0 0,-4-10 0 15,0-15 0 1,0 0 0-16,0-14-1 0,0-9 0 15,0-9 0-15,-1-5-1 16,0-6-1-16,1-3-2 0,0 0 2 16,7 2 0-1,4 5 0-15,11 5 0 0,3 3 0 16,11 7 0-16,3 2-1 0,2 3 2 15,-2 4-2 1,2 1-4-16,-6 2 0 0,-2 7-3 16,-6 0-7-16,-1 6-23 15,-11 8-46-15,2-4-14 0,-2 0-10 16,-3 1-3-1</inkml:trace>
  <inkml:trace contextRef="#ctx0" brushRef="#br0" timeOffset="134145.6903">16585 14139 25 0,'-16'12'101'0,"2"1"-2"15,12-2-6-15,2-11-1 16,12 18-79-16,13-14-2 0,10 4 0 15,3-1-2 1,5-4-3-16,-2 1-3 0,-4-2-1 16,-2-2-3-1,-9 0-5-15,-3 0-9 0,-13-7-19 16,-10 7-58-16,0 0-4 0,0 0-8 15,-15 7-2-15</inkml:trace>
  <inkml:trace contextRef="#ctx0" brushRef="#br0" timeOffset="134305.6935">16583 14409 10 0,'0'16'105'16,"6"-7"-1"-16,17-4-9 16,9-5-1-16,9-5-70 0,10 2-13 15,4-3-2-15,4 3-13 0,-9 1-46 16,5-1-42-1,1 1-5-15,-12-3-8 0,-2 3 1 16</inkml:trace>
  <inkml:trace contextRef="#ctx0" brushRef="#br0" timeOffset="135105.7095">18079 14197 11 0,'0'-11'100'0,"0"0"-1"0,0 0-5 15,0-9-5-15,0 20-70 16,0 0-5-16,0 0-2 0,0 0-6 15,0 0-1 1,0 0-1-16,0 0-1 0,0 0 1 16,0 0 0-1,0 0 1-15,0 0-2 0,0 0 1 16,0 0-1-16,0 0 1 0,0 0-1 15,0 0 0 1,0 0-1-16,0 0 0 0,0 0-1 16,0 0 0-16,0 0 0 15,0 0-2-15,0 0 1 0,-9 0 0 16,-2 13 0-1,-8 5-1-15,-5 4 0 0,-9 10 1 16,-2 4 0-16,-7 7 0 16,3-1 0-16,-1 1 0 15,6-5 0-15,4-3 0 0,10-9-1 16,5-4-1-16,10-10-3 15,5-3-13-15,0-9-36 0,4-14-43 16,9-10-4 0,-2-7-7-16,-2-6 1 0</inkml:trace>
  <inkml:trace contextRef="#ctx0" brushRef="#br0" timeOffset="135315.7137">17751 14186 51 0,'4'9'106'0,"10"7"-6"0,2-1-7 15,6 5-2 1,5 6-81-16,-1 3-3 0,2 12-1 15,-6-1-2 1,4 5-2-16,-11-2 0 0,2-1-1 16,-7-6-3-16,-1 0-6 15,-5-11-13-15,2-16-63 0,3 2-10 16,-9-11-9-16,19-14-7 0</inkml:trace>
  <inkml:trace contextRef="#ctx0" brushRef="#br0" timeOffset="135715.7217">18330 14042 87 0,'0'0'103'0,"-6"12"-5"16,11-9-3-16,14 2-58 15,7-5-19-15,4 2-3 16,4-1-3-16,1 3-5 0,-1 2-4 15,-1 3-1-15,-10 4 0 0,-8 5-1 16,-13 6 0 0,-6 1-1-16,-10 2 0 0,-6 1 0 15,0-2 2 1,-3-2-1-16,4-4 1 0,4-2-1 15,11-10 1-15,4-8 2 16,21 8-1-16,7-8-1 0,8 0 0 16,6-3-3-1,-3-2-3-15,6 1-4 0,-9-7-19 16,0-2-47-16,-6 9-26 0,-5-4-5 15,-7 2-7 1</inkml:trace>
  <inkml:trace contextRef="#ctx0" brushRef="#br0" timeOffset="135925.7259">18989 14270 64 0,'9'7'108'15,"2"-1"-5"-15,7-2-5 0,3-4-3 16,-21 0-87-16,31 0-3 15,-5 0 0-15,1 0-2 0,-8-3-3 16,3 3-2 0,-12-2-3-16,4 0-6 0,-13-6-19 15,-2-9-63 1,-5 5-4-16,-5-9-7 0,-1-1-6 15</inkml:trace>
  <inkml:trace contextRef="#ctx0" brushRef="#br0" timeOffset="136115.7297">19105 14101 3 0,'0'21'104'16,"3"6"-2"-16,-2-1-6 0,-1 4-3 15,0 6-60 1,0-2-16-16,-2 2-6 0,-4-5-4 16,-1 3-4-16,3-5-3 15,-1 5-7-15,-1-10-31 0,-4 0-55 16,12-4-5-16,5-10-7 15,9-5-5-15</inkml:trace>
  <inkml:trace contextRef="#ctx0" brushRef="#br0" timeOffset="136745.7423">19584 14212 16 0,'-14'-15'99'16,"14"15"0"-1,-17-3-7-15,8 4-4 0,-1 16-69 16,7 0-9-16,1 7-2 0,2 3 1 15,6 5-2 1,5-1 0-16,6 0-1 0,6-4 0 16,0-6 0-16,4-6-1 15,-2-9-1-15,0-6 0 16,-4-6-1-16,-2-12-1 15,-2-6 0-15,-7-3-1 0,3-4 0 16,-11 2 0 0,2 3 0-16,-4 2-1 0,0 7 0 15,0 17-1-15,0 0 0 0,-8 4 0 16,1 21 0-16,5 6 0 15,-2 15 0-15,0 3 2 16,-1 9 0-16,1 2 1 16,-4-4 0-16,7-1-1 0,-7-9 0 15,4-9-1 1,0-12-2-16,3-8-3 0,1-17-6 15,5-6-30-15,7-25-49 0,6-2-9 16,9-13-8 0,4-5-5-16</inkml:trace>
  <inkml:trace contextRef="#ctx0" brushRef="#br0" timeOffset="137115.7497">20057 14139 37 0,'0'0'104'0,"-15"-5"-4"16,15 5-6-1,0-37-20-15,12 33-52 0,9 2-5 16,2 1-6-1,4 0-5-15,-3 1-2 0,2 2-1 16,-2 7-1-16,-12 7 0 16,-9 7-1-16,-8 2-1 0,-9 2 1 15,-6 3 0-15,0-3 0 16,0 0 0-16,1-3 1 15,12-5 0-15,7-7 1 0,12-3 0 16,18-3-2 0,12-1 0-16,2-5-4 0,8 2-5 15,-7-2-25-15,3-9-55 16,-7 7-10-16,-14 0-9 15,-12 2-5-15</inkml:trace>
  <inkml:trace contextRef="#ctx0" brushRef="#br0" timeOffset="138385.7751">17192 13989 37 0,'-17'-3'99'15,"9"1"-4"-15,8 2-4 0,0 0-52 16,8-13-8-16,15 6-8 0,4 1-8 15,3-2-5 1,3-1-3-16,2 2-2 0,0-1 0 16,-6 2-2-16,-5 4-2 15,-6 1-1-15,-5 1 0 0,-5 2 0 16,-8-2-1-1,7 19 1-15,-5-4 0 0,-2 3 1 16,3 5 0 0,-4 5 0-16,2 8 1 0,-1 3-1 15,1 7-1-15,2 5 1 0,0 3-1 16,2 6 1-16,-1 3 0 15,1 0 0-15,-1-2-1 0,0-2 2 16,-2-2 0 0,-1-6-1-16,0-9 0 0,-1-4 0 15,-1-10 1 1,1-5-1-16,0-8 0 0,0-6 1 15,0-9 1-15,0 9 1 0,0-9-1 16,4-7 1-16,1-5-1 16,2-8 1-16,4-1-2 15,1-13 0-15,3-7-1 16,2-12-1-16,0-4 0 0,0-9 2 15,0-3-2 1,-4-3 0-16,0-1 0 0,-6 3-2 16,-2 2 2-16,-5 5 0 15,1 4 0-15,-3 5-2 16,-5 3 1-16,-3 5 0 0,-1 7-1 15,-1 0 1-15,-2 6-1 16,4 4 1-16,-1 9 1 0,0 2-1 16,3 4 1-1,6 5-1-15,1-1 1 0,1 10-1 16,19-7 1-16,14 6-1 15,14 0 1-15,20 0-1 16,27 0 1-16,30 1 1 16,28 2 0-16,22 1 0 0,11 3 1 15,-1-1 0-15,-1-2 0 0,-2 0 0 16,-15-2 1-1,-12 0-2-15,-18-1 1 0,-15-1-2 16,-12-1 0 0,-9-3 0-16,-11 1 0 0,-15 1 0 15,-18-1 0-15,-13 3 0 16,-14 1 0-16,-12-1 0 0,-17 1 0 15,0 0 0-15,0 0 0 0,0 0 0 16,1 11 0 0,-3 2 0-16,-3 7 0 0,1 4 0 15,0 7 0 1,1 4 0-16,3 4 0 0,0 0-7 15,10 4-30-15,3-7-22 16,20-4-40-16,4-11-5 16,13-6-7-1</inkml:trace>
  <inkml:trace contextRef="#ctx0" brushRef="#br0" timeOffset="140235.8121">12263 15620 39 0,'0'0'84'0,"-8"-22"-6"15,-10 22-54-15,-8 1 3 16,-7 4 1-16,-4 0-2 0,-6 1-4 16,1 4-7-1,-2-3-2-15,7 1-4 0,6-1-1 16,7 0-3-1,11 1 0-15,13 1-1 0,23 3-2 16,13-2 1-16,5 4 0 16,8 2 0-16,-1-1-1 0,0 3 1 15,-9 1-1-15,-9-2 0 0,-16 2 1 16,-17-1 0-1,-14 1 0-15,-13-2 1 0,-8 0 0 16,-8-3-1 0,3-2 0-16,-1-2-3 0,7-5-2 15,12-1-3-15,8-4-9 16,17 0-27-16,12-4-50 0,8-4-8 15,9-3-5-15</inkml:trace>
  <inkml:trace contextRef="#ctx0" brushRef="#br0" timeOffset="140445.8163">12391 15669 13 0,'0'8'102'0,"0"5"-2"0,0 4-5 16,6 3-4-16,5 7-83 0,-5 6-1 15,2 2 0 1,-1 2 0-16,3-1-3 0,0-2-2 16,0-6-3-1,-1-6-6-15,9-6-38 0,3-11-48 16,-7-8-4-16,1-15-9 15</inkml:trace>
  <inkml:trace contextRef="#ctx0" brushRef="#br0" timeOffset="140585.8191">12499 15513 10 0,'-19'-11'98'0,"1"0"-4"0,0-2-15 16,11-6-62-16,3 9-100 16,4 10-9-16,0-11-6 0</inkml:trace>
  <inkml:trace contextRef="#ctx0" brushRef="#br0" timeOffset="140945.8261">12612 15558 45 0,'30'36'102'0,"0"4"-5"15,-3 6-5-15,22 10-57 16,-28-2-9-16,-5-4-9 0,-8-7-6 16,-6-6-2-1,-2-10-2-15,0-11-1 0,0-16-1 16,0 0-1-16,-5-19 0 0,5-7-1 15,7-9 0 1,4-3-2-16,3-2 0 0,4 0 0 16,4 4-1-16,0 5 0 15,1 11 0-15,-2 8-1 0,0 12 1 16,-3 9-1-1,-6 11 1-15,-4 12 0 0,-7 6 0 16,-1 4 0 0,-5 2 0-16,-3-1 1 0,-2-8 0 15,0-2-2-15,1-7 0 0,3-8-1 16,4-5-2-16,2-13-5 15,3 4-14-15,-3-4-45 0,10-22-28 16,6-2-7 0,-2-8-7-16</inkml:trace>
  <inkml:trace contextRef="#ctx0" brushRef="#br0" timeOffset="141465.8365">13566 15628 59 0,'-10'-1'96'15,"-7"1"-4"-15,-2 1-5 0,-4 8-71 16,-7 10-1-16,-4 6 0 16,0 9-3-16,4 7-4 0,5 3 0 15,10 1-2-15,8 1 1 0,17-5-1 16,13-7-1-1,14-10 1-15,6-11-1 0,7-8 0 16,-2-6 0 0,0-8 0-16,-7-8-1 0,-10-3-1 15,-15-8 0-15,-15-3-2 16,-12-1 1-16,-16-1-1 0,-12 0-1 15,-7 4-1-15,-3 2-2 0,-1 6 0 16,3 3-3 0,11 9-3-16,9 2-5 0,17 7-9 15,10 0-22 1,0 0-50-16,21 0-6 0,12 2-6 15</inkml:trace>
  <inkml:trace contextRef="#ctx0" brushRef="#br0" timeOffset="141785.8431">13577 15366 84 0,'-5'-9'97'0,"5"9"-3"16,0 0-4 0,-17 25-71-16,17 9-5 0,0 12-2 15,0 12-1-15,0 16-1 0,-2 8-1 16,2 7-1-1,-5-2-2-15,-2-2 0 0,-3-10-1 16,-1-11-1-16,-4-11 0 16,3-16-1-16,4-12-2 0,-1-10-2 15,8-6-6 1,1-9-31-16,-6-14-55 0,9 2-7 15,8-8-9-15,3-6-3 0</inkml:trace>
  <inkml:trace contextRef="#ctx0" brushRef="#br0" timeOffset="142385.8549">14138 15720 75 0,'-17'3'102'15,"0"-2"-5"1,4 2-5-16,13-3-64 0,0 10-9 15,24-3-4 1,17-5-3-16,13 3-4 0,8 0-2 16,3 1 0-16,3-6-2 15,-2 3-1-15,-7-2-2 0,-12 1-2 16,-13-4-1-16,-7 2-3 15,-11 0-3-15,2 0-11 16,-18 0-43-16,0 0-35 0,3-8-5 16,-3 8-7-1</inkml:trace>
  <inkml:trace contextRef="#ctx0" brushRef="#br0" timeOffset="142535.8579">14296 15876 6 0,'0'20'105'0,"20"-5"-2"0,18-3-7 16,16-7-3-1,33-5-79-15,-11 2-2 0,8-2-3 16,1 1-9 0,-8-1-9-16,-1-2-46 0,-7 2-37 15,-28 0-8-15,-11 0-6 16</inkml:trace>
  <inkml:trace contextRef="#ctx0" brushRef="#br0" timeOffset="145135.9101">15757 15265 36 0,'-16'-6'84'0,"16"6"0"15,-10 0-2 1,7 13-67-16,3 2-5 0,4 6 1 15,5 2 0-15,0 0 2 0,6 1 0 16,0-2 2 0,4-5-2-16,0-5-2 0,1-8-1 15,1-4-1-15,1-7-1 16,-3-7-1-16,1-3-1 15,0-7-4-15,-3 0 0 16,-2 5 0-16,-4-1-1 0,-3 6 0 16,-8 14 0-1,12-6-1-15,-8 12 1 0,-2 12-1 16,1 10 0-16,2 3 1 0,-1 9-1 15,1 0 2-15,2-4-1 16,0 1 0-16,-1-6-1 16,1 0-1-16,0-8-3 15,1 0-6-15,-4-11-13 0,-4-12-53 16,11 17-19-1,-11-17-8-15,0 0-6 0</inkml:trace>
  <inkml:trace contextRef="#ctx0" brushRef="#br0" timeOffset="145375.9149">15601 15725 97 0,'7'16'103'0,"21"-5"-7"15,21 20-13-15,21-24-65 0,16-3 0 16,13 1-1-16,3-5-7 16,2 1-5-16,-6-1-4 0,-8 2-5 15,-19 0-13 1,-8-2-58-16,-22 12-20 0,-15-3-7 15,-14 3-7 1</inkml:trace>
  <inkml:trace contextRef="#ctx0" brushRef="#br0" timeOffset="145985.9271">15955 16012 31 0,'7'0'90'15,"-7"0"0"-15,7 4-4 16,-3 5-58-16,2 7-17 0,2 2 1 15,-1 6 2-15,4 5-1 0,0 2 0 16,1 1-2 0,-1 1-3-16,-1-7 0 0,-1-1-1 15,-2-3 0 1,-1-6-2-16,-2-5-1 0,-1-2 1 15,-3-9 0-15,0 0 0 16,0 0-1-16,0 0 0 0,7-5 0 16,-7 5-1-1,6-19-1-15,-2 4 0 0,-1-1-1 16,4-3 0-16,1 1-2 0,0-2 1 15,2 4 0 1,4-3 0-16,2 4 0 0,9-2 1 16,5 3-1-16,2 1 1 15,7 0 0-15,0 2 0 16,3-1 0-16,-3 3-3 15,0 2-3-15,-4 7-6 0,-10-3-29 16,2-2-46 0,-5 5-15-16,3 1-6 0,-6 2-5 15</inkml:trace>
  <inkml:trace contextRef="#ctx0" brushRef="#br0" timeOffset="147145.9503">12203 16715 50 0,'0'-16'94'0,"-5"2"-4"0,-3 2-3 16,8 12-75-16,-19-7 0 15,5 10-1-15,-3 13-1 0,-2 8-1 16,1 8 0-1,0 8-1-15,-2 7 1 0,1 8-1 16,3-1 0 0,0-1-1-16,6-4-1 0,1-7-1 15,3-5-2-15,4-10-2 16,5-10-4-16,14-8-10 0,2-11-32 15,8-19-47-15,11-7-6 16,3-13-8-16</inkml:trace>
  <inkml:trace contextRef="#ctx0" brushRef="#br0" timeOffset="147405.9563">12431 16936 42 0,'6'34'100'16,"-1"5"-2"-16,2-4-6 16,16-5-63-16,3-7-2 0,10-9-6 15,3-7-6-15,4-8-5 16,-1-10-3-16,0-8-2 0,-7-6-2 15,-13-4-2 1,-12 5 0-16,-10 2-1 0,-13 3-1 16,-16 5 1-1,-11 6-1-15,-6 6 0 0,-5 2 0 16,-1 10 0-16,8 2-1 15,0 2-3-15,12 3-2 0,12-3-6 16,20-1-15-16,10 2-50 0,17-16-16 16,12 1-10-1,7-12 0-15</inkml:trace>
  <inkml:trace contextRef="#ctx0" brushRef="#br0" timeOffset="147655.9613">12948 16814 69 0,'-21'12'95'0,"0"-1"-3"15,-1 6-4-15,3-1-75 0,13 5-1 16,10 0 0 0,17 1-3-16,9-4-4 0,7 0 0 15,-2-1-1-15,-2 0 0 16,-5 3 0-16,-11 1-1 15,-15 1 1-15,-12 2-1 16,-14 0-2-16,-3 1-6 0,-7-9-13 16,2-8-65-16,8-2-10 0,6-7-7 15,13-12-5 1</inkml:trace>
  <inkml:trace contextRef="#ctx0" brushRef="#br0" timeOffset="148115.9705">13443 16816 93 0,'-22'19'99'0,"-4"2"-6"16,5 4-3-16,8 1-77 16,2 4 0-16,8-4-2 15,8-2-1-15,17-7-1 16,7-6-2-16,10-7 0 0,5-4-1 15,1-4-1 1,-3-9-2-16,-5-2 0 0,-10 1-1 16,-11-6-1-16,-13 4 0 0,-13-1 0 15,-18 0-1 1,-7 4-1-16,-7-1-1 0,-2 6-2 15,-3-1-1-15,0 6-5 16,11 1-5-16,13 2-13 0,4 7-44 16,19-7-25-1,7 0-7-15,12 0-2 0</inkml:trace>
  <inkml:trace contextRef="#ctx0" brushRef="#br0" timeOffset="148375.9757">13472 16612 64 0,'-14'-14'99'0,"1"4"-5"0,13 10-4 16,-14 9-63 0,14 11-8-16,1 11-7 0,6 8-2 15,0 10-2-15,0 11 1 16,-1 6 0-16,-3 3-2 0,-2 2-1 15,-1-3-1-15,-4-1 0 16,-9-6-5-16,3-1-8 16,-9-16-33-16,2-7-51 0,14-13-6 15,1-14-6 1,8-13-6-16</inkml:trace>
  <inkml:trace contextRef="#ctx0" brushRef="#br0" timeOffset="148775.9835">14452 16790 83 0,'0'0'104'0,"-6"10"-9"0,15-4-2 15,56-4-72 1,-25 3-9-16,7 1 0 0,7-1-6 15,3 0-1-15,2 1-6 0,-5-4 1 16,-6 3-6 0,-16-4-9-16,-4 0-40 0,0-2-37 15,-28 1-8-15,0 0-6 16</inkml:trace>
  <inkml:trace contextRef="#ctx0" brushRef="#br0" timeOffset="148915.9863">14514 16926 84 0,'0'15'104'0,"12"-4"-8"15,15-5-5-15,25-3-70 16,-5 0-6-16,3 1-7 16,8 1-14-16,-10-2-37 15,-8 0-47-15,6-3-6 0,-7 0-8 16</inkml:trace>
  <inkml:trace contextRef="#ctx0" brushRef="#br0" timeOffset="150286.0139">15579 16566 46 0,'0'0'96'0,"-4"14"-3"15,-6 1-3-15,-4 5-72 0,-6 6-2 16,0 2 1 0,-4 4-4-16,-2 0-3 0,1-3-3 15,1-5-2 1,2-5-2-16,9-4-2 0,2-8-3 15,11-7-6-15,-10 0-8 0,10-16-46 16,4-2-31-16,-4-13-5 16,0-2-6-16</inkml:trace>
  <inkml:trace contextRef="#ctx0" brushRef="#br0" timeOffset="150476.0177">15349 16540 29 0,'0'0'94'0,"4"5"2"0,3 12-7 16,4 4-64-16,1 4-5 0,2 6 1 15,1 3-3-15,4 2-6 16,-3 3-3-16,1-5-3 15,-7 0-3-15,2-2-1 16,-4-6-3-16,-2-2-2 0,-3-4-4 16,2-2-15-1,-3-3-57-15,-2-15-14 0,17 5-10 16,-8-9-1-16</inkml:trace>
  <inkml:trace contextRef="#ctx0" brushRef="#br0" timeOffset="150786.0239">15892 16579 54 0,'7'9'101'0,"-4"13"-4"0,-8 2-5 15,-9 18-49-15,-9 0-32 0,-5 7 3 16,-12 9 0 0,-6 7-2-16,-2 3-6 0,-4-1 1 15,5-2-2 1,-1-6 0-16,12-6-1 0,5-5-2 15,8-11-2-15,9-11-2 16,9-10-3-16,5-16-8 0,8 4-39 16,16-6-43-16,-9-14-7 15,3-7-6-15</inkml:trace>
  <inkml:trace contextRef="#ctx0" brushRef="#br0" timeOffset="151246.0331">15936 16924 26 0,'0'0'97'15,"12"5"-1"-15,-10 5-6 0,-2 36-29 16,0-27-48-16,0 5-3 16,0 5 0-16,0 5 1 0,0 4-2 15,0-2-1 1,-1 1-1-16,0 1 0 0,0-3-3 15,-1-6 0-15,0-4 0 0,1-4-1 16,0-6 0 0,1-4 1-16,0-11 0 0,0 0-1 15,0 0 0-15,10-15 0 16,-3-7-1-16,4-1 0 0,1-3-2 15,4-6 0 1,2 1 0-16,2 2 0 0,0 0-1 16,3 2 1-16,2 8 0 0,2-3 1 15,0 5 0 1,-1 5 0-16,-2 2-1 0,-1 0 1 15,-3 6-1-15,-2 0-2 16,-2 1-3-16,-3 3-5 16,4 2-19-16,-7 0-39 15,-10-2-31-15,30-2-6 0,-6-5-7 16</inkml:trace>
  <inkml:trace contextRef="#ctx0" brushRef="#br0" timeOffset="152946.0671">19118 15650 75 0,'0'-13'88'0,"-4"-15"-7"0,-10 18-47 16,-7 2-11-16,-5 4-5 0,-8 3-4 15,-4 1-2 1,-2 2-2-16,1 6-2 0,1 1 1 15,8 1-3-15,11 0 0 16,10 2-1-16,13 0-2 0,18 1 0 16,13 3-1-1,8 1 1-15,9 3-1 0,3 3 1 16,-2 4-1-1,-8-1 0-15,-9 2 1 0,-15 1 0 16,-18-1 1-16,-11-2 0 0,-19-3 0 16,-11-3 0-16,-9-3 0 15,-5-2 0-15,1-8-1 0,3-3-1 16,7-2-1-1,11-5-1-15,10-4-3 0,11-7-5 16,15 3-15 0,7 3-56-16,17-10-17 0,8-3-6 15,4 0-6-15</inkml:trace>
  <inkml:trace contextRef="#ctx0" brushRef="#br0" timeOffset="153236.0729">19361 15669 46 0,'3'11'101'16,"3"7"-4"-16,-4-4-5 0,-1 7-63 15,2 4-2 1,-3 0-5-16,2 3-9 0,-1-1-5 16,0-3-2-16,-1-1-2 15,0-4-3-15,2-5-2 16,0-3-3-16,-2-11-8 15,15 0-29-15,-2-17-52 0,-6-14-6 16,0-7-6-16</inkml:trace>
  <inkml:trace contextRef="#ctx0" brushRef="#br0" timeOffset="153326.0747">19420 15516 73 0,'-8'-25'96'0,"-1"9"-7"0,-1 0-11 16,10 16-80-16,0 0-68 16,0 0-15-16,0 0-9 0</inkml:trace>
  <inkml:trace contextRef="#ctx0" brushRef="#br0" timeOffset="153716.0825">19573 15558 62 0,'3'22'100'0,"4"5"-5"0,-7-27-12 15,9 45-57 1,-7-2-1-16,1 0-8 0,-3 1-6 16,0-3-4-16,-1-7-1 0,0-4 0 15,-2-9-2 1,1-6 1-16,2-15-1 0,0 0 1 15,4-11-1-15,4-10-1 16,5-4 0-16,6-4-1 0,3-3-1 16,4 2-1-1,6 2 0-15,1 8-1 0,-1 10 1 16,-4 10-1-1,0 7 1-15,-11 13 0 0,-5 6-1 16,-5 6 1-16,-8 3 0 0,-3 3 1 16,-4-4-1-16,-2-1 0 15,0-6-1-15,4-6-2 16,2-6-2-16,4-15-9 15,10 4-28-15,10-5-46 0,0-26-11 16,7-7-7 0,3-11-3-16</inkml:trace>
  <inkml:trace contextRef="#ctx0" brushRef="#br0" timeOffset="153976.0877">20109 15681 94 0,'-15'28'100'0,"-3"4"-5"16,0 2-4-16,7-2-73 0,10 2-3 15,4-5-3 1,16-5-2-16,9-12-3 0,11-7-1 15,4-5-1-15,2-10-1 16,-2-10-1-16,-7-4-1 16,-7-7 0-16,-12 0-1 0,-15-3 0 15,-12 4 0-15,-13 2 0 16,-11 6-2-16,-7 4-1 0,-2 9-2 15,-2 5-5 1,12 6-13-16,1 9-43 0,19 0-30 16,12 1-8-1,10-3-6-15</inkml:trace>
  <inkml:trace contextRef="#ctx0" brushRef="#br0" timeOffset="154376.0957">20159 15532 56 0,'-8'-19'101'0,"1"8"-6"15,-1-1-7 1,8 12-58-16,-8 1-7 0,4 18-7 16,1 11-6-16,3 10-4 0,0 13-1 15,0 7 0 1,1 5 0-16,1 4-2 0,2-5-1 15,-3-4 0-15,-1-8-2 16,0-8-5-16,0-4-13 16,-3-6-56-16,1-14-19 15,1-9-8-15,1-11-6 0</inkml:trace>
  <inkml:trace contextRef="#ctx0" brushRef="#br0" timeOffset="154716.1025">18927 16414 54 0,'-12'-6'96'0,"12"-3"-1"0,30 2-3 15,22 2-71 1,28 1 0-16,24 2-2 0,19 1-1 15,14 1-5 1,13 5-4-16,2 6-2 0,-3 1-3 16,-13 4-4-16,-19-2-4 0,-18 5-13 15,-24 1-54 1,-14-8-22-16,-21-3-9 0,-21-5-5 15</inkml:trace>
  <inkml:trace contextRef="#ctx0" brushRef="#br0" timeOffset="155326.1147">19057 16719 41 0,'0'0'92'0,"-7"-10"2"0,-3 13-7 15,-6 18-57 1,5 4-14-16,-4 8 1 0,1 8 0 15,1 4-3-15,6 5-2 16,6 3-4-16,1-4 0 16,8-4-2-16,7-8-1 0,6-4-3 15,0-11-3-15,6-9-5 16,-1-13-7-16,5-9-15 0,-3-9-48 15,-3-14-22 1,-5-4-8-16,0-4 67 0,-3 3 16 16,-10 3 10-16,-1 10 12 15,-6 4 20-15,0 6 59 16,0 14 19-16,-3 12-6 15,5 5-62-15,9-3-9 0,14 1-4 16,6-3-2-16,10-4-4 0,1-4-2 16,0-5-3-1,-1-2-1-15,-8-8-1 0,-9-3-2 16,-17-3 0-1,-9 3-1-15,-21 1 0 0,-9 1 0 16,-8 7-1-16,-8 1 0 16,2 4 0-16,-1 1-3 0,7 7-1 15,9 4-3 1,17 0-9-16,11-3-17 0,11-8-54 15,23 2-12-15,11-3-4 0</inkml:trace>
  <inkml:trace contextRef="#ctx0" brushRef="#br0" timeOffset="155586.1199">19645 16797 73 0,'-24'2'97'0,"-1"7"-4"0,4 0-6 16,8 3-72-16,13 5-4 0,9 1-1 15,17 1-3 1,9 2-1-16,4-1 1 0,2-1-1 15,-4 1-1-15,-6 2 1 16,-13 5-1-16,-16-3 0 0,-11 3-2 16,-14 0 1-1,-12-1-1-15,-5-1-1 0,-1-4-2 16,-1-8-2-1,8-7-5-15,9-6-8 0,15-7-18 16,10 7-55-16,10-37-10 0,17 1-9 16</inkml:trace>
  <inkml:trace contextRef="#ctx0" brushRef="#br0" timeOffset="155856.1253">19861 16808 68 0,'0'0'97'16,"0"0"-3"-16,-12 19-5 0,5 5-72 15,-3 6-5 1,6 1 1-16,4 7-2 0,10-5-1 15,14-4-1-15,11-8-2 0,9-9 0 16,3-7 0-16,3-5-1 16,-7-6-1-16,-5-10-1 0,-10-6-1 15,-13-4-1 1,-17 2-2-16,-17-3 1 0,-5 2-1 15,-10 0-2 1,-3 3 0-16,-5 5-1 0,5 6-3 16,4 1-3-16,14 6-10 0,2 0-23 15,1-1-50-15,16 5-10 16,1-10-2-16</inkml:trace>
  <inkml:trace contextRef="#ctx0" brushRef="#br0" timeOffset="156066.1293">19940 16658 10 0,'6'-9'101'0,"-6"9"1"15,1 17-6-15,-1 7-4 16,36 5-78-16,-36 10-2 0,0 8-1 16,0 10-2-16,-1 5-1 15,-3 4-3-15,-3-6-1 0,3 1 0 16,-1-6-3-1,1-4-3-15,0-7-6 0,4-6-33 16,13-13-53 0,-3-18-6-16,9-7-7 0,3-20-3 15</inkml:trace>
  <inkml:trace contextRef="#ctx0" brushRef="#br0" timeOffset="156466.1375">20717 16460 65 0,'0'0'102'16,"-2"13"-4"-1,10-9-7-15,18-1-63 0,14 3-9 16,9-1-3-1,9 0-5-15,4-4-5 0,6 2-2 16,-4-3-6-16,-1 1-10 16,-15-1-33-16,-23 0-47 0,1-3-5 15,-16-6-10-15</inkml:trace>
  <inkml:trace contextRef="#ctx0" brushRef="#br0" timeOffset="156636.1409">20777 16575 85 0,'10'15'102'15,"19"-7"-7"1,12-1-6-16,11 0-70 0,3-1-6 16,3 0-5-16,-5 0-10 0,5 5-34 15,0-3-52 1,-16-5-7-16,-2-4-6 0</inkml:trace>
  <inkml:trace contextRef="#ctx0" brushRef="#br0" timeOffset="156916.1465">21521 16119 63 0,'11'0'96'15,"-5"9"0"-15,-3 10-6 16,41 11-70-16,-46 9-4 15,-4 11 2-15,-6 8-1 0,2 5-4 16,-8 7-4 0,3-3-2-16,-3-1-5 0,2-6 0 15,1-6-2-15,1-11-4 0,4-6-3 16,-1-18-13-16,11-19-57 15,-11 3-19-15,8-18-5 16,-1-14-5-16</inkml:trace>
  <inkml:trace contextRef="#ctx0" brushRef="#br0" timeOffset="157358.1563">21389 16483 55 0,'18'-9'99'0,"9"-3"-4"0,11 5-7 16,7-21-40-16,1 17-45 0,4 9-2 15,-2-4-11-15,-3 5-13 16,-6-2-21-16,-8 1-19 0,-7-2-7 15,-10-1 9 1,-5-1 24-16,-8-4 19 0,-1 10 17 16,-2-14 17-1,2 14 29-15,-11-5 22 0,11 5 2 16,-19 8-13-16,12 9-19 15,0 5-12-15,2 6-7 0,4 4-4 16,0-1-4-16,1 0-2 16,4 1-2-16,5-5-1 15,-2-10-3-15,2-2 2 16,-9-15-1-16,12 5 0 0,-12-5-1 15,10-16 0-15,-7-5 0 16,1-6 0-16,-2 1-2 16,2 1 0-16,-1-2-1 0,0 11-1 15,-2 5 0 1,-1 11 0-16,0 0 0 0,2 23 1 15,1 6-1-15,-2 2 2 16,2 7 0-16,4-1 0 0,-1-4 0 16,-2-5-3-16,3-6-2 15,3-5-7-15,0-17-11 16,6-6-39-16,8-13-33 0,-4-10-7 15,5-10-4 1</inkml:trace>
  <inkml:trace contextRef="#ctx0" brushRef="#br0" timeOffset="157918.1675">22125 16361 42 0,'14'-13'101'16,"-6"14"-2"-16,-6 16-5 15,-2 33-39-15,-7-17-39 0,-2 5-3 16,-7 5 1-16,1 2-3 0,-3-3-4 16,-1-6-1-1,4-7-2-15,1-4 1 0,6-10 0 16,8-15-1-16,0 0-1 15,8-13 0-15,15-11-1 16,4-6 0-16,7-3-1 16,3-6-2-16,7 3 0 0,-3 5-1 15,-4 6 1-15,-7 10 0 0,-7 10 0 16,-10 7 0-1,-8 11 1-15,-7 12-1 0,-12 7 1 16,-4 5 0 0,-4 0 0-16,-2 1 0 0,9-6-5 15,3-3 0-15,12-7-5 16,6-10-6-16,24-5-15 0,7-13-39 15,3-12-29 1,-1-9 44-16,14-6 34 0,4 1 13 16,-14-1 9-16,2 6 6 0,-21 1 20 15,-5 14 39 1,-4 9 25-16,2 3-45 0,-17 12-29 15,-2-2-8-15,-1 2-2 16,3 0 2-16,0-12-2 16,12 8 0-16,2-8 0 15,2-8-1-15,-4-8 0 0,-3-6-3 16,-7-6-1-1,-5-5-1-15,-12 3 0 0,-10 0-1 16,-7 3-2-16,-2 5 0 0,2 7-2 16,-2 7-1-16,10 8-3 15,6 10-3-15,12 9-6 16,5 1-11-16,7-1-46 15,11 6-23-15,0-4-6 0,7-1-4 16</inkml:trace>
  <inkml:trace contextRef="#ctx0" brushRef="#br0" timeOffset="158178.1727">22723 16068 27 0,'5'-12'102'15,"-5"12"0"1,1 20-5-16,-1-20-14 0,-4 47-68 15,-3 19-3-15,-2 9-1 16,-5 10 1-16,-6 7-5 16,-3 4-2-16,-5-6-1 0,-2 2-1 15,-5-6-3-15,2-8-1 16,-3-10-3-16,9-10-6 0,-3-18-17 15,11-20-62 1,13-10-9-16,5-22-10 0,5-19-4 16</inkml:trace>
  <inkml:trace contextRef="#ctx0" brushRef="#br0" timeOffset="158678.1827">23084 16308 80 0,'-15'0'101'15,"4"0"-4"-15,11 0-6 0,7 0-67 16,16 4-8-1,16 1-4-15,14-1-4 0,8 1-3 16,4-1 0-16,2 2-2 0,-1-5-2 16,-8 1-2-1,-15-2-5-15,-11 2-8 0,-19-2-27 16,-13 0-52-16,0 0-6 15,-15-9-7-15</inkml:trace>
  <inkml:trace contextRef="#ctx0" brushRef="#br0" timeOffset="158848.1861">23127 16523 73 0,'0'20'104'0,"26"-2"-7"16,19-7-6-16,16-5-57 15,14 4-22-15,2-7-17 16,10-3-71-16,-9 4-16 0,-9-4-9 15,-14-2-4 1</inkml:trace>
  <inkml:trace contextRef="#ctx0" brushRef="#br0" timeOffset="159318.1955">22596 16393 24 0,'-37'-6'92'0,"-2"1"1"15,-3 5-45-15,1 10-12 16,7 7-1-16,8 7-8 16,9 5-4-16,17 6-5 0,12 3-6 15,16 0-4-15,13-1-3 16,8 0-11-16,-2-7-44 0,11-9-40 31,-5-15-6-31,-6-6-7 0</inkml:trace>
  <inkml:trace contextRef="#ctx0" brushRef="#br0" timeOffset="163318.2755">22604 16404 59 0,'-2'-11'89'16,"-6"5"-31"-16,8 6-13 0,1-9-14 16,-1 9-11-16,19-5-7 15,-2 5-3-15,5 5-5 16,3 7-2-16,2 5 0 0,3 4-1 15,-4 3 1 1,-3 6 1-16,-8 3 1 0,-7-1 1 16,-8-2 0-16,-11-3 3 15,-10-2-2-15,-7-4 2 16,-5-5-2-16,-2-7-1 15,3-2-3-15,-3-7-5 0,12-8-13 16,1-3-49-16,14-6-26 0,8-3-7 16,8-5-6-1</inkml:trace>
  <inkml:trace contextRef="#ctx0" brushRef="#br0" timeOffset="166138.3319">23811 15582 41 0,'0'-9'65'0,"0"9"-2"15,0-16-11-15,0 16-7 0,0-12-12 16,0 12-6-16,2-13-7 0,-2 13-1 16,0 0-4-1,0-11-3-15,0 11-5 0,0 0-2 16,0 0-3-1,0 0-1-15,0 12 0 0,0 0-2 16,0 6 2-16,3 5-1 16,0 0 2-16,4 5 0 0,1 1 0 15,-1 0 1-15,3-7 0 16,-2-1 1-16,1-6-1 15,-1-3 1-15,-8-12 0 0,13 11 1 16,-13-11-1 0,14 0 0-16,-14 0 0 0,17-14 0 15,-5 3-2-15,2-5 1 16,4-2-2-16,2-4 0 0,0-2 0 15,-2 3-1 1,1-4 0-16,-1 4 0 0,-2 2 1 16,-2 0-1-16,-2 3 0 0,-2 6 0 15,-2-1 0 1,1 3-1-16,-9 8 1 0,13-11 0 15,-13 11-1-15,8-8 1 16,-8 8-1-16,0 0 0 16,0 0 0-16,0 0 0 15,0 0 0-15,1 14 0 0,-1 0 0 16,2 7 0-1,0 7 1-15,2 8 0 0,1 6 1 16,-3 5-1-16,4 3 0 0,-3-2 1 16,-2-2 0-1,2-6-1-15,-3-8 1 0,0-4-1 16,0-10 1-16,0-6-1 15,0-12-1-15,0 9 0 0,0-9-3 16,0 0-5 0,0 0-13-16,0 0-40 0,0 0-33 15,0-7-7-15,0 7-7 0</inkml:trace>
  <inkml:trace contextRef="#ctx0" brushRef="#br0" timeOffset="166448.3381">23804 16186 14 0,'-8'10'99'15,"8"-10"0"-15,19 15-5 16,16-15-53-16,17 0-14 15,14 0-1-15,13-3-4 16,11 0-10-16,1-2-4 0,-5-1-2 16,-6 3-2-1,-16-1-2-15,-11 3-1 0,-19 1-2 16,-11 0-2-16,-13 0-2 15,-10 0-5-15,0 0-13 0,-16 14-49 16,2-11-24-16,-3 2-6 16,-4-2-5-16</inkml:trace>
  <inkml:trace contextRef="#ctx0" brushRef="#br0" timeOffset="166958.3483">24369 16641 68 0,'0'0'96'16,"0"0"-2"-16,-5 11-5 0,-10-5-70 16,-6 9-1-1,-8-1-6-15,-6 5-1 0,-5 1-3 16,0 1 0-1,1 0-2-15,2-2-2 0,0 0 1 16,5-3-4-16,7-1 2 16,7-6-3-16,5 1-1 0,2-4-2 15,11-6-5-15,-8 6-7 0,8-6-17 16,4 3-53-1,6-5-13-15,1-6-8 0</inkml:trace>
  <inkml:trace contextRef="#ctx0" brushRef="#br0" timeOffset="167188.3529">24031 16542 3 0,'0'0'93'15,"0"0"4"1,-4 10-5-16,11 39-26 0,9-26-48 15,8 8-7-15,4 1 3 16,7 9-2-16,3 0-1 16,0 1-4-16,2-1-2 15,-5-7-2-15,-4 2-4 0,-7-11-5 16,-2 0-45-1,4-7-40-15,-17-12-6 0,-9-6-8 16</inkml:trace>
  <inkml:trace contextRef="#ctx0" brushRef="#br0" timeOffset="173588.4809">17993 18159 13 0,'0'0'72'16,"2"0"-8"-16,48-3-10 15,-50 3-18-15,12-22-6 16,-12 22-7-16,7-19-6 0,-6 11-5 16,-1 8-8-16,0 0-2 0,0 0-6 15,0 0 4 1,0 0-6-16,-7-7 2 0,-2 1 0 15,-1 0 1 1,-29 13 3-16,16 10 1 0,4 4 1 16,-1 2 0-1,6 3 2-15,-1 1 3 0,13-2-2 16,-1 1 3-1,9-3-1-15,7 0 1 0,14-11 0 16,0 2-1-16,9-11-1 0,46-3-1 16,-36-10 0-1,-1-7 3-15,0-2-1 0,-5-8-2 16,-3-2 0-16,-5-5-1 15,-13 0-1-15,-11 2 0 0,-8 2 0 16,-13-3-4 0,-11 7-1-16,-8 5 0 0,-7 4-1 15,-2 5-4-15,-2 2-4 0,-2 5-14 16,45 5-37-1,-70 0-30-15,39 0-7 0,6 0-2 16</inkml:trace>
  <inkml:trace contextRef="#ctx0" brushRef="#br0" timeOffset="174138.4919">18147 17844 81 0,'-7'-10'86'16,"0"0"-49"-16,7 10 0 15,-13-15-5-15,13 15-4 0,-12-14-5 16,12 14-7 0,-8-9-4-16,8 9-3 0,-10-7-1 15,10 7-4-15,0 0-2 0,-4 7 1 16,4 4 0-1,0-11-3-15,0 20 0 0,0 2 3 16,0 11 1-16,-1 39-1 16,2-27 2-16,0 3 0 15,0 2-2-15,-1 4 4 16,-1-1-1-16,1 3-1 15,-2 0 0-15,1-3-1 16,1-2-1-16,-1-5 1 0,1-5-1 16,0-41 0-16,0 32-1 15,0 1-2-15,0-33-4 16,0 23-8-16,0 1-28 0,0-24-51 15,0 0-10 1,0 0-7-16</inkml:trace>
  <inkml:trace contextRef="#ctx0" brushRef="#br0" timeOffset="174668.5025">18750 18001 70 0,'-14'3'84'16,"14"-3"-51"-16,0 0-1 15,-22 7-6-15,0 2-4 16,22-9-5-16,0 0-2 0,0 0-4 16,0 0 1-1,0 0 2-15,-5 11-2 0,-1-1-1 16,-1 1-2-1,-1 2-3-15,16-5-2 0,6 0-1 16,-1-1 0-16,30 8-1 0,-13-6-2 16,-10-6-3-1,2-1-6-15,-4-1-13 0,4 1-31 16,-22-2-41-1,18 4-5-15,4 1-4 0</inkml:trace>
  <inkml:trace contextRef="#ctx0" brushRef="#br0" timeOffset="175048.5101">18708 18289 62 0,'-18'21'92'0,"0"1"-33"16,18-22-17-1,0 0-8-15,0 12-9 0,2-2-4 16,1 1-6-1,30 10-5-15,-5-9-2 0,-3-9-4 16,1-1-2-16,3-2-1 0,1-2-5 16,0 2-12-1,0-3-20-15,-5 3-52 0,1 0-7 16,-4-3-5-1</inkml:trace>
  <inkml:trace contextRef="#ctx0" brushRef="#br0" timeOffset="176118.5313">19978 17851 30 0,'3'-12'100'0,"0"-3"-3"0,-1 3-6 15,0-1-58-15,0 5-10 0,-1-2-8 16,1 2-6-1,-2 8-3-15,0 0-3 0,0 0 1 16,0 0 0-16,0 0-3 16,0 6 1-16,0 3 1 15,-6 42 1-15,1-21-1 16,-3 8 0-16,-6 46-2 15,7-40 0-15,0 2 4 16,-4-3-3-16,4 6 0 0,-2-5 0 16,1 1-2-16,8-45-1 15,-8 36-2-15,-1 3-1 16,3-13-5-16,-1 0-8 15,7-26-18-15,0 0-50 16,0 0-15-16,0 0-7 0</inkml:trace>
  <inkml:trace contextRef="#ctx0" brushRef="#br0" timeOffset="176388.5369">19892 18066 24 0,'0'0'102'0,"-28"-4"-3"0,0-1-5 16,28 5-61-16,0 0-7 16,0 0-7-16,0 0-4 15,0 0-6-15,34 4 1 0,-34-4-5 16,58 0 1-16,-58 0-4 15,44-12 1-15,-44 12-4 16,77-9 0-16,-40 4 1 16,-1 2-6-16,0 2 0 0,-8-3-13 15,-1 2-23 1,-27 2-56-16,29-2 2 0,-29 2-11 15</inkml:trace>
  <inkml:trace contextRef="#ctx0" brushRef="#br0" timeOffset="176938.5479">20435 18008 17 0,'8'1'94'0,"-8"-1"1"0,13 4-5 16,-13-4-54-16,0 0-26 15,0 0-2-15,0 0-4 0,0 0-1 16,0 10-1-1,-4 2 2-15,-15 34-1 0,6-21 5 16,1-1-1 0,-1 2 0-16,4 3-1 0,-1 2 1 15,2 3-1-15,0-2 0 0,5-5 1 16,-1 1-2-1,4-8 0-15,0 2 0 0,0-22-2 16,0 0-2 0,0 0 0-16,9 0-2 0,2-5 1 15,25-25-1 1,-23 6 1-16,-4-2-3 0,2-1 1 15,-3 1 1 1,1 1-1-16,-9 25 2 0,10-25-1 16,-1 0 0-16,-9 25 2 0,0 0 1 15,0 0 0 1,2 7 1-16,0 4-1 0,4 41 0 15,-5-23 0 1,0 5 0-16,-1 1-1 0,4-4-1 16,-1 2 0-16,-2-7-2 15,3 4-3-15,-1-8-6 16,1 0-25-16,-4-22-40 15,0 0-23-15,0 0-6 0,0 0-3 16</inkml:trace>
  <inkml:trace contextRef="#ctx0" brushRef="#br0" timeOffset="177438.5579">20668 18209 50 0,'8'-22'99'0,"-8"22"-4"15,0 0-4-15,0 0-69 16,0 0-6-16,0 0-5 15,0 0-2-15,3 3-3 0,1 2 0 16,25 56-1 0,-28-37-1-16,7-3 0 0,1 1 0 15,-6 3 0 1,2 0-1-16,0-3 1 0,1 3 1 15,-4-4-2 1,4 1 1-16,-6-22-1 0,0 0 0 16,0 0-2-16,0 0 0 0,0 0-2 15,0 0-1 1,0 0 1-16,4-3-1 0,3-3 1 15,36-65-1 1,-30 43 1-16,-3 6-1 0,0-2 1 16,-10 24 1-1,18-24 0-15,-1-1 1 0,-17 25 0 16,0 0 1-16,12 2 0 16,-3 2 0-16,21 27 0 15,-24-11 0-15,0 4-1 0,2 1-1 16,-5 2 0-16,1-1-2 15,-3-1-2-15,-1 4-7 16,1-8-31-16,1 0-35 16,-2-21-21-16,0 0-10 15,0 0 0-15</inkml:trace>
  <inkml:trace contextRef="#ctx0" brushRef="#br0" timeOffset="177838.5659">21057 17652 78 0,'-14'-4'103'15,"3"3"-3"-15,4-1-7 0,7 2-66 16,0 0-10 0,0 0-4-16,0 7-3 0,0-7-3 15,17 6-1-15,-4-3-3 0,2-3 0 16,-2 1-2-1,7 0 0-15,-4 1-1 0,3-1-1 16,-4-1-2-16,4 2-1 16,-3 0-4-16,-1 2-5 0,-5-4-11 15,-1 3-39 1,-1-1-33-16,-8-2-7 0,0 0-3 15</inkml:trace>
  <inkml:trace contextRef="#ctx0" brushRef="#br0" timeOffset="178187.5736">21498 17406 56 0,'0'0'94'15,"0"0"-4"-15,8 0-3 0,-8 0-62 16,5 9-7-16,-2 4-3 15,2 4-6-15,1 5 0 0,-1 3 0 16,-2 1-1-16,1 1-1 0,1 2-3 16,-3-1 0-1,3 1-1-15,-2 1-2 0,0 3-2 16,-1-4-3-1,1 2-5-15,-2-4-14 0,3-3-50 16,0 0-22-16,1-9-8 16,0-3-3-16</inkml:trace>
  <inkml:trace contextRef="#ctx0" brushRef="#br0" timeOffset="179787.6056">22288 17657 0 0,'4'-10'81'16,"-2"-1"-16"-16,1 0-14 0,-1-2-9 15,-1 0-10-15,0 2-3 16,-1 0-4-16,0-2-5 0,0 2-3 16,0-2-3-1,0 2-3-15,0 2-5 0,0 9-2 16,0-12-1-1,0 12-1-15,0 0 0 0,0 0 0 16,-1 12 1-16,1 0 0 0,0 2 1 16,0 3 0-16,1 0 0 15,1 2 0-15,0 1 1 0,0 0-2 16,2-1 0-1,0 0 1-15,-1 0-1 0,0-1 0 16,-2-2 2 0,2-4-2-16,0-2 1 0,-3-10-1 15,8 12-1-15,-8-12 0 16,0 0 0-16,12-2 0 15,-12 2-2-15,10-17 1 0,-2 9-2 16,-2-4 2-16,-1 2-1 16,2-1 0-16,-1-1 0 0,0 1 0 15,0-2 0 1,0 3 0-16,0 0 1 0,-2 1-1 15,0 1 0-15,-4 8 0 16,8-15 0-16,-8 15 0 0,5-14 0 16,-5 14 0-16,3-12-1 15,-3 12 2-15,6-13-1 16,-6 13-1-16,4-12 1 0,-4 12 0 15,6-16 0 1,-6 16 0-16,7-15 0 0,-7 15-1 16,9-15 1-16,-9 15 0 15,7-14 0-15,-7 14-1 16,6-11 0-16,-6 11-1 15,0 0 0-15,0 0 1 16,8-4-1-16,-8 4 0 0,2 12 1 0,-2-1 1 16,3 3 1-1,-3 4 0-15,0 1 0 0,-2 0-1 16,2 0 2-1,2 4-1-15,-2-1 0 0,0-1-1 16,1 1 0-16,-1-1-2 16,1 4-2-16,1-7-2 0,1 4-5 15,-2-6-15 1,2-1-27-16,1 0-27 0,-1-5-21 15,0-1-6-15</inkml:trace>
  <inkml:trace contextRef="#ctx0" brushRef="#br0" timeOffset="180077.6114">22315 17987 31 0,'-25'8'97'0,"2"1"2"16,3-3-7-16,20-6-54 0,-20 9-16 16,0 0-6-1,20-9-5-15,0 0-3 0,9 5-2 16,5-1-1-1,41 13-3-15,-28-12-3 0,9-5-4 16,41 5-2-16,-37-2-7 0,0 0-17 16,-40-3-52-1,36 3-16-15,0 0-6 0</inkml:trace>
  <inkml:trace contextRef="#ctx0" brushRef="#br0" timeOffset="180517.6202">22330 18290 5 0,'11'1'90'0,"2"2"3"16,0 1-1-1,-13-4-69-15,3 10 0 0,-1 1-1 16,2 0-1-1,-11 23-6-15,-6-11-3 0,13-23-4 16,-24 23-2-16,-1 0-4 0,25-23-1 16,-26 18-4-1,-2-1-3-15,28-17-4 0,-23 22-12 16,-2-2-37-1,25-20-34-15,0 0-6 0,0 0-3 16</inkml:trace>
  <inkml:trace contextRef="#ctx0" brushRef="#br0" timeOffset="180737.6244">22216 18349 76 0,'4'-24'100'0,"-4"24"-4"16,0 0-34-16,0 0-36 0,0 0-7 15,0 0-3 1,12 6-3-16,0 3-6 0,0-1-3 16,24 30-1-16,-10-12-3 15,-26-26-3-15,26 17-3 16,1 1-15-16,-27-18-56 0,27 16-16 15,2 2-9 1,-29-18-4-16</inkml:trace>
  <inkml:trace contextRef="#ctx0" brushRef="#br0" timeOffset="181407.638">22710 17111 69 0,'-11'-3'90'15,"11"3"-4"-15,0 0-51 0,-13-11-12 16,13 11-2-16,-14 0-5 15,14 0-4-15,-14 0-2 16,14 0-2-16,-14 11-1 0,14-11 0 16,-11 18-2-16,10-6 0 15,1 4 0-15,2 3 0 0,8 7 0 16,8 9 0-1,-11-13-2-15,9 7 0 0,1 6-1 16,3 10 0-16,1 8-2 16,2 4-2-16,0 9 0 15,-2 4 0-15,-4 6 2 16,-2 2 1-16,-5 5 1 0,-2 0-1 15,-5 1 0-15,-1 1 2 16,-3-1 0-16,-5-3-3 16,-1-2-5-16,-7-8-10 0,0-8-32 15,-1-10-43 1,-5-11-9-16,20-42-5 15</inkml:trace>
  <inkml:trace contextRef="#ctx0" brushRef="#br0" timeOffset="181977.6494">22008 17665 0 0,'20'-34'93'15,"-1"2"4"-15,17-28-7 0,-21 36-59 16,-3 3-10 0,-7 10-7-16,-5 11-6 0,0 0-5 15,-8 25 3 1,8-25-4-16,-14 36 3 0,-18 54 5 15,15-33 1-15,-2 11-1 16,4 0 0-16,0 7-2 16,3-3 0-16,3 6 1 0,1-3-1 15,0-3 0-15,5-1-1 16,1-4-2-16,1-11 0 15,1-5-2-15,4-10 0 16,-4-41-3-16,9 28-4 16,1 0-5-16,-10-28-20 15,0 0-42-15,15 2-27 0,-1 0-10 16,32-16-5-1</inkml:trace>
  <inkml:trace contextRef="#ctx0" brushRef="#br0" timeOffset="182527.6604">22532 17832 17 0,'0'-8'35'16,"0"8"13"-16,-3-9 6 15,3 9-3-15,0 0-5 16,0 0-11-16,-5-10-8 0,5 10-5 16,0 0-7-16,0 0-6 15,-8-7-2-15,8 7-1 0,0 0-2 16,0 0 1-1,-11 0 0-15,11 0 1 0,-11 5-1 16,3 5 2 0,-1 4-2-16,9-14-1 0,0 0 0 15,-27 19-1-15,0 3-2 16,1-3-5-16,1-2-21 15,-7 2-60-15,-33 17-9 0,33-26-5 16,5-2-4 0</inkml:trace>
  <inkml:trace contextRef="#ctx0" brushRef="#br0" timeOffset="211299.2375">898 15390 83 0,'-4'-19'99'16,"0"2"-4"-16,1-21-34 0,0 26-30 16,3 12-7-1,-4-13-7-15,4 13-6 0,-2 13-2 16,2 6-4-1,0 12 0-15,0 6-2 0,1 10 0 16,-1 6-1-16,-1 4 0 16,0-1 0-16,-3-1-1 0,0-2 0 15,-1-7 0 1,0-5-1-16,-1-12-1 0,5-7-2 15,-3-10-3-15,4-12-10 0,5 0-24 16,-4-14-53 0,9-6-7-16,1-7-6 0</inkml:trace>
  <inkml:trace contextRef="#ctx0" brushRef="#br0" timeOffset="211919.2499">773 15332 55 0,'-16'-12'93'0,"16"12"-3"0,-9-20-39 16,9 8-14-16,4-2-10 0,10-3-4 16,6-3-5-1,7-1-4-15,8-1-2 0,6 0-1 16,3 8-3-16,1 2 0 15,1 7-3-15,-2 5-1 0,-4 5-1 16,-3 8-1 0,-7 9-1-16,-5 2 0 0,-3 7 0 15,-9 5-1-15,-7 1 1 16,-6 4-1-16,-7-3 1 15,-9 3-1-15,-5-8 1 0,-11-1-1 16,4-6 0-16,-4-5 0 16,-1-6-1-16,1-4 1 0,5-4-1 15,-2-4 1 1,11-3-1-16,5 0-1 0,-1 0 1 15,14 0 0 1,0 0 0-16,2 10 1 0,15-1 0 16,1 0 0-16,5 4 1 0,6 3 0 15,1 6 1-15,3 2 0 16,1 4 0-16,-4 5 0 0,-5-1 0 15,-1 4-1 1,-6-2 0-16,-5-3 1 0,-6-5-1 16,-1-3 0-1,-5-6-1-15,-1-6 0 0,0-11-2 16,0 8-2-16,0-8-3 15,-4-5-8-15,4 5-26 0,0-14-38 16,5-1-20-16,0-4-7 16,-1-1-4-16</inkml:trace>
  <inkml:trace contextRef="#ctx0" brushRef="#br0" timeOffset="212269.2569">1383 15787 91 0,'18'5'104'0,"3"-5"-6"0,3-2-4 15,5-4-69-15,5-8-6 0,-1-1-4 16,-5-6-4 0,-1 2-5-16,-7-3-2 0,-5 0-3 15,-8 3 0 1,-7 1-1-16,-4 4-1 0,-12 2 0 15,-8 9-1-15,-6 3-1 16,-7 10 1-16,-1 12 0 0,2 11 0 16,-2 9 1-16,12 4 1 0,6 6 0 15,11 0 2 1,9-2-1-16,8-5 1 0,11-7 0 15,7-8 0 1,8-8 0-16,-2-8-2 0,8-5-3 16,-6-9-8-16,7 2-37 15,-3 2-45-15,-8-7-6 0,-1-7-9 16,-5-2 4-1</inkml:trace>
  <inkml:trace contextRef="#ctx0" brushRef="#br0" timeOffset="213109.2737">2199 15133 71 0,'-3'-11'99'16,"3"11"-6"-16,-11-15-7 0,2 8-65 15,9 7-5 1,-13 0-5-16,3 9-4 0,-2 7-3 16,0 9 0-16,-5 9-1 0,-1 10 2 15,-1 10 0-15,-2 5 1 16,6 9-1-16,-3 0 1 0,10 0 0 15,4-1 0 1,4-6-1-16,11-7 0 0,7-6-1 16,5-10 0-1,3-8 0-15,4-6-1 0,-2-3 0 16,-4-6-1-16,-1-6-2 15,-8-1-3-15,-3-5-5 0,0 6-26 16,-10 1-48-16,-2-10-17 0,-5 2-8 16,5-2-5-1</inkml:trace>
  <inkml:trace contextRef="#ctx0" brushRef="#br0" timeOffset="214059.2927">2368 15378 37 0,'-14'6'94'0,"0"-2"0"15,14-4-5-15,-11 7-60 0,11-7-4 16,16 0-2-16,3 0-7 16,5 0-3-16,9-2-2 15,3-1-2-15,4 0-2 16,-1 2-1-16,1-2-2 0,-6 3-1 15,-6 0-1 1,-3 3-1-16,-5 1 0 0,-4-1 0 16,-2 2-1-16,-4-1 1 0,-10-4-1 15,11 11 0-15,-11-11 1 16,6 13-1-16,-6-3 0 15,0 0 0-15,-2 2 0 16,-4 0 1-16,-2 2-1 0,-3 3 1 16,-2 1-1-1,-2 1 0-15,-2 1 0 0,-2 2 0 16,-2 0-1-16,-2 3 1 15,1 0 0-15,-3-2 0 16,-1 0-1-16,3-1 1 0,0 2 0 16,4-6 0-16,0 0-1 15,6-4 1-15,1-3 0 0,6 0 0 16,3 0 0-1,3-2 0-15,9-2 1 0,8 0 1 16,5-1 0 0,5 0 0-16,10-2 0 0,1 0 0 15,2 0 1-15,2-1-2 16,-3-1 0-16,-3-2 0 0,-6 2-2 15,-2 0-2-15,-7-1 0 0,-3 2-4 16,-6-3-3 0,-1 0-10-16,-11 0-22 0,6-10-37 15,-6 10-20 1,6-15-6-16,-6 3-4 0</inkml:trace>
  <inkml:trace contextRef="#ctx0" brushRef="#br0" timeOffset="214309.2977">2472 15703 12 0,'-18'0'106'16,"18"0"-1"-16,0 0-7 15,12-3-4-15,22-4-75 16,4 0-4-16,10-2-4 15,0-2-5-15,5 4-3 0,-3 0-3 16,-2 3-6-16,-12-3-9 0,0 6-36 16,-6 1-44-1,-17-3-6-15,-13 3-7 0</inkml:trace>
  <inkml:trace contextRef="#ctx0" brushRef="#br0" timeOffset="214729.3059">2816 15294 31 0,'-11'-10'107'15,"11"10"-3"-15,-17-15-7 16,17 15-2-16,-3-11-81 0,3 11-2 15,0 0-2 1,-10-8-4-16,10 8-2 0,0 0-1 16,0 0-1-16,0 0 0 0,0 0-1 15,0 0 0 1,0 0-1-16,0 0 1 0,0 0-1 15,0 6 1-15,0-6-1 16,13 13 1-16,1 0 0 16,5 3-1-16,8 4 1 15,11 9-1-15,7 10 1 0,6 8-1 16,1 11 0-1,0 10-1-15,-5 13 0 0,-12 6 1 16,-18 6-1-16,-16-1 0 0,-15-4 1 16,-18-10 0-16,-9-8 0 15,-8-15 1-15,3-14-2 16,-1-13-3-16,14-9-8 15,6-13-33-15,13-8-38 0,14 2-17 16,9-18-7 0,10 7-7-16</inkml:trace>
  <inkml:trace contextRef="#ctx0" brushRef="#br0" timeOffset="219849.4093">3569 15576 18 0,'-17'0'90'15,"3"-1"-1"-15,-1-5-34 0,3 4-17 16,1 4-5-1,11-2-11-15,-10 1-6 0,10-1-2 16,0 0-3-16,20 12-2 0,0-11-1 16,8 1 0-16,7-2 0 15,5 0-1-15,5 0-1 16,-2 0-2-16,-3-2 0 15,-1-2 0-15,-8 2-2 0,-7-1-1 16,-5 2-2 0,-8-2-2-16,-11 3-4 0,11 0-4 15,-11 0-7-15,0 0-10 16,0 0-43-16,2 7-25 15,-2-7-6-15,-4 11-1 0</inkml:trace>
  <inkml:trace contextRef="#ctx0" brushRef="#br0" timeOffset="220149.4153">3539 15799 20 0,'-5'10'98'0,"5"-10"0"0,13 17-5 16,13-13-59-1,12-3-4-15,14-1-5 0,5 0-7 16,7-2-6-16,-3-2-4 15,-2-2-2-15,-7 3-3 0,-10 0-1 16,-12 1-3-16,-10 1-3 16,-20 1-6-16,10 14-14 15,-10 2-59-15,-6-8-13 0,-5-1-7 16,-2-5-5-1</inkml:trace>
  <inkml:trace contextRef="#ctx0" brushRef="#br0" timeOffset="220799.4283">4677 15497 46 0,'-9'-13'101'0,"1"-1"-5"0,0 3-6 16,8 11-64 0,-11-6-2-16,11 6-7 0,-3 12-5 15,2 10-3-15,2 4-4 16,1 13-1-16,-2 5 0 0,0 9 0 15,0 3 0 1,-2 0-2-16,-4-4 1 0,-2-6-2 16,1-4 1-16,1-10-1 0,1-8-2 15,1-6-1 1,0-9-2-16,4-9-6 0,0 0-15 15,0-10-54-15,4-7-17 16,1-3-8-16,1-8-2 0</inkml:trace>
  <inkml:trace contextRef="#ctx0" brushRef="#br0" timeOffset="221469.4417">4566 15486 39 0,'-11'-7'90'0,"-4"3"-16"15,3 4-14-15,-1-5-19 16,0 5-12-16,-3 0-9 0,6 0-4 15,-5-2-2-15,2 2-3 16,0-2-1-16,3 1-1 16,1-1-1-16,9 2-2 0,0 0 0 15,-3-12-1 1,7 5-2-16,13-5 0 0,6 2-1 15,9-3 0-15,6 2 0 16,6 0 0-16,3 4 0 16,1 5-1-16,1 2 0 0,-5 5 0 15,-2 7-1-15,-7 2 0 16,-2 6 0-16,-7 0 0 0,-8 4 0 15,-5-2 0 1,-6-1 1-16,-7 0 0 0,-6-1-1 16,-9-1 1-1,-10-4-1-15,-8-5 1 0,-4 1-1 16,-5-7 0-16,-4 0 0 15,3-4-1-15,-2 0 1 0,9 0 0 16,5-2-1-16,9-3 0 0,8 4 0 16,14 1 0-1,0 0 0-15,21 13 1 0,6-1-1 16,4 3 1-1,9 4 1-15,3 5 0 0,3 3 1 16,-3 3-1-16,-3 2 1 16,-6 3-1-16,-10-1 0 0,-5 1 0 15,-8-5 1 1,-6 0-1-16,-5-7 1 0,-2-4-1 15,-4-5-1-15,6-14 0 0,-12 11-1 16,12-11-2 0,-12 0-5-16,5-11-11 0,7 11-30 15,0-17-34-15,0 4-18 16,0-3-7-16</inkml:trace>
  <inkml:trace contextRef="#ctx0" brushRef="#br0" timeOffset="221879.4499">5044 15778 67 0,'0'0'102'0,"6"9"-6"0,10-9-4 16,6 4-63-1,7-4-11-15,2-1-3 0,4-5-4 16,-1 1-3-16,-2-1-3 0,-5-2-1 16,-4-1-1-1,-11-2-1-15,-3-2-1 0,-9 0 0 16,-6-2 0-16,-9 1-1 15,-8 3 0-15,-3 2-1 0,-5 2-1 16,-5 7 1 0,1 6-1-16,1 8 1 0,3 8 0 15,2 7-1 1,10 5 1-16,7 2 1 0,5 3 0 15,7-2 1-15,1-2 0 0,12-5 1 16,4-1 0-16,-1-5-2 16,3-5 0-16,-1-3-4 0,-1-5-7 15,8 0-31 1,-1-3-42-16,-4-8-15 0,2-1-7 15,1-8 2 1</inkml:trace>
  <inkml:trace contextRef="#ctx0" brushRef="#br0" timeOffset="222369.4597">5512 15833 55 0,'7'-12'96'16,"-7"12"-3"-1,-7-5-6-15,-4 5-69 0,-1 5-4 16,-2 5 0-16,-3 4-2 15,3 3-4-15,-3 4-2 0,4 4 0 16,0 4-1-16,7-3 0 0,2 5 0 16,4-5-1-1,6-2 0-15,8-6-1 0,4-5 0 16,6-8 0-1,-1-4 1-15,2-3-2 0,-1-11 1 16,-5-4-1-16,-1-5-1 16,-6-7-1-16,-6 0 1 15,-5-3-2-15,-2-1 0 16,-7 6 0-16,-2 3 0 0,0 4 1 15,-1 8-1-15,-1 11 0 0,12 1 1 16,-13 23 0 0,13 1 0-16,0 8 2 0,2 2-1 15,5 4 1-15,0 0 0 16,5-3 0-16,-2-3 0 15,1-6-1-15,-1-3 1 16,-3-3-1-16,3-3 0 0,-2-5-1 16,1-2-2-16,0 0-2 0,1-5-2 15,3 4-8 1,-13-9-23-16,21-6-40 0,2-1-23 15,-6-6-4 1,2-4-5-16</inkml:trace>
  <inkml:trace contextRef="#ctx0" brushRef="#br0" timeOffset="222599.4643">5705 15543 0 0,'0'0'101'16,"11"2"1"-16,0 14-5 15,4 7-5-15,30 8-74 0,-29 8-5 16,-1 8 0 0,0 6-5-16,-5 3-2 0,-1 4-1 15,-4 1-2 1,1-5-1-16,-4-2-2 0,1-5-3 15,-3-12-10-15,5-5-43 0,5-9-39 16,-7-9-5-16,-3-14-10 16</inkml:trace>
  <inkml:trace contextRef="#ctx0" brushRef="#br0" timeOffset="223319.4787">6362 15626 76 0,'3'-15'101'0,"0"2"-7"16,-4 1-6-16,1 12-67 0,-21-3-5 15,0 6-6 1,-2 14-4-16,-4 8-1 0,3 10-2 16,-2 11 1-1,6 7 1-15,4 6-1 0,8 1 1 16,5 1 0-16,3-3-1 15,10-5 1-15,4-11-1 0,3-6 0 16,-1-8 0-16,0-10 0 0,-2-4-2 16,-1-5 0-1,0-3-2-15,-13-6-2 0,14 2-3 16,-14-2-6-1,17-10-15-15,-16-2-49 0,6-7-23 16,3-3-8-16,2-7-4 16</inkml:trace>
  <inkml:trace contextRef="#ctx0" brushRef="#br0" timeOffset="223789.4881">6382 15709 43 0,'-13'3'97'15,"5"-3"-2"1,6 24-14-16,2-24-52 0,23 0-2 16,-1 0-2-16,12-2-9 0,3 1-4 15,2-3-2 1,6 2-2-16,-5-1-2 0,-1 2-2 15,-11-2-1-15,-1 3-1 16,-9 0-1-16,-8 5-1 16,-10-5-1-16,8 19 1 15,-8-5-1-15,-3 4 1 0,-4 5 0 16,-6 1-1-1,1 5 1-15,-6-2 0 0,0 3 0 16,-4 1 0-16,4-5 0 0,1 1-1 16,1-5 1-16,4-6 1 15,4 0-1-15,4-5 1 16,4 0 1-16,0-11-1 15,14 14 1-15,3-10 1 0,6 1 0 16,5-2-1 0,3 0 0-16,1-1 0 0,1-2-1 15,0 0-1 1,-2 0-1-16,-6-1-2 0,-3 1-2 15,-5 0-3-15,-3 0-6 0,1 1-15 16,-15-1-37-16,3-6-31 16,-3 6-7-16,1-18-5 0</inkml:trace>
  <inkml:trace contextRef="#ctx0" brushRef="#br0" timeOffset="223999.4923">6545 15925 6 0,'-11'6'107'0,"11"-6"-4"15,12 9-7 1,14-8-2-16,8-1-79 0,6-4-2 16,9-3-7-1,-1-3-6-15,3 5-11 0,-6-4-25 16,-8 3-56-16,0 1-7 15,-8 1-7-15</inkml:trace>
  <inkml:trace contextRef="#ctx0" brushRef="#br0" timeOffset="224279.4979">6944 15557 0 0,'-24'-1'100'15,"4"2"1"-15,7-1-6 0,13 0-5 16,14 17-75 0,16 0-3-16,7 5-3 0,9 7-2 15,6 10-3-15,3 11 1 16,-1 6-3-16,-11 5 0 15,-10 3 0-15,-17 4-1 16,-12-4 1-16,-8-4-3 0,-15-2-4 16,-12-15-19-16,-1-8-58 0,5-6-13 15,1-12-8 1,11-8-4-16</inkml:trace>
  <inkml:trace contextRef="#ctx0" brushRef="#br0" timeOffset="233499.6823">7662 15681 48 0,'0'-10'83'16,"0"10"-12"-16,0 0-17 0,0 0-15 15,-2-9-13 1,2 9-6-16,0 0-4 0,-12-6-1 15,12 6-3 1,-12-2-2-16,12 2-2 0,-11-3-1 16,11 3-1-16,-10-1-2 15,10 1-1-15,0 0 0 0,0 0-1 16,0 0-1-1,13 0 1-15,2 0 1 0,2 0-1 16,3 1 1-16,7-1 1 0,2 0-1 16,5 0 1-1,-4 0-1-15,5 0-1 0,-6-1 1 16,1-1-2-16,-7-1 1 15,-1 3-2-15,-4-3-1 0,-4 3-1 16,-6-1-3 0,2 1-4-16,-10 0-5 0,10 0-9 15,-10 0-18 1,0 0-52-16,0 0-7 0,0 0-4 15</inkml:trace>
  <inkml:trace contextRef="#ctx0" brushRef="#br0" timeOffset="233849.6893">7696 15870 81 0,'-9'7'95'15,"9"-7"-4"-15,0 0-50 0,-1 14-9 16,14-8-7-1,5 0-3-15,11-1-6 0,1-1-4 16,4 2-1-16,6 1-4 0,0-3-1 16,1 0-1-16,-4 0-2 15,-2 0 0-15,-3-1-1 0,-5 1-2 16,-3-4-1-1,-2 2-4-15,-10-2-17 0,0-5-59 16,1 5-15 0,-13 0-7-16,10-5-5 0</inkml:trace>
  <inkml:trace contextRef="#ctx0" brushRef="#br0" timeOffset="236549.7433">8959 15430 77 0,'10'-8'101'0,"-10"8"-5"15,10-15-5 1,-10 15-72-16,0 0-2 0,0 0-5 15,0 0-3-15,0 13-4 16,-4 0 0-16,-9 7-1 0,-5 5 1 16,-5 4 0-1,-8 4 0-15,-6 4 0 0,-5 1-1 16,-3 2-1-1,-6 0 1-15,3-2-2 0,1-5-1 16,6-2 0-16,9-5 0 0,6-6-1 16,7-5-1-16,5-6-2 15,14-9-2-15,0 0-4 16,0 0-14-16,21-11-46 15,8-2-27-15,-10-3-7 0,5-1-5 16</inkml:trace>
  <inkml:trace contextRef="#ctx0" brushRef="#br0" timeOffset="236849.7493">8691 15486 64 0,'-3'-13'103'15,"0"2"-5"1,-1 2-7-16,4 9-63 0,0 0-6 15,12 8-5-15,7 12-4 16,11 10-4-16,10 7-3 16,8 10 0-16,9 7-1 0,4 4 0 15,1 0-2-15,-4-7 0 16,-6-2-1-16,-7-9-1 0,-10-8 0 15,-9-8-2 1,-6-8-3-16,-4-6-5 0,-16-10-20 16,5-6-56-1,-5 6-13-15,4-15-7 0,-1 3-8 16</inkml:trace>
  <inkml:trace contextRef="#ctx0" brushRef="#br0" timeOffset="238439.7811">937 16655 11 0,'0'0'91'0,"12"0"3"0,-12 0-4 15,9 11-61-15,-3 5-4 16,4 6-4-16,-1 7-2 15,2 3-4-15,-1 4-2 16,-4 3-3-16,0 1-3 0,-1 1-2 16,-5-4 0-1,2-8-2-15,-2 3 3 0,0-8-4 16,0-4-2-1,0-4-3-15,0-8-2 0,0-8-11 16,6 9-29-16,-6-9-49 0,14-12-7 16,1-3-5-16</inkml:trace>
  <inkml:trace contextRef="#ctx0" brushRef="#br0" timeOffset="239119.7947">1283 16908 76 0,'14'9'98'16,"4"3"-3"-16,-1 7-47 16,6 5-17-16,2 8-4 0,-6 4-6 15,-2 5-7 1,-3 4-5-16,-3 2-1 0,-3-5-2 15,-4-3-1-15,-3-5-1 16,-2-6 0-16,1-11 0 0,0-3 0 16,0-14 0-16,0 0-1 15,0 0 0-15,-7-14-1 16,3-3 0-16,3-7-1 0,-2-4-1 15,1-2 0 1,0 1-1-16,0-2 0 0,2 3 0 16,3 1 0-16,3 2 0 15,1 8 0-15,0 1 0 16,2 3 1-16,0 1-1 15,7 5 1-15,-5 1-1 0,4 4 1 16,0 2 0-16,1 10 0 0,7 4 0 16,-5 4 0-1,3 3 1-15,1 10-1 0,-3-2 1 16,-3-1 0-1,-4-3 1-15,-2-6-1 0,-5-4 1 16,1-4 0-16,-6-11 0 16,0-11-1-16,0-8 0 0,-1-10 0 15,1 0-1-15,0-3 0 0,5-3-1 16,3 0 0-1,-1 7-1-15,9 10 2 0,1 6-1 16,2 10 1 0,-1 3 0-16,2 10 0 0,-6 7 1 15,3 8-1-15,-5 7 2 16,-5 4-1-16,-6 1 1 0,1 1-1 15,-2-2-1 1,0-2-1-16,-3-6-1 0,-3-8-3 16,5-5-7-16,1-16-26 0,0 0-36 15,8-4-22 1,5-18-10-16,12-5-4 0</inkml:trace>
  <inkml:trace contextRef="#ctx0" brushRef="#br0" timeOffset="239659.8063">2367 16683 7 0,'0'0'99'15,"-1"-15"-2"1,1 15-3-16,-7-16-53 0,7 16-11 16,-9-9-9-16,9 9-7 0,-15 0-6 15,5 8-3-15,-2 14-2 16,-4 14-3-16,-1 9 2 15,-2 12 0-15,1 11 1 16,2 7 0-16,5 4 1 0,3-4 1 16,8-9-1-1,1-6 4-15,14-11-3 0,4-8 1 16,4-13-1-16,0-8-1 15,1-6 0-15,-5-6 0 0,-1-2-2 16,-4-3 0-16,-14-3-2 16,11 0-3-16,-11 0-2 15,1-8-5-15,-1 8-15 0,0-18-38 16,-1 3-33-1,2-4-8-15,6-10-7 0</inkml:trace>
  <inkml:trace contextRef="#ctx0" brushRef="#br0" timeOffset="240119.8155">2500 16861 6 0,'-4'-12'94'15,"-3"3"1"1,7 1-3-16,-9 0-62 0,23 7-1 16,5 0-6-16,5 1-4 15,7 3-8-15,-3 4-1 0,3 3-4 16,-3-1-1-16,-2 4-2 0,-7-3-1 15,-2 2 0 1,-7 3 0-16,-5 2 1 0,-5 2-2 16,0 2 0-1,-9 4 1-15,-4-2 0 0,-3 4-1 16,-4 2 0-16,-3 0 1 15,-2 2-1-15,4-4 0 0,-1-5-1 16,7 0 1 0,2-3 0-16,7-7 1 0,4 3 0 15,2-15 0-15,18 11 1 0,3-7 0 16,6 0 0-1,0-1-1-15,8-3 1 0,-3 2-1 16,2-2 0-16,-4 0-2 16,4 0-1-16,-11-5-2 15,0 0-3-15,0-3-5 16,-1 1-14-16,-8-10-34 0,-5-9-38 15,4-4-7-15,-5-8-4 0</inkml:trace>
  <inkml:trace contextRef="#ctx0" brushRef="#br0" timeOffset="240319.8195">2675 16869 56 0,'-26'9'98'0,"7"2"-2"16,14 0-4-1,6 1-69-15,16-3-3 0,9-1-6 16,11 0-3-16,1-1-4 0,3-4-5 15,2 1-7 1,-7-5-13-16,3-8-54 0,-7 0-21 16,-5-4-9-16,-7-5-1 15</inkml:trace>
  <inkml:trace contextRef="#ctx0" brushRef="#br0" timeOffset="240499.8231">3078 16685 35 0,'16'-6'98'0,"6"6"-2"15,9 8-4-15,0 9-60 0,4 4-14 16,-3 6 0-16,-4 10-4 15,-8 7-3-15,-11 6-3 0,-9 7-3 16,-6 1-2 0,-14 4-3-16,-9-5-3 0,5 4-21 15,-3-8-58 1,2-11-12-16,6-14-7 0,9-13-5 15</inkml:trace>
  <inkml:trace contextRef="#ctx0" brushRef="#br0" timeOffset="240969.8325">3998 16870 39 0,'0'0'99'0,"0"0"-2"15,0 0-4-15,9-1-62 16,10 1-4-16,11 0-8 15,3 0-5-15,4 0-4 0,1 0-3 16,0-1-2-16,-3 2-2 16,-7-1-2-16,-6 2-3 0,-6 1-2 15,-3 0-5 1,0 0-10-16,-13-3-27 0,0 0-47 15,8 6-6-15,-8-6-6 16</inkml:trace>
  <inkml:trace contextRef="#ctx0" brushRef="#br0" timeOffset="241149.8361">4034 17028 58 0,'-12'14'105'0,"12"-2"-5"0,19-5-7 16,14-3-59-1,13 4-11-15,10-4-5 0,8 3-7 16,3-1-6-16,6 2-5 15,-7-3-7-15,2 7-15 0,-9 2-58 16,-8-10-14 0,-7 0-8-16,-5-4-4 0</inkml:trace>
  <inkml:trace contextRef="#ctx0" brushRef="#br0" timeOffset="241569.8445">4884 16652 69 0,'0'0'100'0,"0"0"-4"15,3 6-4 1,11 14-71-16,3 11-4 0,4 8-2 16,0 8-1-16,2 9-4 15,-6 5-2-15,0 1-2 0,-6 0-1 16,-3-4-1-1,-5-11-1-15,-3-5-4 0,0-10-3 16,0-8-4-16,0-15-9 16,0-9-37-16,13-9-39 15,-8-15-8-15,3-10-5 0</inkml:trace>
  <inkml:trace contextRef="#ctx0" brushRef="#br0" timeOffset="242089.8549">5135 16924 45 0,'10'17'101'16,"3"3"-4"-16,0 4-4 0,-1 0-64 15,0 6-3-15,1 5-7 0,-5 2-6 16,-4-1-6-16,3-4-2 16,-3-3-1-16,-4-5-2 0,2-3 1 15,-1-8 1 1,-1-13-2-16,0 0 2 0,0 0-2 15,4-16 0 1,-4-7-1-16,0-3 0 0,0-6-1 16,0-4-1-16,2 1 0 15,5 2 0-15,-2 4 0 0,6 2 1 16,-1 9 0-16,4 5 0 15,-1 8 1-15,-2 5-1 16,4 5 1-16,-3 7 0 0,1 7 0 16,-3 3 0-1,0 4 0-15,-2 4 0 0,-5 3 0 16,-1-1 0-16,-2-6 1 15,0-4 0-15,0-5 0 16,-2-5 0-16,2-12 0 16,-1-7 0-16,1-14-1 0,4-7 1 15,7-1-2-15,7-4 0 0,-1 1-1 16,8 1 0-1,5 6 0-15,-2 8 0 0,2 7 1 16,-4 7 0 0,-4 3 1-16,-4 6-1 0,-5 7 1 15,-5 3 1-15,-4 4-1 16,-5 1 0-16,1 4-1 0,-2 1-2 15,-1-2-3-15,1 2-8 0,-4-6-22 16,6-5-36 0,11-4-26-16,5-7-7 0,8-6-6 15</inkml:trace>
  <inkml:trace contextRef="#ctx0" brushRef="#br0" timeOffset="242719.8675">6123 16961 78 0,'-20'0'87'0,"-2"7"-2"0,-3 4-64 15,-4 9 0-15,2 5 1 0,0 8 2 16,2 6-4 0,6 2-1-16,7 0-4 0,6 1-1 15,6-6-2-15,4-7-2 16,10-10 0-16,3-7-3 0,5-12 0 15,2-6-2 1,0-10 0-16,-3-11-2 0,-2-4-1 16,-2-6-2-1,-3 3 1-15,-7-1-2 0,-2 5 1 16,-4 2-1-16,-1 6 0 0,-1 11-1 15,1 11 2-15,-9 3-1 16,6 12 1-16,3 9 0 0,1 6 1 16,4 7 0-1,6 1 0-15,1-3 1 0,0 0-2 16,2-6 1-1,-2-4-2-15,2-7-3 0,1-6-4 16,-3-11-11-16,7-1-26 16,0-3-40-16,1-13-14 0,4-10-7 15,0-6 5-15</inkml:trace>
  <inkml:trace contextRef="#ctx0" brushRef="#br0" timeOffset="243109.8753">6434 17018 65 0,'0'0'97'15,"-2"-14"-4"-15,-7 14-6 16,9 0-63-16,-14 12-5 15,2 5-7-15,-1 11-4 0,-1 4-1 16,3 3-1-16,4 3-1 16,3-2 0-16,4 0 0 0,4-11 1 15,8-3-1 1,2-13-1-16,1-7 0 0,2-5-1 15,1-12 1 1,0-7-2-16,-4-8 0 0,0-1-2 16,-6-2 0-16,1 4-1 15,-6 4 0-15,4 4-1 0,-3 8 0 16,-4 13 0-16,15 17 0 0,-2 10 1 15,2 9 0 1,1 9 0-16,0 10 2 0,-11-27-1 16,1 4-1-1,-5 1 2-15,-1 1-1 0,-6-2 1 16,-2 0-1-16,-7-2 0 15,-2 0-1-15,-1-3 0 16,-5-3-5-16,-1-3-15 16,-2-1-41-16,-2-10-31 0,4-1-8 15,-6-8-3-15</inkml:trace>
  <inkml:trace contextRef="#ctx0" brushRef="#br0" timeOffset="243459.8823">6937 16784 77 0,'-22'-15'96'0,"-6"8"-4"16,1 7-7-16,9 15-69 15,-12 14-2-15,3 13-1 0,-2 10-2 16,5 11-1-16,6 5-1 0,10 2-1 15,7-1 0 1,8-5-2-16,9-10-1 0,3-9-1 16,3-6-2-1,5-13-2-15,-1-8-4 0,3-6-10 16,-7-12-38-16,-1-4-41 15,8-12-5-15,-3-8-8 0</inkml:trace>
  <inkml:trace contextRef="#ctx0" brushRef="#br0" timeOffset="244309.8993">7141 16961 90 0,'-15'-3'97'0,"4"3"-4"15,-2-2-48-15,13 2-15 0,-10-4-7 16,10 4-5-16,6 0-6 16,14 4-3-16,4-2-2 15,6 3-1-15,2-2-1 16,0 0 0-16,-1 1-1 0,-3-1-1 15,-9 1-1 1,-5 1-1-16,-14-5 0 0,7 16-1 16,-8-3 0-1,-10 4 1-15,-4 2 0 0,-2 8 0 16,-5 2 0-16,-1-2 0 0,-1 1-1 15,0 2 1-15,3-2 0 16,5-3-1-16,5-4 0 0,2-3 1 16,9-2 1-1,3 0 0-15,11-3 0 0,6-5 0 16,7 1 1-1,4-2-1-15,6-2 0 0,-1-5-1 16,4-2-2-16,-2 2-2 16,-3 0-4-16,-4-10-5 0,-4 3-15 15,-11-2-39-15,-10-4-29 0,-1-2-7 16,-7-6-6-1</inkml:trace>
  <inkml:trace contextRef="#ctx0" brushRef="#br0" timeOffset="244459.9023">7147 17074 23 0,'-3'10'98'15,"10"0"-3"-15,20-4-5 0,11 31-26 16,8-33-51 0,7-3-6-16,4 1-10 0,-5-5-23 15,-9-3-58 1,6-7-8-16,-15-1-6 0</inkml:trace>
  <inkml:trace contextRef="#ctx0" brushRef="#br0" timeOffset="244659.9063">7638 16859 26 0,'21'5'94'15,"3"10"-3"1,9 5-3-16,5 8-71 0,-2 6 3 16,-5 6 1-16,-5 4-3 15,-14 5-4-15,-13 3-5 16,-10 2-6-16,-16-4-10 15,-5-5-57-15,12-21-23 0,-4-4-6 16,-17 15-6 0</inkml:trace>
  <inkml:trace contextRef="#ctx0" brushRef="#br0" timeOffset="245119.9155">8407 16919 17 0,'-29'10'101'0,"16"1"1"16,13-11-6-16,8 6-4 15,33-7-77-15,4 1-4 16,12 2-1-16,5 0-2 15,4-1-2-15,-1 2-2 0,-4 0-2 16,-8-1-1 0,-12 1-1-16,-9 4-1 0,-11-2-3 15,-6-1-2-15,-5 2-4 0,-10-6-11 16,10 4-37-16,-10-4-37 15,0 0-6-15,0 0-5 16</inkml:trace>
  <inkml:trace contextRef="#ctx0" brushRef="#br0" timeOffset="245309.9193">8474 17111 7 0,'-13'25'104'0,"15"-4"-2"15,21-8-6-15,24-7-2 16,14-4-77-16,11-2 1 0,1-3-7 15,0-4-4 1,-7 1-2-16,-10-2-4 0,-11 3-4 16,-16-3-7-1,-13 8-24-15,-10 8-57 0,-16-8-6 16,-6-2-8-16,-9-9-4 0</inkml:trace>
  <inkml:trace contextRef="#ctx0" brushRef="#br0" timeOffset="246319.9395">9344 16787 26 0,'-9'-6'94'0,"9"6"-3"0,-16-29-14 16,16 29-47-1,0 0-8-15,-11 8-7 0,9 1-5 16,2 3-2 0,1 1 2-16,5 1-2 0,2 3 1 15,1 3 0-15,4-1 0 16,4-4-1-16,1 1-1 0,3-1 0 15,4-6-1-15,2-4-1 0,2-3 1 16,1-2-2 0,0-7 0-16,-3-5-1 0,3-5 1 15,-8-2-3 1,1-3 0-16,-5-2 0 0,-2 0-1 15,-5 2 1-15,-3 0-1 16,-1 3 0-16,-3 3-1 0,-3 3 1 16,-1 13 0-1,1-14 0-15,-1 14 0 0,0 0-1 16,0 0 1-16,0 0-1 0,0 0 0 15,0 0 1 1,0 0-1-16,0 0 0 0,0 0 0 16,0 0 1-16,0 0-1 15,-4 4 1-15,4-4 0 16,-7 22-1-16,3-1 1 15,0 10 1-15,-2 11 1 0,-1 12 0 16,1 14 0 0,0 14 1-16,3-38-3 0,-1 8 2 15,-1 1 0-15,1 2-2 0,1-1-1 16,0 2 1-1,-1-4-4-15,0 0-3 0,2-8-12 16,0 2-28-16,0-11-33 16,5-2-19-16,1-13-7 0,5-2-4 15</inkml:trace>
  <inkml:trace contextRef="#ctx0" brushRef="#br0" timeOffset="267414.3625">3833 17606 30 0,'-8'-12'58'0,"8"12"-2"0,-6-14-10 16,6 14-8-16,-5-13-9 16,5 13-7-16,-4-11-5 0,4 11-5 15,-11-11-3 1,11 11-2-16,0 0-3 0,0 0-1 15,0 0-1-15,0 0 1 0,-3 11 0 16,3 0 1 0,0 4 2-16,0 2 0 0,0 5 0 15,0 2 2-15,0 5-2 16,-2 0 0-16,0 3 1 0,2 2-1 15,-3 2-1 1,3-36-4-16,-4 36 0 0,2-3-1 16,-2 0 1-1,0 0-3-15,2-6-1 0,-2 2-5 16,-4 18-9-16,2-31-26 0,6-16-43 15,-3 10-7 1,3-10-5-16</inkml:trace>
  <inkml:trace contextRef="#ctx0" brushRef="#br0" timeOffset="268314.3805">3802 17611 8 0,'0'0'36'0,"-15"-2"0"0,15 2-2 15,-13-3-5 1,13 3-7-16,-11-4-5 0,11 4-3 16,0 0-1-16,0 0 0 15,-5-9-1-15,5 9 3 0,0 0 0 16,11-10 0-1,-2 4-1-15,4 1 1 0,6 1 0 16,15-8-2 0,2 2-2-16,4-1-2 0,-22 7-3 15,4 0 0-15,-1 1-2 0,-1 3-2 16,1 0-1-1,1-2-1-15,-5 7 0 0,1 3 0 16,-7 2 1-16,1 3 1 16,-3 1 0-16,0 0 1 0,-5 2-1 15,0 2 0 1,-1 1-1-16,-3 0 1 0,-1 0 0 15,-4 1 0-15,-1 1-1 0,-3-3-1 16,-1-2-2 0,-5 1 2-16,0-2-1 0,-3-1-2 15,0-2 1-15,0-3-1 16,-2-1 0-16,4-1 1 0,-1-3 0 15,2-2 0 1,0-1 1-16,4-1 0 0,0 0 1 16,11 0-1-1,-15 0 1-15,15 0 0 0,-8-3 1 16,8 3 0-16,0 0 0 0,0 0 0 15,8 0 0-15,-8 0 1 16,16 11-1-16,-6 1 2 16,1 0-1-16,-1 5 1 15,3-3-1-15,-4 5 1 0,-9-19-3 16,0 0 0-1,15 30 0-15,-1-1-1 0,-7-7 0 16,2-1-3 0,-5 0-4-16,2 2-6 0,-2-2-7 15,0 1-48-15,-4-22-22 0,0 0-8 16</inkml:trace>
  <inkml:trace contextRef="#ctx0" brushRef="#br0" timeOffset="268904.3923">4307 17924 1 0,'-11'14'84'16,"11"-14"5"-16,-9 15-36 0,7-6-10 16,2-9-6-16,0 12-9 15,0-12-7-15,0 0-3 0,12 8-4 16,-12-8-5-1,18 0-1-15,-10-5-4 0,3-1 0 16,-2 0-2 0,0-4-1-16,-1-2 0 0,-1 0-1 15,1 1 0-15,-5-2 0 0,1 1-1 16,-3 0 0-16,-1-1 0 15,0 4-1-15,0 9 0 16,-5-16 1-16,5 16-1 16,-12-3 1-16,3 3 0 0,1 9 0 15,-2 3 1 1,1 3 0-16,9-15-2 0,0 0 0 15,-11 29 1-15,-3 1 0 0,12-5 1 16,-1-1 1 0,3 2 0-16,0 0 0 0,3 1 2 15,1-1-2 1,7-1-3-16,-2 0-8 0,5-3-25 15,2 2-50 1,4-12-10-16,0 1-7 0</inkml:trace>
  <inkml:trace contextRef="#ctx0" brushRef="#br0" timeOffset="269764.4095">4835 17547 80 0,'0'0'83'15,"0"-10"-32"-15,0 10-19 0,0 0-10 16,-9-6-7 0,9 6-6-16,-14 0-2 0,14 0-1 15,-17 11-2-15,8 0 2 16,1 1 2-16,-2 3-1 0,1 7 0 15,1 1 1-15,-1 5-2 0,2 1 0 16,-2 1 2 0,4 5-1-16,-1-1 0 0,6-34-2 15,-2 37-1 1,-2 1 0-16,4-4 1 0,0 0 0 15,3-2-1 1,1 1-1-16,3-5 0 0,-1 1 2 16,3-6-2-1,-1 1 0-15,-8-24-1 0,13 23-2 16,2 1-1-16,-15-24-4 0,0 0-10 15,0 0-24 1,40 30-48-16,-40-30-7 0,11-2-7 16</inkml:trace>
  <inkml:trace contextRef="#ctx0" brushRef="#br0" timeOffset="270651.4278">5029 17698 62 0,'-11'3'58'0,"2"0"-11"16,9-3-8-16,-12 2-4 0,12-2-6 15,0 0-3 1,0 0-3-16,0 0-3 0,2-8-4 15,8 4-3-15,0 0-4 16,3-2-2-16,1-1-2 16,0 0-2-16,0 2 0 15,0 0-1-15,2 0 0 0,-3-2-1 16,0 4 0-1,0 0 0-15,-3 1-1 0,1 0 1 16,-1 2 0-16,-10 0-1 0,16 0 1 16,-16 0-1-16,11 3 0 15,-11-3 0-15,8 11 0 16,-8-11 0-16,6 13 1 15,-5-4-1-15,0 2 0 0,-1-1 1 16,0 3-1 0,-1-1 1-16,-2 4-1 0,-4 0 1 15,-1 2 0-15,-1 2-1 16,-1 1 1-16,-1-1 0 0,-2 0 0 15,0-1 0-15,-1 1-1 0,2-3 0 16,0 2 0 0,-2-2 0-16,3-1 1 0,1-1-1 15,3 1 2 1,2-3-1-16,3-2 1 0,2 0 1 15,0-11-1-15,8 15 2 16,2-12-2-16,3 3 1 0,-1-3-2 16,3-3 2-16,0 0-3 15,0 3 0-15,1-4-2 16,0 1-2-16,2 1-3 0,-5-1-5 15,4-3-6 1,-4 0-7-16,1-2-10 0,-3 1-26 16,-1-3-33-1,1-1-4-15</inkml:trace>
  <inkml:trace contextRef="#ctx0" brushRef="#br0" timeOffset="271021.4352">5165 17811 56 0,'-10'4'91'0,"0"2"-4"0,1 0-44 16,9-6-14-16,-14 7-2 15,14-7-8-15,-9 5-3 16,9-5-4-16,0 0-2 0,5 0-1 0,-5 0-2 15,12 0 0 1,1 1-4-16,-1-1-2 0,1 0-4 16,-1 1-8-1,3-1-12-15,-2 0-50 0,-1 0-20 16,5-1-5-1,-2-4-5-15</inkml:trace>
  <inkml:trace contextRef="#ctx0" brushRef="#br0" timeOffset="271461.444">5539 17602 13 0,'-17'-5'75'0,"7"2"-1"15,10 3-43-15,-15-2-5 0,15 2-5 16,-10 0-1-16,10 0 2 0,0 10 0 15,0 1-1 1,4 1 0-16,4 3-2 0,0 3-3 16,0 6-5-16,4 5-3 15,-5 1-2-15,-7-30-4 0,6 33 0 16,-1 3-1-1,-3 2-3-15,2 45-9 0,-3-42-22 16,-1-41-57 0,0 34-5-16,0 0-5 0</inkml:trace>
  <inkml:trace contextRef="#ctx0" brushRef="#br0" timeOffset="272211.459">5957 17776 75 0,'0'0'83'16,"-15"7"-29"-16,15-7-13 15,-10 8-8-15,10-8-8 0,0 0-2 16,0 0-3-16,0 0-2 0,11 9-2 15,2-9-3 1,-3 2-4-16,6-1-2 0,-2 3-3 16,4-1-2-1,-2-1-2-15,4 1-3 0,-3-1-3 16,3 3-10-16,-3-3-20 15,-3 1-53-15,5-3-6 0,-4 0-7 16</inkml:trace>
  <inkml:trace contextRef="#ctx0" brushRef="#br0" timeOffset="272651.4678">6043 17933 80 0,'-12'4'83'0,"12"-4"-27"15,0 0-16-15,-10 2-7 0,10-2-10 16,0 0-2-1,0 0-3-15,0 11-2 0,0-11-1 16,13 10-4-16,-4-4-5 16,2 2-6-16,5-1-18 0,3 2-63 15,0-5-10-15,0-3-5 16,1-2-4-16</inkml:trace>
  <inkml:trace contextRef="#ctx0" brushRef="#br0" timeOffset="274521.5052">6079 18013 32 0,'0'0'42'0,"-11"0"0"0,11 0-6 16,-14 5-8-16,14-5-10 15,-14 10-5-15,6-6-8 16,8-4 0-16,-14 9-2 0,14-9 1 15,-17 11-1 1,17-11 2-16,-10 9 5 0,10-9-2 16,0 0 1-16,0 0 1 15,0 0 2-15,0 0 1 0,0 0-2 16,0 0 1-16,3 4-4 15,70 26 5 1,-73-30-7-16,24 3-2 0,1-3-6 0,1 5-9 16,0 1-16-1,5-2-57-15,-2 1-8 0,0-1-6 16</inkml:trace>
  <inkml:trace contextRef="#ctx0" brushRef="#br0" timeOffset="275371.5222">6157 18100 1 0,'-11'7'64'15,"-1"1"-42"1,-28 13 2-16,40-21 1 0,0 0-2 16,0 0-2-16,0 0 1 0,0 0-4 15,0 0-2 1,0 0 0-16,2 0-8 0,5 0-2 15,0 0 1 1,43-2 1-16,-29-5-6 0,-21 7 3 16,37-3 4-16,-37 3-2 15,0 0-3-15,0 0-1 16,0 0-1-16,0 0-2 0,0 0 0 15,-6-2 0 1,-4 1-3-16,0 0 0 0,-60-3 7 16,51 0 1-16,4 2 2 15,4-2-2-15,11 4 2 0,-3-8 0 16,3 8 0-1,16-11 0-15,5 8-4 0,6-2-1 16,3 2-1 0,5-6-7-16,4 8-20 0,7-2-57 15,-6-3-5-15,0-2-4 0</inkml:trace>
  <inkml:trace contextRef="#ctx0" brushRef="#br0" timeOffset="283912.6939">6935 17873 3 0,'-8'-9'86'15,"8"9"4"-15,0 0-27 16,-12-11-23-16,12 11-14 15,0 0-7-15,-8-8-6 0,8 8-4 16,0 0-3-16,-5 8-2 16,5-8-1-16,0 16 0 0,0-16 0 15,0 0 0 1,4 24-1-16,0 2 1 0,-4-26 0 15,5 29 1 1,1 0-1-16,-6-29 0 0,7 29 3 16,-2 0 1-16,-5-29-1 0,14 49 3 15,-11-40-1 1,-3-9-1-16,0 0-1 0,8-1-1 15,-5-10-1-15,0 0-1 16,0-3-1-16,1-2-2 16,-1 1-1-16,3-1 0 15,2 1 1-15,1 0-1 0,0 2 1 16,2-1 0-1,0 0 0-15,1 4 1 0,0-1-1 16,0 1 0-16,2 5 0 0,0-1-1 16,2 3-3-1,0-3-3-15,3 4-8 0,-4-5-11 16,5 2-41-16,4 2-27 15,-8-3-7-15,3-2-4 0</inkml:trace>
  <inkml:trace contextRef="#ctx0" brushRef="#br0" timeOffset="284242.7005">7520 17784 10 0,'0'9'80'0,"0"-9"6"16,-8 16-38-16,2-6-17 0,-2 5-5 15,4-1-5-15,-1 3-2 16,4 1-3-16,-1 1-2 15,2-19-5-15,0 0-1 16,0 27-2-16,0 2-1 0,0-29 0 16,7 27-3-1,0 2-3-15,-7-29-8 0,22 46-8 16,-14-37-53-1,2-7-17-15,2-2-7 0,1-4-3 16</inkml:trace>
  <inkml:trace contextRef="#ctx0" brushRef="#br0" timeOffset="284542.7065">7687 17890 0 0,'0'0'80'0,"12"0"4"0,-6 9-2 15,-1 5-60 1,3-1-2-16,-8-13 0 0,0 0 1 15,32 45-1-15,-23-28-3 0,2-4 1 16,-1-2-3-16,8-3-3 16,-7 0-2-16,-2-1-1 15,-1-5 0-15,-8-2-6 16,13 0 0-16,-13 0-2 0,5-19 0 15,-5 7-2 1,-1 0 1-16,-8 0-2 0,-1 4 0 16,-3-4-2-16,2 3-3 0,-2 1-3 15,3 3-7 1,-2 2-11-16,3-3-42 0,9 6-24 15,-10 0-4-15,10 0-3 16</inkml:trace>
  <inkml:trace contextRef="#ctx0" brushRef="#br0" timeOffset="284882.7133">8112 17779 12 0,'0'0'84'0,"0"0"4"0,0 0-7 16,-10 0-66 0,0 7-2-16,-2-1 2 0,-2 4-2 15,3 3-5-15,-1 1-2 16,4 1-1-16,2 2 1 15,12 0 1-15,-6 4-1 0,0-1 1 16,4 1 1-16,-4-21-4 16,7 20 1-16,-1-1-1 0,3 3 0 15,-1-3 0 1,-8-19 0-16,9 26-1 0,-1-2-3 15,-8-24 2 1,0 0-5-16,0 11-10 0,0 0-20 16,-4 12-53-16,-9-17-5 0,13-6-7 15</inkml:trace>
  <inkml:trace contextRef="#ctx0" brushRef="#br0" timeOffset="285252.7207">8461 17810 41 0,'11'-7'82'15,"-11"7"-8"-15,-4 6-37 0,-1 6-3 16,-5-1-9-16,4 8-3 15,1-2-2-15,5-17-6 0,-7 34 2 16,7-34-1 0,0 43 1-16,3-26-2 0,3-5-2 15,0-1-2 1,3-2-1-16,-9-9 0 0,15 7-4 15,-15-7 1-15,11-9-4 0,-10-1-2 16,-1-2-1 0,-2-2-1-16,-5 0-2 0,-5-2-2 15,-1 1-5-15,-2 0-8 16,4 6-22-16,5-1-52 0,-1 0-5 15,7 10-6 1</inkml:trace>
  <inkml:trace contextRef="#ctx0" brushRef="#br0" timeOffset="285982.7353">8556 17824 84 0,'0'0'90'15,"0"0"-14"-15,-5-4-37 16,5 4-12-16,0 0-8 0,-13-7-8 16,13 7-5-1,-18 0-3-15,8 2-1 0,-2-1 0 16,-1 12 1-1,0 3 0-15,13-16-3 0,0 0 0 16,-17 30 3-16,1 1-1 0,10-6 2 16,2 3 1-1,4-5 1-15,0 4-2 0,6-5 4 16,5-1 0-16,24 11 2 15,-13-23-1-15,3-7-1 16,3-2-2-16,0-7 1 16,-1-7-1-16,-1-3-1 0,-6-3 0 15,-5-5-4 1,-2 0-1-16,-8-2 0 0,-5 0 0 15,-3 3 0-15,-10 1-2 0,-3 2-2 16,-3 5-6 0,-6 3-13-16,5 4-46 0,5 3-25 15,-4 1-5-15,6 1-8 16</inkml:trace>
  <inkml:trace contextRef="#ctx0" brushRef="#br0" timeOffset="286652.7486">8574 17762 57 0,'0'-13'92'0,"-3"4"-3"0,1-1-39 15,-1 0-19-15,3 10-5 16,-8-16-6-16,8 16-5 15,-7-15-4-15,7 15-3 16,-8-12-2-16,8 12 0 0,-4 5-1 16,3 5-1-1,1 9 0-15,0 5 0 0,0-24-2 16,-1 30 0-1,3 0 1-15,0 7 0 0,6 41-2 16,-4-38 0-16,-1 0 0 0,3-2 0 16,-1 3 3-1,-5-41-1-15,5 38 0 0,-1-3-2 16,1-4-4-1,0-2-11-15,-5-29-39 0,0 0-42 16,0 0-5-16,38 24-5 16</inkml:trace>
  <inkml:trace contextRef="#ctx0" brushRef="#br0" timeOffset="287602.7676">9907 17730 49 0,'0'-14'99'0,"1"2"-4"16,-1 0-5-16,1 2-58 0,-1 10-11 15,5-12-5 1,-5 12-7-16,0 0-2 0,2 7-3 15,-2 5 1-15,0 5 0 0,0-1 1 16,0 7 0 0,0 2-2-16,0 3 0 0,0-28-3 15,0 53 1-15,-1-23 0 16,1-2-2-16,0-1-2 0,0 0-3 15,0-3-4 1,1-5-13-16,0-2-40 0,-1-17-32 16,7 12-7-16,-7-12-5 0</inkml:trace>
  <inkml:trace contextRef="#ctx0" brushRef="#br0" timeOffset="288182.7793">10020 17893 29 0,'12'-13'92'15,"-2"-1"-2"-15,3 4-1 0,0 8-57 16,-5 1-11-1,3 2-2-15,-2 10-5 0,-1 4-3 16,-8-15-4-16,0 0-2 0,24 46 2 16,-24-46-4-1,11 32 1-15,-11-32-1 0,0 0-1 16,10 23 0-16,4 16 6 15,-11-28-1-15,-3-11-4 16,8 10 3-16,-8-10-4 16,0 0 3-16,8-6-2 0,-6-4 0 15,1-1-4 1,0 1 0-16,4-3 0 0,-1 1 1 15,3-1-1-15,-2 3 0 0,4 1 1 16,1-2-1 0,0 4 0-16,3 2 2 0,-2 4-1 15,1 1 0-15,0 3 0 16,0 2 1-16,-2 2-1 0,1 0 1 15,-1 1 0 1,-2 1 2-16,1-1 0 0,-2-1-1 16,0-2 1-16,-9-5-1 0,15 0 0 15,-15 0-1 1,11-5-1-16,-11 5-2 0,12-12 1 15,-3 3-1-15,-1 0 0 16,2 0 0-16,0 4 1 0,0 1 0 16,1 4 1-1,1 0 0-15,-1 2 0 0,-11-2-2 16,0 0 0-1,0 0 0-15,9 9 0 0,2-1-3 16,-2 2-3-16,13 26-8 0,-10-12-30 16,-3 10-29-1,2-25-21-15,-2-9-6 0,6 0-4 16</inkml:trace>
  <inkml:trace contextRef="#ctx0" brushRef="#br0" timeOffset="288912.7939">11039 17637 68 0,'-11'1'69'15,"-2"-1"-3"-15,1 0-13 0,2 0-16 16,-2 0-9-1,1 0-9-15,11 0-4 0,-14 0-2 16,14 0-3-16,0 0-2 0,0 0 0 16,7 7-1-1,2-5 0-15,2 1-1 0,3-1-1 16,0 3-1-16,-1-1-2 15,2 0 0-15,0 0-1 0,-2 1 0 16,2 0 0 0,-3 1 0-16,1-1-1 0,-1 0 0 15,-3 1 1 1,-9-6-1-16,12 13 1 0,-12-13-1 15,4 14 0-15,-4-14 0 0,0 18 1 16,-1-7 0-16,-5 2 0 16,0 1-1-16,-2 0 2 0,-2 4-2 15,0-2 1 1,-1 3 0-16,-1-2 0 0,0-1 0 15,2-1-1 1,-2 2 1-16,4-2 0 0,0-1 0 16,2 0 1-16,4-2 0 0,1-1-1 15,1-2 1-15,0-9 0 16,9 12 0-16,1-9-1 15,4-3 0-15,0 0 0 16,2 0-2-16,0 0-1 0,3 0-2 16,-1 0-1-1,2-2-4-15,-3-3-5 0,2 0-6 16,-2 0-11-1,-3-3-31-15,3-1-30 0,-6-1-10 16,-1 1 2-16</inkml:trace>
  <inkml:trace contextRef="#ctx0" brushRef="#br0" timeOffset="289112.7979">11153 17816 45 0,'-22'-4'98'0,"4"-1"-1"0,2 3-16 15,7 2-54-15,9 0-2 16,-11 4-2-16,11-4-7 0,0 8-5 15,0-8-6-15,17 7-3 16,1-15-2-16,0 8-4 16,3-1-5-16,1 2-9 0,3 0-20 15,0-1-52 1,-2 0-8-16,-1-5-4 0</inkml:trace>
  <inkml:trace contextRef="#ctx0" brushRef="#br0" timeOffset="289352.8026">11352 17593 44 0,'-2'-11'98'0,"2"11"-4"16,-1-14-4-1,1 14-50-15,0 0-26 0,4 0-4 16,4 9-3-16,-1 2-3 15,0 3-1-15,0 5 1 0,2 4-1 16,-5-2 0-16,3 9-2 0,-7-30-6 16,3 35-8-1,0 0-14-15,-1 2-56 0,0-1-12 16,-2 25-6-1</inkml:trace>
  <inkml:trace contextRef="#ctx0" brushRef="#br0" timeOffset="289662.8087">10947 17583 0 0,'-9'-13'84'0,"3"4"5"16,-3 2 0-16,9 7-56 15,-14 2-7-15,6 6-5 16,0 8-2-16,0 6-2 0,1 5-1 15,1 5-4 1,6-32-6-16,-5 34-3 0,0 44-6 16,5-32-16-1,3-1-64-15,8-7-12 0,-11-38-5 16,35 69-3-16</inkml:trace>
  <inkml:trace contextRef="#ctx0" brushRef="#br0" timeOffset="290112.8177">11836 17691 56 0,'-11'3'98'0,"0"1"-1"15,11-4-6 1,-11 13-64-16,11-13-5 0,3 12-4 16,7-5-4-1,0-1-5-15,6-2-2 0,-2 0-3 16,4-1-1-16,-5-1-1 15,6 1-3-15,-1 1-2 0,1-3-2 16,2 3-9-16,-5-3-26 0,2 1-53 16,1-2-5-1,-5-1-8-15</inkml:trace>
  <inkml:trace contextRef="#ctx0" brushRef="#br0" timeOffset="290322.8221">11898 17788 88 0,'-21'7'102'15,"4"3"-4"-15,3-2-6 0,10 6-60 16,4-4-18 0,5-1-2-16,9 1-3 0,5-1-5 15,6 0-3-15,6 0-4 16,4-4-5-16,1 4-16 15,0-4-51-15,2 0-20 16,-1-2-8-16,0-3-3 0</inkml:trace>
  <inkml:trace contextRef="#ctx0" brushRef="#br0" timeOffset="291262.8407">12504 17594 45 0,'0'0'93'16,"-10"5"0"-16,9 5-5 0,1 1-63 16,1 5-9-16,3 0-1 15,2 4-2-15,0 4-1 16,2 0-1-16,-2 0-3 15,1 3 0-15,-2 0-2 0,2-1 0 16,-1 3-1 0,0-1-1-16,1-3 0 0,0 0-1 15,-2-4 0-15,0-2 0 16,-2-2-1-16,0-4 0 15,-1-1 1-15,-2-12 0 0,0 0-1 16,1 10 1-16,-1-10-1 16,0-11-1-16,0 2 0 0,0-3 0 15,0 0-1 1,0-2 0-16,3-3 0 0,2 2 0 15,3-3 0 1,1-4 0-16,2-1 1 0,1 2 0 16,0-1-1-16,3 0 1 0,-3 1-1 15,2 3 0-15,0 1 0 16,1 4 0-16,1 0 0 0,-3 1 0 15,2 2-1 1,-2 3 0-16,1 2 2 0,-5 2-2 16,2 1 1-1,-11 2-2-15,16 0-1 0,-16 0-1 16,15 3-2-16,-4-3-2 15,0 3-6-15,0-2-14 16,3-1-32-16,3 0-35 0,-2 0-8 16,2-3-4-16</inkml:trace>
  <inkml:trace contextRef="#ctx0" brushRef="#br0" timeOffset="291862.8527">13403 17613 41 0,'0'0'95'0,"-12"-6"-2"16,-1 5-6-16,-4-1-66 15,-4 2-5-15,0 2-1 16,-4-1-5-16,-1 5-2 15,-1 0-3-15,-2 3-1 0,4-1-2 16,-2 1 1-16,6 7-1 0,3 0 1 16,4 2 0-1,7 2 0-15,3 3 1 0,4-1 0 16,1-1-1-1,6 5 1-15,3-6-1 0,3 4 1 16,0-5-1-16,3 2 0 16,-5-2 1-16,0-3-1 0,-4-1 1 15,-4-1 0 1,-3-4-1-16,-2 2-1 0,-7-5-1 15,-4 0 1-15,-1-3-1 0,-3 0-1 16,1 0-2 0,-3-1 0-16,2-1-4 0,2-1-2 15,2 2-11-15,0-1-29 16,4-3-43-16,9 1-8 0,0 0-6 15</inkml:trace>
  <inkml:trace contextRef="#ctx0" brushRef="#br0" timeOffset="292132.8581">13491 17769 62 0,'17'-6'99'16,"-2"0"-4"-1,-1 3-4-15,-4 1-64 0,-1 2-7 16,-9 0-5-16,10 11-3 0,-10-11-3 16,6 18 0-1,-6-6-2-15,0 0-2 0,0 2-1 16,-1 3-1-16,-4-2-3 15,2 0-2-15,-1 2-4 0,4-1-15 16,0-3-51 0,0-13-22-16,0 0-10 0,0 0-5 15</inkml:trace>
  <inkml:trace contextRef="#ctx0" brushRef="#br0" timeOffset="292272.8611">13595 17745 4 0,'4'-29'102'0,"1"0"-2"15,-5 0-6-15,0 0-4 16,0 7-80-16,0 5-14 0,-1 1-16 15,-3 8-58 1,4 8-16-16,0-17-8 0,0 17 0 16</inkml:trace>
  <inkml:trace contextRef="#ctx0" brushRef="#br0" timeOffset="292692.8695">13737 17562 95 0,'7'15'102'0,"3"1"-4"16,-6 3-5-1,-2 3-78-15,-2 4-1 0,0 0-2 16,0 3-3-16,-2 1-5 0,-2-2-1 16,-1-3 0-16,2 1-1 15,3-2 0-15,-3 0 1 0,-2-3 0 16,1 1 0-1,1-6 0-15,0-5 0 0,3-11-1 16,0 8 0 0,0-8-1-16,13-5-1 0,-1-4 0 15,-1-6-1-15,5 1 0 16,1 3 0-16,-2-3 1 0,2 1-1 15,-1 3 1-15,0 2 0 16,0 1 0-16,-1 0 2 16,0 7-2-16,0 4 1 0,-6 3 0 15,2 1 0 1,-6 4 0-16,0 3 0 0,-4-2-1 15,1 1-1-15,-2 0-1 16,0-1-2-16,0 0-4 16,0-13-12-16,3 12-33 0,-3-12-35 15,12 1-15-15,-3-4-6 16</inkml:trace>
  <inkml:trace contextRef="#ctx0" brushRef="#br0" timeOffset="293052.8766">14248 17764 35 0,'19'-15'95'15,"-1"-1"-3"-15,-2 5-5 0,-6 4-62 16,-10 7-8-16,10-1-2 0,-10 1-2 16,-5 9-4-1,0 3-1-15,-2 5 0 0,-2 0 1 16,4-2 0-1,1 6 0-15,3-2-1 0,1-2-1 16,4-2 0-16,3 2-1 16,5-3 0-16,2-5-2 0,2-3 0 15,1-6-1 1,2 0-2-16,-1-11 0 0,-3-3-1 15,-4-4 0-15,-2-4-1 0,-4 0-1 16,-5-2 0 0,-2-1-2-16,-9 5 0 0,-1 4-1 15,-6 1-2-15,-1 6-2 16,-2 1-5-16,2 5-14 15,-2 3-35-15,-2 0-34 16,8 1-5-16,3 4-3 0</inkml:trace>
  <inkml:trace contextRef="#ctx0" brushRef="#br0" timeOffset="293332.8823">14409 17498 13 0,'-7'-26'107'16,"2"6"-5"-16,5 20-8 0,0 0-1 16,0 0-79-1,-11 7-4-15,7 10-5 0,0 7-1 16,-1 5 0-1,-2 6 0-15,2 3 1 0,-1 2-3 16,3 3-2-16,-3 2-2 16,3 1-3-16,-2 2-4 15,-1 3-17-15,0-2-51 16,3-5-22-16,3-44-5 0,-10 67-2 15</inkml:trace>
  <inkml:trace contextRef="#ctx0" brushRef="#br0" timeOffset="293862.8929">13803 17347 33 0,'-12'-5'109'16,"-2"-1"-4"-16,3 1-7 0,2-5-2 15,38 3-78 1,-29 7-6-16,0 0-4 0,0 0-5 15,-7-8-4-15,7 8-4 16,0 6-4-16,10 5-16 0,-6 2-52 16,5-5-19-16,6-2-8 0,0 2-5 15</inkml:trace>
  <inkml:trace contextRef="#ctx0" brushRef="#br0" timeOffset="294792.9115">14425 17704 25 0,'-1'-13'81'0,"1"13"-21"0,0 0-16 16,0 0-14 0,-10-9-12-16,10 9-4 0,-13 0-4 15,4 5 0-15,-3 0-1 16,3 9 0-16,-2-3-1 0,2 5 1 15,2 5 0 1,0 1 1-16,7-22-2 0,-1 22 0 16,-1 2 2-16,4 24 2 0,3-25-1 15,3 0-1 1,5-3-1-16,1-4-2 0,3-6 3 15,2-1-1 1,1-6-2-16,1-3-5 0,-4-7 0 16,0-7-2-16,-4-5 1 15,-4-2-1-15,-4-4 0 0,-5 1 0 16,-2-2-1-1,-5 0 0-15,-2 1-1 0,-2 3-3 16,-3 1-5-16,-3 2-9 0,2 8-25 16,2 3-43-1,-1 5-14-15,2-2-5 0</inkml:trace>
  <inkml:trace contextRef="#ctx0" brushRef="#br0" timeOffset="295192.9195">14539 17590 84 0,'-5'-12'102'0,"-2"4"-6"0,7 8-6 16,-10-14-68-16,10 14-10 0,-12-7-5 15,12 7-2 1,-11 4-1-16,7 6-1 0,-1 4 1 15,-1 8 0-15,2 2 1 16,4-24-4-16,0 32 1 0,-2 3-1 16,2 3-1-1,0 47 1-15,0-42-2 0,0 0 0 16,1 2 0-1,0-4 2-15,1-1-2 0,-2-40-4 16,2 35-6-16,2-1-33 0,-2-9-46 16,6 10-6-1,-8-35-9-15</inkml:trace>
  <inkml:trace contextRef="#ctx0" brushRef="#br0" timeOffset="296222.9401">14506 17644 42 0,'0'0'69'0,"-9"-13"-46"0,9 13-3 15,-7-14 0-15,7 14 7 16,-4-15 2-16,4 15-1 0,-4-19 1 16,0 9-2-1,4 1-3-15,0 9-4 0,0-16-3 16,-3 7-4-1,3 9-5-15,-6-15-2 0,2 6-2 16,4 9 1-16,-9-10-3 0,9 10-2 16,-19 0 0-1,7 0 0-15,-3 12-1 0,-2 6 1 16,-3 6 0-16,-2 7-2 15,2 3 3-15,20-34-3 0,-17 37 1 16,-16 42 1 0,25-38 0-16,4 5 0 0,4-6 1 15,0-40 0 1,15 69 3-16,3-40 3 0,5-6 0 15,6-10-1-15,3-8-1 0,5-7 0 16,0-12-1 0,0-11 1-16,-1-4-5 0,-5-8 1 15,-6 1-1-15,-4-5 0 16,-9 0 0-16,-8-2 0 0,-5 3-1 15,-11 5 0 1,-9 3-1-16,-5 7-1 0,-4 2-4 16,-1 10-3-16,-2 4-10 0,7 6-28 15,3 3-35 1,4 3-18-16,8 1-4 0</inkml:trace>
  <inkml:trace contextRef="#ctx0" brushRef="#br0" timeOffset="296622.9481">14506 17381 89 0,'-9'-23'105'0,"2"4"-9"15,-3-3-3 1,2 7-69-16,7 3-8 0,1 12-3 15,0 0-6-15,0 0-2 0,-6 11-1 16,6 4-4-16,0 5-1 16,4 9 1-16,-2 7 1 15,1 5 0-15,0 8-2 16,4 2 0-16,-4 6 0 0,1-1 1 15,-1 4 1 1,0-4-2-16,1 2 1 0,0-3-2 16,-1-1 2-16,1-1-2 0,0-1-5 15,0-3-14 1,-4-49-47-16,7 30-28 0,11 14-6 15,-10-44-5 1</inkml:trace>
  <inkml:trace contextRef="#ctx0" brushRef="#br0" timeOffset="299513.0059">2477 10899 11 0,'42'-5'14'0,"-2"-2"2"0,6-2-1 15,3-1 0-15,-3 2-1 0,4-1-2 16,-5 4 0 0,3 1-4-16,-5 1-1 0,0 1-2 15,-4 2-1-15,-5 0-2 16,6 2 0-16,-7-1-1 15,4 2 2-15,-2-2-2 16,2 1 1-16,-3-2 0 0,3 0-1 16,1 2 1-16,-5-1-1 0,3-1 0 15,-7 2 0 1,3-2 1-16,-5 4-1 0,4-2 1 15,-8 2-1 1,0-1 0-16,0 0 2 0,0-1-2 16,2 1 1-16,1-2-1 15,1 2 0-15,-1-1 1 0,2-1-1 16,0-1 0-1,2 1-1-15,-2-1 1 0,2 0 0 16,-6 2 0-16,6-1 1 0,5 1 0 16,-3-2 0-1,6-2 0-15,-4 2 1 0,6 0-1 16,-3-1 0-16,6-2 1 15,-4-4-2-15,-1 3-1 0,0-2 1 16,-1 1-1 0,4 1 0-16,-3 0 1 0,5 1-1 15,-3-1 1 1,4 1-1-16,4 0 1 0,-2 0-1 15,0 0 0-15,1 0 1 0,0 2-1 16,-4 1 0-16,5 0 0 16,-3 0 0-16,-4 3 2 0,4 0-2 15,-3 0 1 1,6 1 0-16,-3-1-1 0,5-2 1 15,4 2-1 1,2 0 0-16,4-3 0 0,-3 2 0 16,4 1 0-16,0 1 0 0,1 0-1 15,-2 1 1-15,-6-1 0 16,5 3 0-16,2-3 0 0,1 2 0 15,5-1 0 1,4-1 0-16,5-4-1 0,5 0 0 16,1 0-1-1,1-3 1-15,1-3 0 0,1-3 0 16,-3-1 1-16,0 1 1 15,-1 0-1-15,3 0 2 0,7 1 0 16,-4 0 0-16,4 0 0 0,2-2 0 16,2 0 1-1,4 0-1-15,-3-2 0 0,2 1 1 16,-2 1-4-1,-3 2-8-15,-4 3-27 0,-11 2-36 16,5 2 1-16</inkml:trace>
  <inkml:trace contextRef="#ctx0" brushRef="#br0" timeOffset="304313.1026">2419 12556 29 0,'-22'-9'33'16,"-3"2"-10"-1,-2 2-4-15,-3 5-8 0,-1-2-4 16,-1 2-2-16,-5 4-4 15,0 6-1-15,-8 0 0 0,2 4 0 16,-4 1 0 0,-2 4 0-16,-2 4 1 0,-1 0 0 15,0 2 0-15,0 2-1 0,11 0 2 16,-5 2-2-1,6-1 0-15,3 1 0 0,6-1-2 16,3 4 1-16,2-3 0 16,3 7 1-16,3 1 0 15,1 2 0-15,2 4 0 16,0 0 1-16,-5 4-1 0,8-4 1 15,-5 6-1 1,8-6 2-16,-3 1-2 0,6-1 1 16,-2-4-1-16,5 1 1 0,1-2 0 15,3-2 0-15,1-3 0 16,0 13 2-1,0-2-2 1,7 0 1-16,4 3 1 0,-1-5-3 16,7 4-1-1,-2-5-5-15,7 3-1 0,-2-15-2 16,6-2 0-16,-4-3 0 0,0-3-3 15,3-1 2 1,1-3 3-16,0 0 4 0,3-1 2 16,2 1-1-16,1-1 4 15,4 2-1-15,-2-2 1 0,5 2-1 16,-3-2 0-1,5 4 1-15,-5-7-1 0,3 5 0 16,3-5-1 0,-2 4 0-16,2 2-1 0,0-6 1 15,4 5-1-15,1-7-2 0,3 5 1 16,-2-6 0-16,-5 5-2 15,7-6 0-15,-8 1 1 0,5-1 0 16,-12 3 1 0,9-2 0-16,1 2 2 0,0 0-1 15,2 1 1 1,0 3 1-16,5-3-1 0,-1 1 1 15,3 3-1-15,-8-2 0 16,0 4 0-16,-1 0 0 0,-7 1 0 16,2 1 0-16,-7 0 0 15,5 0 0-15,1-2 1 16,-1 3-1-16,2-2 1 0,-2-2-1 15,8-1 1 1,-5-1-1-16,6-3 0 0,-6 0 2 16,0-1-4-16,1-1 2 15,-3-1 0-15,3 2 0 16,-6-2 0-16,5 4 2 0,-8-3-1 15,10 3-1-15,-3 4 0 16,1-3 1-16,4 4 0 0,-5-3 0 16,8 6 1-1,-7-6-1-15,8 8-1 0,-6-6 2 16,-2 1 1-1,6-2-2-15,-7 0-1 0,5 2 1 16,-6-2-1-16,5-3 0 16,1 1 0-16,-3-1-1 0,3 1 1 15,-2-1-1-15,4-1 1 0,-2 2-2 16,8-4 2-1,-6 1 0-15,1-1 2 0,3-2-2 16,-5 1 2 0,10-3-1-16,1-1 1 0,1 0 2 15,5-3 1-15,1-1 1 16,9-2-2-16,-1 0 3 0,3 0 2 15,3-2-1 1,-8-1 1-16,8-2-1 0,-2 1-2 16,-2-1 1-16,0 2-1 0,1-2 0 15,1 1-2 1,2-2 0-16,1-1-2 0,3-2 1 15,2-1-1-15,3-2 0 16,0-1 0-16,2-1 0 16,-1 1-2-16,9-1 0 15,3 2 1-15,-5 1-1 0,2-1 0 16,2 2 1-16,-1 1 0 0,2 0 0 15,8 0 0 1,-10 3 2-16,2-3-1 0,0 2 1 16,0-3 1-1,4 2-1-15,5 0-1 0,-4-2 2 16,2 2-2-16,3-1 1 15,-3 1 1-15,2 0-4 0,5-2 2 16,-6-1 0 0,-2-1 2-16,0-3-2 0,-4-5 1 15,7 0 0-15,0-2 1 0,-1-2-2 16,-3-1 1-1,4-1-1-15,-4-3-1 0,7-1 1 16,3-2-1-16,-3-7 0 16,-2 0-1-16,1-10 1 0,-5 2 0 15,-1-7 1 1,1-5 1-16,-11-3 2 0,-5-3 0 15,-10-2-1 1,-7 0 2-16,-9-3-1 0,-5-2-2 16,-14 1 1-16,-9 1-2 0,-11 3 1 15,-11 1-2-15,-7 3 1 16,-7 1 0-16,-11 3 1 0,-8 4 0 15,-11 1-1 1,-6 1 1-16,-9 1-1 0,-10 4-1 16,-8-1 0-1,-9 5 0-15,-10-2-1 0,-9 4 0 16,-10 0 1-16,-10 2 0 0,-7 3-1 15,-7 2 3-15,-7 3-2 16,-8 3 0-16,-5 1 0 0,-4 4 0 16,-5 1 0-1,-3 3 0-15,-5 1-1 0,-1 0 1 16,-1 1-1-1,-5 0 0-15,1-1 1 0,-5 2-1 16,2 1 1-16,-6-1-1 16,1 4 1-16,-3-3 0 0,-1 5-1 15,-2 1 1-15,0-1-1 16,0 6 0-16,-2 0 1 15,5 2-1-15,-3 5 0 0,0-2 0 16,0 6 1 0,3 1-1-16,4 0 0 0,-2 2 0 15,3-1-1-15,-2-1 1 16,1 0-1-16,1-2 1 0,-2-1-1 15,-5 1 0 1,-3-3 1-16,-3-2 0 0,-9 0 0 16,-6-3 0-16,-16-2 0 0,-9-2 0 15,-18 4 1 1,-10-2-4-16,-8 7-13 0,-4 11-51 15,-6-4-16-15,5-1-5 16</inkml:trace>
  <inkml:trace contextRef="#ctx0" brushRef="#br0" timeOffset="307543.1671">4171 13660 36 0,'50'-5'-1'0,"1"-3"133"0,1 1-264 16,-7-2 263-16,-1 7-131 15,-3-6 0-15,-3 3-1 0,-2-2 1 16,-3 3 0-16,-4-1 0 15,-1 2 0-15,-3 0 0 16,-1-1 0-16,0-1 0 0,-2 3 0 16,-3 2-133-1,-2 0 133-15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511" units="cm"/>
          <inkml:channel name="T" type="integer" max="2.14748E9" units="dev"/>
        </inkml:traceFormat>
        <inkml:channelProperties>
          <inkml:channelProperty channel="X" name="resolution" value="946.39398" units="1/cm"/>
          <inkml:channelProperty channel="Y" name="resolution" value="1675.80408" units="1/cm"/>
          <inkml:channelProperty channel="F" name="resolution" value="1.41944" units="1/cm"/>
          <inkml:channelProperty channel="T" name="resolution" value="1" units="1/dev"/>
        </inkml:channelProperties>
      </inkml:inkSource>
      <inkml:timestamp xml:id="ts0" timeString="2016-05-17T18:21:47.61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4942 7892 5 0,'8'0'39'0,"-8"0"-3"15,17 0-2-15,-6 0-6 16,6 0-3-16,0 3-3 0,1-1-5 15,2 0-3-15,3 1-4 0,-3 1-2 16,1-2-3 0,-2 1 1-16,2-1-2 0,1 0-1 15,-2-2-2 1,2 0-3-16,-2 0-10 0,2 0-22 15,-8-5-40-15,8 5-5 16</inkml:trace>
  <inkml:trace contextRef="#ctx0" brushRef="#br0" timeOffset="460.0092">5020 8098 27 0,'13'2'46'0,"6"-1"-2"15,9-1-5-15,10 0-2 16,3 0-7-16,10-1-3 0,-2-4-9 15,0 0-3 1,-2 2-2-16,-3-1-5 0,-9 0-3 16,-8 1-4-16,-2 2-7 15,-10 1-13-15,-6-7-52 0,-9 7-13 16,11 1-3-16</inkml:trace>
  <inkml:trace contextRef="#ctx0" brushRef="#br0" timeOffset="1290.0258">6519 7828 49 0,'0'0'35'15,"0"0"-6"-15,-9-3-2 16,-7 5-2-16,2 7-5 0,-8 3-5 15,-1 5-2 1,-7 0 2-16,-7 8-1 16,-2 3-1-16,-1-3-1 15,2 4-2-15,1-6-2 16,3 1-1-16,5-7-1 0,5 1-3 15,10-11-3-15,14-7-1 16,-12 7-4-16,12-7-8 0,0 0-24 16,0 0-43-1,10-7-4-15,-1-2 3 0</inkml:trace>
  <inkml:trace contextRef="#ctx0" brushRef="#br0" timeOffset="1670.0332">6232 7839 36 0,'0'0'47'16,"-3"5"-13"-16,3 9-8 0,1 6 1 15,4 6 3 1,4 8-3-16,-1-2-4 15,3 6-4-15,-1-4-1 16,1 2-3-16,-1-7-3 0,0 0-1 16,-4-11-4-1,-4-4-1-15,2-4-2 0,-4-10-4 16,2 12-6-16,-2-12-19 0,0 0-54 15,0 0-7 1,9-4-5-16</inkml:trace>
  <inkml:trace contextRef="#ctx0" brushRef="#br0" timeOffset="2070.0414">6543 8110 41 0,'0'0'76'16,"0"0"-37"-16,6 1-8 0,11-1-2 16,2 3-3-16,1-2-5 15,4 1-6-15,1 1-4 16,-3-1-1-16,-2 0-4 0,-1-1-3 15,-4 2-4-15,-4-3-4 16,0 1-8-16,-1-1-14 0,-6-7-47 16,-4 7-12-1,14-8 2-15</inkml:trace>
  <inkml:trace contextRef="#ctx0" brushRef="#br0" timeOffset="2700.054">6522 8151 0 0,'1'17'73'0,"-1"-17"-13"0,0 13-31 15,-2 7 3 1,-3 0 2-16,-2 2-6 0,-2-1-5 15,2-4-7-15,-3-4-4 0,3 1-6 16,0-7-8 0,7-7-12-16,-10 10-36 0,10-10-31 15,11-10-5-15</inkml:trace>
  <inkml:trace contextRef="#ctx0" brushRef="#br0" timeOffset="3820.0764">6257 8007 27 0,'-24'3'56'0,"11"-13"-28"0,13-5-6 16,5 2-3-1,10-3-1-15,16 5-3 0,3-6-3 16,15 7-2-1,2 0 2-15,5 9 0 0,-1 1-2 16,-5 4 0-16,-8 13-2 16,-14 2-1-16,-12 8-3 15,-16-1-1 1,-20 3 2-16,-16-3-2 0,-7 0 1 15,-10-4 1-15,-4-11-2 0,-1-3 1 16,6-8-3 0,7-3-3-16,12-9-2 0,13 0 0 15,14-5 0-15,10-3-1 16,20 7-2-16,12-3 2 0,17 2 3 15,6 7 4 1,10 3 2-16,-2 3 2 0,-5 1-1 16,-5 8 1-16,-13 4 2 15,-12 4-1-15,-18 3 0 16,-17 5-2-16,-19-2 1 0,-16 4-2 15,-13-3 1-15,-9-1 0 16,-5-5-2-16,-2-4 1 0,3-7-1 16,7-6-1-1,9 0-2-15,12-10 0 0,15-4-2 16,16-3 0-1,11 3-2-15,17-3 1 0,16 0-1 16,13 5 1-16,10 0 2 0,8 4 1 16,1 4 2-16,-4 1-1 15,-10 3 1-15,-6 0 2 0,-19 2 0 16,-20 3 0-1,-12-5-1-15,-28 7 1 0,-16-6-1 16,-11-1 1 0,-9-5-1-16,-8-7 0 0,-1-4-3 15,4-2 1-15,10-4-4 16,7-3-9-16,20-1-40 0,20 3-33 15,10-1-6-15,16-1-3 0</inkml:trace>
  <inkml:trace contextRef="#ctx0" brushRef="#br0" timeOffset="4760.0952">7864 7781 58 0,'16'-8'64'15,"-16"8"-10"-15,7-13-11 0,-7 13-13 16,0 0-9-16,0 0-7 16,0 0-2-16,0 0-2 0,-12 18-2 15,-5-1 0 1,-4 7-1-16,-7 3 0 0,-11 6 2 15,-1-1-1 1,-4 2 0-16,2-4-1 0,3-3-1 16,4-7-1-1,9 0-1-15,3-10-6 0,12-5-5 16,11-5-6-16,0 0-10 0,0 0-44 15,0 0-23 1,14 0-6-16</inkml:trace>
  <inkml:trace contextRef="#ctx0" brushRef="#br0" timeOffset="5140.1028">7647 7690 38 0,'0'13'78'0,"13"4"-43"0,-6 5 0 15,4 5 2-15,0 6-3 0,4 1-6 16,-1 6-6 0,3-1-2-16,-5 0-4 15,-2-3-3-15,-1-3-1 16,-2-5-3-16,-5-5 0 0,-2-2-2 15,0-12-2 1,0-9-2-16,-5 13-2 0,5-13-4 16,0 0-6-16,0 0-11 15,0 15-49-15,0-15-21 16,0 0-6-16,14 0-3 0</inkml:trace>
  <inkml:trace contextRef="#ctx0" brushRef="#br0" timeOffset="5520.1104">8164 8076 19 0,'0'0'81'16,"2"8"1"-16,-2 3-2 0,-4 1-64 15,4 5-6 1,-3 2 4-16,1 0 0 0,0 2-1 15,-3-3-4-15,3-3-1 16,0-2-1-16,2-2-5 0,0-11-8 16,-1 10-15-1,1-10-56-15,7 1-10 0,1-6-4 16</inkml:trace>
  <inkml:trace contextRef="#ctx0" brushRef="#br0" timeOffset="5860.1172">8355 7865 45 0,'0'0'85'16,"0"0"1"-16,-13 10-53 0,38-4-7 15,11-5 2-15,13 3-2 0,-3-5-7 16,6 2-4 0,-3-1-6-16,-4-1-6 0,-5-2-6 15,-12-1-6-15,-6 3-7 16,-9-4-32-16,-13 5-39 0,0 0-5 15,-2-13-4 1</inkml:trace>
  <inkml:trace contextRef="#ctx0" brushRef="#br0" timeOffset="6220.1244">8493 7742 1 0,'0'0'83'0,"0"0"3"0,-9-15-36 16,9 15-19-16,0 0-7 15,0 0-2-15,0 0-9 0,0 12-2 16,0 1-4-1,3 6 0-15,1 5 1 0,2 3 1 16,0 7 1 0,1 12 0-1,1-1-1-15,-3-2-1 16,2-4-2-16,0-4-1 0,-4-6 0 15,0-5-1-15,0-8-1 0,-3-16-2 16,0 0-3 0,0 0-7-16,0 0-10 0,0 0-35 15,0 0-34 1,-2-9-9-16,2-1-3 0</inkml:trace>
  <inkml:trace contextRef="#ctx0" brushRef="#br0" timeOffset="6760.1352">8975 7832 1 0,'0'0'80'0,"-8"-5"0"16,8 5-6-16,0 0-54 0,0 0-16 15,0 0-1 1,-2 6-1-16,2 4 0 0,7 6-1 15,4 4 2-15,4 14 5 16,6 7-1 0,-4 2 1-16,3 2 1 0,-2-2-1 15,2 3 0 1,-7-7 2-16,-1-1 0 0,-8-18 1 15,-2-3 0 1,-2-6 3-16,0-11-1 0,-14 11 0 16,-3-11-2-16,-2-2 0 15,0-6-4-15,-3-2-1 0,-1-3-2 16,-3 0-1-16,5-2-1 0,2-1-2 15,4 1-1 1,3 1-3-16,-2-1-5 0,8 2-17 16,-5 2-51-1,8-7-17-15,2-3-6 0,0-4-4 16</inkml:trace>
  <inkml:trace contextRef="#ctx0" brushRef="#br0" timeOffset="6890.1378">8915 7745 16 0,'-1'-12'93'16,"-4"-1"-4"-1,4 2-17-15,-3 42-65 0,4-31-89 16,8-9-7-16,1 3-4 16</inkml:trace>
  <inkml:trace contextRef="#ctx0" brushRef="#br0" timeOffset="7540.1508">9267 7746 48 0,'-11'0'66'0,"1"-9"-25"0,1 17-33 16,4 8 2-16,-1 4 6 0,5 3 4 16,1-2 1-1,6 2 1-15,5-3 1 0,3-5 1 16,6-1-1-16,3-8-4 15,0-2-2-15,-1-4-2 0,0-5-2 16,2-8-3 0,-7-2-4-16,2-3-1 0,-6-5-2 15,-2 2-1 1,-4-1 0-16,1 3-1 0,-4 0-1 15,-3 2-1-15,0 4 0 0,-1 13-2 16,0-12 0-16,0 12 0 16,0 10 0-16,-1 5-1 15,1 6 1-15,0 6 0 16,0 6 2-16,0 5 0 0,4 11 3 31,-2 0 0-31,-1-3 0 16,-1-4 0-16,0-3 1 15,0-7 1-15,-1-2-1 0,-4-6 0 16,1-14-4-16,4-10-2 0,-4 11-4 15,4-11-11 1,0 0-26-16,0 0-44 0,0 0-6 16,0 0-5-1</inkml:trace>
  <inkml:trace contextRef="#ctx0" brushRef="#br0" timeOffset="7810.1562">9677 7932 8 0,'5'13'77'0,"-1"2"3"15,-1 2-1 1,1 4-68-16,0 4 3 0,-1-1 1 15,0 0-1-15,-1-5-2 0,0-3 0 16,-1-2-4 0,-1-14-6-16,4 16-8 0,-4-16-25 15,0 0-49 1,0 0-5-16,6-7-4 0</inkml:trace>
  <inkml:trace contextRef="#ctx0" brushRef="#br0" timeOffset="8290.1657">9809 7559 37 0,'-16'-11'86'0,"9"21"-9"0,7-10-35 15,0 0-5-15,-11-6-8 0,11 6-8 16,0 0-6-16,0 0-5 16,0 0-4-16,0 0-1 0,0 0-1 15,13 4-2 1,1 4 0-16,3 7 1 0,3 5 0 15,5 4 1 1,0 5-1-16,-1 5 0 0,-1 8 1 16,-2 4-1-16,-3 5 0 15,-6 3-1-15,-7 7 0 16,-5 2-2-16,-6-1-3 15,-7 0-7-15,-13-7-26 16,-12-1-48-16,1-4-7 0,-9-9-6 16</inkml:trace>
  <inkml:trace contextRef="#ctx0" brushRef="#br0" timeOffset="8760.1752">7459 7708 25 0,'-11'17'69'0,"-28"11"-41"16,27 9-4-16,0 16 2 15,-1 8 3-15,5 5 0 0,3 1-4 16,5-1-5-1,10-1-3-15,9-7-14 0,-1 2-52 16,11-22-26-16,8-6-7 0,3-12-1 16</inkml:trace>
  <inkml:trace contextRef="#ctx0" brushRef="#br0" timeOffset="9520.1904">10277 7703 4 0,'-9'-13'61'0,"-9"13"-29"15,6-4-14-15,-6 4-3 16,4 2 4-16,-3 9 1 16,4 5-1-16,1 7-1 0,0 10-1 15,5 3 0-15,1 17 1 16,6 2 1-1,0 0-3 1,6 1 0-16,1-7 0 0,4 0-2 16,3-10-1-16,-1-2-2 15,2-18-5-15,-2-4-7 16,5 0-12-16,-4 3-46 15,5-10-26-15,-3-3-5 0,0-5-5 16</inkml:trace>
  <inkml:trace contextRef="#ctx0" brushRef="#br0" timeOffset="9860.1972">10757 7814 74 0,'-13'26'87'0,"-2"4"-1"0,-3 0-44 15,1 13-24 1,-3 4 2-16,3 2 0 0,-3-4-2 16,0-2-3-16,4-5-5 0,0-6-3 15,5-7-2 1,3-9-4-16,3-4-4 0,5-12-11 15,0 0-53-15,0-14-21 16,0-7-7-16,0-8-4 0</inkml:trace>
  <inkml:trace contextRef="#ctx0" brushRef="#br0" timeOffset="10060.2012">10516 7872 63 0,'12'7'91'0,"8"6"-3"15,0 1-4-15,21 8-71 16,-14 4-1-1,-1 8 2-15,1 0-3 0,-8 2-2 16,1 1-3 0,-6-3-2-16,0-5-3 0,-4-4-6 15,-2-8-14-15,3-11-57 16,4 3-14-16,-2-8-3 0,4-1-6 15</inkml:trace>
  <inkml:trace contextRef="#ctx0" brushRef="#br0" timeOffset="10460.2092">11003 8076 37 0,'10'2'89'0,"1"-2"-1"15,3-5-3-15,2 1-63 0,2 0-8 16,0 0-2-1,-5 3-1-15,2 1-4 0,-5 0-3 16,-10 0-2-16,3 15-2 0,-8 0 1 16,-8 2-1-1,-6 0 1-15,0 3-1 0,-2 1 1 16,2 0 0-16,1-2 0 15,6-2 1-15,6-5 1 0,6-1 1 16,8-2-2 0,9-5 1-16,6 0-3 0,3-4-5 15,4 0-12 1,-1 2-38-16,-1-2-31 0,2-10-8 15,-3 1-3-15</inkml:trace>
  <inkml:trace contextRef="#ctx0" brushRef="#br0" timeOffset="10890.2178">11516 7814 78 0,'-3'29'92'15,"1"1"-5"-15,1 0-4 0,-4 7-77 16,5 5 2-16,0 4-2 16,0 4-4-16,-4-6-21 0,-5 2-60 15,5-6-7 1,-2-8-7-16</inkml:trace>
  <inkml:trace contextRef="#ctx0" brushRef="#br0" timeOffset="11530.2306">11501 7981 24 0,'-11'-3'89'16,"2"-1"-24"-16,9 4-11 0,0 0-11 16,0 0-8-16,10 0-9 15,13 0-7-15,6 3-5 0,4 0-4 16,5-1 0-1,5 1-1-15,-1-2-4 0,-2-1-2 16,-5 2-4-16,-11-2-12 0,-2-7-56 16,-9 7-19-1,-13 0-6 1,2-9-5-16</inkml:trace>
  <inkml:trace contextRef="#ctx0" brushRef="#br0" timeOffset="12340.2468">11362 7990 35 0,'-12'-5'66'16,"12"5"-20"-16,-10 5-8 0,10-5-4 16,11 8-6-1,8-6-5-15,12 1-5 0,7-3-1 16,2 1-5-16,6-1-8 15,2 0-29-15,3-4-52 0,-10 0-8 16,-7-2-5 0</inkml:trace>
  <inkml:trace contextRef="#ctx0" brushRef="#br0" timeOffset="13150.263">12087 7785 63 0,'-10'2'73'16,"10"-2"-23"-16,0 0-13 15,0 0-11-15,0 14-10 16,0-5-4-16,0 3-3 0,2 7 1 15,4 5 0 1,1 3 0-16,1 6 1 0,2 3-3 16,1 5 0-16,0 1 0 15,-2 0-1-15,-2-2 0 0,-2-1 0 16,-3-5 0-1,-1-4 2-15,-1-3 0 0,-4-9-1 16,-8-3 0-16,2-7-1 0,-6-4-1 16,-4-4-1-1,-5-3 0-15,-1-9-2 0,-3-2 0 16,-4-2-2-16,3-4 0 15,-2-1-1-15,6 1-3 16,2-2-2-16,8 3-10 16,1-2-23-16,5-1-53 0,10 1-4 15,1-4-8 1</inkml:trace>
  <inkml:trace contextRef="#ctx0" brushRef="#br0" timeOffset="13330.2665">12095 7608 81 0,'-5'-18'86'0,"1"4"-4"0,-5-1-19 16,-36 0-123-16,45 15-21 0,0 0-7 15,0 0 5 1</inkml:trace>
  <inkml:trace contextRef="#ctx0" brushRef="#br0" timeOffset="13880.2776">12409 7715 46 0,'0'0'82'0,"-6"-5"-4"16,-1-12-24-16,2 28-40 0,3 13-3 15,2 3 1-15,0 4 0 0,5 3 2 16,4-2-1 0,4-2 1-16,4-7 1 0,2-3-3 15,1-8 1 1,1-6-3-16,0-6-2 0,-2-7-1 15,1-8-2-15,-3-4-1 16,-3-8-1-16,-2-4-1 0,-2-3-1 16,-3-2 0-16,-5-1-1 0,-1 2 0 15,-1 4 0 1,0 3-1-16,0 9-1 0,-3 9 0 15,3 10-1 1,-5 4 1-16,3 15 0 0,-1 9-1 16,2 7 1-16,1 10 1 15,-2 5 1-15,2 4 1 0,0 4 0 16,0-3 0-1,0-2 1-15,0-3-1 0,-2-7 1 16,2-5 0-16,0-8-1 0,0-7-1 16,-1-6-2-1,0-8-7-15,1-9-20 0,7 13-53 16,-2-20-10-16,3-6-7 15,3-6-2-15</inkml:trace>
  <inkml:trace contextRef="#ctx0" brushRef="#br0" timeOffset="14400.288">12900 7936 56 0,'0'-11'57'0,"0"11"-3"15,14-2-9-15,-4 0-16 0,4 2-10 16,-1-3-5-16,2 3-2 16,-3 0-2-16,-1 0-4 15,-2 0-1-15,-9 0-1 0,0 0-1 16,3 13-1-1,-3-13 3-15,-6 19-2 0,-2-8 0 16,-2 6 0-16,3-4 0 16,-2 5-1-16,4-1 1 15,4 2 1-15,1-4-1 16,5-3 1-16,8-1 0 0,3-1 1 15,4-2 0-15,0-5-3 0,0 0-9 16,1-3-13 0,-5-4-52-16,1-4-15 0,-1-2-7 15</inkml:trace>
  <inkml:trace contextRef="#ctx0" brushRef="#br0" timeOffset="14860.2972">13046 7497 67 0,'0'0'76'0,"0"0"-35"16,0 0-16 0,0 0-2-16,0 0-3 0,0 0-5 15,11 0-3 1,-2 0-2-16,4 7 2 0,4 0 0 15,4 6 1-15,3 4-2 0,5 9-1 16,2 6-2-16,5 12-2 16,-1 3-2-16,0 13 1 0,-1 3-4 15,-2 6 0 1,-9-1-2-16,-7 0 0 0,-8-4 1 15,-9-2-2 1,-16-9-1-16,-8-10-1 0,-11-2-5 16,-7-2-18-16,-3-7-54 0,-9-6-5 15,-2-4-4-15</inkml:trace>
  <inkml:trace contextRef="#ctx0" brushRef="#br0" timeOffset="15890.3178">13714 7787 24 0,'0'0'56'0,"0"0"-5"0,0 0-2 16,14 3-7-16,1 0-11 15,8-3-7-15,3 4-3 0,5-4-3 16,3 1-3-1,3-1-7-15,-1 0-2 0,2 0-3 16,-4 0-2 0,-5-1-2-16,-7-3-8 0,-1 4-13 15,-3 2-50-15,-7-2-15 16,-11 0-3-16</inkml:trace>
  <inkml:trace contextRef="#ctx0" brushRef="#br0" timeOffset="16280.3255">13699 7993 0 0,'0'0'74'0,"0"0"3"0,13 9-47 16,16-7-4-1,11 0 2-15,8 2 0 0,6 1-8 16,3-2-4-16,0 2-4 15,-4 1 0-15,-7-2-2 0,-7-1-3 16,-9 3-3 0,-5-6-3-16,-10 2-5 0,-4-2-9 15,-2-7-55 1,-9 7-16-16,9-6-7 0,-9 6 6 15</inkml:trace>
  <inkml:trace contextRef="#ctx0" brushRef="#br0" timeOffset="16940.3394">14996 7908 44 0,'0'0'98'15,"0"0"-2"1,-7 3-5-16,-22-3-60 0,29 0-6 15,0 0-7-15,0 0-5 16,-2 10-3-16,2-10-5 0,0 0 0 16,0 0-3-16,0 0 1 15,0 0-2-15,0 0 1 16,0 0-1-16,0 0 0 0,0 0-1 15,0 0 0 1,0 0 1-16,-9 3-1 0,9-3-1 16,0 0-1-16,-10 0-2 15,10 0-4-15,-9-3-9 16,9 3-27-16,0 0-45 15,0 0-8 1,0 0-7-16</inkml:trace>
  <inkml:trace contextRef="#ctx0" brushRef="#br0" timeOffset="17390.3486">15424 7894 45 0,'0'0'95'0,"0"0"-3"15,0 0-3-15,-5-4-62 16,5 4-9-16,-10 0 0 0,10 0-4 16,-10 0-4-1,10 0-3-15,-10 2-2 0,10-2-2 16,-9 5 0-16,9-5-1 15,-8 2-1-15,8-2 0 16,0 0-1-16,-12 1 1 0,12-1-2 16,0 0-1-16,-8 4-2 15,8-4-4-15,0 0-10 0,0 0-39 16,0 0-33-1,0 0-7-15,7 9-5 0</inkml:trace>
  <inkml:trace contextRef="#ctx0" brushRef="#br0" timeOffset="17720.3551">15621 7846 50 0,'18'0'93'0,"-18"0"-1"0,9 7-32 0,-9-7-27 15,0 0-4 1,0 0-5-16,5 10-5 0,-5-10-7 15,0 0-4 1,0 0-2-16,0 0-2 0,0 0-1 16,0 0-1-16,0 0-1 15,0 0-2-15,0 0-4 0,0 0-9 16,0 0-44-1,0 0-32-15,0 0-7 0,2-6-6 16</inkml:trace>
  <inkml:trace contextRef="#ctx0" brushRef="#br0" timeOffset="36900.7394">6471 2726 63 0,'-6'-16'83'0,"3"5"-27"16,3 11-16-1,0-12-12-15,0 12-9 0,0-12-5 16,0 12-4-16,0 0-1 16,0-9-3-16,0 9 0 0,0 0-2 15,-13-10 0-15,3 5-2 16,-4 5 0-16,1-3-1 15,-5 0-1-15,-1-1 0 0,-1 4 0 16,0 0 0 0,4 0-1-16,-1 1 1 0,2 0 0 15,3 2-1-15,2-1 1 16,10-2 0-16,-13 8 0 15,13-8 1-15,0 0 0 16,-10 7 0-16,10-7 0 0,0 0 0 16,0 0 0-16,0 0 1 0,5 5-1 15,-5-5 0 1,18 7 0-16,-2-5 1 0,5 1 0 15,2 0 1-15,7 0-1 16,8-1 2-16,4-1-1 16,10-1 0-16,7 0 1 15,6 0 0-15,9 0-1 0,7 0 0 16,5-5 1-16,6 3-1 0,1-3 1 15,1 3 0 1,-2-4 0-16,-4 0 0 0,-7 1 0 16,-6 0 0-1,-8 0 0-15,-13 0 0 0,-8 3-1 16,-8-2-1-16,-11 2 0 15,-1 1 1-15,-7 1-3 0,-7-2 1 16,2 2-1 0,0 2 0-16,-1 3 1 0,-1 0-1 15,2 2 0-15,-7-2 2 0,4 1-2 16,-11-6 1-1,12 7-2-15,-12-7-2 0,0 0-4 16,0 0-10-16,0 0-33 16,13 6-41-16,-10-12-5 0,6-5-8 15</inkml:trace>
  <inkml:trace contextRef="#ctx0" brushRef="#br0" timeOffset="42090.8434">3094 2631 67 0,'-15'-9'57'15,"15"9"-9"1,0-13-13-16,0 13-7 0,1-9-8 15,-1 9-4-15,7-9-4 16,-7 9-3-16,11-8-2 0,-11 8-1 16,14-5-2-1,-4 3 0-15,7 2-2 0,1 0 0 16,5 0-2-16,3 5 1 0,7-1 0 15,4 2 2 1,0-3-1-16,3-2-1 0,3 5 1 16,5-5 0-16,-2 2 0 15,4-3 0-15,1 0 0 0,-3 0-1 16,4 0 1-1,-3 0-1-15,3-3 1 0,-2 3-1 16,1 0 2 0,-1 0-1-16,2 0 0 0,1 0 1 15,4 0 0-15,5 3 0 0,0-1-1 16,4-1 0-16,2-1 1 15,3 0-2-15,1 0 1 16,2 0-1-16,-1 0 0 16,-2-1 0-16,1-4-1 0,0 3 1 15,-1 0-1 1,-1 1 0-16,3 1 0 0,-5 1 0 15,0 2 1-15,-2 5-1 16,-4 0 0-16,-2 1 1 16,-7-1-1-16,-4-1 1 0,-9 3-1 15,-6-8-4-15,-6 5-10 16,-11 0-41-16,-17-7-31 0,0 0-6 15,-4-12-2 1</inkml:trace>
  <inkml:trace contextRef="#ctx0" brushRef="#br0" timeOffset="89803.8026">17905 5648 5 0,'0'0'39'0,"17"-6"4"0,4 1 4 15,2-6 0 1,3 2-9-16,-1-4-11 0,5 0-6 15,-4 1-5-15,-2-1-4 16,-4 1-4-16,-6-1-1 0,-1 0-2 16,-6 1-1-1,2 0 0-15,-5 0-2 0,-3-1 0 16,-1 1 0-16,0 2-1 0,-1 2 0 15,1 8-4 1,-16-10 2-16,7 9-1 0,-4 1 0 16,-2 3 0-16,-1 5-2 15,-4 0 2-15,-1 7-1 0,2 3 4 16,-2 0-2-1,-3 4 1-15,3 2-1 0,-3 3 1 16,1-1 0 0,1 3 1-16,1 1 0 0,2 0 0 15,2 2 1-15,4-3 0 0,5 1 2 16,4-3 0-16,8 1 1 15,9-4 0-15,8-4 1 0,8-1 0 16,8-7 1 0,7 0-1-16,3-7-1 0,8 2 1 15,-5-5-1 1,-1-1-2-16,-3-1-2 0,-7 0-2 15,-5-1-5-15,-11-4-9 16,1 1-28-16,-1 2-42 0,-8-6-8 16,-2 1-3-16</inkml:trace>
  <inkml:trace contextRef="#ctx0" brushRef="#br0" timeOffset="90873.824">18589 4969 1 0,'-2'-15'38'0,"1"6"-7"16,1 9-7-16,-4-14-3 15,4 14-6-15,-2-11-2 16,2 11-2-16,0 0-4 16,-13-7-5-16,13 7 0 0,-14 8-3 15,3-1 2 1,-1 10-1-16,-6-1 1 0,7 7 4 15,-8 0 2-15,7 2 0 16,0 2 3-16,5-5 1 16,2 1 3-16,5-4 0 0,6-4 2 15,9-6-2-15,4-3-1 16,1-5-1-16,3-1-1 0,-1 0-2 15,0-2-3 1,-2-4-3-16,0-2 1 0,-6 3-1 16,2-4-1-1,-6-1-1-15,3-5 1 0,-5 6 0 16,1-8 0-16,-2 2-1 0,-4-1 1 15,2 0-1-15,-5 3 0 16,-1-2 0-16,-3 3-1 0,0-3 0 16,2 5 0-1,-3 2 0-15,5 8-1 0,-10-13 1 16,10 13-2-1,0 0-1-15,0 0 1 0,-9 0-1 16,9 8 0-16,-1 5 1 16,2 7 1-16,3 2-1 0,2 0 3 15,4 7 0-15,5-8 1 0,4 3 1 16,1-2-2-1,5-2-5-15,-5-4-15 0,5-7-51 16,0 4-15 0,-4-8-4-16</inkml:trace>
  <inkml:trace contextRef="#ctx0" brushRef="#br0" timeOffset="91863.8437">19015 5680 75 0,'23'-24'63'15,"7"10"-13"-15,-4-2-7 16,8 0-11-16,-6 1-12 15,-3-3-5-15,-5 3-8 0,-1-2-2 16,-10 2-1 0,-4 1-2-16,-4 1 0 0,-2 1-2 15,-8 3 0-15,-4 1-2 16,-4 8 1-16,-10 0 0 15,1 8-1-15,-9 9-1 16,0 3 0-16,-5 11 1 0,2 7 0 16,1 3 2-16,4 5 0 0,7 0 1 15,2 3 2 1,14-6 2-16,4-2 2 0,7-7 3 15,13-5-1-15,9-7 1 16,10-7-1-16,5-2 0 16,8-5-1-16,0-5-3 15,3-1-4-15,-3-2-5 0,0 0-10 16,-6-10-20-16,-11 3-51 0,4-3-7 15,-5-6-3 1</inkml:trace>
  <inkml:trace contextRef="#ctx0" brushRef="#br0" timeOffset="92593.8584">19531 4841 30 0,'0'0'54'15,"-5"-11"-15"-15,5 11-11 0,0 0-7 16,0 0-6-16,0 13-4 0,0 6 0 15,1 3-1-15,1 3 0 16,-2 6 3-16,0 2 0 16,0 2 1-16,-4 3-2 15,-3-4-1-15,2-3-2 0,-2-4 0 16,0-8-1-1,1-5 1-15,-1-3-2 0,7-11 0 16,-10 4 0-16,10-4 0 16,-4-8-2-16,3-4 0 15,1-4-1-15,0 2-2 0,5-8 0 16,5 6-2-16,7-3 0 15,6 8-1-15,5-1 0 0,9 7 0 16,3 5-1 0,4 5 0-16,-2 8 1 0,-6 0-1 15,-2 6 1-15,-9 0 0 16,-10 2 0-16,-14 1 1 15,-7-6 0-15,-12-2 1 16,-8-1 0-16,-5-3 0 0,-5-3 1 16,0-3-2-16,-2-3-2 0,4 0-2 15,4-1-4 1,5 3-8-16,6-3-15 0,3 3-43 15,11 7-16 1,3-1-5-16</inkml:trace>
  <inkml:trace contextRef="#ctx0" brushRef="#br0" timeOffset="93023.867">19968 5554 8 0,'11'3'80'0,"7"-3"2"15,7-3-54-15,11 1-1 16,-2-2-1-16,6 1-7 0,-5-2-6 16,1 3-8-1,-7-3-12-15,-1 5-20 0,-8 0-32 16,-4 0-22-16,-2 0-3 0</inkml:trace>
  <inkml:trace contextRef="#ctx0" brushRef="#br0" timeOffset="93293.8724">19912 5820 65 0,'37'2'86'15,"6"-11"-17"1,4 9-27-16,1 0-17 0,-3-2-15 15,4 2-36-15,0 0-50 16,-12 0-6-16,-9 0-6 0</inkml:trace>
  <inkml:trace contextRef="#ctx0" brushRef="#br0" timeOffset="94063.8878">20733 5592 76 0,'0'0'85'0,"0"0"-45"0,12-1-6 15,12 1-4 1,1 0-3-16,9 0-4 0,0-3-2 16,6-1-7-16,0-6-4 15,-6-2-1-15,-2-3-4 0,-11 3-1 16,-3-7-2-1,-9 2-2-15,-7-3 0 0,-5 1 1 16,-10 2-3 0,-7 4-2-16,-8 4 1 0,-8 3-4 15,-4 6 4-15,-6 10 0 0,-2 14 0 16,0 11-1-16,2 8 3 15,7 11 1-15,6 8 1 0,14-1 2 16,10 5 0 0,10-8 1-16,19-5 2 0,14-11 1 15,11-9-1 1,9-11-1-16,4-13-5 0,2-4-21 15,7-5-57-15,-10-12-11 16,-3-12-7-16,-10-12-2 0</inkml:trace>
  <inkml:trace contextRef="#ctx0" brushRef="#br0" timeOffset="94643.8994">21407 5025 52 0,'-17'0'74'15,"-1"4"-50"-15,3 11-2 0,2 4-1 16,0 6 2 0,4 1 0-16,6 1-3 0,3-5 0 15,7-1-2-15,6-5-3 16,4-5 0-16,3-9-2 0,1-2-3 15,2-5-2 1,-4-7-3-16,-2 0 0 0,-3-5-2 16,-3-3-1-16,-4 0-1 0,0 2 0 15,-3 2-1 1,-3 4-2-16,0 3 0 0,-1 9-1 15,0 0-2-15,0 0 3 16,3 18-1-16,5-1 1 0,-1 3 1 16,5 1 1-1,1 1 2-15,2-1 0 0,-1-4 2 16,1-4-1-16,-3-5 0 0,-3 0-2 15,-9-8-2 1,16 5-3-16,-16-5-5 0,0 0-13 16,13-5-41-16,-12-5-27 15,4-4-7-15</inkml:trace>
  <inkml:trace contextRef="#ctx0" brushRef="#br0" timeOffset="95073.908">21671 4746 38 0,'-3'-10'79'0,"3"10"0"16,0 0-53-16,2 10-3 0,4 15-4 15,-1 5-3 1,-2 10-4-16,0 5 2 0,-1 11 1 15,2-4-3-15,-4 3-2 16,-1-9 0-16,1-8-2 16,0-5 0-16,0-12 0 0,0-6-1 15,0-15 0-15,0 0-1 16,7-7 0-16,0-9-2 0,2-3 0 15,4-3-2 1,4 0-1-16,7 1-1 0,8 4-2 16,6 8 2-1,8 9-2-15,5 4 1 0,-1 11-1 16,-5 4 1-16,-3 4 0 0,-10 2 0 15,-16 4 0-15,-15-7 0 16,-9 0 1-16,-20-7 1 0,-6-4-1 16,-7-4 0-1,-8-6-1-15,1-1-5 0,0-3-9 16,4-10-55-1,3 9-21-15,5-5-8 0,6 3-3 16</inkml:trace>
  <inkml:trace contextRef="#ctx0" brushRef="#br0" timeOffset="96893.9442">18432 6895 54 0,'-14'0'47'0,"3"-3"-4"15,2 1-10-15,9 2-5 16,0 0-4-16,-4 12-6 0,4-12-2 15,17 9-1 1,2-9 0-16,9 0 2 0,-1-2-2 16,8-7-2-1,-3-3-3-15,-1-5-2 0,-3 0-2 16,-8 0-3-16,-7 0 0 0,-8 0-1 15,-5 2-1-15,-5 1-1 16,-8 1-1-16,-3 2 0 16,-3 6-2-16,-2 0 2 15,-2 5-2-15,-1 5 1 0,3 7-1 16,0 9 0-1,5 4-1-15,-2 9 2 0,8 4-1 16,3 6 2-16,7 0 1 16,3-3 1-16,7-3 3 0,5-6 0 15,4-3 2-15,5-10 0 16,0-10 1-16,2-5-1 15,-1-4 1-15,0-3-2 0,-2-9-2 16,1-2 1 0,-3-8-2-16,-2-3-1 0,-2 0 0 15,-4-7-1-15,-2 0 0 16,-3 1 0-16,-1 1-1 0,-6 4 1 15,1 3-1 1,-2 3 0-16,-1 5 0 0,0 4-1 16,1 11-1-16,-3-9 0 0,3 9-1 15,0 9 0 1,5 8 0-16,3 5 1 0,6 3 1 15,0 7 1-15,6-3 3 16,3 4 0-16,0-9 2 16,6-5 2-16,-1-6-1 15,6-10 0-15,-7-3 0 0,3-11 0 16,-1-4-1-16,-6-9 0 0,-2-1-2 15,-4-2 1 1,-2 0-2-16,-7 3 1 0,-1 0-1 16,-3 4-1-16,-4 1 0 15,1 7 0-15,-2 1-1 16,1 11 0-16,-7-10-1 15,7 10 0-15,-9-4 2 0,9 4-2 16,0 0 0 0,-1 5 1-16,1-5-1 0,6 13 1 15,6-4 1-15,4 0-1 0,5-2 1 16,5 0 0-1,2-1 1-15,2-5 0 0,1 0 0 16,0-1 1-16,-1-5-1 16,-6-4 1-16,-3 0 0 0,-5-4-1 15,-5-1 0 1,-3-1 0-16,-5 0 0 0,-1-1-2 15,-2 0 1-15,-4 3-2 16,-4 1 1-16,0 4-1 16,8 8 0-16,-17-5 0 0,17 5 0 15,-16 7-1-15,8 4 1 16,3 6 0-16,0 4-1 0,0 4 2 15,2 6-1 1,0-1 1-16,1 6 0 0,0-3 0 16,2 3 1-16,0-7 1 15,4-4 0-15,1-3 1 16,2-8 0-16,1 0 1 0,1-11 0 15,2-3 0-15,-1-5 0 16,3-7 0-16,1-4-1 0,4-5-2 16,-1-2 1-1,3-8-1-15,2 3 0 0,2 2-1 16,-1 0 0-1,-2 5-1-15,0 3 1 0,-1 5-1 16,-2 6 0-16,-2 7 0 16,-1 6 0-16,-4 6 1 0,-2 12 1 15,-3 2-1-15,-2 8 2 0,-2 0 0 16,-2 0 0-1,0-3 1-15,0-8 1 0,0-1 0 16,0-9 2 0,0-13-1-16,0 0 0 0,10-7-1 15,4-13 2-15,2-1-1 16,6-4-3-16,1-1 1 0,5 2-3 15,-6 4 0 1,2 3 0-16,-4 10-1 0,-3 7 0 16,-2 5 1-16,-2 12-1 0,-2 3 0 15,-5 6 1 1,2-2 2-16,-1 2-1 0,-1-1-1 15,6 0-5-15,-7-9-17 16,3-2-40-16,6 3-27 0,-2-14-7 16,5-3-8-1</inkml:trace>
  <inkml:trace contextRef="#ctx0" brushRef="#br0" timeOffset="97543.9574">20472 6866 42 0,'0'0'93'0,"0"0"0"0,-4-14-7 16,11 4-60-16,15 0-6 15,9-5-5-15,5 1-3 16,3-7-4-16,4-1-2 0,1-4 0 15,-1 1-3-15,-9 0 0 16,-11-6-1-16,-8 4-1 0,-11-4 0 16,-4 3-1-1,-8 2-1-15,-8 2-1 0,-6 7 0 16,-1 5 0-1,-2 7 0-15,-3 5-1 0,4 13 1 16,2 11-1-16,1 10 2 16,2 12 0-16,-2 4 1 0,2 13 1 15,-3 3 0-15,2 4 1 0,1-3 0 16,-1-4 0-1,0-6 0-15,5-7-1 0,5-9 0 16,0-10-1 0,8-8-2-16,2-9-5 0,15-6-20 15,7-8-51-15,8-11-14 16,9-18-5-16,2-12-4 0</inkml:trace>
  <inkml:trace contextRef="#ctx0" brushRef="#br0" timeOffset="97813.9626">20904 6883 0 0,'0'27'82'0,"1"3"6"15,3-3-1-15,4-2-55 16,13-4-8-16,8-6 0 0,9-6-3 16,3-9-2-1,2-5-3-15,-2-12-4 0,-4-5-4 16,-9-4-4-16,-13-5-2 0,-15 2-1 15,-10 0-1 1,-17 5-1-16,-7 4 0 0,-8 6-1 16,-6 8 1-16,1 6-1 15,4 3 1-15,6 11-2 0,7 4-1 16,10 4-5-1,9-1-10-15,11-2-57 0,11 3-15 16,9-5-6 0,5-2-3-16</inkml:trace>
  <inkml:trace contextRef="#ctx0" brushRef="#br0" timeOffset="98193.9704">21421 6832 75 0,'6'26'91'16,"1"6"-2"-16,-12 2-55 0,9 4-5 15,0-1-3 1,1-5-7-16,-5-4-2 0,2-7-2 16,-2-5-3-16,0-16-2 15,0 0 0-15,3-10-1 0,1-17-1 16,2-1-3-16,6-8-2 0,0 0-2 15,8-2-1 1,6 3 0-16,7 3 0 0,4 9 0 16,4 5-1-1,1 3 1-15,2 8-3 0,0 2-2 16,-1 7-8-16,-14 9-30 15,-5 5-50-15,-5 3-5 0,-7-4-8 16</inkml:trace>
  <inkml:trace contextRef="#ctx0" brushRef="#br0" timeOffset="99013.9866">19297 7543 5 0,'-4'-10'71'16,"-5"-16"1"-16,-6 25-50 0,-2 1-2 15,-5 4 0-15,-3 10-3 16,-5 7-1-16,5 6-2 0,1 3-1 16,3 6 0-16,6-4 0 15,7 1 0-15,7-5 1 16,8-7-1-16,13-5-1 0,7-13-1 15,8-6 1 1,2-9 0-16,5-7-3 0,-2-6-3 16,-4-6-1-16,-5-2-2 15,-6-4 0-15,-6 5-1 0,-10 2-1 16,-5 5-1-16,-4 3 0 15,-3 6 0-15,-4 8 0 16,7 8-1-16,-14-1 0 0,14 1 0 16,-13 13 1-1,11 4 0-15,1-3 0 0,1 10 0 16,2-2 1-16,4 6-1 15,1 1 1-15,6-1-2 16,0 0-3-16,5 0-5 16,-2-3-7-16,3-2-21 0,5 5-50 15,-7-13-7-15,0-6-7 0</inkml:trace>
  <inkml:trace contextRef="#ctx0" brushRef="#br0" timeOffset="99203.9904">19649 7771 46 0,'3'22'90'15,"-2"1"-2"1,-2 5-42-16,-5 3-15 0,3 2-7 16,-5-5-8-16,0 0-5 0,1-9-5 15,-3-2-6-15,4-2-12 16,-1-4-41-16,7-11-31 15,5-6-8-15,5-11-1 16</inkml:trace>
  <inkml:trace contextRef="#ctx0" brushRef="#br0" timeOffset="99684.0002">19952 7379 69 0,'0'0'83'0,"9"0"-1"15,-7 14-52-15,3 10-7 0,-1 8-6 16,3 5-2-16,-2 12 3 15,-1 1-1-15,0 3-3 0,-4-3-2 16,0-3 0 0,-1-5-3-16,-3-8-1 0,0-5-1 15,-1-10-1 1,1-8-1-16,4-11 0 0,-4-5-1 15,4-12-1-15,7-6-2 16,4 0-1-16,4-4-2 0,9 4-1 16,7 3 0-16,5 8-1 0,5 3 1 15,-4 9-1 1,0 7 2-16,-7 7 0 0,-8 3 1 15,-12 3 1 1,-12 4 0-16,-15-5 0 0,-13 0 1 16,-7-7 0-16,-9 1 0 15,1-8-2-15,-1-4-2 0,2-2-9 16,2-12-37-16,4-4-40 15,14-2-7-15,10-3-5 16</inkml:trace>
  <inkml:trace contextRef="#ctx0" brushRef="#br0" timeOffset="100404.0146">20951 7603 44 0,'-9'-9'83'0,"-2"7"-3"0,-25 2-48 15,20 10-5-15,2 8-7 16,3 7-5-16,-1 4-3 16,4 9 1-16,4 2-2 0,4-2 0 15,4-1-1-15,7-10 0 16,5 1-2-16,0-11-1 0,5-5-5 15,1-8-4 1,4-1-15-16,-3-3-42 0,4-11-28 16,-1-9-9-16,-2-7-3 15</inkml:trace>
  <inkml:trace contextRef="#ctx0" brushRef="#br0" timeOffset="100674.02">21156 7733 46 0,'7'22'87'0,"8"2"-32"0,2-3-12 16,4-6-3-1,4-5-6-15,-1-4-6 0,6-5-8 16,-5-1-4-16,1-10-4 16,-9-4-3-16,-2-4-3 0,-9-1-2 15,-6-2-3-15,-3 2 0 0,-11 3-2 16,-5 0 0-1,-5 3-1-15,-1 6 0 0,-2 5 1 16,2 2-1 0,6 6 0-16,2 6-1 0,8 0-4 15,4 1-6-15,6-1-27 16,14 2-46-16,-2-3-7 0,1-5-5 15</inkml:trace>
  <inkml:trace contextRef="#ctx0" brushRef="#br0" timeOffset="101244.0314">21503 7674 42 0,'11'12'88'15,"-4"6"-2"-15,0-2-3 0,-4 3-74 16,2 2 1-16,-1-3 2 0,-1 2-2 15,3-7 0 1,-4 0-1-16,-2-13 1 0,7 9-2 16,-7-9 1-16,11-6-1 15,-6-9-1-15,4-4-2 0,-1-3-1 16,3-3-3-1,0-1-1-15,3-1 0 0,-1 4-2 16,1 6-1 0,0 4 0-16,0 12 1 0,-1 1-1 15,0 10 1-15,-2 6 0 0,-1 2 1 16,-4 3 0-16,1 0 2 15,-2-2 0-15,-2-5 0 0,1-1 2 16,-4-3 1 0,0-10 0-16,0 0 0 0,0 0 0 15,5-10 0 1,0-8 0-16,4-3-1 0,-2-1-1 15,7-2-1-15,3-2-2 16,0 6-1-16,0 8-1 0,2 5 1 16,-1 7-1-16,-2 8 1 0,-2 6 0 15,-5 3 0 1,0 6 2-16,-4 0 0 0,-2-2 0 15,-3-2 1 1,0 0 0-16,0-3 0 0,0-4-1 16,-2-2-1-16,2-10-4 15,-1 11-2-15,1-11-25 0,-4-12-48 16,4-4-13-16,1-6-8 0,2-7 6 15</inkml:trace>
  <inkml:trace contextRef="#ctx0" brushRef="#br0" timeOffset="101444.0354">22046 7603 11 0,'8'24'87'0,"4"2"4"0,-1-2-3 16,-1 6-69 0,1 4 3-16,0-1-2 0,-4 1-4 15,-2-2-2-15,-3-4-4 31,-1-6-1-31,0-2-4 0,-1-20-5 16,0 0-3-16,-6-5-11 16,-1-17-33-16,2-8-40 0,-6-4-8 15,1-17 5 1,-1 10 34-16</inkml:trace>
  <inkml:trace contextRef="#ctx0" brushRef="#br0" timeOffset="101464.0358">22046 7603 67 0</inkml:trace>
  <inkml:trace contextRef="#ctx0" brushRef="#br0" timeOffset="101614.0388">22046 7603 67 0,'10'-46'90'0,"9"45"-13"0,2-5-29 0,5 2-19 15,-1 4-8-15,-1 0-6 16,-2 3-3-16,-8 7-3 0,-8 4-4 15,-6 3-2 1,-10 1-1-16,-8 5-1 0,0-2-2 16,-2-4-2-1,-1 0-3-15,4-8-10 0,4-9-56 16,13 0-17-16,0-9-8 0,13-6 2 15</inkml:trace>
  <inkml:trace contextRef="#ctx0" brushRef="#br0" timeOffset="102024.0468">22447 7289 73 0,'0'22'89'16,"0"7"0"-1,-34 8-65-15,33 13 2 0,1-3 0 16,3 9-4 0,4-8-3-16,4-5-6 0,4-4-1 15,-1-11-3-15,1-9 0 16,0-6-1-16,1-11-1 0,0-4-1 15,1-12-2 1,-5-4-2-16,-2-8-4 0,-3 0 1 16,0 0-3-16,-6-2-1 0,-1 4-2 15,-2 6 0 1,-8 11 1-16,-2 5 1 0,-4 7 1 15,2 8 1-15,3 8 1 16,2 8 2-16,5 0 2 0,3 1 1 16,3-2 1-1,8-3-1-15,5-4 1 0,3-4-3 16,3-5-6-16,-2-12-18 0,-1-8-58 15,4-3-10 1,-3-11-8-16,1-8-3 0</inkml:trace>
  <inkml:trace contextRef="#ctx0" brushRef="#br0" timeOffset="102214.0508">22974 7371 62 0,'12'18'92'15,"-12"-3"-4"-15,-2 3-5 0,-8 9-72 16,0 1-4-16,-2 3 0 15,-1 4-1-15,0 4-2 16,1-5-1-16,2 3-3 16,0-7-5-16,1 0-14 0,2-1-61 15,-4-15-8 1,-3-9-6-16</inkml:trace>
  <inkml:trace contextRef="#ctx0" brushRef="#br0" timeOffset="102354.0536">22761 7557 56 0,'28'5'90'0,"8"3"-4"0,5 1-6 15,1 2-79 1,1 2-18-16,-11 2-58 0,5-1-9 16,-7-1-5-16</inkml:trace>
  <inkml:trace contextRef="#ctx0" brushRef="#br0" timeOffset="102704.0606">23447 7185 56 0,'-3'24'92'15,"1"5"-2"-15,2 11-56 16,0 3 3-16,0 7-10 0,-4-4-9 15,3 1-4 1,-3-9-5-16,2-4-1 0,-1-6-4 16,3-10-4-16,0-9-3 0,0-9-13 15,5-21-61 1,6-1-11-16,0-13-7 0,2-7-5 15</inkml:trace>
  <inkml:trace contextRef="#ctx0" brushRef="#br0" timeOffset="102924.065">23565 7090 56 0,'13'0'93'15,"-9"10"-4"1,3 7-5-16,1 9-71 0,-4 4-2 16,3 4-1-16,-3 4-3 15,1 2 1-15,1 0-3 16,0-3 0-16,0-3-1 15,1-5-6-15,-2-8-9 0,3-10-57 16,-5-2-20 0,-3-9-5-16,0 0-5 0</inkml:trace>
  <inkml:trace contextRef="#ctx0" brushRef="#br0" timeOffset="103054.0676">23253 7349 58 0,'0'0'94'15,"14"7"-4"1,19-7-6-16,51-3-71 0,-26-3-2 15,8 4-3-15,1-1-11 16,-4 1-33-16,-3 0-47 16,0-4-6-16,-17 1-7 0</inkml:trace>
  <inkml:trace contextRef="#ctx0" brushRef="#br0" timeOffset="103404.0746">23292 7371 4 0,'-2'11'84'0,"10"-4"1"0,24-6-4 16,34-1-64-1,-15 0-3-15,7-1 0 0,4-2-8 16,-1-1-11 0,1-4-39-16,1 4-35 0,-13 1-8 15,-7-4 2-15</inkml:trace>
  <inkml:trace contextRef="#ctx0" brushRef="#br0" timeOffset="103784.0821">24220 7155 1 0,'-43'0'82'0,"-2"5"0"16,-13 6-41-1,22 5-4-15,11 3-9 0,6 5-10 16,16 2-6 0,6 3-4-16,16 2 0 0,5 5 0 15,2-5-2-15,1 3-1 0,-6-2-1 16,-4-6 0-16,-12 1 0 15,-5-5 0-15,-15-6-2 16,-12-3-5-16,-5-1-20 16,4-4-59-16,-11-5-5 0,3-1-5 15</inkml:trace>
  <inkml:trace contextRef="#ctx0" brushRef="#br0" timeOffset="104024.087">23327 7519 71 0,'0'0'101'15,"17"-5"-7"-15,25-5-5 16,12-2-66-16,11 5-7 0,5-1-6 16,1 4-7-1,-4-5-10-15,0 2-54 0,-14 5-28 16,-12 2-7-1,-9-2-6-15</inkml:trace>
  <inkml:trace contextRef="#ctx0" brushRef="#br0" timeOffset="113694.2812">14919 9973 5 0,'41'1'12'0,"2"2"-3"0,-3-3 3 16,2 3 2 0,-4-3 2-16,4 0 0 0,1 0 4 15,-2 0-1-15,2 0-1 0,-6 0-2 16,7 0-3 0,-7 0-3-16,8 0-2 0,-9 0-1 15,3 0-1-15,1 0-1 16,3 0 1-16,4-2 1 15,-1 1-2-15,8 1 1 16,-2-3-2-16,8 2 2 0,2-1-2 16,2 1-1-1,4 0 1-15,-1 1-2 0,6 0 0 16,-2 1 0-16,-4 2 0 0,9 2-1 15,-2 2 1-15,0 0-1 16,0 0 0-16,0 3 0 16,1-3 0-16,-2 0 1 15,-1 1 0-15,-1-3-1 0,-5-1-1 16,-2 0-3-1,-6 0-10-15,-3-4-29 0,3 4-34 16,-10-4-4-16</inkml:trace>
  <inkml:trace contextRef="#ctx0" brushRef="#br0" timeOffset="115394.3152">19470 10142 5 0,'8'5'7'0,"5"-1"-5"16,2 4 0-16,8-2-2 0,1 0 1 16,10 1 0-16,8-2 3 15,4-2-1-15,4-1 2 0,2-2-2 16,4 0 3-1,-2-2 0-15,2 0 3 0,-1-4-1 16,-4 4 1 0,5-1 0-16,-8 0 0 0,7 0 0 15,2 1 3-15,-2-2 1 16,5 3 0-16,-3-2 0 0,3 0 1 15,-3 0 0-15,5 1-2 0,-3-1 1 16,-3 1-4 0,7 0 0-16,1 0-5 0,-1 1 0 15,0 0-2 1,-4 0 0-16,3 1-1 0,-5 0-1 15,-1 0 1-15,-3 0-1 16,-6 1 0-16,0 3 0 0,-3-2 0 16,1 1 0-1,3 1 1-15,-2 1-1 0,3-4 1 16,2 2-1-16,3-1 2 0,5 0-2 15,5-2 0 1,1 0 0-16,-3 0 0 0,3 0-2 16,-1 2 1-16,-4 0 0 15,0 0 0-15,-5 1 0 0,1 0 1 16,-3-3 0-1,5 0 0-15,-3 0 0 0,2 0 0 16,5 2 0-16,0 1 0 0,3-3-1 16,4 4 1-1,1 1 0-15,2 0 0 0,-3 3 0 16,3-1 0-16,-4 2 1 15,-4-1 0-15,-1 2 0 0,-3-1 0 16,-3 1 2 0,-3-2-2-16,-4 0 1 0,3-3-2 15,-2-1-18 1,6 2-56-16,-11-6-2 0,1-2 3 15</inkml:trace>
  <inkml:trace contextRef="#ctx0" brushRef="#br0" timeOffset="143794.8846">4605 11251 52 0,'0'0'86'16,"3"-15"-2"-16,-14 10-47 0,11 5-9 15,0 0-7 1,0 0-2-16,0 0-7 0,-14 12-2 16,6 3-3-1,-7 7 0-15,-2 5 2 0,-4 6-2 16,-5 5 2-16,-2-1-1 15,-5 2-1-15,0-1-1 0,0-4-1 16,3-2-1-16,3-7 0 0,2-4-2 16,5-7-3-1,6-2-2-15,14-12-4 0,-16 5-7 16,16-5-23-1,0 0-44-15,4-5-13 0,1-7-5 16</inkml:trace>
  <inkml:trace contextRef="#ctx0" brushRef="#br0" timeOffset="144114.891">4269 11267 55 0,'1'15'91'0,"6"1"-3"16,7 9-3-1,4 7-67-15,4 3-3 0,3 4 2 16,1 0-2-16,3 2-4 0,-5-4-2 15,-3-4-2-15,-1-6-1 16,-4-4-2-16,-4-8-1 0,-5-1-3 16,-7-14-5-1,9 11-7-15,-9-11-25 0,-4-7-51 16,4 7-5-1,6-19-7-15</inkml:trace>
  <inkml:trace contextRef="#ctx0" brushRef="#br0" timeOffset="144414.8972">4751 11455 70 0,'-2'17'95'0,"12"-11"-3"15,20-4-5-15,12 1-69 16,3-3-1-16,8 0-1 0,0-1-5 16,-1-5-6-1,-3-2-5-15,-4 0-8 0,-13-5-21 16,-13-2-57-16,2 5-5 0,-12-5-8 15,-4 4 1 1</inkml:trace>
  <inkml:trace contextRef="#ctx0" brushRef="#br0" timeOffset="144814.9052">4903 11305 3 0,'8'0'88'0,"-8"0"3"0,0 0-4 15,0 0-52 1,0 0-13-16,0 0-2 0,11 2-1 15,-10 9-6-15,0 7-3 16,1 6-2-16,-2 6-1 0,0 5 1 16,0 3 1-1,0 1-3-15,0 2 0 0,-2-6-2 16,-2-2-1-1,0-5-1-15,1-6-1 0,-1-7-5 16,3 2-5-16,1-17-17 0,-8 5-63 16,8-5-4-16,0 0-6 15,7 0-5-15</inkml:trace>
  <inkml:trace contextRef="#ctx0" brushRef="#br0" timeOffset="145194.9128">4712 11952 78 0,'1'20'94'0,"0"-1"-6"15,-1-19-8-15,0 16-65 0,1 9-5 16,0-4-3-1,2 1-13-15,0-5-39 0,3-8-40 16,4-6-4-16,0-5-6 0</inkml:trace>
  <inkml:trace contextRef="#ctx0" brushRef="#br0" timeOffset="146064.9302">5481 11382 75 0,'8'25'74'0,"-4"-10"-29"16,5-1-5-1,-1 0-8-15,1-1-9 0,-1 0-4 16,-3-4-3 0,-5-9-2-16,10 12-1 0,-10-12 1 15,0 0-1-15,0 0-1 0,0 0-1 16,9 8-2-16,-9-8-2 15,0 0-1-15,0 0-2 0,0 0-1 16,0 0-1 0,0 0-1-16,0 0-1 0,0 0 0 15,0 0 1 1,0 12 0-16,0-12 0 0,0 0 1 15,14 12 0-15,-2-11 0 16,3 0 1-16,2-2 0 0,4-1-1 16,4-7 1-16,3-4-1 15,-2-4 0-15,1-1 0 16,-3-2-1-16,-4-1 0 0,-5 2 0 15,-2 1 0 1,-4 3 0-16,-5 1-1 0,-2 3 1 16,-2 11-1-16,0-11 0 15,0 11-1-15,0 0 1 0,-7 1-1 16,2 11 1-1,0 5-1-15,1 8 1 0,-1 5 0 16,1 6 0-16,0 5 1 0,1 3 0 16,-1 5 0-1,1-4-1-15,1-5 0 0,-2-3 0 16,-1-6 0-16,2-7 0 15,1-8-2-15,1-3-1 0,1-13-4 16,0 11-8 0,0-11-38-16,-9-8-40 0,9 8-3 15,3-21-9-15</inkml:trace>
  <inkml:trace contextRef="#ctx0" brushRef="#br0" timeOffset="147674.9624">5345 11436 41 0,'-10'-4'89'0,"10"4"0"0,-18-3-40 16,18 3-13-1,0 0-6-15,-9 13-9 0,8 0-5 16,-1 5-3-1,2 6-3-15,0 4-1 0,0 2 0 16,2 4-1-16,0-2-1 16,3-2-2-16,0-3-1 0,0-4 0 15,-1-7-2-15,-1-2 0 0,0-3-3 16,-3-11-3-1,9 2-15-15,-9-2-61 0,10-19-11 16,-10-10-8 0,0-12-5-16</inkml:trace>
  <inkml:trace contextRef="#ctx0" brushRef="#br0" timeOffset="147794.9646">5270 11116 4 0,'-3'-11'85'0,"1"-4"-3"0,3-4-57 15,3 41-34 1,4-27-74-16,3 0-5 0</inkml:trace>
  <inkml:trace contextRef="#ctx0" brushRef="#br0" timeOffset="148224.9733">6007 11647 25 0,'0'0'97'0,"9"11"-3"16,-9-11-3-16,6 14-4 0,0-2-78 16,-2 2-2-16,0 2-1 15,-2 3-1-15,4-1-2 16,-3 2-5-16,3 1-4 0,-5-6-13 15,-1-6-67 1,2 7-6-16,-2-2-5 0,2-3-5 16</inkml:trace>
  <inkml:trace contextRef="#ctx0" brushRef="#br0" timeOffset="148904.987">3883 12350 42 0,'-36'8'81'16,"3"-2"0"-1,-6 3-45-15,17 5-12 0,7-4-6 16,11 3-2 0,11-6-3-16,21 2-1 0,22-7 0 15,31-1 0-15,32-4 1 0,33-7 1 16,39-1-1-16,30-2-3 15,21-3-1-15,13 0-2 0,1 1-1 16,-9-2-2 0,-14 4-2-16,-21-4-4 0,-24 3-6 15,-30-4-11 1,-24-1-38-16,-12 7-32 0,-33 0-7 15,-20 5-6-15</inkml:trace>
  <inkml:trace contextRef="#ctx0" brushRef="#br0" timeOffset="149504.9989">4427 12658 16 0,'7'-10'92'0,"-7"10"0"0,3-11-6 15,-4 19-38-15,1-8-32 16,-16 19-3-16,0 1 1 0,-5 5-3 16,-5 7-2-1,-5 5-2-15,-3 4 0 0,-2 2-1 16,2-3 0-1,-2-3-2-15,8-7-1 0,2-4-3 16,6-7-3-16,6-9-5 0,14-10-11 16,0 0-56-16,0 0-17 15,-2-21-7-15,4-5-4 0</inkml:trace>
  <inkml:trace contextRef="#ctx0" brushRef="#br0" timeOffset="149715.0032">4156 12716 65 0,'13'15'96'0,"1"2"-4"15,4 7-5-15,4 5-52 16,3 3-25-16,4 2-1 16,1 4 0-16,0-2-2 0,-3-1-2 15,-4-2-2 1,-2-6-3-16,-5-3-5 0,-6-9-13 15,-10-15-61-15,14 16-10 16,-14-16-9-16,0 0-4 0</inkml:trace>
  <inkml:trace contextRef="#ctx0" brushRef="#br0" timeOffset="151286.0355">4711 12934 26 0,'0'0'52'0,"0"0"1"0,0 0-5 16,0 0-5-16,7 0-7 15,-7 0-5-15,9-4-6 0,1 1-8 16,-2 1-6-16,5-1-3 0,3 1-1 16,1-2 1-1,1 1-2-15,0 0-1 0,1 2 2 16,-2 0-2-1,-2 1-1-15,-3 0-1 0,-2 0 0 16,-10 0-1-16,11 5 0 16,-11-5-1-16,1 14 0 0,-1-4-1 15,-7 0 1 1,-2 2 0-16,-3 2-1 0,-5 1 1 15,-2 0 0-15,-2 2 0 0,3-3 0 16,0 0 1 0,4-2 1-16,3 0-1 0,7-2 2 15,4-10 0-15,9 12-1 16,7-9 0-16,4-2 0 15,5-1-1-15,-2 0-3 16,4-1-3-16,-2-6-10 0,2-1-37 16,1 1-38-1,-10-1-8-15,0 1-7 0</inkml:trace>
  <inkml:trace contextRef="#ctx0" brushRef="#br0" timeOffset="151596.0417">5089 12896 80 0,'0'0'98'0,"15"5"-4"15,4-4-4-15,5-1-64 0,8 0-12 16,-1 0-1 0,2 0-2-16,-5-5-5 0,2 1-4 15,-8-6-3 1,-4 3-4-16,-5-3-3 0,-3-1-5 15,-3-6-11-15,-2-5-44 0,-1 0-24 16,-4-4-7-16,-4-3-1 16</inkml:trace>
  <inkml:trace contextRef="#ctx0" brushRef="#br0" timeOffset="151796.0457">5282 12629 16 0,'-3'12'88'16,"3"5"3"-16,-1 3-4 15,1 3-56-15,0 6-7 0,-1 0-3 16,-1 3-4-16,-2-1-4 0,3 2-3 15,-2 0-3 1,0-6-2-16,0-2-1 0,1-4-3 16,-2-4-3-1,4 0-8-15,0-17-16 0,0 0-59 16,-5 10-9-16,5-10-6 15,0 0 2-15</inkml:trace>
  <inkml:trace contextRef="#ctx0" brushRef="#br0" timeOffset="152466.0589">5660 12801 56 0,'0'0'96'0,"0"0"-4"0,0 0-5 16,7 8-52-16,-8 4-17 16,1 1-5-16,0 3-3 0,-4 4-2 15,2-1-2 1,-1 2 0-16,-1-1-2 0,4-1 0 15,-1-4-1 1,-1-5-2-16,2-1-2 0,0-9-3 16,0 0-6-16,0 0-36 15,-14-3-44-15,14-9-5 0,0-6-9 16</inkml:trace>
  <inkml:trace contextRef="#ctx0" brushRef="#br0" timeOffset="152606.0619">5688 12680 36 0,'-7'-14'98'0,"7"14"-7"0,-6-12-8 16,6 12-37-16,-1-15-130 16,1 15-7-16,9-5-6 15</inkml:trace>
  <inkml:trace contextRef="#ctx0" brushRef="#br0" timeOffset="153076.0713">5883 12641 13 0,'-3'15'91'0,"1"5"0"16,-3 1-4-16,5 37-29 0,0-34-45 16,4 1 2-1,2-6 3-15,2-2-2 0,1-6-3 16,3-5-2-16,3-6-2 0,-2-3 0 15,1-8-2-15,-4-6-2 16,4-5-2-16,-2-5-1 16,-3-3 0-16,-5 0-2 15,-2 0 1-15,-1 6-2 0,0 3 0 16,-1 4-1-1,0 17 0-15,0 0 0 0,-3 7 0 16,0 17 0-16,0 7 0 0,-1 8 0 16,-2 5 1-16,0 4 1 15,-3 2 0-15,3 0 0 16,0-7 0-16,-1-3 1 15,-1-5-1-15,2-8-2 0,2-1-6 16,-2-15-14 0,6-11-54-16,0 0-17 0,0 0-6 15,6-3-6-15</inkml:trace>
  <inkml:trace contextRef="#ctx0" brushRef="#br0" timeOffset="153516.0801">6204 12905 13 0,'-15'-2'97'0,"15"2"-3"0,0 0-3 15,-3-10-5 1,12 8-77-16,4 0-1 0,4 1 1 16,3-1-1-1,0 2-3-15,3 0 0 0,-3 0-2 16,-1 3 0-16,-7 4 0 15,-3 2-1-15,-7-1 0 0,-2 4-2 16,-7 4 2-16,-6-1 0 0,1 2 0 16,-1 2 1-1,1-4 1-15,-1 1 0 0,7 0 0 16,4-4 1-1,3-3-1-15,14-1 0 0,6-4 0 16,5-4-1-16,6 0-1 16,1 0-1-16,2-3-2 0,0-3-1 15,-5 1-4 1,-7 0-4-16,-2 5-13 0,-12 0-48 15,-9 0-25-15,0 0-6 0,0-10-6 16</inkml:trace>
  <inkml:trace contextRef="#ctx0" brushRef="#br0" timeOffset="154456.0989">7263 12133 54 0,'-15'2'94'15,"15"-2"-2"-15,-5-14-9 0,5 14-51 16,0 0-6 0,10 0-3-16,5 0-8 0,1 2-3 15,8 1-1-15,2 0-2 16,5 0-2-16,-2 0-2 15,1 0-1-15,-3 0-2 16,-4-1 0-16,-4-2-1 0,-4 3-2 16,-4-3 0-1,-2 0-2-15,-9 0-3 0,11-3-4 16,-11 3-7-16,9-10-24 0,-9 10-49 15,0 0-8 1,0 0-5-16,0 0 1 0</inkml:trace>
  <inkml:trace contextRef="#ctx0" brushRef="#br0" timeOffset="154716.1041">7198 12279 64 0,'-16'14'99'15,"5"-4"-4"-15,11-1-5 0,4 1-58 16,15-3-11 0,11-4-2-16,9 2-1 0,9-3-6 15,3 1-3-15,6-3-4 16,-1 0-2-16,-4 0-1 15,-6 0-4-15,-6 0-5 0,-13-5-12 16,-3-3-59-16,-8 8-15 16,-16 0-8-16,11-6-6 0</inkml:trace>
  <inkml:trace contextRef="#ctx0" brushRef="#br0" timeOffset="155746.1245">8246 11551 46 0,'0'-11'91'15,"0"11"-4"-15,0 0-3 0,-16 7-53 16,16 7-14-16,5 7-1 16,3 6-3-16,0 3-3 0,4 7-1 15,0 2 1 1,0 2-2-16,0 0-1 0,-2-6-1 15,0-5-1 1,-3-6 0-16,-2-4 0 0,0-5 1 16,-5-15-1-16,0 0 0 15,0 0-1-15,8-3 0 0,-6-14-1 16,-1-4 0-16,2-2-1 0,-3-5 0 15,1-1-1 1,-1-3 0-16,0 1 0 0,0 2-1 16,2 1 1-1,6 3 0-15,4 0-1 0,8 0 0 16,8 5 0-16,3-3 0 15,7 4 0-15,-3 1-1 0,6 3-1 16,-10-1-5-16,2 11-9 0,-12-1-31 16,-6 2-44-1,-3 7-7-15,-5 7-7 0,-2 2-4 16</inkml:trace>
  <inkml:trace contextRef="#ctx0" brushRef="#br0" timeOffset="156126.1323">8697 11822 31 0,'4'8'103'0,"-2"5"-4"16,-1 2-6-16,1 3-3 16,6 3-78-16,-8 0-4 15,1 3 1-15,-1-2-3 0,2-2-4 16,-1-5-3-1,1-4-4-15,-2-11-4 0,5 13-23 16,-5-13-56-16,11 0-6 0,-8-13-7 16,2-6-4-16</inkml:trace>
  <inkml:trace contextRef="#ctx0" brushRef="#br0" timeOffset="156666.1431">9109 11575 69 0,'-9'9'100'0,"8"1"-4"16,1-10-7-16,8 38-33 0,11-31-42 15,7-2 0 1,6-5-1-16,4 0-2 0,0-2-4 16,5-10-1-1,-4-3-2-15,-4-3-1 0,-5-2-1 16,-8-4-2-16,-10 1 0 15,-8-3-1-15,-2 4-1 0,-12-1 0 16,-6 7-1-16,-6 5 1 0,-6 5-1 16,-6 6 2-1,1 13-1-15,-4 11 1 0,1 10 1 16,2 12 1-1,5 4-1-15,6 4 1 0,8 2 1 16,13-2 0-16,8-4 1 16,13-6-1-16,12-9 1 0,12-12-1 15,7-6 0 1,7-10-2-16,3-3-4 0,-2-8-9 15,-2-6-48-15,-1-4-34 0,-13-4-4 16,-5-6-8 0,-9 0 1-16</inkml:trace>
  <inkml:trace contextRef="#ctx0" brushRef="#br0" timeOffset="157396.1577">9834 11074 37 0,'-2'-10'91'15,"0"1"-3"-15,2 9-3 16,-3-8-52-16,3 8-20 0,0 0-1 16,0 0-1-1,0 0-3-15,3 10-2 0,1 2-2 16,1 5 0-16,0 4 1 15,-1 5 0-15,-1 4 0 0,-3 1 0 16,0 4 1-16,-5-3 1 16,-3 0 0-16,-5-3 0 15,1-4 0-15,-4-4 0 0,0-5-1 16,-2-4 0-1,-2-8 0-15,2-3-2 0,0-1 0 16,1-5-2-16,2-4-2 16,2-5-2-16,2-3-5 15,6 0-12-15,2-1-45 16,-2-7-32-16,9-4-4 0,6-1-8 15</inkml:trace>
  <inkml:trace contextRef="#ctx0" brushRef="#br0" timeOffset="157526.1603">9730 10943 39 0,'-5'-17'98'0,"-1"2"-5"16,-1 3-16-16,7 12-68 0,-6-14-93 16,6 5-8-1,0 9-6-15</inkml:trace>
  <inkml:trace contextRef="#ctx0" brushRef="#br0" timeOffset="158006.1699">10217 10853 81 0,'-20'8'91'15,"-2"4"-3"-15,-1 6-53 0,6 8-3 16,-4 4-3-16,6 4-8 16,5 3-5-16,7-1-4 0,4-1-1 15,12-6-2 1,11-5-2-16,10-10 0 0,5-8 0 15,3-6-1 1,1-4 0-16,-2-7-2 0,-6-4-1 16,-11-5 0-16,-6-4-1 15,-15-2 0-15,-2-1-1 0,-14-1-1 16,-10 0-1-16,-3-1 0 0,-6 3-2 15,1 4-1 1,-1 6-3-16,-1 6-2 0,2 6-6 16,2 3-9-1,7 2-34-15,7 12-35 0,0 1-6 16,5 2-3-16</inkml:trace>
  <inkml:trace contextRef="#ctx0" brushRef="#br0" timeOffset="158316.1761">10273 10712 11 0,'-2'-19'97'16,"1"7"-2"-16,1 12-5 0,-10-7-4 15,5 23-67-15,3 5-9 0,-2 10-2 16,2 11 1 0,-3 11-2-16,0 9-1 0,-2 6 0 15,2 1-1-15,0-1-1 16,1-7-1-16,-2-5-1 0,0-12-5 15,1-5-5 1,-6-17-21-16,2-13-59 0,6 3-7 16,3-12-6-1,0 0-4-15</inkml:trace>
  <inkml:trace contextRef="#ctx0" brushRef="#br0" timeOffset="158626.1823">10626 11071 13 0,'9'5'101'0,"-5"6"-1"16,-3 4-5 0,1 1-2-16,-2 19-68 0,-1-6-14 15,-2 4 0-15,-1 3-1 16,0 5-5-16,-5-7-3 15,6 7-5-15,-3-7-7 0,6-3-36 16,0-2-45-16,0-10-5 16,0-2-7-16,0-17-4 0</inkml:trace>
  <inkml:trace contextRef="#ctx0" brushRef="#br0" timeOffset="159266.1951">8196 12303 36 0,'-22'9'92'15,"9"-3"0"1,13-6-4-16,13 0-40 0,25-1-29 16,27-6-2-16,29 2 0 15,38-3-2-15,31-1-3 0,35 0-2 16,27 1-2-1,17-2-2-15,5 0-2 0,-1 1-1 16,-11-1-3-16,-19 2-5 0,-23-2-4 16,-29 6-11-1,-28 1-54-15,-28-3-19 0,-27 6-7 16,-25-1-7-16</inkml:trace>
  <inkml:trace contextRef="#ctx0" brushRef="#br0" timeOffset="159986.2095">8463 12653 82 0,'0'-14'91'16,"0"14"-4"0,0 0-3-16,2 5-71 0,2 14 0 15,3 2 0-15,2 11-2 16,2 5-2-16,1 5 1 0,2 3-1 15,1-2-1-15,-4-1 0 0,-1-9-1 16,1-6 0 0,-6-6-1-16,0-7 0 0,-5-14-1 15,0 0 0 1,0 0-1-16,4-13-1 0,-3-6-1 15,-1-5 0-15,0-6-2 16,-3-5 0-16,1 0 0 0,2-1 0 16,0 5 1-1,1 0-1-15,6 6 1 0,6 4 0 16,5 3 0-16,6 4 0 0,4 1 0 15,5 2 0 1,3 0-1-16,0-1-3 0,3 5-5 16,-6-2-7-16,3 9-28 15,-14 3-41-15,-4 1-14 0,-4 5-8 16,-9 4-4-1</inkml:trace>
  <inkml:trace contextRef="#ctx0" brushRef="#br0" timeOffset="160406.2179">8878 12925 90 0,'0'0'99'0,"7"2"-5"0,8-2-5 15,7 0-66 1,1 1-9-16,3-1-1 0,-2 1-4 16,-4 1-4-1,-1 1-1-15,-8 5-2 0,-6 1-1 16,-5 4 1-16,-10 1 0 0,-6 4 0 15,0-2 0-15,-4 1 1 16,2 1 0-16,1-2 0 0,5-4 1 16,6 0 0-1,6-12-1-15,8 14 0 0,7-11 0 16,2-3-1-1,6 0-2-15,3 0-3 0,-2-3-5 16,3 2-17-16,-2 0-49 0,-3-7-21 16,-4-1-7-16,-3-1-6 15</inkml:trace>
  <inkml:trace contextRef="#ctx0" brushRef="#br0" timeOffset="161276.2353">9386 12791 36 0,'-11'25'94'0,"3"5"-3"16,1 0-3-16,25 2-52 16,-9-1-13-16,4-2-3 0,7-5-4 15,6-7-4 1,3-6-2-16,7-7-2 0,5-5 0 15,-2-8-2-15,2-9-1 0,-7-3-1 16,-2-4-1 0,-5 1 0-16,-4-2-1 0,-10 1 0 15,-7 2-1-15,-5 4 0 16,-1 2-1-16,-6 2 1 0,-2 3-1 15,-4 3 0 1,0 1-1-16,0 3 1 0,0 1 0 16,2-1 0-1,1 2 0-15,9 3 0 0,-16-4 0 16,16 4 0-16,-11-3 0 0,11 3 0 15,0 0-1-15,-13-4 1 16,13 4-1-16,-19 0 1 16,5 0-1-16,-2 6 0 15,-4 4 1-15,-5 2-1 0,-2 5 1 16,-2 5 0-1,1 5 0-15,-1 6 1 0,4 1 1 16,5 1 1-16,5 0 0 0,12-1 0 16,4-4 1-16,14-4 0 15,9-7-1-15,11-8 0 16,5-2-1-16,4-5 0 15,-2-1-2-15,0-3-1 0,0 2-4 16,-9-2-4 0,0 6-12-16,-9-2-38 0,-8-5-36 15,1 1-6-15,-5-4-8 16</inkml:trace>
  <inkml:trace contextRef="#ctx0" brushRef="#br0" timeOffset="162196.2537">10094 12562 3 0,'-2'-10'93'0,"2"10"3"16,0 0-7-16,0 0-5 15,0 0-68-15,-3 14-4 0,3 3-3 16,0 2-1 0,1 5-2-16,-1 4 0 0,2 0 0 15,-2-1-2-15,0-2 2 16,-2-4-2-16,-4-4 0 15,-5-5 0-15,-2-7-1 0,-4-5 1 16,-1-2-1-16,-2-9-1 16,-1-2 1-16,0-2-2 0,2-3 0 15,3 0-2 1,3-4-3-16,7 3-7 0,0-1-41 15,4 1-40 1,7-1-5-16,8 1-7 0,7 0-2 16</inkml:trace>
  <inkml:trace contextRef="#ctx0" brushRef="#br0" timeOffset="162336.2565">10096 12453 43 0,'-9'-4'99'16,"9"4"-5"-16,-9-8-9 15,9 8-22-15,39-7-145 0,-39 7-8 16,9-3-5-16,-9 3-4 0</inkml:trace>
  <inkml:trace contextRef="#ctx0" brushRef="#br0" timeOffset="162786.2655">10453 12450 37 0,'-14'10'92'15,"-1"5"-1"-15,-1 4-5 0,1 0-45 16,-1 8-26-16,5 3 2 0,6 1-1 15,5-3-3-15,9-2-3 16,9-6-1-16,9-8-2 0,3-6 0 16,3-6 0-1,1-6-2-15,1-9 1 0,-6-3-2 16,-7-5 0-1,-10-3-1-15,-8 0 0 0,-8-3-1 16,-12 3 0-16,-6 2-3 0,-5 1-2 16,-3 6-4-16,-2 3-5 15,5 11-13-15,0 6-51 0,6-1-18 16,4 5-8-1,6 3-5-15</inkml:trace>
  <inkml:trace contextRef="#ctx0" brushRef="#br0" timeOffset="163086.2715">10484 12409 31 0,'0'0'99'0,"0"0"-1"0,7-2-7 16,-5-26-11-1,-2 46-65-15,0 14-3 0,0 7 1 16,0 6-3-16,-3 4-2 0,-4 2-2 15,0 2-2 1,-2-7-2-16,0-5-2 0,2-5-4 16,-3-11-6-16,9-5-32 15,2-4-50-15,-1-16-6 16,0 0-5-16,14-17-5 15</inkml:trace>
  <inkml:trace contextRef="#ctx0" brushRef="#br0" timeOffset="163666.2831">10839 12564 96 0,'0'0'101'0,"0"0"-6"16,14-4-4-16,-3-6-64 0,3 6-13 15,1-4 0-15,4 5-4 16,0-4-3-16,-1 3-2 0,0-2-1 16,-2 4-2-1,-5 0 1-15,-2 2-1 0,-9 0-1 16,0 0-1-1,0 0 1-15,0 4-1 0,-9 5 0 16,-4 1 1-16,-2 5-1 0,-5 0 0 16,2 6 0-16,-1-2 0 15,3 0 0-15,2 2 0 0,7-2 1 16,2-2-1-1,11-3 2-15,7-2-1 0,10-4 1 16,7-1 0 0,6-5-1-16,7-2 0 0,0 0-2 15,3-2-3-15,-9-6-7 16,7 4-31-16,-10 4-44 0,-9-10-12 15,-7 3-7-15,-6-5-5 16</inkml:trace>
  <inkml:trace contextRef="#ctx0" brushRef="#br0" timeOffset="164816.3059">16354 3098 69 0,'-8'0'88'16,"4"-13"-10"-16,4 13-36 15,17 6-11-15,8-4-4 16,8 1-6-16,7-3-1 0,3 0-3 15,0 0-5-15,1-7-3 16,-8 0-1-16,-6-4-3 0,-8-1-2 16,-12-2-1-1,-10-1-2-15,-1 0 1 0,-11-4 0 16,-7 0-1-16,-3 0-1 15,-5 2 2-15,-6 8-2 16,-1-1 0-16,-5 7 0 0,-2 3-1 16,-4 13 1-16,4 14-1 15,-3 8 3-15,7 15-3 0,7 6 3 16,12 8 0-1,11 4 2-15,16-4-2 0,20-1 1 16,14-10 1-16,18-6-1 16,6-11 0-16,6-11-3 15,-1-8 0-15,-6-11-9 16,-4-3-33-16,-9-3-42 0,-22-9-11 15,-16-8-7-15,-9-8 2 0</inkml:trace>
  <inkml:trace contextRef="#ctx0" brushRef="#br0" timeOffset="165936.3283">16714 2118 36 0,'-4'-14'87'0,"2"4"-26"0,2 10-12 16,0 0-13-16,0 20-10 16,5 3-11-16,0 16-6 15,5 6-5 1,-2 2-5-1,2 4-19-15,-3 6-50 0,-7-12-14 16,0-4-3-16</inkml:trace>
  <inkml:trace contextRef="#ctx0" brushRef="#br0" timeOffset="166126.3323">16226 2689 49 0,'2'13'91'0,"24"-11"-2"16,23-1-5-16,22-1-68 15,22-3 0-15,11-4-3 16,7 0-5-16,3 1-9 0,-14 4-46 16,-2-3-36-1,-15 3-6-15,-21 1-8 0</inkml:trace>
  <inkml:trace contextRef="#ctx0" brushRef="#br0" timeOffset="166886.3475">17019 2966 3 0,'-13'-2'60'16,"-2"4"-23"-16,5-2-26 0,2 3 1 16,-2 0-1-1,10-3 2-15,-16 10-1 0,11 0 3 16,-4 0 4-16,5 2-2 15,-2 5 1-15,2-5-4 0,2 6 0 16,1-5-3-16,1 0 2 16,0-4-1-16,1 2-2 15,-1-11-1-15,13 6 1 0,-13-6-1 16,15 0-2-1,-15 0-1-15,16-3-2 0,-6-6-2 16,-1 1-3-16,0-5 0 16,-2 0-1-16,2-2 0 15,-4 1 0-15,1 1 0 16,-2 0 1-16,0 3 0 0,-4 10 3 15,8-13-1-15,-8 13 1 0,13 0 1 16,-2 0 0 0,2 3-1-16,1 4 1 0,4 3 1 15,-2-1-1 1,4 1 2-16,-2 0-2 0,0-1 1 15,-3-1-1-15,1 1 0 16,0-2-5-16,-6-4-5 0,8 2-40 16,1 0-39-1,-3-1-6-15,-4-2-4 0</inkml:trace>
  <inkml:trace contextRef="#ctx0" brushRef="#br0" timeOffset="167366.3571">17623 2721 0 0,'0'0'89'15,"-10"0"3"-15,10 0-4 0,15 0-49 16,6 2-15-16,8 1-5 0,3-1-2 15,9-2-7-15,1 3-3 16,3-3-5-16,-8 0-5 0,-2 0-11 16,-6-8-24-1,-17 3-48-15,3 0-6 0,-15 5-5 16</inkml:trace>
  <inkml:trace contextRef="#ctx0" brushRef="#br0" timeOffset="167596.3615">17593 2930 78 0,'-4'12'96'15,"6"-1"-4"1,16-6-4-16,8-4-70 0,16 4-2 0,7-3-4 15,7 0-2-15,4-3-4 0,-2 1-2 16,-7-4-5 0,-2 3-7-16,-11-2-28 0,-12-2-54 15,-2 5-5 1,-3-4-7-16</inkml:trace>
  <inkml:trace contextRef="#ctx0" brushRef="#br0" timeOffset="168406.3779">18655 2739 39 0,'18'0'95'0,"4"-2"-2"0,10-7-8 16,5-1-61-1,3 2-4-15,2-5-4 0,-3-1-5 16,-4-3-6-16,-8-4-2 0,-8-1-2 16,-10 0-1-1,-9-1-1-15,-12 0 1 0,-9 2-2 16,-7 2 0-16,-8 5 0 15,-8 14 1-15,-1 4-2 0,-4 10 2 16,-3 18 1 0,1 5 0-16,5 14 5 0,4 8-4 15,7 10 3 1,14-6 0-16,12 4 3 0,7-1 1 15,25-9-1-15,11-6 0 0,15-12-2 16,13-10 1-16,6-6-2 16,2-12-2-16,2 1-6 0,-6-12-7 15,5-7-45 1,-7-5-34-16,-15-8-9 0,-9-1-6 15</inkml:trace>
  <inkml:trace contextRef="#ctx0" brushRef="#br0" timeOffset="168706.3837">19241 2242 50 0,'0'0'99'0,"21"17"-5"16,12-9-6-16,9 1-73 16,7 0 0-16,4 4-4 0,5-2-10 15,-9-6-21 1,-8-5-62-16,-3 0-7 0,-13 0-9 15</inkml:trace>
  <inkml:trace contextRef="#ctx0" brushRef="#br0" timeOffset="169166.3929">20061 2157 5 0,'8'-17'85'15,"-8"1"3"-15,-4 1-7 0,-6 7-63 16,-6 3-5-1,-2 5 0-15,-8 1-3 0,-2 11-1 16,1 9 0-16,2 8-2 0,4 5 2 16,5 0-1-1,10 2 2-15,6-5-2 16,6-4 0-16,14-4 1 15,4-12-3-15,3-10-1 0,-2-6-1 16,-1-7-1 0,-4-6-2-16,-11-3-3 0,-3-1 1 15,-4 5-1-15,-2 0-1 16,-1 8 1-16,1 9 3 15,-6 7-1-15,10 14 3 0,12 11 1 16,12 4 1-16,5 2-2 16,11 5-3-16,2-10-18 0,7-9-64 15,5 1-8 1,-2-13-8-16,1-5-4 0</inkml:trace>
  <inkml:trace contextRef="#ctx0" brushRef="#br0" timeOffset="170626.4223">11819 12008 61 0,'0'0'83'0,"0"0"-24"0,0 0-13 16,0 0-7-16,0 0-8 0,17 0-10 16,8 2-5-16,5-2-2 15,6 0-1-15,4 0-4 0,2-2-5 16,-1 2-4-1,2 0-6-15,-8-3-10 0,-5 2-34 16,3 1-38 0,-12-1-5-16,-7-1-5 0</inkml:trace>
  <inkml:trace contextRef="#ctx0" brushRef="#br0" timeOffset="170856.4269">11927 12126 87 0,'-1'9'95'0,"1"-9"-2"0,21 8-6 16,-21-8-65-1,46 6-8-15,1-6-1 0,5 0-3 16,4 3-5-16,-6-3-5 0,4 3-6 15,-10-3-13 1,-4 0-53-16,-11 0-19 0,-7 2-6 16,-4-1-6-16</inkml:trace>
  <inkml:trace contextRef="#ctx0" brushRef="#br0" timeOffset="171996.4503">12876 11418 5 0,'-1'-8'85'16,"-1"-2"5"-16,2 10-35 15,0 0-12-15,0-10-9 0,0 10-8 16,0 0-6-1,2 10-5-15,2 5-4 0,3 7-2 16,2 9-1-16,2 6 0 0,-1 9-1 16,1 4-1-1,1 2-1-15,-3-2-1 0,-2-2 0 16,-2-9-1-16,1-4 0 15,-2-10 0-15,0-8 1 0,-3-6 0 16,-1-11 0 0,0 0 0-16,8-10-1 0,-5-7 0 15,0-9 1 1,-2-7-2-16,0-5-1 0,4-9 0 15,-2 0-1-15,1-3 1 0,2 4-1 16,3 1 0-16,3 6-1 16,5 6 1-16,4 5 0 0,8 5 0 15,2 3 1 1,3 4-1-16,3 6 1 0,-2 3-2 15,0 3 0 1,-2 2-3-16,-6 1-4 0,-4 12-6 16,-8-1-14-16,-5 1-48 15,5 5-18-15,-14 1-8 0,1 0-4 16</inkml:trace>
  <inkml:trace contextRef="#ctx0" brushRef="#br0" timeOffset="172216.4547">13288 11729 31 0,'3'25'102'0,"1"1"-4"0,-1-2-4 16,1 0-5-1,0 6-78-15,2-1 0 0,-2 2-2 16,1 1-3-16,0-1-5 16,0-2-4-16,1-2-5 0,-5-6-10 15,3-11-52 1,-1 4-21-16,-3-14-9 0,0 8-5 15</inkml:trace>
  <inkml:trace contextRef="#ctx0" brushRef="#br0" timeOffset="172476.4601">12826 12128 89 0,'-16'15'98'0,"14"-3"-5"16,16-2-5-16,24 0-68 16,21-4-8-16,13-3 1 15,22 0-1-15,-1-4-5 0,0-1-6 16,-3-1-5-1,-13-6-9-15,-13 2-37 0,-11 4-39 16,-29 1-7-16,-24 2-7 0</inkml:trace>
  <inkml:trace contextRef="#ctx0" brushRef="#br0" timeOffset="173006.4707">12919 12392 63 0,'0'0'92'15,"0"0"-3"-15,-6 10-3 0,6 8-48 16,5 5-30-16,5 5 2 0,3 8 0 15,2 7 2 1,0 3-2-16,2-1-3 0,-2-2-1 16,-2-5-1-16,-2-5-2 15,-5-9 0-15,1-6 0 16,-4-9 1-16,-3-9-1 15,0 0 0-15,0 0 1 0,0 0-1 16,0 0 1-16,8-10-2 0,-2-8 1 16,0-5-2-1,-1-8 1-15,5-3-1 0,3-7 0 16,3 0 0-1,7-1 1-15,1 4-1 0,3 2 1 16,3 4-1-16,0 8-1 16,0 5-2-16,-2 2-3 0,-2 10-10 15,-6-1-28 1,-5 2-46-16,2 7-9 0,-4 4-7 15,-4 5-4-15</inkml:trace>
  <inkml:trace contextRef="#ctx0" brushRef="#br0" timeOffset="173416.4789">13356 12770 4 0,'0'0'97'15,"0"0"-1"-15,0 0-4 0,-1-29-10 16,9 29-60-16,5 0-7 0,4 0-4 16,-2 3-4-16,0 1-3 15,1 2 1-15,-2 2-2 16,-4 1-1-16,-5 4 1 15,-4 1-1-15,-1-1 0 0,-1 0 1 16,-2 0 0 0,1 1 1-16,2-1 0 0,4-4 0 15,10-2-1-15,5-3-1 16,4 0-2-16,9-1-5 15,-4-5-12-15,7-6-54 0,3 3-23 16,-10-4-7-16,-4-4-7 16</inkml:trace>
  <inkml:trace contextRef="#ctx0" brushRef="#br0" timeOffset="174206.4945">13910 12112 46 0,'14'2'98'0,"9"-2"-2"15,9-6-5-15,1 1-57 16,10-4-7-16,0-2-5 16,-2-4-7-16,-5 0-4 15,-1-5-3-15,-13 4-3 0,-9-5-3 16,-9 0 0-1,-4 0-2-15,-9 0 0 0,-7 4-1 16,-8 1-2-16,-5 5 1 0,-5 7 0 16,-2 6 0-1,-5 12 0-15,1 10 1 0,2 15 0 16,1 12 1-16,9 12 1 15,7 9 0-15,10 5 2 0,11 0 0 16,7-3 1 0,19-4 1-16,7-11-1 0,10-13 1 15,6-13-1-15,3-11-1 16,-2-10-2-16,1-12-3 15,-3 0-8-15,-12-18-17 0,-3-8-52 16,-6 4-16-16,-9-7-8 16,-6-2-6-16</inkml:trace>
  <inkml:trace contextRef="#ctx0" brushRef="#br0" timeOffset="174746.5055">14567 11553 74 0,'-11'-7'96'0,"11"7"-6"15,0 0-29 1,-10 0-31-16,10 0-3 0,0 0-7 15,7 2-9-15,2 5-4 0,0 6-3 16,4 5-1 0,3 7 0-16,3 6-2 0,0 5 1 15,-2 3 0-15,0 2 0 16,-7-2 1-16,-3 0 1 0,-6-7 0 15,-2-3 0 1,-8-8 2-16,-3-4-1 0,-3-5-1 16,-1-11-1-1,-1-1-3-15,-2-10-4 0,5-1-15 16,-4-9-55-16,6-15-20 0,0-8-5 15,0-9-8-15</inkml:trace>
  <inkml:trace contextRef="#ctx0" brushRef="#br0" timeOffset="174856.5077">14459 11330 36 0,'-5'-12'97'16,"2"0"-5"-16,-2-1-8 0,0-2-16 16,18 0-148-16,-10 6-8 15,-3 9-6-15,10-14-3 0</inkml:trace>
  <inkml:trace contextRef="#ctx0" brushRef="#br0" timeOffset="175206.5147">14730 11301 24 0,'-2'10'89'15,"-4"9"0"1,-2 9-3-16,30 3-63 0,-22 11-2 15,7 3 4-15,8 0 2 16,8-2-7-16,9-4-4 0,6-9-3 16,4-9 0-1,4-8-2-15,-2-16-1 0,-8 3-2 16,-4-14-2-16,-10-7-2 0,-11-7-1 15,-10-4-1 1,-7-1-1-16,-12-2-1 0,-8 2-2 16,-7 1 0-16,-5 4-2 15,0 3-1-15,-1 9-2 0,0 4-3 16,5 8-4-1,1 3-11-15,8 1-32 0,10 7-38 16,-1 0-4-16,4 4-4 0</inkml:trace>
  <inkml:trace contextRef="#ctx0" brushRef="#br0" timeOffset="175506.5207">14828 11022 0 0,'-2'-17'93'16,"1"4"0"-16,0 4-6 16,1 9-2-16,0 6-69 15,1 15-4-15,2 9 0 16,3 12 0-16,-2 13-1 0,2 12 0 15,-1 10-1 1,-1 2 0-16,-2 0-2 0,-2 0-2 16,0-8-4-16,0-10-2 15,0-13-3-15,0-11-3 0,0-9-7 16,0-11-33-16,-3-7-48 15,3-10-3-15,4 0-6 16,4-7-3-16</inkml:trace>
  <inkml:trace contextRef="#ctx0" brushRef="#br0" timeOffset="175736.5253">15224 11672 35 0,'20'18'96'16,"-6"2"-2"-16,-1 4-7 16,-9-2-1-16,-4 5-83 15,2 4-5-15,-4-5-27 16,-15 3-54-16,9-2-7 0,-4-5-6 15,4-3-2-15</inkml:trace>
  <inkml:trace contextRef="#ctx0" brushRef="#br0" timeOffset="176426.5391">15576 12136 59 0,'-15'15'98'0,"3"-1"-2"0,3 2-5 0,8-2-50 15,4 0-18 1,18-5-4-16,10-2-4 0,6-5-4 16,8-3-1-1,0-2-4-15,0-7 0 0,-7-6-3 16,-6-6-1-16,-10 1-1 15,-15-7-2-15,-7 2 0 0,-15-1-1 16,-11 5 0-16,-8 3-1 16,-8 10 0-16,-7 9 1 15,-3 9 0-15,-1 15 1 0,7 16 1 16,4 7 0-1,12 10 1-15,11 1 0 0,16 2 2 16,12-3 0-16,22-6 0 16,14-6 0-16,10-12-1 15,9-9 0-15,7-6-2 0,-6-10-4 16,-2-2-8-16,-19-7-34 15,-8-8-43-15,-6-4-9 0,-11-6-8 16,-12-2-4 0</inkml:trace>
  <inkml:trace contextRef="#ctx0" brushRef="#br0" timeOffset="176956.5497">16095 11613 32 0,'-14'0'102'16,"14"0"-3"-16,-9 2-4 0,14 1-4 15,16 0-74 1,10 0-4-16,9-1-4 0,4 0-2 16,3 0-3-16,-1-2-4 0,-3 0-6 15,-11-3-9-15,-7-6-60 16,-15 3-18-16,-10 6-7 15,-9-15-6-15</inkml:trace>
  <inkml:trace contextRef="#ctx0" brushRef="#br0" timeOffset="177396.5583">16674 11443 77 0,'9'4'93'0,"-9"-4"-5"0,16 21-2 0,-4-9-65 16,0 13-8 0,3 4 1-16,-3 6-1 0,0 6-1 15,-2 3-3 1,-9 0-1-16,-1 0 0 0,-7-8-1 15,-7-4 0-15,-6-6-1 16,-3-7 1-16,-2-7 0 0,-1-10-1 16,2-2-1-16,2-6-1 0,1-6-1 15,3-5-1 1,6-3-2-16,3-4-1 0,1-1-6 15,8 3-11 1,4-7-52-16,7-6-26 0,4-5-5 16,3-5-8-16</inkml:trace>
  <inkml:trace contextRef="#ctx0" brushRef="#br0" timeOffset="177516.5609">16689 11211 43 0,'-15'-17'99'15,"-1"5"-7"-15,5-2-13 0,-1 8-52 16,4-9-111-16,8 4-8 15,6 1-7-15</inkml:trace>
  <inkml:trace contextRef="#ctx0" brushRef="#br0" timeOffset="177866.5679">16861 11183 76 0,'-16'17'95'16,"-1"5"-2"-16,5 10-6 0,5 7-72 16,6 10 4-16,6-1 1 0,14-2-3 15,12-2-4-15,8-6-3 16,9-10-2-16,5-10 0 0,-3-15-2 15,0-3 0 1,-8-12-1-16,-10-9-2 0,-8-6 0 16,-15-7-2-1,-10-3 0-15,-15-3 0 0,-10-1-1 16,-7-1-2-16,-5 1-1 15,-5 6-2-15,-1 8-4 0,1 2-5 16,10 13-17-16,1 11-46 0,6 1-18 16,7 1-8-1,8 8-3-15</inkml:trace>
  <inkml:trace contextRef="#ctx0" brushRef="#br0" timeOffset="178096.5725">17017 11001 35 0,'2'-15'99'16,"-2"15"-3"0,0 0-3-16,7 13-5 0,-30 15-75 15,23 9-4-15,3 9-2 16,0 12 1-16,0 11-1 0,-1 3-2 15,0 2-2 1,-2-6 0-16,-2-1-6 0,-3-10-5 16,1-3-25-16,0-7-57 0,-6-18-6 15,2-12-7 1,8-17-4-16</inkml:trace>
  <inkml:trace contextRef="#ctx0" brushRef="#br0" timeOffset="178666.5839">17352 11630 19 0,'0'0'92'15,"-10"-2"-1"-15,10 2-20 16,0 0-26-16,0 0-14 16,9 0-12-16,0 0-8 0,5 0-2 15,-2 0-4-15,1 0-1 16,-1 0 0-16,0 1 1 0,-12-1-1 15,13 10 0 1,-13-10-1-16,-7 18 0 0,-4-6-1 16,0 1 0-1,-4 3 0-15,0-2 1 0,1 2 0 16,3-2 0-16,7-1 1 15,4 0 0-15,7-3 0 0,8-1 1 16,3-2-1-16,5 1-2 0,1-2-2 16,3-2-5-1,-7-4-5-15,0 4-14 0,-7 2-50 16,-13-6-19-1,12-1-9-15,-12 1-3 0</inkml:trace>
  <inkml:trace contextRef="#ctx0" brushRef="#br0" timeOffset="179806.6067">17725 12121 38 0,'0'0'92'16,"-9"11"0"-16,9-11-4 0,8 2-56 16,22-2-12-16,4-2 1 15,8-2-3-15,3-2-4 0,3 0-5 16,5 1-4-1,-10-1-4-15,-2 4-4 0,-6-3-4 16,-4 5-9-16,-8 0-28 0,-11 0-44 16,4 0-7-1,-6 0-6-15</inkml:trace>
  <inkml:trace contextRef="#ctx0" brushRef="#br0" timeOffset="179986.6103">17768 12342 82 0,'22'12'95'16,"13"-7"-6"-16,14-5-5 16,10-1-71-16,8 1-6 15,4-7-23-15,-9 3-63 16,8-1-7-16,-5 0-8 0,-7 5-1 15</inkml:trace>
  <inkml:trace contextRef="#ctx0" brushRef="#br0" timeOffset="180756.6257">19319 11202 42 0,'0'0'87'16,"0"0"-2"-16,0 0-1 15,0 0-44-15,0 20-29 16,9 13 0-16,4 9 1 15,-1 5 3-15,2 9-1 0,2-1-1 16,-3-3-1-16,-3-7-2 0,0-8-1 16,-5-8 0-1,0-11-2-15,-5-18 0 0,0 0-2 16,8-7 0-16,-5-18-1 15,-2-7-1-15,-1-7-1 16,0-5-1-16,0-5-2 16,1 5 1-16,6-5 0 0,5 8-1 15,6 4 1-15,9 7 0 0,6 5-1 16,5 8 1-1,1 0 0-15,0 8-1 0,-4 2-2 16,0 6-2 0,-10 1-6-16,0 8-10 0,-12 4-42 15,-6-1-31-15,4 4-7 16,-4-2-7-16</inkml:trace>
  <inkml:trace contextRef="#ctx0" brushRef="#br0" timeOffset="180996.6305">19775 11468 27 0,'5'22'102'0,"-1"0"-3"16,3 3-6-16,-1-2-4 15,-6 1-76-15,10 2-2 16,-1-1-4-16,3-2-8 0,-2-5-5 16,0 2-13-16,-2 2-61 15,-6-12-12-15,-2-10-8 0,-10 5-4 16</inkml:trace>
  <inkml:trace contextRef="#ctx0" brushRef="#br0" timeOffset="181206.6347">19269 11891 16 0,'-4'19'104'16,"12"-7"-3"-16,24-4-5 0,19-8-3 15,65-5-72 1,-26-2-6-16,11-1-2 0,7-1-7 15,-3-1-5-15,0 4-8 16,-15-1-8-16,-10 6-41 0,-15 1-37 16,-27 9-7-16,-16 2-7 0</inkml:trace>
  <inkml:trace contextRef="#ctx0" brushRef="#br0" timeOffset="181667.6448">19396 12201 14 0,'-2'15'97'16,"2"-1"2"0,9 4-6-16,2 1-3 0,24 5-76 15,-19 5-2-15,3 4 1 0,-1-1-2 16,-4 0-2-1,2-5-3-15,-6-3-1 0,-3-5 0 16,0-5-1-16,-3-6 0 16,-4-8 0-1,0 0 0-15,0 0-1 0,0-17 0 16,-3-2-1-16,0-7-1 0,0-7 0 15,0-2 0 1,3-2-1-16,9-2 0 0,1 0-1 16,7 4 1-16,3 4-1 15,6 5 1-15,0 6-2 0,1 3-2 16,-2 4-2-16,0 5-6 0,-11-2-12 15,5 4-48 1,-1 6-24-16,-18 0-8 0,14 3-4 16</inkml:trace>
  <inkml:trace contextRef="#ctx0" brushRef="#br0" timeOffset="182007.6514">19810 12430 26 0,'-9'11'101'0,"9"-11"-3"0,0 0-6 15,13 5-2 1,-31-5-80-16,42-3-2 0,11-2-1 15,-2 0-1-15,1 3-2 0,-7 2-2 16,-5 1-1 0,-11 8 1-16,-11 3 0 0,-9 3 1 15,-7 1 0-15,-3 1 0 16,2-2 1-16,1 1-1 0,6-6 0 15,10-10 0 1,12 8-3-16,14-8-3 0,11-5-4 16,6-7-6-1,13 1-32-15,8 3-45 0,-7-14-8 16,0 0-7-16,-6-7-2 0</inkml:trace>
  <inkml:trace contextRef="#ctx0" brushRef="#br0" timeOffset="182437.6602">20185 11074 78 0,'-30'-30'98'0,"6"8"-5"15,5 25-21 1,9-13-39-16,4-1-9 0,6 11-7 15,0-14-5-15,0 14-4 0,9-10-2 16,0 7-3-16,0 3 0 16,2 0-2-16,2 5 0 0,3 6-1 15,2 6-1 1,3 6 2-16,6 11 1 0,5 13 0 15,5 12 1 1,9 16 0-16,-1 16-2 0,2 13 0 16,-7 11 0-16,-6 10-3 15,-11 6-1-15,-17 1-1 0,-12-5-2 16,-25-6-2-16,-17-12-3 0,-10-3-15 15,-10-11-45 1,-7-20-22-16,-2-12-7 0,-1-21-2 16</inkml:trace>
  <inkml:trace contextRef="#ctx0" brushRef="#br0" timeOffset="182737.6662">19208 11233 58 0,'-35'42'96'0,"0"19"-1"0,-31 22-49 16,32 24-5 0,5 17-2-16,10 13-9 0,11 6-11 15,9-2-8-15,19-5-6 16,12-11-7-16,18-9-12 15,5-14-59-15,13-30-19 16,10-19-6-16,5-22-7 0</inkml:trace>
  <inkml:trace contextRef="#ctx0" brushRef="#br0" timeOffset="183467.6808">21080 11972 27 0,'-8'-3'99'0,"-3"0"-3"0,11 3-5 16,-34-6-43-16,34 6-18 15,0 0-11-15,0 0-6 0,0 0-2 16,16 0-3-16,3-2-2 0,10-2-1 15,2-2 1 1,3-5-1-16,3-3-2 0,-2-5 0 16,-3-2-1-1,-8-5-1-15,-6-5 1 0,-10-1-2 16,-8-3 0-16,-7 3-1 15,-12 2 0-15,-9 5 0 0,-6 7-1 16,-7 11 1-16,-4 7-2 16,-3 17 0-16,3 15 1 15,2 14 0-15,5 15 1 0,8 13 0 16,7 10 0-1,14 6 2-15,10-3 0 0,17 0 2 16,15-7-1-16,11-10 1 16,11-15 0-16,10-10-1 0,2-16 0 15,-2-9-2 1,-6-6-1-16,-7-6-4 0,-10-4-11 15,-20-4-39-15,-10-7-40 0,-8-1-5 16,-8-6-7 0</inkml:trace>
  <inkml:trace contextRef="#ctx0" brushRef="#br0" timeOffset="184337.6982">21829 11296 22 0,'0'0'88'0,"0"0"2"15,0 0-4-15,0 5-56 16,9 9-5-16,3 10-6 0,2 4-1 15,-2 3-2-15,-1 4-4 0,0-3 0 16,-6 0-2 0,-5-3 0-16,-3-4-4 0,-12-7 1 15,-5-2-1 1,-4-8-1-16,-5-7-1 0,2-1-3 15,-3-9-3-15,7-4-8 16,-6-7-38-16,8-10-45 0,11-9-5 16,3-12-7-1,7-3-2-15</inkml:trace>
  <inkml:trace contextRef="#ctx0" brushRef="#br0" timeOffset="184467.7008">21764 11005 27 0,'9'-15'97'15,"-8"6"-7"-15,-1 9-15 0,6 29-62 16,-6-29-99-1,15 0-7-15,-2 5-3 16</inkml:trace>
  <inkml:trace contextRef="#ctx0" brushRef="#br0" timeOffset="184887.7092">22544 11146 80 0,'-24'0'90'16,"-5"8"-3"-16,-2 6-49 0,-2 11-16 16,1 8-1-16,7 4-2 15,11 6-2-15,8-2-3 0,12 0-3 16,16-7-1-16,13-6-2 0,9-10 0 15,7-13 0 1,3-5-1-16,-2-8-1 0,-7-13-1 16,-9-4-1-1,-12-6-1-15,-16-5 0 0,-10-3-1 16,-17-2 0-16,-9 4-1 15,-11 3-1-15,-5 1-1 0,-3 8-3 16,2 4-4-16,9 4-6 0,0 5-12 16,13-2-52-1,8 9-19-15,15 5-7 0,-5-13-4 16</inkml:trace>
  <inkml:trace contextRef="#ctx0" brushRef="#br0" timeOffset="185117.7138">22499 10943 4 0,'0'0'100'16,"3"-11"-1"-16,-3 11-4 0,3 11-4 15,-6 8-74-15,3 6-5 0,3 5-1 16,0 7-1 0,2 5-1-16,-4 4-1 0,-1 3-1 15,0 3-1-15,-4-1-2 16,-3 2 1-16,-3-3-4 0,2-1-3 15,-2-6-3 1,5 0-7-16,-2-15-20 0,2-6-57 16,8 2-8-1,7-8-7-15,5-5-3 0</inkml:trace>
  <inkml:trace contextRef="#ctx0" brushRef="#br0" timeOffset="185307.7176">22718 11403 83 0,'-1'16'96'16,"12"-10"-4"-16,15-1-6 15,2 8-65-15,6-10-14 0,5 5-15 16,-1 6-67-1,-4-7-11-15,-5-2-7 0,-15 0-6 16</inkml:trace>
  <inkml:trace contextRef="#ctx0" brushRef="#br0" timeOffset="185877.729">22715 11521 90 0,'-10'5'102'16,"4"9"-6"-16,1 4-4 0,29 5-64 15,-28 5-12-15,-5 5-1 0,1 1-5 16,-2 0-3 0,2 0-4-16,0-6-2 0,4-6-3 15,0-2-3-15,4-6-4 16,0-14-11-16,0 0-55 0,9-6-19 15,2-8-7 1,3-8-4-16</inkml:trace>
  <inkml:trace contextRef="#ctx0" brushRef="#br0" timeOffset="186247.7364">22802 11519 82 0,'0'0'98'0,"0"0"-4"15,15-5-7-15,16 2-63 16,7-2-9-16,2 2-1 16,0 0-6-16,2 0-3 0,-4-1-5 15,-4 3-5 1,-9-2-4-16,-7 1-21 0,-6 12-55 15,-12-10-8-15,0 0-6 16,-9 3-3-16</inkml:trace>
  <inkml:trace contextRef="#ctx0" brushRef="#br0" timeOffset="186737.7462">23468 11203 68 0,'-16'0'96'0,"-3"6"-2"0,-5 7-5 15,-3 0-60 1,3 16-12-16,-3 8-3 0,7 2-1 15,7 4-1-15,11-1-3 0,6-4-2 16,16-4-1 0,7-6-1-16,7-10 0 0,7-9-1 15,0-6-1-15,0-4 0 16,-9-10-2-16,-7-9 1 0,-10-6-1 15,-11-3-1 1,-9-7 0-16,-21 0 1 0,-5-3-2 16,-9 0 1-16,-7 3-2 15,-3 4-2-15,2 8-4 16,2 3-4-16,9 13-10 0,8 2-35 15,7 5-38-15,22 1-6 16,0 0-6-16</inkml:trace>
  <inkml:trace contextRef="#ctx0" brushRef="#br0" timeOffset="186937.7502">23440 11136 23 0,'0'19'103'0,"-5"6"-4"15,1 3-3-15,3 7-4 0,-28 6-78 16,31 5-3-1,3 5-2-15,-1 1-2 0,1 0-3 16,-1-5-1-16,2-1-5 16,-5-10-5-16,6 2-25 15,-2-9-60-15,-4-13-3 16,2-5-8-16,-3-11-4 0</inkml:trace>
  <inkml:trace contextRef="#ctx0" brushRef="#br0" timeOffset="187327.758">23720 11518 43 0,'0'0'103'15,"7"-13"-4"-15,6 5-5 0,6 4-3 16,3 0-82-1,1 4-3-15,2 0-1 0,-3 5-1 16,-3 7-1-16,-10 1-1 0,-9 8-1 16,-5 0 0-1,-12 2 0-15,-6 1 1 0,0-3-1 16,-2 0 1-16,2-4-2 15,8-4 1-15,14-4 0 0,9-2 0 16,17-5-2 0,10-2-1-16,6 0-5 0,10-5-7 15,6-2-38 1,3 0-41-16,-14-5-6 0,-8-4-8 15</inkml:trace>
  <inkml:trace contextRef="#ctx0" brushRef="#br0" timeOffset="187607.7636">24086 10921 51 0,'-20'-22'101'0,"3"3"-2"15,-1 4-8 1,6 49-20-16,12-34-63 0,1 22-3 16,17 5-1-1,7 14 0-15,5 12 0 0,-2 12 0 16,-4 13 0-16,-8 6 1 15,-10 6-2-15,-17-2-2 0,-21-1-3 16,-18-7-7-16,-13-4-10 16,-10-9-45-16,-12-15-29 15,8-13-9-15,-4-11-3 0</inkml:trace>
  <inkml:trace contextRef="#ctx0" brushRef="#br0" timeOffset="187987.7712">22257 10924 43 0,'-31'15'98'16,"-11"12"-3"-16,2 15-2 15,1 18-67-15,6 16 2 0,11 14-5 16,14 8-8-1,12 5-3-15,18-4-6 0,22-1-7 16,3-16-36-16,11-9-53 0,13-17-6 16,1-20-6-1,5-15-3-15</inkml:trace>
  <inkml:trace contextRef="#ctx0" brushRef="#br0" timeOffset="221688.4468">3793 13883 23 0,'1'-29'78'0,"-1"8"-3"0,0-1-15 16,0 7-14-1,-1 3-17-15,1 12-9 0,0 0-8 16,0 0-4 0,7 24-2-16,-3 7-1 0,0 5 2 15,-2 9 0-15,1 4 2 16,-2 3-1-16,-1-1 0 0,0-3-1 15,0-4-1 1,0-6 0-16,-2-7-4 0,0-6-1 16,1-8-3-16,1-5-3 0,0-12-6 15,0 0-16 1,0 0-52-16,-5-7-15 0,0-4-3 15,-4 0-3-15</inkml:trace>
  <inkml:trace contextRef="#ctx0" brushRef="#br0" timeOffset="221938.4518">3245 14310 36 0,'-37'12'85'16,"11"-1"3"-16,17-3-35 15,26 3-14-15,30-8-11 16,33-3-5-16,26-3 0 15,26-5-1-15,16-2-6 0,12-3-4 16,-2 2-3 0,-6 1-1-16,-19 2-3 0,-23 5-2 15,-23 1-6-15,-25 2-3 0,-20 6-8 16,-22 0-22-16,-20-6-56 15,-8 12-5-15,-14-10-8 16,-7 0 8-16</inkml:trace>
  <inkml:trace contextRef="#ctx0" brushRef="#br0" timeOffset="222758.4682">3185 14641 62 0,'0'0'86'0,"-12"6"-19"16,12-6-24-16,0 0-14 0,0 11-8 16,0 2-6-16,8 4-5 0,2 6-1 15,2 6 0 1,5 4 2-16,0 5 1 0,2 1-2 15,-2-2-1 1,2 2-3-16,-4 0-1 0,1-4 0 16,-4-1-2-16,-1-6 0 15,-4 0-1-15,1-5 0 0,0 1 1 16,0-6-1-1,-3-3 0-15,0-1 0 0,-2-6 0 16,-3-8 2-16,3 12 0 0,-3-12-1 16,0 0 1-1,2-12 0-15,-2-8 0 0,-5-3 0 16,1-11 0-16,-1-4-1 15,0-11-1-15,2-3 0 0,2-3-1 16,1 2 0 0,10 2 0-16,5 4-1 0,7 4-1 15,3 6 1-15,2 9-1 0,3 5 0 16,1 5-1-1,-3 6-1-15,3 7-2 0,-5 5-3 16,2 4-3-16,-6 6-4 16,4 10-9-16,-5-1-24 15,-6 4-44-15,5 5-6 16,-7-3-3-16</inkml:trace>
  <inkml:trace contextRef="#ctx0" brushRef="#br0" timeOffset="223258.4782">3719 15030 73 0,'0'0'89'0,"0"0"-1"0,-16 14-46 15,14 3-13 1,-2 5-10-16,-1 4-1 0,-2 3 0 15,3 3-4-15,-2-2-4 16,-1-1-2-16,1-5-2 16,1-2-1-16,1-6-1 0,3-2-3 15,1-4-4-15,0-10-6 16,7 1-42-16,11-5-38 0,-7-13-6 15,8-6-8 1</inkml:trace>
  <inkml:trace contextRef="#ctx0" brushRef="#br0" timeOffset="223788.4888">3884 15030 78 0,'0'12'94'16,"9"-26"-10"-16,18 14-45 0,1 0-7 15,14 0-1-15,-3-3-8 16,6-7-7-16,-5 2-5 0,0-8-2 15,-9 1-1 1,-5-2-3-16,-8 1-1 0,-10-1-2 16,-4-2 0-16,-5-1-2 0,-9 3 0 15,-8 0-2 1,-1 4-1-16,-7 3-1 0,-5 9 0 15,-3 1 0-15,-4 16-1 16,3 9 0-16,0 12 1 16,5 8 2-16,4 8 0 15,11 4 2-15,4 0 1 0,11-1 2 16,12-7 3-1,12-6 0-15,9-10-1 0,6-8 1 16,4-8-1-16,-3-7-2 0,3-4-3 16,-3-6-7-1,1 0-25-15,-4-4-53 0,-10-17-10 16,-1-7-8-16,-4-5-3 15</inkml:trace>
  <inkml:trace contextRef="#ctx0" brushRef="#br0" timeOffset="225228.5176">4541 14633 57 0,'-10'12'51'0,"10"5"-8"16,0 6 3-16,5 1-1 0,-4 4-6 15,2-2-7 1,-3 0-5-16,0-3-5 0,-10-3-1 15,-2-2-5 1,-4-7-4-16,-5-2 0 0,-5-9-3 16,1 0-2-16,-1 0-2 0,-1-6-2 15,5 0 0-15,0-2-3 16,7 1-1-16,0-3-7 15,15 10-7-15,-6-17-39 16,6 7-37-16,10-4-8 0,8-5-5 16</inkml:trace>
  <inkml:trace contextRef="#ctx0" brushRef="#br0" timeOffset="225348.52">4484 14495 67 0,'-12'-8'79'15,"2"1"-25"-15,7 20-82 0,3-13-40 16,0 0-12-1</inkml:trace>
  <inkml:trace contextRef="#ctx0" brushRef="#br0" timeOffset="225848.53">4916 14466 63 0,'-21'10'75'0,"-6"3"-48"15,2 7-3-15,-4 6 2 16,4 3 0-16,1 4-3 15,7 3-4-15,6-3-1 0,7-3-1 16,5-1 0-16,13-10 0 0,4-4-1 16,7-6 0-1,3-9-2-15,2 0-1 0,-1-10-2 16,-2-5-2-1,-5-3-2-15,-7-4-3 0,-5-2 0 16,-7-5-3-16,-5 5 0 16,-12-2 0-16,-2 5-2 0,-7 0-1 15,0 6-2-15,-3 4-3 0,-1 4-2 16,4 4-5-1,5 3-11-15,1 7-36 0,4-1-32 16,13-6-5 0,0 0-2-16</inkml:trace>
  <inkml:trace contextRef="#ctx0" brushRef="#br0" timeOffset="226158.5362">4869 14376 26 0,'-2'-9'82'0,"2"9"-1"0,0 0-3 16,0 12-56-1,0 7-7-15,0 8-3 0,0 10 1 16,0 9 0-1,0 4 3-15,-1 5-1 0,-6-1 0 16,-1-1-4-16,-1-7-2 0,0-3-3 16,-5-9-1-16,4-5-2 15,1-7-2-15,3-3-3 0,1-6-6 16,5 2-17-1,5 0-60-15,-5-15-7 0,17 0-8 16,-4-6-3 0</inkml:trace>
  <inkml:trace contextRef="#ctx0" brushRef="#br0" timeOffset="226458.5422">5254 14679 18 0,'6'10'88'0,"-2"2"-2"15,-3 1-5 1,-1 5-59-16,0 2-5 0,-2 1-1 16,-1 3-5-1,-1 0-5-15,2 0-9 0,-2-10-24 16,-2 4-53-16,6-5-5 15,0-13-4-15</inkml:trace>
  <inkml:trace contextRef="#ctx0" brushRef="#br0" timeOffset="226928.5516">5651 14322 5 0,'0'0'85'0,"18"12"5"0,-18-12-51 16,54 6-2-1,4-4 4-15,6 0-4 0,2-2-16 16,-2 0-6-16,-6 0-8 0,-8 0-7 16,-13-1-11-1,-13 3-16-15,-24-2-57 0,14 7-7 16,-14-7-5-16</inkml:trace>
  <inkml:trace contextRef="#ctx0" brushRef="#br0" timeOffset="227078.5544">5666 14584 83 0,'23'10'97'0,"15"-5"-6"16,12-5-6-16,11-12-67 0,10 9-7 15,3-2-7 1,2 5-9-16,-7 3-33 0,-7 4-46 15,8 0-8 1,-6 1-7-16</inkml:trace>
  <inkml:trace contextRef="#ctx0" brushRef="#br0" timeOffset="227538.5638">7065 13871 73 0,'-9'0'86'0,"9"0"-2"0,-9 14-3 15,10 10-70 1,11 10-8-16,3 12-1 0,-2 7 4 15,5 6 1-15,-1 6 0 16,2-2-1-16,-4-3-1 16,-3-5-1-16,-1-6-3 0,-6-8-5 15,-2-2-18-15,7-1-59 16,-11-23-8-16,-5-5-7 0</inkml:trace>
  <inkml:trace contextRef="#ctx0" brushRef="#br0" timeOffset="227718.5674">6806 14541 84 0,'6'7'98'0,"29"-4"-5"16,21-6-5-16,25-23-65 0,16 11-12 16,14-3-1-1,6 0-3-15,-3 1-6 0,-7 4-7 16,-19 1-18-1,-19 0-62-15,-19 12-7 0,-28 3-5 16,-19 8-5-16</inkml:trace>
  <inkml:trace contextRef="#ctx0" brushRef="#br0" timeOffset="228198.577">6757 14797 1 0,'0'10'86'0,"5"1"1"16,5 3-3-16,4 8-64 15,4 5 2-15,0 0 1 0,2 5-5 16,0-3-5-1,-1 3-2-15,-2-8-3 0,-4 1-1 16,-4-9 1-16,1-3 0 0,-7-5 1 16,-3-8 0-1,0 0 0-15,0 0-1 0,6-13-1 16,-6-4 0-16,0-6-1 15,4-2-1-15,2-4-2 0,5-1-2 16,3-2 0 0,8 6 0-16,4 4-1 0,0 2 1 15,2 7-3-15,-2 2-1 0,3 7-4 16,-7 0-6-1,3 7-15-15,-6 6-52 0,-3-1-16 16,-1-1-7-16,-1 2-3 16</inkml:trace>
  <inkml:trace contextRef="#ctx0" brushRef="#br0" timeOffset="228508.5832">7259 15005 56 0,'0'0'95'16,"0"15"-3"-16,-1-4-5 16,-2-1-69-16,0 7-8 15,-1 4 2-15,-2 3 1 0,2 0-5 16,1 3-5-1,0-4-4-15,3 4-8 0,0 1-53 16,6-15-27-16,7-4-6 16,7-12-5-16</inkml:trace>
  <inkml:trace contextRef="#ctx0" brushRef="#br0" timeOffset="231438.6418">8097 14409 6 0,'-27'-6'88'0,"-2"-2"2"16,29 8-34-16,-32-5-13 0,12 5-14 16,8 3-6-1,12-3-7-15,9 11-5 0,19-8-1 16,16-2-2-1,9-1 2-15,8-4-2 0,2-5 0 16,0-4-3-16,-5-7 0 16,-11 2-1-16,-12 0-1 0,-13-1-1 15,-19-1-2-15,-13 3 0 0,-21 5-1 16,-13 1-1-1,-12 8 0-15,-7 6-4 0,-11 13 0 16,-1 13 2 0,2 12 2-16,10 11 1 0,16 9 1 15,11 8 2-15,24 2 1 16,13-7 2-16,27-2 2 0,19-11 0 15,17-9-2 1,12-14 1-16,9-8-3 0,8-10-3 16,-4-9-5-16,2-2-19 0,-5-1-56 15,-12-20-12 1,-8-6-9-16,-13-13-5 0</inkml:trace>
  <inkml:trace contextRef="#ctx0" brushRef="#br0" timeOffset="231738.6478">8802 14033 39 0,'-14'3'91'0,"14"-3"0"0,0 0-6 16,34-3-60-16,6 0-10 15,12 1-3-15,1-1-5 16,8 3-16-16,-4 8-62 16,-6-6-16-16,-13 1-4 0,-20-3-4 15</inkml:trace>
  <inkml:trace contextRef="#ctx0" brushRef="#br0" timeOffset="232068.6543">9313 13861 8 0,'14'14'85'15,"5"5"-22"-15,1 5-9 0,3 6-6 16,-2 6-8-16,-1 5-9 16,-3 0-8-16,-5 1-5 15,-4-1-5-15,-6-2-3 0,-6-3-2 16,-10-10 0-1,-8-4-2-15,-7-5-1 0,-5-7-1 16,-5-5 0-16,-2-5 1 16,0-5-2-16,6-7-4 0,3-6-4 15,12 0-16-15,10-4-62 16,6-12-9-16,4-10-7 15,10-4-6-15</inkml:trace>
  <inkml:trace contextRef="#ctx0" brushRef="#br0" timeOffset="232198.657">9201 13709 49 0,'-12'-17'89'0,"1"0"-2"16,4 0-6-16,2 6-70 0,1-7-29 16,4 18-59-16,4-12-7 0,9 9-4 15</inkml:trace>
  <inkml:trace contextRef="#ctx0" brushRef="#br0" timeOffset="232538.6638">9608 13750 71 0,'-16'29'90'15,"5"7"-1"-15,7 0-55 16,7 6-2-16,15-9-3 15,14-1-6-15,6-11-4 0,13-10-3 16,8-9-4 0,2-7-2-16,-6-10-3 0,-3-6-1 15,-11-4-2-15,-9-4-1 0,-16-2-2 16,-16-1 0-16,-18-1-1 15,-18 3 0-15,-6 3-1 16,-8 1-1-16,-6 4-2 16,-2 5-1-16,2 6-4 0,5 3-5 15,14 9-9 1,3-1-25-16,8 5-43 0,16 0-8 15,10-5-2 1</inkml:trace>
  <inkml:trace contextRef="#ctx0" brushRef="#br0" timeOffset="232798.669">9826 13548 42 0,'-9'-21'93'0,"0"2"-4"16,-1 9-5-16,1 10-53 15,2 13-9-15,3 10-10 0,-4 33 1 16,0 9-3 0,0 10-1-1,-3 5 1-15,2 1 0 0,0-2-2 16,2-4-2-16,-4-8-4 15,8-23-7-15,-3-16-9 16,6-7-39-16,12-2-37 16,-12-19-7-16,16 2-5 0</inkml:trace>
  <inkml:trace contextRef="#ctx0" brushRef="#br0" timeOffset="233278.6786">10400 14041 62 0,'0'0'89'0,"0"0"-1"0,1 6-4 16,-1-6-58 0,0 25-13-16,-2-4-2 0,1 2 1 15,-2 5-1-15,-1 1-1 0,4 0-3 16,-1 1-2-1,0-5-2-15,1-2-4 0,0-6-5 16,0 1-10-16,0 0-53 16,0-18-22-16,0 0-6 0,0 0-3 15</inkml:trace>
  <inkml:trace contextRef="#ctx0" brushRef="#br0" timeOffset="238798.7898">4012 16223 16 0,'-2'-10'88'0,"2"10"0"0,-18-13-41 16,18 13-12-16,0 0-12 15,0 0-9-15,0 0-3 0,0 11-4 16,3 7-2 0,7 7 0-16,1 7 0 0,4 5 1 15,2 3 2-15,0 8 0 0,1-7-1 16,-5-2-1-1,0-6 2-15,-2-8-1 0,-5-5 0 16,0-8 1-16,-6-12-2 16,0 0 0-16,2-19 0 0,-3-3-1 15,-4-10-1 1,-2 0-1-16,1-6-2 0,-2-2 0 15,3 0-1-15,1 7 1 0,4 3-2 16,8 5 1 0,7 3-1-16,6 3 0 0,6 3 1 15,5 3-1-15,2 2 1 16,3 2 0-16,-2 5-3 15,-2-2-3-15,-2 6-5 16,-7 0-20-16,-4 0-54 0,2 7-12 16,-6-1-7-1,1 0 3-15</inkml:trace>
  <inkml:trace contextRef="#ctx0" brushRef="#br0" timeOffset="239208.798">4546 16486 19 0,'0'0'89'0,"-1"8"0"0,1 6-33 15,0 2-21 1,1 6-12-16,3 3-4 0,4 2-3 16,-5 5-5-16,3-1-2 15,-1-5-3-15,-2-4-7 0,4 2-23 16,9-8-60-16,-16-16-7 15,14 8-6-15</inkml:trace>
  <inkml:trace contextRef="#ctx0" brushRef="#br0" timeOffset="241208.838">5088 16203 43 0,'-12'-3'81'15,"-5"3"-32"-15,17 0-8 0,0 0-8 16,0 13-11-1,0-13-5-15,20 12 0 0,-5-10 1 16,7 2-1-16,-1-4 0 16,2-3-1-16,1-2-2 0,-2-3-3 15,-2-3-3 1,-5-2-2-16,-1-3-2 0,-6 0-2 15,-3-2-1-15,-4 0-1 0,-1 0 0 16,-5 0-2 0,-4 1-1-16,-6 5 0 0,-2 4-1 15,-5 6 0-15,-1 3 1 16,-3 12 0-16,-2 9-1 0,3 7 1 15,1 11 1 1,3 7 0-16,6 7 1 0,8 4 2 16,7 3 1-1,4-3 1-15,16-3 1 0,10-9 1 16,4-7 1-16,5-10 0 0,2-7 0 15,2-12-2-15,-1-2-3 16,-7-8-6-16,1 1-21 16,-8-1-60-16,-9-10-8 15,-5-9-8-15,-7-5-3 0</inkml:trace>
  <inkml:trace contextRef="#ctx0" brushRef="#br0" timeOffset="241848.8508">5608 15791 31 0,'0'0'76'16,"0"0"-32"-16,0 0-5 16,0 7-9-16,0-7-8 0,4 21-5 15,2-3-2-15,1 2 0 0,0 5 2 16,3 2-2-1,0 1-2-15,-3-2-3 0,1 1 0 16,-5-5-2-16,-1-5 3 16,-2-2-1-16,0-3-1 15,0-12 0-15,-17 13-2 16,2-12 0-16,-4-1-2 0,-3-2 0 15,-1-4-2-15,-1-2-1 0,0-2-3 16,4 2-2 0,0-4-3-16,7 4-9 0,-1-1-49 15,8-5-30 1,4-5-5-16,2-1-6 0</inkml:trace>
  <inkml:trace contextRef="#ctx0" brushRef="#br0" timeOffset="242008.8539">5484 15604 74 0,'-16'-13'92'16,"0"4"-4"-16,2-3-13 15,14 12-93-15,6-9-60 0,-6 9-8 16,11 0-7-1</inkml:trace>
  <inkml:trace contextRef="#ctx0" brushRef="#br0" timeOffset="242618.8662">6013 15652 0 0,'0'0'80'16,"-14"-7"2"-16,1 4-5 0,-2 3-61 16,-2 3-6-1,0 6-4-15,-3 6-2 0,3 4 2 16,-2 5-1-1,4 5 1-15,0 3-1 0,6-1 1 16,5 2 3-16,4-3 3 16,3-3-1-16,9-5 1 0,8-5 0 15,4-9 2-15,3-5 0 16,1-3-2-16,0-7-2 15,-2-4-2-15,-5-7-2 0,-7-3-1 16,-3-4-1 0,-11-3-2-16,-8-1 2 0,-12 0-4 15,-3 0 1-15,-6 2-1 16,-1 5 0-16,-3 4 0 15,1 4-1-15,3 4-2 0,3 4-3 16,7 5-3-16,3 1-6 16,9 5-14-16,-1 10-51 0,8-6-18 15,10 0-5 1</inkml:trace>
  <inkml:trace contextRef="#ctx0" brushRef="#br0" timeOffset="243028.8743">5983 15516 33 0,'0'0'94'0,"-12"-11"-5"16,12 11-4-1,-12-8-64-15,12 8-8 0,0 0-3 16,-9 10-4-16,9 6 0 16,0 6-2-16,3 10 0 0,1 6 2 15,-1 9 1 1,0 8 2-16,-2 3-2 0,-1-2-1 15,-1-3-1-15,-2-4-1 0,-3-7 0 16,-1-7 0 0,1-7-3-16,-1-8-2 0,3-3-6 15,4-17-8-15,0 0-53 16,-8 10-25-16,8-10-6 15,0 0-6-15</inkml:trace>
  <inkml:trace contextRef="#ctx0" brushRef="#br0" timeOffset="243468.8832">6238 16000 17 0,'1'15'85'16,"0"-1"1"-16,-1-5-5 0,0 12-70 15,0 1 1 1,0-1-1-16,2-2-8 0,-2-9-16 16,-1 0-66-1,1-10-5-15,11 6-3 0</inkml:trace>
  <inkml:trace contextRef="#ctx0" brushRef="#br0" timeOffset="244569.9061">6538 15548 44 0,'-13'-10'86'15,"0"-4"-23"-15,-1 6-16 16,1-1-12-16,2 4-10 0,-1 0-8 15,3 0-2 1,9 5-3-16,-14-5 0 0,14 5-2 16,0 0 0-1,-9-3 0-15,9 3-2 0,0 0-2 16,0 0 0-16,0 0 0 15,0 0-2-15,0 0 0 0,0 0 0 16,0 0-1-16,0 0 0 0,0 0-1 16,0 0-1-1,0 0 0-15,0 0-1 0,0 0 1 16,0 0-2-1,0 0 1-15,0 0-1 0,0 0 1 16,0 0-1-16,0 0 1 16,1 10 0-16,6 0-1 0,1-1 1 15,3 8 0-15,4 3 0 0,3 3 0 16,3 5 0-1,4 8 0-15,1 6 0 0,6 8-1 16,0 8 1 0,4 6 0-16,-2 10 0 0,1 3 1 15,-5 8-1-15,-5 2 1 16,-7 0-1-16,-11 2 1 0,-7-6-1 15,-7 0 1 1,-15-4-3-16,-7-2-2 0,-11-8-6 16,3-2-38-16,-3 1-38 0,-11-15-9 15,1-8-7 1</inkml:trace>
  <inkml:trace contextRef="#ctx0" brushRef="#br0" timeOffset="245139.9175">3609 15958 44 0,'-18'1'43'0,"-7"6"-2"0,1 11-2 16,-1 15 0-1,2 12-5-15,3 17-7 0,4 19-5 16,8 12 0-16,7 11-2 15,5 2-4-15,14 4-3 16,11-5-1-16,7-6-4 0,13-13-1 16,4-15-4-16,14-8-7 15,1-10-47-15,12-12-33 0,5-15-10 16,7-18-5-1</inkml:trace>
  <inkml:trace contextRef="#ctx0" brushRef="#br0" timeOffset="245749.9297">6822 15565 65 0,'-7'-12'85'16,"7"12"-23"-16,0 0-12 0,2 19-19 15,3-3-12-15,0 7-6 16,4 0-3-16,-2 9 0 0,2-3-1 15,-2 3-1 1,-1-6-2-16,-1-3-1 0,0-4-4 16,-3-5-5-16,2 0-20 0,4-4-59 15,-8-10-8 1,9-8-6-16</inkml:trace>
  <inkml:trace contextRef="#ctx0" brushRef="#br0" timeOffset="245959.9339">7156 15548 54 0,'-2'32'90'0,"-12"6"-1"0,-5 6-4 16,-4 9-77-16,-3 7 2 15,-5-2 0-15,2 3 0 16,2-8-1-16,0-5-5 15,6-5-2-15,3-11-5 0,10-5-11 16,-2-8-42 0,10-9-33-16,0-10-5 0,13-2-4 15</inkml:trace>
  <inkml:trace contextRef="#ctx0" brushRef="#br0" timeOffset="246409.9429">7261 15954 81 0,'0'0'91'16,"-7"-12"-1"-1,11-1-51-15,12 4-14 0,7 0-5 16,4-2-6-16,5 5-4 15,1 0-3-15,0 6-1 0,-3 0-3 16,-5 10-2-16,-11 4-1 16,-8 4 0-16,-6 6-1 15,-12 3 1-15,-9 4 0 0,-1 1 0 16,-7-1 1-1,1-1 1-15,2-2 0 0,6-2 1 16,9-3 1-16,10-2 1 16,7-4 0-16,15-3 0 15,10-2-1-15,8-3-3 0,5-2-6 16,14 0-45-16,9-3-40 15,-6-5-6-15,0-5-7 0</inkml:trace>
  <inkml:trace contextRef="#ctx0" brushRef="#br0" timeOffset="246979.9543">8444 16080 76 0,'-14'0'95'0,"4"-1"-3"0,10 1-48 15,0 0-15 1,-9 0-10-16,9 0-6 0,14 0-5 16,3 3-3-16,6 2 0 0,3-1-2 15,3 2-2 1,5 1 2-16,1-2-2 0,0-1 1 15,-1 3-2-15,0-2-3 16,-5-4-7-16,4 4-28 0,0-3-50 16,-9-2-6-1,-4 0-7-15</inkml:trace>
  <inkml:trace contextRef="#ctx0" brushRef="#br0" timeOffset="247199.9587">8310 16347 65 0,'6'16'98'0,"18"-6"-4"0,17 4-6 15,10-14-72-15,14 0 1 0,4 0-11 16,-5 0-20-16,2-9-68 15,1 7-9-15,-6 1-6 16,-6-4-2-16</inkml:trace>
  <inkml:trace contextRef="#ctx0" brushRef="#br0" timeOffset="248069.9761">9318 15984 0 0,'0'0'89'0,"0"0"-1"15,0 0-5-15,-7 11-42 0,7 4-26 16,5 7-5-1,8 11-4-15,3 7-1 0,4 9 3 16,2 8 0-16,5 3 0 0,-2 3 1 16,0-1-3-1,-3-4 1-15,-7-9-3 0,-2-7 0 16,-4-9 0-16,-5-8 0 15,0-7 1-15,-1-9 1 16,-3-9 0-16,0 0-1 16,0 0 1-16,-5-22 0 0,0-8-1 15,-5-8-2-15,-1-11-1 0,-3-6 0 16,2-8-2-1,2-3 0-15,10 0-1 0,9 2 1 16,14 6 1-16,14 5 0 16,10 7-1-16,10 7 1 15,6 7 1-15,1 3-2 16,-1 12-2-16,-6 2-6 0,-1 15-13 15,-14 3-49 1,-7 1-24-16,3 3-10 0,-10 0-4 16</inkml:trace>
  <inkml:trace contextRef="#ctx0" brushRef="#br0" timeOffset="248789.9905">9158 15754 59 0,'-15'21'78'0,"-4"12"-45"16,0 15-9-16,4 14 2 16,4 15 0-16,1 12 0 0,9 7-3 15,4 3-6-15,12-3-4 16,9-6-4-16,2-11-3 15,9-11-2-15,0-12-7 0,9-18-38 16,2-8-43 0,-2-18-4-16,1-10-5 0</inkml:trace>
  <inkml:trace contextRef="#ctx0" brushRef="#br0" timeOffset="249189.9985">10139 15669 31 0,'-9'0'85'0,"9"0"2"16,0 11-4-16,18 10-67 15,8 8-6-15,5 14-3 0,6 9 4 16,1 14 1 0,5 15-1-16,-5 9-3 0,-6 10 1 15,-14 2-2-15,-8-5 1 0,-10-1-2 16,-7-8-1-1,-12-10-2-15,-5-9-1 0,-2-12-4 16,-4-16-7-16,11-14-47 16,6-11-33-16,-6-12-6 15,9-9-6-15</inkml:trace>
  <inkml:trace contextRef="#ctx0" brushRef="#br0" timeOffset="249890.0125">9949 16416 61 0,'0'0'91'16,"-5"13"-3"-1,5 6-5-15,0 5-74 0,3 8-3 16,4 4-2-16,2 3 0 16,0 2-3-16,-2-8-7 0,7-8-55 15,-4 3-25-15,-2-11-6 0,1-10-2 16</inkml:trace>
  <inkml:trace contextRef="#ctx0" brushRef="#br0" timeOffset="250270.0201">10437 15473 73 0,'-9'-11'82'16,"9"11"-36"-1,-1 11-4-15,3 3-11 0,6 10-12 16,5 5-6-16,-3 6-1 15,1 2 2-15,-2 2-5 0,0-2-2 16,-4-1-6 0,0-5-8-16,-5-5-31 0,-5-6-46 15,5-10-6-15,0-10-4 0</inkml:trace>
  <inkml:trace contextRef="#ctx0" brushRef="#br0" timeOffset="250500.0247">10799 15433 67 0,'11'12'90'0,"-5"6"-3"0,-4 10-3 15,-28 10-78-15,19 10-1 16,-6 9 2-16,1 11 2 15,-6 3-2-15,0-1-3 16,1-1-4-16,2-10-7 0,4-3-27 16,11-8-52-1,-5-15-6-15,3-11-6 0</inkml:trace>
  <inkml:trace contextRef="#ctx0" brushRef="#br0" timeOffset="250990.0345">10911 15925 64 0,'-9'0'86'0,"-11"0"-38"16,20 0-4-16,8 0-5 0,10 0-11 16,6 0-8-16,6-2-5 15,-1-1-2-15,2 3-4 16,-1 3-3-16,-9 4-3 0,-5 5-3 15,-13 4 0 1,-5 5-1-16,-12 0 0 0,-4 2 0 16,-4 1 0-16,-1-1 0 15,4-1 2-15,5-6 1 16,11 1 1-16,7-4 1 15,16-1 1-15,10-5-1 0,5 1 1 16,8-6-2-16,2-2-7 0,8 6-23 16,-6-5-59-1,-4-2-8-15,-7 0-7 0</inkml:trace>
  <inkml:trace contextRef="#ctx0" brushRef="#br0" timeOffset="255640.1275">12247 15945 24 0,'-24'-4'52'0,"-1"3"1"16,2 1-8-1,-2 2-6-15,-1 6-8 0,1 3-6 16,6 4-7-16,1 3-3 16,11 0-3-16,7 1 0 15,11 1-2-15,14-5 0 0,7-4 0 16,8-4 3-16,5-6-2 15,2-1 1-15,2-3-3 0,-6-9-2 16,-6-2 0 0,-6-4-2-16,-7 0-1 0,-8-4-1 15,-8-3 0 1,-8-3-2-16,-4-2 0 0,-10-3 0 15,-8 2-1-15,-9 0-1 16,-6 3 0-16,-8 6 0 0,-8 8-1 16,-4 9 1-16,-4 7-1 0,-4 15 0 15,-2 15 0 1,4 11 0-16,2 15 0 0,7 13 0 15,9 9 1 1,13 14-1-16,12 0 2 0,20 0 0 16,13-6 1-16,24-8 1 15,14-13 1-15,17-16 1 0,12-15-1 16,8-20 1-1,8-10-1-15,1-7-1 0,0-8-6 16,-7-8-14-16,-2-5-57 0,-3 3-19 16,-10-7-7-1,-4-6-5-15</inkml:trace>
  <inkml:trace contextRef="#ctx0" brushRef="#br0" timeOffset="256410.1429">13111 15294 46 0,'0'0'81'0,"0"0"-20"15,-8-3-15 1,8 3-13-16,0 0-12 0,0 10-8 15,1 0-5-15,13 9-1 16,3 3 0-16,5 6 0 16,3 9 2-16,4 3 1 0,-1 3 0 15,-2 0 0-15,-5-3-1 16,-6-3 0-16,-10-6-1 0,-7-5-1 15,-14-8 0 1,-10-4 0-16,-6-6-1 0,-4-5 0 16,-6-3-2-1,-2-3 0-15,0-5-1 0,1-6-1 16,7-1 0-16,7-3-3 15,3-2-3-15,11 1-8 0,4-5-18 16,7-5-53-16,9 7-14 0,8-5-5 16,7 4-6-1</inkml:trace>
  <inkml:trace contextRef="#ctx0" brushRef="#br0" timeOffset="256590.1465">12926 15063 83 0,'-19'-6'94'16,"3"0"-7"-16,4-1-13 0,12 7-93 15,8-6-59-15,5 5-9 16,8-2-9-16</inkml:trace>
  <inkml:trace contextRef="#ctx0" brushRef="#br0" timeOffset="257100.1567">13696 15179 1 0,'-29'13'70'0,"-5"2"-34"0,3 8-8 15,0 8 2-15,4 4 2 0,5 3-2 16,12 2-7-1,10 2-3-15,8-3 0 0,15-3-1 16,11-6-1-16,8-10-3 16,8-7 0-16,5-11 1 15,-2-2-1-15,-4-15-3 16,-7-5-1-16,-10-7-4 0,-12-6 0 15,-18-6-2 1,-12-1-1-16,-18 0-2 0,-15 1 0 16,-5 2-2-16,-6 4 0 0,-1 8-3 15,-2 7 0-15,10 8-4 16,6 7-2-16,12 5-4 15,8 7-9-15,13 4-38 16,10 7-33-16,2 1-7 0,9 3-2 16</inkml:trace>
  <inkml:trace contextRef="#ctx0" brushRef="#br0" timeOffset="257410.1629">13644 15051 32 0,'-16'-14'90'0,"2"7"-5"0,4 6-2 15,1 6-65-15,3 15-2 0,6 9-3 16,-1 10-1-16,3 11-1 15,3 12 1-15,1 9 1 0,0 4-2 16,-2 3-1 0,-1-3-3-16,-3-9-1 0,0-5-2 15,0-9-1 1,-5-13-2-16,0-8-4 0,0-12-7 15,5-7-39-15,11-9-42 16,-11-3-6-16,10-9-7 0</inkml:trace>
  <inkml:trace contextRef="#ctx0" brushRef="#br0" timeOffset="257990.1745">14103 15501 11 0,'0'0'89'16,"0"0"0"-16,0 0-26 15,-10 3-22-15,8 9-12 0,2 2-15 16,-2 6-6-1,2 0-2-15,0 6 0 0,0 1-3 16,0 0-7-16,5-8-53 0,2 3-29 16,0-5-6-1,5-6-4-15</inkml:trace>
  <inkml:trace contextRef="#ctx0" brushRef="#br0" timeOffset="260280.2203">14160 14752 76 0,'-17'-10'61'0,"17"10"-8"0,-15-12-9 15,15 12-7-15,-9-8-10 16,9 8-9-16,-11-2-4 15,11 2-4-15,0 0-3 0,0 0-2 16,0 0-1 0,0 0-1-16,0 0-2 0,0 0 1 15,0 8 1-15,0-8-2 16,17 11 2-16,-3 0 0 0,6-1 1 15,4 6 0 1,9 0 2-16,5 7-4 0,11 5 1 16,4 4 0-16,6 9-1 0,3 6-1 15,1 12 0 1,0 10 0-16,-4 10-1 0,-6 8 1 15,-10 10-1-15,-13 7 1 16,-13 10-1-16,-17 4 0 16,-12 2 1-16,-21 1-1 15,-20-1 0-15,-16-1-3 0,-13-3-5 16,-13-10-24-1,-14-7-55-15,10-7-7 0,-6-17-7 16</inkml:trace>
  <inkml:trace contextRef="#ctx0" brushRef="#br0" timeOffset="260930.2333">11813 15279 31 0,'-17'-14'62'15,"8"14"-47"-15,-6 2-3 0,2 10-1 16,-7 13 4-16,2 8-2 15,-3 23 6-15,-1 19 0 0,-4 23 4 16,2 16 0 0,2 17 0-16,0 19-2 0,2 5-3 15,7 3-2 1,9-13-7-16,4-12 0 0,16-19-2 15,11-15-4-15,19-16-12 16,10-19-63-16,21-28-14 0,17-21-6 16,12-20 2-16</inkml:trace>
  <inkml:trace contextRef="#ctx0" brushRef="#br0" timeOffset="262150.2576">15038 14800 11 0,'0'0'89'0,"0"0"-7"0,-12-11-22 0,12 11-15 16,0 0-13 0,0 0-10-16,0 0-9 0,-10 6-4 15,7 8-1 1,-2 7-3-16,0 10-1 0,1 4 1 15,-1 5-1-15,0 3 1 16,0-2-1-16,3-1-1 0,-1-5 0 16,2-5 0-16,1-7-4 0,-3-8-4 15,3 2-12 1,0 0-64-16,0-17-11 0,6 5-6 15,-6-5-4 1</inkml:trace>
  <inkml:trace contextRef="#ctx0" brushRef="#br0" timeOffset="262370.2621">14905 15280 63 0,'-13'4'94'15,"13"-4"-4"-15,0 0-4 16,0 0-72-16,21-10-4 16,21 5-4-16,5-5-3 0,7 9-11 15,-4 1-43-15,8-4-34 0,-8 1-8 16,-12 2-4-1</inkml:trace>
  <inkml:trace contextRef="#ctx0" brushRef="#br0" timeOffset="263560.2859">14983 15484 70 0,'0'0'56'0,"0"0"-9"0,0 0-8 16,0 0-11-16,9-3-6 15,6-1-4-15,4 3-2 0,4-2-3 16,4 0-1 0,4 1-1-16,-2 2-2 0,0-3-1 15,-2 3-2-15,-2 0-1 16,-6 0-2-16,-3 0 0 15,-2 0 1-15,-3 3-2 16,-1-1 0-16,-10-2 0 0,14 5-1 16,-14-5 0-16,9 9 0 0,-9-9-1 15,4 14 1 1,-4-5-1-16,0 3 0 0,-4 2 1 15,-4 1-1 1,-5 0 0-16,-2 5 2 0,-4-1-2 16,-2 2 1-16,-3-2-1 15,3 0 1-15,-1-1-1 0,2-2 0 16,5-3 1-1,8-1 1-15,6-3 1 0,6-4 0 16,14-1 1-16,13-1 0 0,8-3 0 16,8 0 0-1,6-5 0-15,3-1 0 0,-2 1-2 16,-3-3 1-16,-9 3-1 15,-12 0 0-15,-6 1-1 0,-9 2 0 16,-6-1 0 0,-10 3 0-16,0 0-1 0,0 0-1 15,0 0-2-15,0 0-5 0,0 0-8 16,0 0-33-1,0 0-42-15,0 0-8 0,0 0-6 16</inkml:trace>
  <inkml:trace contextRef="#ctx0" brushRef="#br0" timeOffset="267550.3665">15917 16017 44 0,'0'0'45'16,"17"10"2"-16,4-8 1 15,16 2-5-15,-2-4-7 0,14 3-7 16,-4-5-7 0,0 2-3-16,1-4-6 0,-6 1-3 15,-4-1-5 1,-8 0-1-16,-3 2-4 0,-8 2-6 15,-1 0-6-15,-16 0-18 16,10-1-55-16,-10 1-7 0,11 3-5 16</inkml:trace>
  <inkml:trace contextRef="#ctx0" brushRef="#br0" timeOffset="267920.3739">15861 16264 62 0,'0'0'87'15,"10"34"-16"-15,18-31-44 0,21 2-1 16,6-2 2-1,11-2-5-15,2 1-6 0,5 1-6 16,-4-2-1-16,-12 0-2 16,-9 2-4-16,-14-2-7 15,-6 5-19-15,-12 3-63 16,-7-6-6-16,-9-3-6 0</inkml:trace>
  <inkml:trace contextRef="#ctx0" brushRef="#br0" timeOffset="269940.4143">17228 15709 0 0,'-1'-9'84'0,"1"9"3"0,0 0-39 0,0 0-14 15,0 0-9-15,0 0-10 0,7 17-4 16,0 2-4-1,2 7-1-15,2 4 3 0,0 9 1 16,3 3 1 0,-1 1-2-16,-1-1 0 0,-1-2 0 15,-2-7-2-15,-2-5 2 16,0-6-1-16,-4-6-1 0,-3-16 1 15,0 0-1-15,0 0-1 16,0-24 0-16,-2-4 0 16,-2-11-4-16,-2-5 1 0,0-6-2 15,1 0 0 1,1 0 0-16,4 6 0 0,0 2-1 15,7 6 0-15,5 8 0 16,6 6-1-16,4 5 1 16,3 1-1-16,4 5 1 15,2 2-1-15,0 4-2 0,-1 5-2 16,-1 0-5-16,0 6-13 0,-9 8-41 15,-1-3-30 1,3 2-7-16,-5-2-5 0</inkml:trace>
  <inkml:trace contextRef="#ctx0" brushRef="#br0" timeOffset="270270.4209">17714 15929 57 0,'10'8'93'16,"-8"2"-4"-16,0 4-5 0,-2 5-76 15,4 6-2-15,0 2 0 16,0 3 2-16,1-1-2 15,-1-1-5-15,-1-6-5 16,3 2-25-16,8-9-54 0,-14-6-7 16,0-9-4-1</inkml:trace>
  <inkml:trace contextRef="#ctx0" brushRef="#br0" timeOffset="270650.4285">16938 15419 26 0,'-3'7'84'0,"0"12"2"0,3-19-23 15,-2 46-45 1,1 22 1-16,6 15 3 0,3 12 1 15,3 9-5-15,4 2-4 0,4 0-1 16,1-9-5-16,2-10-2 16,4-9-1-16,0-17-1 15,3-12-1-15,0-14-3 16,5-13-4-16,0-18-12 0,6-11-67 15,5-12-7 1,4-18-12-16,7-13-2 0</inkml:trace>
  <inkml:trace contextRef="#ctx0" brushRef="#br0" timeOffset="270930.4341">17849 15288 54 0,'29'3'89'16,"10"14"-1"-16,3 9-4 0,3 16-72 15,4 15-1-15,-2 15 2 0,-9 11-2 16,-13 9-1-1,-13 6-1-15,-10-3 0 0,-8-6-1 16,-14-6-2 0,-4-12-1-16,-4-10-1 0,0-13-4 15,6-15-4-15,7-5-11 16,3-10-61-16,12-18-15 0,-2-7-8 15,7-19-6-15</inkml:trace>
  <inkml:trace contextRef="#ctx0" brushRef="#br0" timeOffset="271260.4407">18303 15012 32 0,'0'0'91'0,"2"6"-2"0,-3 14-4 16,1 10-69 0,-1 8-3-16,-4 7 2 0,-1 4-1 15,2 2-4-15,-2-2-4 0,1-5-3 16,-2-8-6-1,7-7-32-15,1-6-49 0,-1-23-7 16,11 0-6-16</inkml:trace>
  <inkml:trace contextRef="#ctx0" brushRef="#br0" timeOffset="271450.4445">18523 15170 67 0,'2'31'91'15,"-2"2"-3"-15,-2 5-5 16,-11 4-77-16,3 10 2 0,0 1 0 15,1 1-2 1,0-6-6-16,5-2-13 0,3 5-65 16,0-24-10-1,1-9-6-15</inkml:trace>
  <inkml:trace contextRef="#ctx0" brushRef="#br0" timeOffset="271830.4521">18750 15566 67 0,'-2'-5'95'16,"2"5"-5"-16,-4-37-18 15,4 37-50-15,0 0-6 0,0 0-5 16,0 0-5 0,0 0-2-16,7 3-1 0,4 3-1 15,0 1 0 1,-1 6-1-16,1 6 0 0,-3 4 0 15,-3 5 1-15,-4 4 0 0,-1 1 1 16,-6 2 0-16,-2-3 0 16,-3-3 1-16,5-5 0 0,2-4 1 15,4-7-1 1,13-4 1-16,10-5-2 0,5-4-1 15,7 0-4 1,2-3-10-16,12-8-55 0,0 2-25 16,-7-2-7-16,-6-4-7 15</inkml:trace>
  <inkml:trace contextRef="#ctx0" brushRef="#br0" timeOffset="272560.4667">19766 15649 82 0,'-29'9'91'16,"7"-1"-2"-16,8 12-46 15,9-1-11-15,8 1-9 16,15 1-4-16,12-5-3 15,10-2-2-15,8-6-2 0,2-5-1 16,-1-3-3 0,0-10-1-16,-10-5-2 0,-4-2-1 15,-13-5-2-15,-11 0-2 0,-11-1 0 16,-9 0-2-1,-14 4 0-15,-11 6-1 0,-8 5 0 16,-8 9-1-16,-7 10 0 16,1 16 2-16,3 17-2 0,4 10 2 15,11 10 1 1,12 6 2-16,19 3 0 0,11-1 1 15,21-4 1-15,13-11 1 0,15-9 0 16,11-8-1 0,6-11-4-16,12-4-11 0,-11-8-49 15,5-12-31-15,9-8-9 16,0-14-5-16</inkml:trace>
  <inkml:trace contextRef="#ctx0" brushRef="#br0" timeOffset="273160.4787">20535 15073 23 0,'0'0'83'16,"0"0"0"-16,0 0 1 15,9 13-59-15,2 10-10 0,2 6 0 16,2 5 0-16,0 7 1 0,-1 2 0 15,-2 1-1 1,-5-6-3-16,-7-2-2 0,-6-6-1 16,-13-5-1-1,-7-8 1-15,-4-6-3 0,-4-9 1 16,-2-2-2-16,5-8-1 15,-4-6-2-15,8-6-3 0,2-9-3 16,12 2-10 0,0-8-49-16,10-8-32 0,5-7-5 15,9-1-9-15</inkml:trace>
  <inkml:trace contextRef="#ctx0" brushRef="#br0" timeOffset="273280.4811">20456 14884 3 0,'0'-14'97'0,"-2"2"-1"15,-3 2-5-15,1 2-8 16,1-11-81-16,3 4-63 0,0 15-23 15,17-9-9-15,-2 7-4 0</inkml:trace>
  <inkml:trace contextRef="#ctx0" brushRef="#br0" timeOffset="274130.4981">20068 14731 75 0,'-10'19'90'16,"10"-1"-4"-16,0-18-35 0,0 36-36 15,5 3-2-15,1 2-1 0,3 1-4 16,0-3-5-16,-1-6 0 16,0-6-2-16,-2-1-5 0,-6-9-23 15,-5-2-55 1,5-7-6-16,0-8-5 0</inkml:trace>
  <inkml:trace contextRef="#ctx0" brushRef="#br0" timeOffset="274320.5017">19858 15186 33 0,'0'0'94'16,"0"0"-2"-1,8 0-6-15,20-5-56 0,12-4-13 16,10 0-6-16,4 0-3 15,3 1-10-15,-5 2-18 0,-1-5-54 16,-8 7-15 0,-15 4-6-16,-11 0 4 0</inkml:trace>
  <inkml:trace contextRef="#ctx0" brushRef="#br0" timeOffset="274760.5107">19985 15291 30 0,'0'0'91'0,"0"0"-2"16,0 0-3-16,6 3-59 0,6-1-10 15,7-2-6 1,0 2-4-16,2 2-2 0,1 1 0 16,-1 0-2-16,-3 3-2 15,-6 5 0-15,-8 3 0 0,-4 1-1 16,-7 4 2-1,-6 0-1-15,0 3 1 0,-1-1 2 16,1-3-1 0,5-1 0-16,6-6 0 0,6-4 1 15,13-4-1-15,8 0-2 0,5-5-4 16,6-2-17-16,5 7-55 15,-1-7-16-15,-1-6-6 16,-4-6-4-16</inkml:trace>
  <inkml:trace contextRef="#ctx0" brushRef="#br0" timeOffset="275261.5216">21046 15032 7 0,'-26'26'87'16,"2"8"-11"-16,2 3-16 16,9 1-13-16,5 0-13 0,8 0-9 15,14-5-6-15,10-7-2 0,11-12-1 16,10-7-1-1,2-7-2-15,3-12-1 0,-5-5-2 16,-6-11-3 0,-12-4-2-16,-13-2-1 0,-14-2-1 15,-22 1-1-15,-13 1 0 16,-10 2-2-16,-4 7-1 0,-5 4-2 15,1 7-1 1,5 2-5-16,10 12-5 0,6 0-9 16,15 0-44-16,17 0-28 0,1 13-6 15,10-8-4 1</inkml:trace>
  <inkml:trace contextRef="#ctx0" brushRef="#br0" timeOffset="275561.5276">21049 14762 61 0,'0'0'91'0,"-12"-1"0"16,12 10-4-16,-20 14-66 15,22 11-3-15,6 9-4 0,1 10-1 16,1 10-1 0,-2 5-2-16,-3 0-3 0,-2-3-1 15,-3-2-2-15,0-5-1 0,-3-6-2 16,-3-9-4-1,3-5-4-15,-4-16-16 0,6-5-62 16,1-3-9-16,0-14-9 16,6 0-2-16</inkml:trace>
  <inkml:trace contextRef="#ctx0" brushRef="#br0" timeOffset="276031.537">21474 15284 41 0,'9'11'93'16,"-6"2"-3"-16,-2 5-5 15,4 6-65-15,2 5-7 16,-2 7-9-16,-5 4-43 0,5-3-43 16,4 0-7-16,-5-8-5 0</inkml:trace>
  <inkml:trace contextRef="#ctx0" brushRef="#br0" timeOffset="278330.5845">17167 17060 20 0,'0'12'94'15,"10"-5"-1"-15,15-7-2 0,10 0-68 16,11-2-5-1,9-3 2-15,4 1-3 0,1-2-7 16,0 2-8 0,-8-2-10-16,3 4-29 0,1 2-51 15,-18-2-6-15,-5-3-6 16</inkml:trace>
  <inkml:trace contextRef="#ctx0" brushRef="#br0" timeOffset="278530.5885">17277 17261 87 0,'1'21'99'15,"18"-5"-5"-15,19-4-5 0,13-3-73 16,10 0-7-16,7-1-2 0,2 1-9 15,8 4-32 1,5-4-53-16,-17-2-9 0,-4-2-4 16</inkml:trace>
  <inkml:trace contextRef="#ctx0" brushRef="#br0" timeOffset="279770.6133">18489 16974 42 0,'0'0'88'15,"-11"-2"-2"-15,11 17-24 0,11-17-42 16,4-5-9-16,6 2-3 16,3 0-2-16,1 0-2 0,-2 3-1 15,2-1 0-15,-4 3-1 16,-5 0-1-16,-3 3 0 15,-13-3 0-15,13 15 0 0,-9-1 0 16,2 2 0 0,1 9 2-16,0 5 1 0,3 7 1 15,4 9 1-15,-5-21 0 16,-1 7-2-16,2 3 0 15,1 2 1-15,-2 2 0 0,4 1-2 16,-2-1 0-16,1-2-1 16,-2-3 3-16,1-1 1 0,-4-4-1 15,5-3 0 1,-2-7 0-16,0-5-1 0,4-11 2 15,4-11-2 1,-5-34-2-16,-5-27-1 0,-8-19-1 16,1-9 0-16,-7-4-1 15,-7 7 0-15,-2 19-2 16,-5 9 1-16,4 13 1 0,0 14-1 15,9 10 2-15,7 12 2 16,17 4-1-16,18 5 1 0,13 2 0 16,12-2 0-1,15 0 0-15,5 0 1 0,5 1-3 16,-4 0-6-16,-4 4-5 15,-18-6-30-15,-10 1-43 16,-8 6-12-16,-18-3-9 16</inkml:trace>
  <inkml:trace contextRef="#ctx0" brushRef="#br0" timeOffset="280280.6235">18991 16964 27 0,'0'0'82'0,"-11"-1"2"16,11 1-3-1,55 16-71-15,-43 11-1 0,9 7 3 16,-2 7 1-16,6 11 2 0,-2 1 0 15,-10-23-5 1,0-1 0-16,-5 0-2 0,-2-1 0 16,2-1-3-1,-1-1 0-15,-2-7 0 0,-1 1 0 16,1 6 4-16,-2-14-1 15,-3-12-1-15,2-16 0 0,-1-12-2 16,2-12-2 0,3-4 1-16,4 1-2 0,3 2-2 15,3 7 1-15,1 2-1 0,3 10 1 16,-1 4 0-1,0 8-1-15,-1 2-1 0,-2 6-1 16,-1 2-2-16,-1 3-3 16,-2 6-7-16,3 3-9 15,-2 0-40-15,-3-2-33 16,11-3-5-16,-2-5-4 0</inkml:trace>
  <inkml:trace contextRef="#ctx0" brushRef="#br0" timeOffset="280470.6273">19603 17324 64 0,'-2'12'91'0,"0"5"-4"0,-1-1-6 16,1 2-74-16,-1 1 0 0,1 7-3 15,0-9-7 1,2 4-33-16,4 1-47 0,-2-3-7 16,1-6-4-16</inkml:trace>
  <inkml:trace contextRef="#ctx0" brushRef="#br0" timeOffset="281010.6381">19420 17136 17 0,'4'-16'96'0,"10"7"-4"15,3-4-4-15,8 8-51 0,5 1-20 16,-1 1-10-16,8 6-18 15,6 9-69-15,-10-9-10 0,-4-1-5 16</inkml:trace>
  <inkml:trace contextRef="#ctx0" brushRef="#br0" timeOffset="281550.6487">20139 17066 41 0,'0'0'92'0,"0"8"0"16,13-10-43-16,24-2-17 0,5-4-2 15,10-7-4-15,-1 3-7 0,2-9-5 16,-5 3-5-1,-8-4-3-15,-10 1-3 0,-18 1-3 16,-12 4-2 0,-12 0 0-16,-14 6-1 0,-11 9-1 15,-12 2 0-15,-7 13 1 16,-7 17 3-16,0 11 1 0,4 15 2 15,6 5 1-15,32-28-2 16,1 5 2-16,11-5 1 16,4 4 0-16,8-6-1 0,8 0-2 15,12-3-1 1,4 0-4-16,10-6-9 0,3-2-51 15,32 6-27 1,39-22-9-16,8-18-4 0</inkml:trace>
  <inkml:trace contextRef="#ctx0" brushRef="#br0" timeOffset="282200.6617">21095 16495 24 0,'0'0'86'16,"0"0"1"-16,0 0-1 15,-18 10-60-15,21 8-7 16,8 6-4-16,0 7-2 15,-1 6-1-15,-1 6 1 0,-4 1-1 16,-4-1-3 0,-1-4-1-16,-10-5-2 0,-5-8 0 15,-6-4-1-15,1-8 2 0,-2-8-2 16,2-6-2-1,-2-3-3-15,8-10-6 0,-5-13-19 16,3-10-61-16,10-10-10 16,2-9-7-16,5-8-4 0</inkml:trace>
  <inkml:trace contextRef="#ctx0" brushRef="#br0" timeOffset="282310.6641">21018 16277 22 0,'0'-13'100'16,"0"3"-3"-16,0 10-14 0,-7-17-22 15,7 17-141-15,0 0-10 16,0 0-8-16,7-5 3 0</inkml:trace>
  <inkml:trace contextRef="#ctx0" brushRef="#br0" timeOffset="282800.6739">21635 16165 38 0,'-28'8'84'0,"-5"8"0"0,-1 6-57 15,0 10-1 1,5 5-1-16,5 7 1 0,10 1-5 15,13-2-3-15,10-4-2 0,21-7-2 16,10-7-1-16,7-10-2 16,4-11 0-16,1-6-1 0,-1-12-2 15,-11-6-1 1,-7-6-2-16,-12-6-1 0,-14 1 0 15,-7-5-1 1,-16 2-1-16,-10 2-1 0,-6 4-1 16,-5 1-1-16,-6 7-2 15,3 6-2-15,2 3-3 0,2 7-3 16,10 4-8-16,1 3-27 15,4 2-47-15,21-5-6 16,-8 14-5-16</inkml:trace>
  <inkml:trace contextRef="#ctx0" brushRef="#br0" timeOffset="283100.6799">21536 15984 62 0,'0'0'93'16,"0"0"-2"0,0 0-3-16,4 26-69 0,9 2-6 15,2 12 0-15,-2 6 0 16,0 10-1-16,-1 6-2 0,-5 2-2 15,-5-4-2-15,-4-4-2 0,-2-4-1 16,-5-7 0 0,1-9-2-16,-4-8-2 0,4-10-3 15,1-7-5 1,6 1-14-16,1 0-53 0,0-12-20 15,10 4-6-15,-1-5-3 16</inkml:trace>
  <inkml:trace contextRef="#ctx0" brushRef="#br0" timeOffset="283470.6873">21966 16393 41 0,'0'9'96'16,"0"5"-2"-16,0 3-7 0,-3 0-63 15,-2 7-8 1,1-1 0-16,-1 0-6 0,-2-3-5 15,4-1-3-15,-2-8-3 0,4 0-10 16,1-11-42 0,0 0-35-16,2-6-7 0,6-17-4 15</inkml:trace>
  <inkml:trace contextRef="#ctx0" brushRef="#br0" timeOffset="283690.6916">22281 16053 81 0,'4'9'97'15,"-3"9"-3"-15,-1 6-4 16,-9 6-74-16,-4 13-4 0,-5 14 0 16,-3 6 1-1,-3 6-2-15,-3 3-3 0,-1 1-3 16,1-9-3-1,1-2-1-15,4-9-4 0,1-10-5 16,9-5-14-16,0-8-59 16,11-18-16-16,1-12-5 0,17-7-2 15</inkml:trace>
  <inkml:trace contextRef="#ctx0" brushRef="#br0" timeOffset="284140.7007">22503 16387 23 0,'-13'-2'94'16,"1"0"0"-16,2 6-31 15,-2-4-23-15,4 0-7 0,8 0-11 16,0 0-5-16,0 11-6 15,10-7-2-15,12 2-2 16,2 2-1-16,1 4-2 0,3 1-1 16,-5 3-1-1,-4 1-2-15,-8 3 1 0,-9 5-1 16,-4-4 0-16,-10 5 0 15,-3-4 1-15,1 0 1 0,-2-5 0 16,5-1 2 0,9-6-2-16,2-10 1 0,23 10 1 15,8-10-1-15,8 0-1 0,7-2 0 16,9-1-4-1,0-5-7-15,7 8-21 0,-3-1-54 16,-7 0-13-16,-5-2-7 16,-4-2-5-16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511" units="cm"/>
          <inkml:channel name="T" type="integer" max="2.14748E9" units="dev"/>
        </inkml:traceFormat>
        <inkml:channelProperties>
          <inkml:channelProperty channel="X" name="resolution" value="946.39398" units="1/cm"/>
          <inkml:channelProperty channel="Y" name="resolution" value="1675.80408" units="1/cm"/>
          <inkml:channelProperty channel="F" name="resolution" value="1.41944" units="1/cm"/>
          <inkml:channelProperty channel="T" name="resolution" value="1" units="1/dev"/>
        </inkml:channelProperties>
      </inkml:inkSource>
      <inkml:timestamp xml:id="ts0" timeString="2016-05-17T18:29:03.370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6503 11855 31 0,'0'-19'60'16,"0"1"-3"-16,-4 1-11 0,-3-1-8 15,1 7-12-15,-4-3-6 16,10 14-9-16,-21-7-3 0,9 11-6 15,-3 16-2 1,1 6-3-16,0 11-1 0,-1 4 0 16,3 9 0-16,0 0 2 0,6 2 2 15,3-7 0 1,3-5 2-16,0-10 4 0,5-9 3 15,3-12 1-15,5-9 0 16,0-9 1-16,1-11 0 0,2-11 0 16,1-5-2-1,-4-5-2-15,0 0-4 0,-2 0-1 16,-5 2-1-1,-1 8-1-15,-2 5-3 0,0 8-2 16,0 8 1-16,-3 10-1 0,17 6 1 16,-4 13-1-16,3 7 1 15,0 11 1-15,3 6 2 0,1 3 2 16,-2 7 0-1,-4-2 1-15,-6 2 2 0,-4-4 0 16,-4-1 2 0,-5-7-1-16,-9-5 3 0,-6-5-2 15,-5-3 1-15,-1-8-4 16,-3-4-5-16,3-4-10 0,-4-6-27 15,5-6-45-15,12-4-8 0,5-8-4 16</inkml:trace>
  <inkml:trace contextRef="#ctx0" brushRef="#br0" timeOffset="440.0088">6792 11940 55 0,'18'0'88'15,"2"0"-1"-15,-20 0-48 16,23-15-7-16,5 4-6 15,-2-2-8-15,-2 1-5 0,-4-4-5 16,-3 1-1-16,-5-3-5 0,-4 4-1 16,-6-2-2-1,-4 3-3-15,-11-1-2 0,-4 5-1 16,-7 0-3-1,-1 9 0-15,-5 7 1 0,0 10 1 16,1 10 0-16,3 9 4 16,8 9 2-16,3 5 3 0,7 4 2 15,7-4 3 1,1-1 3-16,11-6-1 0,3-5 1 15,1-9-2-15,4-4 1 0,-2-10-1 16,1-3-1 0,1-4-4-16,-5-6-7 0,3-2-18 15,2-1-57-15,-6-18-7 16,-1-9-7-16</inkml:trace>
  <inkml:trace contextRef="#ctx0" brushRef="#br0" timeOffset="850.017">7033 11897 48 0,'22'27'73'0,"1"5"1"0,1 5-64 0,6 4 7 16,-4 3 3-1,4-3-2-15,-10 0 1 0,1-6-2 16,-8-7-4-1,-5-4 0-15,0-7 0 0,-3-6 0 16,-5-11-2-16,0 0-1 0,4-16-3 16,-4-8 0-16,2-6-2 15,0-3-2-15,2-6-4 0,-1-1-2 16,4 1 1-1,5 6 0-15,0 5 0 0,5 6 2 16,-2 9 0 0,2 5 2-16,0 8-1 0,3 4 1 15,-3 11 1-15,0 7-1 16,-1 6 1-16,-3 4 1 0,-1 2-1 15,-2 4 1-15,-1-4 0 16,-2 0-1-16,-3-7 0 16,-1-2 0-16,1-8-3 0,-4-5-3 15,2-4-6 1,-2-8-20-16,0 0-56 0,0-7-6 15,4-9-8-15,1-4 0 16</inkml:trace>
  <inkml:trace contextRef="#ctx0" brushRef="#br0" timeOffset="1240.0248">7709 12072 71 0,'0'0'92'0,"21"1"-3"15,-1-11-43-15,9-2-21 0,-2-3 0 16,8-3 0-16,-2-3-7 0,-2-4-7 16,-2 0-5-1,-10-1-4-15,-6-1-2 0,-8 0-3 16,-5 3-1-16,-6 3-1 15,-10 8-2-15,-6 6-1 16,-5 7-1-16,-4 12 3 16,0 13 0-16,1 11 3 0,3 7 2 15,6 8 1 1,7 2 3-16,6 0 1 0,8-5 1 15,2-6-1-15,9-4 1 0,5-6 2 16,1-9-4-16,-1-5-4 16,3-3-9-16,-2-10-21 15,-5 1-51-15,5-7-7 16,-3-7-7-16</inkml:trace>
  <inkml:trace contextRef="#ctx0" brushRef="#br0" timeOffset="1510.0302">8082 12051 18 0,'17'24'80'16,"-1"-1"6"-16,0 0-4 0,0 3-64 16,1-1 3-1,-3-2 0-15,-1-2-1 0,-5-8 3 16,0-2-3-16,-8-11-5 15,8 0-2-15,-5-10-3 16,0-7-1-16,4-9-1 0,1-4-4 16,6-4-2-16,3-2-2 15,3 3 0-15,4 1-2 0,3 6-2 16,-2 3-5-1,5 7-8-15,-3 2-16 0,-3-2-54 16,0 10-8-16,5-2-6 16,-3 2-1-16</inkml:trace>
  <inkml:trace contextRef="#ctx0" brushRef="#br0" timeOffset="1920.0384">8833 11857 73 0,'0'0'81'0,"-9"0"-3"16,-6 10-41-16,-3-1-22 15,-1 6 0-15,-4 4 0 16,-1 6 0-16,-1 4-1 0,1 3-1 16,4 0-1-16,5 1-1 0,6-4 0 15,7-5-3 1,1-4-1-16,12-6-1 0,7-8-1 15,5-6 0 1,4-8 0-16,4-9-1 0,-2-5-1 16,-3-5-1-16,0-2 1 15,-6 1-3-15,-5 4-3 0,-3 4 1 16,-9 7 0-1,-3 13-1-15,0 0 0 0,-8 13 1 16,4 7 0-16,0-1 1 0,2 2 2 16,2 3 1-1,0-7 0-15,7-4 2 0,4-5-1 16,4-5 1-16,2-3-2 15,2-8-4-15,1-8-6 0,-2-11-8 16,-2-5-35 0,4-10-37-16,-12-7-7 0,-4-6-7 15</inkml:trace>
  <inkml:trace contextRef="#ctx0" brushRef="#br0" timeOffset="2070.0414">8977 11639 69 0,'7'25'94'0,"4"9"-4"0,-1-13-24 0,9 28-33 15,-5 6-4 1,4 6-11-16,-3-2-6 0,3 1-2 15,-3-2-3 1,3 1-3-16,1 1-7 0,-2-8-40 16,3 4-45-16,4-7-5 0,-3-12-6 15,5-11-4-15</inkml:trace>
  <inkml:trace contextRef="#ctx0" brushRef="#br0" timeOffset="60537.2136">7925 12804 32 0,'-5'-10'52'0,"5"10"-5"16,-3-16-12-16,3 16-8 15,0 0-9-15,0 0-6 0,6 0-4 16,3 9-6-1,0 5-2-15,5 4 1 0,2 7 3 16,1 0 0-16,0 6 1 16,0-3 2-16,-1 5-1 0,-2 2 2 15,0-2-2 1,-1-2 0-16,-2-1 0 0,-2 1 0 15,0-6-1-15,-2 1-2 0,-2-5 0 16,0-4 0 0,-2-2 0-16,-2-1 0 0,0-5 0 15,-1-9-1-15,0 14 2 16,0-14-1-16,0 0 0 15,0 0 1-15,0 0 1 16,0 0-1-16,0 0 0 0,0 0-1 16,0 0 1-16,0 0-1 0,0 0-1 15,0 0-1 1,0 0 0-16,0 0-1 0,0 0 0 15,0 0 0-15,9 7 0 16,1-5 0-16,2-2 0 16,6 1 0-16,5 1 0 15,3-3 0-15,7 2 1 0,5-1 0 16,2 1-1-1,8-1 0-15,0 1 1 0,9-2-1 16,4 1 1-16,7 0-1 0,5-4 0 16,8-1 1-16,8-2-1 15,6-2 0-15,7-1 2 16,3-1-2-16,5 1 0 15,3-1 1-15,2 1 2 0,-1 3-2 16,0-1 1 0,-3 3 0-16,-3 2 0 0,-3 1 0 15,-4 1 0-15,-4 1-1 16,-6 1 2-16,-2 2-2 15,-2 1 0-15,1 2-1 0,-3-1 1 16,4 1 0-16,4 2-1 16,-2-3 1-16,1 0 0 0,-1-2-1 15,-1-1 1 1,-7-1-1-16,-1-2 1 0,-6 0-1 15,-5-5 1-15,-2 1-1 16,-7 0 1-16,-4 1-1 16,-4-2 1-16,-5 3-1 0,-6-1 1 15,-1 1-1-15,-5-1 0 16,-7 1 0-16,-1 2 0 0,-4 1 0 15,-1 0 0 1,-2 1 0-16,-1 2 0 0,-3 2 0 16,0 1 0-1,-2 0 0-15,-1-1-1 0,-2 2 1 16,0-2 0-16,-2 0-1 15,-2 0 1-15,2 1 0 0,-1-3 0 16,1 4-1-16,3-2 1 0,0 0 0 16,2 0 1-1,-2 0-1-15,2 1 0 0,-4-3 0 16,1 1 0-1,-5-2 1-15,-8-2 0 0,0 0 2 16,11 3 0-16,-11-3 2 16,0 0 0-16,0 0 0 0,0-11 1 15,0-2 0 1,-2-6-1-16,1-5-1 0,0-5-1 15,1-6-1-15,0-5-1 0,0-1 1 16,6-3-3 0,3 0-1-16,-1 4-3 0,2-1-4 15,4 7-9-15,-5 0-23 16,2-2-47-16,0 7-9 0,-6-1-5 15</inkml:trace>
  <inkml:trace contextRef="#ctx0" brushRef="#br0" timeOffset="61447.2318">8338 13762 36 0,'-3'-10'42'0,"0"2"-4"16,3 8-6 0,-1-11-9-16,1 11-6 0,0 0-5 15,0 0-5-15,0 0-2 16,0 15-3-16,2 9-1 0,4 7 4 15,1 7 2 1,4 9 2-16,-2 6 6 0,1 1 2 16,-6 3 0-16,2-1 0 0,-6-4-3 15,-1-4-3 1,-9-6-1-16,0-6-3 0,-2-8 0 15,1-5-5-15,4-8-2 16,-1-2-3-16,8-13-9 16,-8 9-31-16,8-9-41 15,4-15-5-15,6-3-2 0</inkml:trace>
  <inkml:trace contextRef="#ctx0" brushRef="#br0" timeOffset="62387.2506">8210 13883 33 0,'-4'-12'38'16,"4"12"-5"-16,0-13-9 15,0 13-8-15,8-16-4 16,2 7-2-16,3-2 0 0,2 0-2 16,5-2 0-16,4-1 1 15,8 2 0-15,-4-3 0 0,7 2 0 16,-3-1-1-1,6 2 1-15,-3 3-1 0,3 1-2 16,-4 2 0 0,-2 4-2-16,-1 2-1 0,0 4 2 15,-2 5-3-15,-2 3 0 16,-5 3 0-16,-3 0 0 0,-3 3 0 15,-1 0 0-15,-4-1 1 0,-2 2 0 16,-4-2-1 0,-3 0 1-16,-2 4 0 0,0-3 0 15,-3 1 1 1,-6 2 0-16,-6-1 0 0,-3-3 2 15,-9 0-3-15,1-3-1 16,-8 0-1-16,-3-6-2 0,-1-1-1 16,-1-2 0-16,2 0-2 0,-1-3-1 15,4 2 1 1,3 0 1-16,8-2 0 0,3 1 0 15,5-1 1 1,4 0 0-16,11-2 2 0,0 0 0 16,11 7 1-16,8-3 2 15,1-1 1-15,10 3 0 0,1 0 0 16,8 0 0-1,-3 3 0-15,1 1 0 0,1 2-1 16,-4 2 0-16,-2 1 1 0,-2 4-1 16,-7 2-1-1,-2 2 0-15,-3-1 1 0,-5 1 0 16,-2-2 0-16,-3 0-1 15,-2-4 0-15,-2-2-2 0,0-1-2 16,-2-4-4 0,3-1-8-16,-5-9-35 0,11 8-36 15,5-8-6 1,0-5-2-16</inkml:trace>
  <inkml:trace contextRef="#ctx0" brushRef="#br0" timeOffset="62777.2584">9064 14195 10 0,'11'5'58'0,"-1"-5"-6"0,4 0-1 15,3 0-2 1,7-5-13-16,-2-7-7 0,4-1-8 15,0-6-6-15,-3-2-6 16,0-1-4-16,-8-2-1 0,-4-1-2 16,-8 3-2-1,-3 3-1-15,-8 5-1 0,-7 2-1 16,-7 9 0-16,-4 3-2 15,-3 9 1-15,-2 14-1 16,1 3 3-16,4 14 1 0,7 3 1 16,6 5 3-16,12 0 2 15,5-2 2-15,15-2 2 0,11-10 0 16,9-1 0-1,11-13 0-15,3-5 1 0,4-8-3 16,-3-5-5 0,3 1-9-16,-11-3-18 0,-3-5-58 15,4-3-7-15,-13-11-7 16</inkml:trace>
  <inkml:trace contextRef="#ctx0" brushRef="#br0" timeOffset="64597.2948">9868 13551 13 0,'18'-14'71'15,"-18"14"-4"-15,9-8-11 0,-9 8-12 16,0 0-11-16,0 0-10 0,0 0-7 16,-13-9-7-1,0 7-4-15,-4 0-2 0,-5-1-2 16,-1 0 1-16,-5 1-1 15,3-1 1-15,-2 0-1 0,4 2 1 16,1-2-1 0,5 1-1-16,2 2 0 0,6 0-2 15,9 0 1 1,-8 4 0-16,8 6 0 0,3 5 0 15,5 6 1-15,0 6 0 0,5 21 1 32,-3 10 2-32,-1 6 1 0,-1 5-1 15,-2 5 1 1,-3 4 0-16,-2 5-1 0,0 0 1 15,-1-13-2 1,-1-4 1-16,1 1-1 0,-1-2 0 16,-2-4 0-16,0-4 1 0,-1-6-1 15,2-5 1-15,-1-7 0 16,1-7-1-16,2-5 1 0,3-9 0 15,8-8 0 1,9-3 0-16,6-6 0 0,9-1 1 16,5-1-1-1,7-4-1-15,1-2-3 0,2 3-6 16,-3-4-8-16,2-1-43 15,3 4-30-15,-14-8-10 0,-1-3-3 16</inkml:trace>
  <inkml:trace contextRef="#ctx0" brushRef="#br0" timeOffset="65097.3048">10177 14307 43 0,'0'0'87'0,"13"-11"-1"0,9-2-42 15,9-2-14-15,2-2-3 16,5-5-8-16,-2 0-7 0,5-2-3 16,-7-2-3-16,-4 2-1 0,-9-1-1 15,-6 0-2 1,-6 3-1-16,-6-1-2 0,-3 4-1 15,-12 4-2 1,-4 6-1-16,-8 4 0 0,-6 5-1 16,-6 14 1-16,-3 8 0 15,-4 10 1-15,4 10 0 0,0 9 2 16,8 9 1-1,8 1 2-15,7 1 2 0,11-3 3 16,10-5 2-16,15-1 1 0,8-13 3 16,6-8-1-1,4-8 0-15,7-6-1 0,2-7-3 16,2-7-4-16,-1 0-5 15,-2-7-9-15,1-6-30 0,0-5-45 16,-9-9-8 0,-2-7-7-16</inkml:trace>
  <inkml:trace contextRef="#ctx0" brushRef="#br0" timeOffset="65857.32">10707 13616 33 0,'-6'-9'31'0,"6"9"-4"0,0 0-4 16,0 0-8-16,-1 14-1 15,3 6-3 1,2 1 0-16,6 9 1 0,-2 0 4 15,5 9 2 1,-2-4-1-16,3 8 0 0,-5-13-3 16,-1 1-1-16,-2-8 2 15,-6-3 0-15,0-5-1 0,-7-8 0 16,-6-4-1-1,-7-4-1-15,-2-8-1 0,-5-2-3 16,-3-2-3-16,-2-4-3 0,-2 0 0 16,4 3-4-1,2 0-3-15,9 6-9 0,2-2-14 16,2-2-50-16,15 12-12 15,0-13-5-15</inkml:trace>
  <inkml:trace contextRef="#ctx0" brushRef="#br0" timeOffset="66027.3234">10667 13409 24 0,'-9'-5'24'16,"9"5"-24"-16</inkml:trace>
  <inkml:trace contextRef="#ctx0" brushRef="#br0" timeOffset="66847.3398">11146 13679 6 0,'-5'22'50'15,"4"-7"1"-15,4 4-2 16,5-11-4-16,5-3-6 0,3-3-5 15,1-2-5 1,-1 0-9-16,-1-8-7 0,1 2-4 16,-1 0-3-16,0 1-3 15,-5-4 1-15,1 2-1 16,-11 7 1-16,15-11-1 15,-15 11 0-15,8-9-1 0,-8 9 0 16,0 0-1-16,0 0 0 0,0 0 0 16,0 0 0-1,5-9-1-15,-5 9 1 0,0 0-1 16,0 0 1-1,0 0-1-15,0 0 2 0,0 0-2 16,0 0 0-16,0 0 0 16,0 0-2-16,0 0 0 0,0 0 0 15,-1 11 1 1,1-1-1-16,0 0 0 0,5 4 2 15,0-3 0-15,4 0 3 0,1-6 1 16,7-2 1 0,3-4-1-16,3-8 1 0,0-6 0 15,3-2 0-15,-2-7-1 16,-3-1-1-16,-1-1-1 0,-5 0-1 15,-6 2 1 1,-7 1 0-16,0 2-2 0,-2 2-2 16,-2 7-2-16,-3 1-4 0,5 11-6 15,-15-1-13 1,15 1-47-16,-9 18-19 0,5-3-6 15,2 2 3-15</inkml:trace>
  <inkml:trace contextRef="#ctx0" brushRef="#br0" timeOffset="67307.349">11726 13551 3 0,'-5'-14'60'15,"5"14"-26"-15,0 0-10 16,0 0-2-16,-7 14-3 15,7 3-2-15,0 12 5 16,2-2 0 0,5 4 2-16,0-2 1 0,2-1-2 15,3-7-5 1,-1 1 0-16,0-6-3 0,3-11-5 15,-1 0-1-15,-1-2-2 16,1 0-3-16,-2-3-4 0,0 0-3 16,0-1-5-1,0-1-11-15,-11 2-45 0,13 0-24 16,-8-10-8-1,-5-5 2-15</inkml:trace>
  <inkml:trace contextRef="#ctx0" brushRef="#br0" timeOffset="67467.3521">11622 13658 61 0,'0'0'81'16,"0"0"-2"0,0 0-53-16,35-3-10 0,4 1-13 15,3-3-16-15,0 1-59 16,4 3-7-16,-1-1 0 0</inkml:trace>
  <inkml:trace contextRef="#ctx0" brushRef="#br0" timeOffset="67757.358">11976 13543 75 0,'0'0'87'0,"17"5"-4"15,1-2-59-15,4-3-3 16,3 3-1-16,-1-1-5 15,1 0-8-15,-4-1-5 0,-2-1-5 16,-5 2-9-16,-3 3-53 0,-11-5-18 16,16-4-6-1</inkml:trace>
  <inkml:trace contextRef="#ctx0" brushRef="#br0" timeOffset="67987.3624">12079 13499 46 0,'-2'21'83'0,"1"1"-33"16,-1 19 1 0,-2 2-8-1,1-1-12 1,-2-6-8-16,1 3-5 0,-4-9-3 15,4 0-5 1,-3-10-5-16,7-20-11 0,0 0-12 16,0 0-63-16,0-11-7 0,4-8-7 15</inkml:trace>
  <inkml:trace contextRef="#ctx0" brushRef="#br0" timeOffset="68307.369">12202 13696 54 0,'18'10'93'16,"3"-4"-25"-16,13-2-9 0,6-6-14 16,6-8-11-16,2-2-11 15,1-5-6-15,-4-3-6 0,-5-1-3 16,-8 3-2-1,-13-2-3-15,-9 2-1 0,-10 1-1 16,-15 1 0-16,-12 3-2 16,-6 3 0-16,-5 4-1 15,-4 4-1-15,-1 2 0 16,4 8-3-16,4 4-4 0,10 8-6 15,6-6-12-15,12 1-44 0,7 3-21 16,18-5-6 15,3-5 8-31</inkml:trace>
  <inkml:trace contextRef="#ctx0" brushRef="#br0" timeOffset="68647.3758">12451 13414 51 0,'0'0'78'16,"0"0"2"-16,-2 13-55 0,5 6-6 16,1 3 0-16,1 7 4 15,-1 3-2-15,-2 15 1 31,0-1-5-31,-2-1-2 0,0-4-2 16,-3-3-5 0,-2-5-3-16,-1-4-2 0,0-3-3 15,2-17-7-15,4-9-10 16,0 16-51-16,0-16-20 0,17-17-8 15,-4-3-4-15</inkml:trace>
  <inkml:trace contextRef="#ctx0" brushRef="#br0" timeOffset="69027.3834">12626 13276 17 0,'-9'-8'83'0,"2"-1"2"16,7 9-31-16,-10-8-22 15,10 8-8-15,-5-9-11 0,5 9-3 16,0 0-4-1,0 0-4-15,0 0-2 0,0 0-1 16,0 0-1-16,8 13 1 0,1 4 0 16,6 8 1-1,4 7 2-15,4 5 1 0,5 6 1 16,0 5 1-16,-6 16 0 15,-5-2-1 1,-7 5-4 0,-10-8-8-16,-6-1-22 0,-6-3-51 15,-14-9-6 1,-5-5-2-16</inkml:trace>
  <inkml:trace contextRef="#ctx0" brushRef="#br0" timeOffset="69457.3919">10915 13433 23 0,'-21'38'48'0,"7"-8"-19"0,7 23 5 31,7 7 1-31,8 3-1 0,7 3-3 15,12-1-13-15,5-12-50 0,11 5-36 16,2-14-6 0,6-24-4-16</inkml:trace>
  <inkml:trace contextRef="#ctx0" brushRef="#br0" timeOffset="70427.4114">12810 13401 22 0,'-11'-10'61'0,"-1"10"-3"16,12 0-10-16,0 0-13 0,0-11-12 15,12 8-6 1,9-2-3-16,7 0-4 0,0-2-2 16,6 2-2-1,-5-2 0-15,-2 3-1 0,-6 3 0 16,-5-2-2-16,-4 3-1 15,-12 0-2-15,14 1 0 0,-14-1 0 16,3 19-1-16,0-3 0 16,1 9-1-16,3 4 4 15,0 7-1-15,7 23 3 31,2 10 1-31,0 6-1 0,1 3 2 16,-1 5 0-16,2 1 1 16,-2 2-1-16,2 2-1 0,-7-17-2 15,1-4-1 1,-2-4 0-16,0 0-2 0,-5-7 1 15,2-2-1-15,-4-4 0 0,-4-8 1 16,1-2 1 0,-1-5-1-16,-4-2 1 0,1-4-1 15,-1-3 2-15,1-4-2 16,0-2 1-16,1-4-1 0,0-3 1 15,3-4-1 1,0-9 2-16,-2 12 0 0,2-12 2 16,0 0 0-16,0 0 2 0,0 0 0 15,0 0 0 1,-11 8-1-16,-3-7-1 0,-9 0 0 15,-12 1-2-15,-11 2-2 16,-10 0 0-16,-12 5-3 16,-8-2-2-16,1 7-6 15,-2-5-9-15,10 6-24 0,11-4-49 16,2-4-6-1,14-4-6-15</inkml:trace>
  <inkml:trace contextRef="#ctx0" brushRef="#br0" timeOffset="77507.553">6575 11447 18 0,'0'0'28'15,"0"0"3"-15,0 0-1 16,26 7-2-16,7-1-2 15,16 2-2-15,9-3 2 16,17 1 2-16,10-2-5 0,2-1-5 16,-2 1-3-1,-7-2-5-15,-11-1-4 0,-16 0-2 16,-8 2-2-16,-19 0 0 15,-8-2 0-15,-16-1-1 0,12 2-2 16,-12-2-4-16,0 0-4 16,0 0-14-16,5 14-36 15,-5-14-22-15,0 0-5 0</inkml:trace>
  <inkml:trace contextRef="#ctx0" brushRef="#br0" timeOffset="81870.6405">20599 2556 45 0,'-4'-24'59'0,"3"6"-8"0,-2-1-10 16,3 5-8-16,-2 0-7 15,1 2-4-15,0 1-4 0,1 11-4 16,-2-11-6 0,2 11-2-16,0 0-5 0,0 0-2 15,0 0 0-15,-1 13-2 0,3 8 3 16,2 8 2-1,1 8 2-15,1 11 1 0,0 10 1 16,-4 8 0-16,-1 5 0 16,-1 0 0-16,-1-1 0 0,-3-4-1 15,-2-9-2 1,-2-8-1-16,0-6 0 0,0-10-2 15,2-6-7-15,2-5-6 0,4-9-23 16,2 0-49 0,-2-13-6-16,0 0-6 0</inkml:trace>
  <inkml:trace contextRef="#ctx0" brushRef="#br0" timeOffset="82650.6561">20531 2527 1 0,'0'-12'42'0,"2"-5"-4"0,1 3-2 15,1 0-6 1,6 2-4-16,3-2-7 0,4 1-5 15,3-3-4 1,1 2-1-16,5 2-1 0,4 0 1 16,3 6-1-16,-1 1-2 15,3 5 2-15,-2 3-4 0,2 10 2 16,-2 2-2-16,3 6-1 15,-6 2 0-15,-5 0 0 16,-2 3 2-16,-5-1-1 0,-3 2 1 16,-10-2-1-1,-3 1 1-15,-6 0 1 0,-9-1 1 16,-5 3-3-16,-8-4 1 15,-5 0-2-15,-3-4 0 16,-4-5-1-16,1-1-1 16,2-6 0-16,0-4-2 0,5 0 2 15,8-4-2-15,4-3 0 0,5 1-1 16,13 2 0-1,0 0-1-15,0 0 2 0,12-1-1 16,11 2 1 0,4 10 2-16,4 8-1 0,3 7 2 15,2 3-1-15,-5 8 3 16,-1 1-2-16,-3 6 1 0,-6-5-1 15,-4 2-2-15,-2-7-3 0,-3-4-8 16,-1 1-35 0,6-8-37-16,-7-5-5 0,5-9-6 15</inkml:trace>
  <inkml:trace contextRef="#ctx0" brushRef="#br0" timeOffset="85950.7221">20706 1061 33 0,'0'0'51'0,"0"-9"-8"0,0 9-12 16,-7-8-10-1,7 8-6-15,-11-7-6 0,11 7-3 16,-17-3-3 0,6 3-2-16,-1 3 0 0,-1 2 0 15,-1 5-1-15,-2 1 1 16,0 3 2-16,1 2-3 0,1 1 2 15,0 1 0-15,2 2 2 0,2-1-1 16,0 1 0 0,2-1 2-16,3 2 1 0,3-2 0 15,2-1 1 1,1-3 0-16,4-1-1 0,4-5 2 15,2-1-2-15,1-4 0 16,1-1-1-16,4-3-1 0,-1 0 0 16,-2-3-1-16,-1-6 1 0,3 0-1 15,-2-3 0 1,-3-3 0-16,-1-3 0 0,0 2 0 15,-2-2-1 1,-4 0-1-16,0-1 0 0,-2 2-1 16,0 0 1-16,-2 2-2 15,0 1-1-15,0-1-1 0,0 3-2 16,0 3 0-1,0 9 1-15,0 0 0 0,0 0 1 16,0 0 0-16,-1 14 2 0,4 0 1 16,2 4 1-1,5 1 2-15,-2 3-1 0,3 2 1 16,1-2-4-16,0-1-6 15,5 4-21-15,1 0-52 0,1-7-8 16,0-1 0 0</inkml:trace>
  <inkml:trace contextRef="#ctx0" brushRef="#br0" timeOffset="86540.7337">21324 1063 61 0,'12'10'47'0,"-4"-1"-12"15,-1 2 4-15,-1 3-2 0,2 3-13 16,0-2-4-1,0 2-8-15,-1 0 1 0,-1-1 1 16,4-1-1 0,-2 0 1-16,0-2-3 0,-1-2 0 15,-7-11 0-15,14 12-1 16,-14-12-2-16,8 0-2 0,-8 0-4 15,5-17 0-15,-2 2-1 16,-1-2 0-16,0 0 0 16,1-2-1-16,0 0 0 0,2-1 0 15,1 1 0 1,3-1 1-16,1 4-1 0,1 1-1 15,1 3 2-15,5 3-1 16,1 1-2-16,1 3-4 0,4-4-4 16,2 6-7-16,0 3-8 15,-25 0-38-15,57-2-29 16,-57 2-6-16</inkml:trace>
  <inkml:trace contextRef="#ctx0" brushRef="#br0" timeOffset="86910.7413">21901 984 13 0,'0'0'76'0,"0"0"-30"15,4 5-11-15,-4-5-4 16,0 12-3-16,0-12-3 0,11 9-4 16,-1-4-1-16,3-2-4 15,-1 3 0-15,-12-6-4 0,34 7-3 16,-34-7-5-1,19 0-3-15,2 0-3 0,-21 0-1 16,24-4-1 0,1-5-2-16,-25 9 1 0,0 0-2 15,0 0 0 1,0 0 3-16,0-40 1 0,-13 40 2 15,-4 1-1-15,-1 5 2 0,-2 5 1 16,4 1 2-16,-1 1 0 16,3 3 2-16,4 3 0 0,2 2-1 15,7 1 2 1,1 1-3-16,4-3-3 0,8 1-6 15,-2-7-15 1,6 1-57-16,4-2-10 0,2-5-7 16</inkml:trace>
  <inkml:trace contextRef="#ctx0" brushRef="#br0" timeOffset="87250.7481">22284 1085 59 0,'7'-14'81'16,"-7"14"-2"-16,0 0-67 15,8 5 0-15,-8-5 2 0,4 17 0 16,0-5 4-16,-1 0-4 16,3-2-1-16,0-1-2 15,-6-9 0-15,15 17-2 0,-4-12-1 16,-1-3-4-1,1-2-3-15,0-2-1 0,-3-4-2 16,-8 6-1-16,11-18-1 16,-8 7 0-16,-2 0 0 15,-1 2 1-15,0 1 0 16,0 8 1-16,-7-10 2 0,7 10 0 15,0 0 3-15,0 0 0 0,0 0 2 16,0 13 0 0,0-13 1-16,18 17 0 0,-4-9-3 15,4 0-7 1,2 0-14-16,0-4-54 0,-1-4-18 15,-19 0-5-15</inkml:trace>
  <inkml:trace contextRef="#ctx0" brushRef="#br0" timeOffset="87440.7519">22593 928 11 0,'0'-25'87'15,"-2"0"3"-15,2 25-5 16,-14-40-59-16,14 40-13 0,0 0 1 16,0 11-1-1,5 8-4-15,4 9-5 0,1 4-8 16,0 2-17-1,-2 14-63-15,5-9-7 0,-2 2-4 16</inkml:trace>
  <inkml:trace contextRef="#ctx0" brushRef="#br0" timeOffset="88840.7799">20507 1628 0 0,'0'0'54'15,"-11"-5"-1"1,11 5-12-16,-13-7-8 0,13 7-8 15,0 0-6-15,-5-13-3 16,5 13-6-16,0 0-2 16,12-9 2-16,3 6-1 15,3 1 1-15,3-1 0 0,4 3-1 16,1-2-2-1,2 2 0-15,0 0-2 0,1 0-2 16,0 0-2-16,0 0 0 0,-2 0 0 16,9 4 2-1,-2 9-1-15,-18 5 0 0,-16 5 1 16,-9 6 0-16,-15 2-1 15,-6 5 1-15,-7 1-1 0,1-1-2 16,0-1 0 0,4-5 0-16,4-3 0 0,6 0 1 15,5-4 0 1,8-2 2-16,7-4 0 0,3-6 2 15,13 1 1-15,5-4-1 0,4-1 3 16,5-5-3-16,1-2-1 16,1 0 0-16,-1 0-1 0,-1-2-2 15,-2-4-1 1,-3 0-2-16,-1-1-4 0,-3-1-3 15,-1 3-10 1,-9-4-32-16,-4-1-41 0,1 2-4 16,-6-6-5-16</inkml:trace>
  <inkml:trace contextRef="#ctx0" brushRef="#br0" timeOffset="89010.7833">20587 1819 81 0,'10'-10'88'0,"19"-10"-3"16,13 2-56-16,9 0-19 15,11 3-8-15,-1 8-48 0,6-3-33 16,-4 3-7-16,-5 0 2 16</inkml:trace>
  <inkml:trace contextRef="#ctx0" brushRef="#br0" timeOffset="89450.7919">21552 1676 10 0,'-12'0'86'16,"4"5"3"-16,-4 10-3 15,4 6-67-15,3 7-1 0,2 0 1 16,2 5-1-1,2-4-3-15,12 3-3 0,3-6-1 16,4-6-3-16,1-1-2 0,4-9-1 16,-1-4-3-1,-3-6-4-15,0-1-7 0,-3-14-14 16,-4-9-59-16,-2 2-11 15,-4-9-7-15,-1-1 5 0</inkml:trace>
  <inkml:trace contextRef="#ctx0" brushRef="#br0" timeOffset="90046.8045">21778 1661 83 0,'5'17'91'16,"2"10"0"-16,2-1-68 0,0 12 0 15,1-1-3-15,1 3-4 16,-2-2-5-16,0-3-1 15,-1-5-2-15,-1-6-3 16,-3-2 2-16,1-12-1 0,-5-10-1 16,0 0 0-16,7-3-1 0,-7-16 0 15,1-5-2 1,1-3 0-16,-1-4-2 0,1-3 0 15,3 2-1 1,0-1 0-16,3 8 0 0,1 3 0 16,3 3 1-16,-1 7 0 15,1 4-1-15,1 6 1 0,2 2 0 16,-3 9 1-1,2 2 0-15,-1 11 0 16,0 4 0-16,-3 1 0 0,1 8 0 16,-3-8 0-16,-3-2 1 0,-1-5 0 15,-3-2 1-15,0-7-1 16,-1-11 1-16,0 0 0 0,5-18-1 15,0-1 1 1,2-5-2-16,1-10 0 0,4 0-1 16,2-2 0-1,1 4-1-15,-1 6 0 0,0 4 1 16,2 10-2-16,-3 9 2 15,2 9-2-15,-4 13 2 0,1 5-1 16,-3 7 2-16,0 3-1 0,-1 5 1 16,-1-4 0-1,-3-3-1-15,-1-7 2 0,-3-5-2 16,0-4-2-1,0-16-2-15,2 8-3 0,-2-8-11 16,-2-9-37-16,-1-11-38 16,3-8-5-16,1-8-7 0</inkml:trace>
  <inkml:trace contextRef="#ctx0" brushRef="#br0" timeOffset="90286.8093">22324 1651 36 0,'11'12'94'0,"2"3"-1"15,2 3-5-15,8 5-69 16,-2 3 0-16,-6 4-2 0,-2-1-2 15,-2 0-6 1,-6 0-3-16,-4-5-2 0,-1-2-1 16,-9 0-1-16,-6-10 2 0,-2-7-1 15,-6-5-1 1,-1-5 0-16,0-3-1 0,0-8-1 15,1-1-2-15,5-3-1 16,5 2-2-16,7-1-3 16,4-2-5-16,5 4-8 15,7 0-28-15,-2 0-42 0,10 0-5 16,3-4-3-1</inkml:trace>
  <inkml:trace contextRef="#ctx0" brushRef="#br0" timeOffset="90706.8177">22524 1539 30 0,'16'-11'91'16,"-4"3"-1"0,1-1-3-16,-1 4-70 0,0 5-1 15,-3 0-5 1,-4 8 1-16,7 13-1 0,-1 6-1 15,-4 5 0-15,1 5-2 0,-5 5-1 16,0 2-1-16,-3-3 1 16,-2-10-4-16,1-1 0 0,-2-2-1 15,1-5 1 1,-2-1-1-16,2-1-1 0,1-7 1 15,-2 1-1 1,3-15 0-16,-1 14 1 0,1-14 0 16,0 0-1-16,0 0 1 0,0 0-2 15,0 0 1-15,0 0-1 16,0 0 0-16,0 0-1 15,-7-7 1-15,7 7-2 16,0 0 1-16,0 0-1 0,-7-10-1 16,7 10-1-1,0 0 0-15,-4-9-4 0,4 9-1 16,0 0-4-16,0 0-5 15,0 0-6-15,-11-9-28 0,11 9-41 16,0 0-4-16,-4-13 0 16</inkml:trace>
  <inkml:trace contextRef="#ctx0" brushRef="#br0" timeOffset="91096.8255">22456 1664 54 0,'-12'-11'93'0,"12"11"-7"15,-9-11-40-15,9 11-15 16,0-10-10-16,0 10-7 0,6-6-3 15,10 6-2 1,2 1-2-16,1 6-1 0,-3 4 1 16,-4 5-2-1,-3 4-3-15,-9 2-2 0,-20-3-5 16,-1 2-10-16,-3 1-38 15,-9-5-35-15,15-5-8 0,3-3-3 16</inkml:trace>
  <inkml:trace contextRef="#ctx0" brushRef="#br0" timeOffset="92146.8464">22618 1645 23 0,'-10'-3'90'15,"10"3"-1"1,0 8-36-16,10 6-13 0,7 2-18 15,7 3-5-15,6 1-2 16,5 0-4-16,6 1-8 16,-1-1-8-16,3-1-27 0,4 0-54 15,-14-4-5-15,-5-5-6 16</inkml:trace>
  <inkml:trace contextRef="#ctx0" brushRef="#br0" timeOffset="93566.8749">21293 2948 5 0,'0'0'78'16,"0"0"3"-16,0 0-38 15,2-9-8-15,15 8-10 16,6-3-9-16,4-3-1 0,2-6-2 15,3 4 2 1,-1-5-3-16,-2 2-2 0,-8-3-2 16,-5 0-2-16,-7-2 0 15,-8 0-3-15,-1 2-1 16,-9 1-3-16,-5-1 1 15,-5 3-2-15,-1 3 1 0,-4 6-2 16,-2 3 2-16,-1 8-1 0,-1 13 1 16,2 6 1-1,6 7 0-15,3 5 3 0,9 4 0 16,6 5 2-16,5-3 0 15,13-5 3-15,8-3-2 16,5-9 1-16,0-1-1 16,4-6-2-16,-3-4-5 0,2-5-10 15,-10-1-26 1,-8 0-52-16,5-8-4 0,-7-3-9 15</inkml:trace>
  <inkml:trace contextRef="#ctx0" brushRef="#br0" timeOffset="94526.8941">22063 2503 83 0,'21'-2'91'0,"-3"-3"-27"15,-3 0-15 1,-6-2-13-16,-9 7-14 0,0-13-7 16,-5 6-3-1,-10-2-4-15,-5 1-1 0,-5-2-2 16,-1 4 0-16,-1-2-1 15,3 3-1-15,3 1 0 0,0 1-1 16,4 3-1-16,5 0-1 16,12 0 1-16,-13 9-2 15,9 4 3-15,-1 2-2 0,1 11 1 16,1 9 1-1,2 7 0-15,-4 5 0 0,0 8-2 16,1 3 2-16,0 5-1 16,-1 1 1-16,-6-2-1 0,2-3 0 15,-2 0 1 1,-4-1 0-16,3-7 0 0,-5 2 0 15,4-9 0-15,-1-2 0 0,1-9-1 16,3 0 0 0,3-8 0-16,2-8-1 0,1-2 2 15,4-15-1 1,0 11 2-16,0-11-2 0,5 1 1 15,6-1 0-15,7-7-1 16,3 1 1-16,6-1-2 0,1-2-1 16,7 8-3-16,0-7-1 0,1 8-8 15,-5-2-8 1,4 0-44-16,-3 3-28 0,-5 0-9 15,0 2-4 1</inkml:trace>
  <inkml:trace contextRef="#ctx0" brushRef="#br0" timeOffset="95076.9051">22367 2985 1 0,'0'-13'87'0,"0"1"2"0,-9-2-4 16,26 9-58-16,-29 5-5 16,-9 2-5-16,-1 13-5 15,-6 2-1-15,0 7-1 16,-1 6-1-16,3 1-2 0,2 3 0 15,5-5 0 1,6 0-3-16,6-2 1 0,7-6 0 16,1-2 0-16,12-8 0 0,4-4 1 15,7-7-1-15,1-5 1 16,0-8-2-16,3-6-1 15,-3-8-1-15,-5-2-1 16,-4-2 0-16,-3 3-2 0,-8-5 0 16,-2 13 0-1,-3-3 0-15,-3 6 0 0,3 17 1 16,-8-12 0-16,8 12-2 15,-10 12 1-15,10 9 1 16,0 0 0-16,8 6 0 0,2 5 3 16,8-3-3-16,-2 3 2 15,3-8-1-15,2-4-2 0,-1-2-3 16,2-3-10-1,-8-7-25-15,-2-8-51 0,3-2-7 16,-7-11-8 0</inkml:trace>
  <inkml:trace contextRef="#ctx0" brushRef="#br0" timeOffset="95846.9204">22638 2766 26 0,'-17'0'87'0,"3"0"-3"0,19 1-39 16,-5-1-10-1,0 0-9-15,0 0-8 0,14 10-3 16,7-10-4-16,3 0-2 16,4 0 3-16,4 0-3 0,1 0 0 15,-1-3-2 1,-6 0-2-16,-5 1 0 0,-6-1-2 15,-3 1-1-15,-12 2-1 0,11-3 0 16,-11 3-1 0,0 0 0-16,3 10 0 0,-3-10 0 15,-1 17 0-15,1 0 0 16,0-4 0-16,-7 8-1 0,1 0 0 15,-4 1-1 1,-1 4 2-16,-4 1-1 0,-3 4 1 16,-2-3 0-16,-2 1 0 0,-4-2 1 15,2 2 0 1,-1-2 0-16,5-3-1 0,2-5 0 15,6-4 0-15,0 0 0 16,7-3 1-16,5-12 1 0,0 16 1 16,5-12 0-1,9-4 1-15,4 5 0 0,4-5 0 16,6 0 0-1,2-5-1-15,2 2-1 0,0-2 0 16,-2-1-2-16,-5 6 1 0,-7-6-2 16,-2 6 1-16,-6-3-4 15,1 3-1-15,-11 0-5 0,0 0-9 16,0 0-34-1,7-6-40-15,-7 6-6 0,0 0-6 16</inkml:trace>
  <inkml:trace contextRef="#ctx0" brushRef="#br0" timeOffset="96096.9255">22627 3004 4 0,'0'0'91'0,"6"8"2"16,20-8-4-16,9-20-41 0,6 20-34 15,9 0-4-15,-1-3-8 16,1 3-25-16,1-2-60 0,-13-3-6 15,-6 0-8 1</inkml:trace>
  <inkml:trace contextRef="#ctx0" brushRef="#br0" timeOffset="96866.9407">23002 2595 7 0,'1'-10'74'0,"-1"10"-3"0,0 0-10 15,3-12-14 1,-2 3-14-16,-1 9-5 0,8-10-10 15,-8 10-4 1,15-16-2-16,1 11-3 0,3-2-3 16,2 6 0-16,4-1-2 15,1 1-2-15,-3 0 0 0,6 0 0 16,-7 1 0-1,-4 0-2-15,-4 5 2 0,-6-4-2 16,2 6 2-16,-5 2-2 0,0 5 1 16,-3 8 0-1,3 2-1-15,-2 5 1 0,4 8 0 16,-1 4 1-16,0 5-2 15,-1 2 1-15,-5 3-1 0,1 0 1 16,-1-1-1 0,0 1 1-16,-1 1-1 0,-4-1 0 15,0-3 1 1,1 3 0-16,1-3 0 0,2-2-1 15,-1 0 2-15,2-6-3 0,-2-1 2 16,2-6 0-16,-2-5-1 16,2-3 1-16,4-4 0 0,-3 0 0 15,1-6-1 1,1-4 2-16,-1 0-1 0,-1-3 0 15,-1 1 1 1,0-9 1-16,0 9-1 0,0-9 1 16,-15 3-1-16,-3 0 1 0,-5-3-1 15,-5-6-2-15,-3 0-3 16,-8-2-9-16,-1 0-38 15,2-2-43-15,-6 1-5 16,5 0-9-16</inkml:trace>
  <inkml:trace contextRef="#ctx0" brushRef="#br0" timeOffset="97526.9541">19597 4364 38 0,'-10'-3'85'0,"10"3"-21"16,0 0-12-16,0 0-14 16,25 2-11-16,10-1-7 0,7 3-6 15,10 1-3 1,4-4 1-16,3-1-3 0,0 0-2 15,-7 0-3-15,-2 0-1 0,-10 0-4 16,-4-1-4 0,-8-4-7-16,-3 5-11 0,-9 3-49 15,-4 1-20-15,-1-4-5 16</inkml:trace>
  <inkml:trace contextRef="#ctx0" brushRef="#br0" timeOffset="97786.9593">19612 4688 67 0,'19'6'91'0,"14"-6"-35"16,16 5-12-16,4-4-7 0,7 2-13 16,-1-3-8-16,-1 0-9 15,-1-1-9-15,-11-3-22 16,-15 4-59-16,-1 2-7 15,-11 0-5-15</inkml:trace>
  <inkml:trace contextRef="#ctx0" brushRef="#br0" timeOffset="98326.9701">20751 4492 49 0,'-14'-8'82'0,"-2"2"-1"16,-4 6-55-1,-2 0-9-15,-4 11-4 0,-4 7-6 16,1 5 1-16,2 10-2 15,6-3 1-15,5 7-1 0,6-3 1 16,10 0 3-16,3-7 0 16,13-6 0-16,5-4-1 15,6-14 1-15,1 0 0 0,1-9-2 16,1-7-1-1,-5-7-4-15,1-7-1 0,-9 0-1 16,-5-2 0-16,-5 2 0 16,-1 2-1-16,-5 3-2 15,-1 8 0-15,0 14 1 16,-14 0 0-16,9 8 0 0,5 11 0 15,0 8-1-15,4 2 4 0,8 7 1 16,3-2 0 0,5-1 0-16,3-3-4 0,10 1-21 15,-5-1-59-15,3-13-10 16,-1-8-5-16,-4-9-4 15</inkml:trace>
  <inkml:trace contextRef="#ctx0" brushRef="#br0" timeOffset="98836.9803">21262 4253 78 0,'-11'-8'93'0,"11"8"-5"0,-14-16-42 15,14 16-20-15,-1 17-9 16,0 4-6-16,1 11-2 0,2 8-4 15,-2 13 0 1,0 4 1-16,-5 3-2 0,0-2-2 16,-4-7 1-16,-1-2-1 0,-1-13 1 15,1-5-2 1,1-13 0-16,3-7-4 0,6-11-4 15,0 0-10-15,-3-7-35 16,7-8-39-16,6-11-8 0,1-7-3 16</inkml:trace>
  <inkml:trace contextRef="#ctx0" brushRef="#br0" timeOffset="99316.9899">21051 4246 26 0,'-19'-8'84'0,"9"-6"0"0,10 4-48 16,4 0-3 0,16 1-6-16,9-5-5 0,14 3-4 15,9 4-4-15,10-4 0 16,4 11-1-16,2 0-1 0,-1 11-5 15,-9 4-1-15,-5 5-3 16,-14 6-1-16,-11 0-1 16,-11 8-1-16,-17-5 2 0,-3 3-1 15,-17-4 1 1,-8-6-1-16,-5-4 0 0,-7 0 0 15,0-10-1-15,-5-2-1 16,6-6 0-16,2 0-1 16,8-6 0-16,6 1 0 0,5 2-1 15,8-3 1-15,10 6 1 16,0 0 1-16,20 13-1 0,0 6 3 15,6 2-1 1,2 8 0-16,3 2 1 0,1 4 0 16,-6-2 0-16,-1 3 0 15,-12-7 1-15,2-4-2 16,-13-4 0-16,-2-4-1 15,0-3-2-15,0-14-3 0,-12 13-7 16,12-13-13-16,-9-6-47 0,9 6-22 16,6-10-10-1,5-1 6-15</inkml:trace>
  <inkml:trace contextRef="#ctx0" brushRef="#br0" timeOffset="99656.9965">21680 4531 62 0,'18'3'99'0,"4"-3"-5"0,10 33-15 16,1-37-62 0,5-4 2-16,0-1-3 0,-4-8-4 15,-4 2-5-15,-5-7-3 16,-7 4-2-16,-12-6-1 0,-5 5-1 15,-6 0-1 1,-10 2-1-16,-10 8-1 0,-7 7 0 16,-5 3 0-16,-3 14 0 0,3 9 0 15,3 8 3 1,6 8-1-16,9 2 2 0,11 4 0 15,8-3 2-15,9 1 1 16,12-9 1-16,8-4-1 16,2-7 0-16,4-8-1 15,3-1-3-15,-5-12-7 0,2 2-24 16,-2-2-53-1,-6-11-12-15,-1-7-9 0</inkml:trace>
  <inkml:trace contextRef="#ctx0" brushRef="#br0" timeOffset="100307.0097">22417 4167 36 0,'10'0'94'15,"-10"0"-2"-15,0 0-6 16,-9-7-61-16,-11 4-11 0,-3 0-3 16,-7-2-6-1,1-1 0-15,-2 4-3 0,2-2 1 16,4-1-1-16,7 2 1 15,6 0-2-15,12 3 0 16,-14-2 2-16,14 2-3 0,0 0 1 16,0 0 0-16,0 6 0 15,0 2-1-15,5 8 1 0,-3 5 0 16,1 8 0-1,0 8 1-15,-2 10 0 0,-2 10 1 16,-5 1-2-16,-6 7 3 16,-5 5-1-16,-4-4 0 15,-4 0 0-15,-1-5 0 16,-2-5 0-16,6-14 0 0,0-4 0 15,7-7 0-15,9-13-1 0,5-2 0 16,7-6 1 0,12-6 0-16,6-4 0 0,6 0-2 15,7-1 0 1,1-1-3-16,-3 1-7 0,9 1-9 15,-9 0-37-15,-5 0-38 16,4 0-8-16,-3 0-5 0</inkml:trace>
  <inkml:trace contextRef="#ctx0" brushRef="#br0" timeOffset="100917.0219">22559 4391 51 0,'-11'-3'89'16,"11"3"-4"-16,0 0-51 0,0 0-10 15,0 0-5-15,15-6-5 16,4 4-2-16,6 2-4 0,1 0-1 15,4 0 0 1,-1 3 0-16,0 2-1 0,-7 2-1 16,-1 1-2-16,-6 6-1 0,-6 0-1 15,-5 5 0 1,-4-1 0-16,-5 6-1 0,-6 1 1 15,-6-1-1-15,0 2 1 16,-3 0 0-16,-3-2-1 0,2 1 1 16,2-3-1-1,0 0 0-15,6-5 1 0,4 0 1 16,4-3 1-1,5-5-1-15,10 1 1 0,5-4 0 16,5-2 0-16,3-1 1 0,1-1-2 16,0-2 0-16,4 0-3 15,-7 0-3-15,-3-2-6 0,-6-1-7 16,-1-2-35-1,0 2-41-15,-11 3-6 0,0 0-4 16</inkml:trace>
  <inkml:trace contextRef="#ctx0" brushRef="#br0" timeOffset="101123.0337">22641 4645 22 0,'0'0'95'0,"0"-12"0"0,11 4-6 16,-11 8-60-1,32-7-12-15,6 2-5 0,1 1-5 16,4 0-4-16,-2 0-7 16,1 1-10-16,-5-6-18 15,-14-1-54-15,0 3-7 16,-5-2-5-16</inkml:trace>
  <inkml:trace contextRef="#ctx0" brushRef="#br0" timeOffset="101673.0447">22969 4224 87 0,'-10'-3'94'16,"10"3"-3"-1,-15 0-51-15,15 0-12 0,16 6-8 16,5-1-5-1,5 1-2-15,7-1-4 0,6 1-1 16,-2-3-2-16,3-2-2 0,-5 1 0 16,-5-2-1-16,-8 0-1 15,-5 0-1-15,-7 0 0 0,-10 0-1 16,9 0 0-1,-9 0 0-15,1 15 0 0,-1 3-1 16,0 1 1 0,-1 12-1-16,1 2 0 0,0 10 1 15,-2 9-1-15,-2 3 1 16,1 4 1-16,-2 1 1 0,3 0-1 15,0 1 1-15,2-1-1 0,0-3 1 16,2-7 0 0,2-1 1-16,0-4-1 0,3-8-2 15,-4-4 1 1,1-8 1-16,-3-4 0 0,-1-9-1 15,-3-2 2-15,-9-10-2 16,0 0 1-16,-10-6-1 0,-6-7-4 16,-3 8-7-16,-13-8-32 0,-3-3-48 15,4 7-9 1,3-1-7-16</inkml:trace>
  <inkml:trace contextRef="#ctx0" brushRef="#br0" timeOffset="111878.25">14276 11927 67 0,'-21'-9'46'16,"5"5"-5"-16,2 0-7 0,4 2-3 16,0-1-7-1,10 3-3-15,0 0-6 0,9-5-4 16,17 5-4-16,9 0-5 0,16 4-5 15,8 1-3-15,18 2 0 16,12 2 1-16,11 1-1 0,11-2 1 16,11-1 2-1,13 0 2-15,8-2 1 0,10 1 2 16,16-3-1-1,6 1 1-15,20-3-1 0,9 2 2 16,12-2 2-16,3 0-1 16,13-1 2-16,11 1 2 0,3-1 2 15,4 0 0-15,-4 3 2 0,3 0-3 16,-9 5 0-1,-2-3-1-15,-13 4-3 0,-7-1-5 16,-7 5-16 0,-12 4-54-16,-19-9-16 0,-15-1-5 15,-18-4-1-15</inkml:trace>
  <inkml:trace contextRef="#ctx0" brushRef="#br0" timeOffset="119919.4107">18282 14149 3 0,'-2'-10'7'0,"2"10"-4"16,0 0 0-16,0 0-1 0,0 0-2 16,0 0-2-16,-1 5-1 0,1-5 2 15,0 0 3 1,-1 10 7-16,1-10 1 0,0 0 3 15,0 0 2 1,0 0 2-16,0 0 2 0,0 0 1 16,0 0 0-16,0 0-2 15,0 0-1-15,0 0 3 0,0 0-1 16,0 0-1-16,0 0-1 0,0 0 0 15,6 9-1 1,-6-9-3-16,0 0 0 0,0 0-5 16,0 0 0-1,0 0-3-15,0 0-2 0,0 0 0 16,0 0-1-16,0 0-1 15,0 0 1-15,0 0 0 0,0 0 0 16,0 0 0 0,0 0 0-16,8 6 1 0,-8-6-1 15,0 0 1-15,0 0-1 0,9 0 0 16,-9 0 1-1,0 0-1-15,0 0 1 0,11 0-3 16,-11 0 3-16,0 0-2 16,0 0 0-16,0 0 0 0,0 0-1 15,9 0 1 1,-9 0-1-16,10 0 1 0,0-1 0 15,0-1 0 1,0 2 0-16,3-1 0 0,-1-1 0 16,1 0 0-16,0-1 0 0,-3 1-1 15,1 0 1-15,-2 2-1 16,1 0 2-16,1-3-2 0,-1 3 1 15,2 0 0 1,2 0-1-16,-1 0 1 0,5 0 0 16,-2 0 0-1,1 0 0-15,0 0 0 0,-4 0-1 16,-1 0 0-16,0 0 1 0,-3 0-1 15,2 0 1-15,3 0-1 16,0 0 1-16,2 0 0 16,1 0 0-16,3 0 0 15,-1 0 0-15,2-2 0 0,-1 0-1 16,-4-1 1-1,0 1 1-15,-2 0-1 0,1 1 0 16,0-2 0-16,0 1 0 16,0 1 0-16,0-2-1 15,3 0 1-15,-1 3-1 0,2-2 1 16,-2 2 0-16,0 0-1 15,-1-3 1-15,-1 3-1 0,0 0 1 16,-3 0-1 0,-1 0 0-16,1 0 0 0,-1 0 0 15,0 0 1 1,1 0-1-16,0 0 0 0,2 3 0 15,0-3 1-15,0 0-1 16,1 0 1-16,-3 2-1 0,2-2 1 16,-3 0-1-16,0 0 0 0,0 0 0 15,-1 0 0 1,2 0 1-16,-1 0-2 0,1 0 2 15,4 0-1 1,1 3 0-16,-2-3 0 0,1 2 1 16,-1-1-1-16,0 0 1 15,1-1 0-15,0-1-1 0,-4 1 0 16,0 0 1-16,2 0 0 0,0 0-1 15,4 0 0 1,1 0 1-16,-1 0-1 0,3 0 1 16,1 0 0-1,-1 0 0-15,-3 0 0 0,0 0 1 16,-4-1 0-16,-3 2 0 15,-11-1 1-15,10 1 0 0,-10-1 0 16,0 0 0 0,0 0 0-16,0 0-1 0,0 0 0 15,0 0-3-15,0 0-5 0,0 0-10 16,0 0-38-1,0 0-31-15,1-7-12 0,-1 7-7 16</inkml:trace>
  <inkml:trace contextRef="#ctx0" brushRef="#br0" timeOffset="126941.5523">15762 14168 41 0,'-10'0'52'0,"10"0"-5"15,0 0-9-15,0 0-6 16,0 0-6-16,-5 10-4 0,5-10-3 15,0 0-4 1,0 0-5-16,0 0-3 0,0 0-3 16,0 0-3-16,2 9 0 0,-2-9-1 15,0 0 1 1,0 0 1-16,13 10 2 0,-13-10 0 15,14 3 1-15,-3-1 0 16,2-2 0-16,-1 0 0 0,4 0-1 16,0 0 1-1,2 0-2-15,1 0-1 0,-2 0-1 16,1 0 1-16,-2 0 0 0,2 0-2 15,-1 0 1 1,2 0 1-16,-2-2-1 0,1 2 0 16,2-3 0-16,-1 1 0 15,1 2 0-15,1-1 0 0,1 0-1 16,-2 1 1-1,1 0-1-15,-1 0 0 0,-1 2 1 16,1 3-1 0,0-3 0-16,0 3 1 0,0-3-1 15,1 1 1-15,2 0-1 0,1 0 1 16,-1 0-1-16,4 0 0 15,-3-2 1-15,2-1-1 0,1 1 1 16,-1-1 1 0,2 0-1-16,-1 0-1 0,1 0 1 15,0 0-1 1,-1 0 1-16,2 0-1 0,-2 0 1 15,-1 0-1-15,3 0 0 16,-3 0 1-16,1 0-1 0,1 0 1 16,-1 0-1-16,-2 0 1 0,3 0-1 15,-4 3 0 1,3 0 1-16,-1-2-1 0,-1 2 0 15,0-2 1 1,0 1-1-16,3-1 1 0,-2 0-1 16,1 1-1-16,0 1 0 15,2-2-1-15,-4 2 1 0,5 0 0 16,-4-2 0-16,1 3 0 15,-2-4 1-15,-3 1 1 16,2-1 1-16,-2 0 2 0,1 0-2 16,-4 0-1-1,2-1 2-15,1 1-2 0,-3 0 0 16,4 0-1-16,-2 0 1 15,0 0-3-15,-1 0 3 16,2 0-1-16,-2 0 0 16,1 0 0-16,0 0 1 0,-3-1 1 15,1-1-2-15,-3 1 2 0,1 0 0 16,0-2-1-1,0 1 0-15,1-1 0 0,-1 1 1 16,2 0-2 0,0 0 1-16,-3-1-1 0,3 0 0 15,-4 1 1-15,0 0-1 16,-4 2 0-16,-1-3 0 0,-10 3 0 15,17-2 1 1,-17 2-1-16,11-3 0 0,-11 3 0 16,9 0 0-16,-9 0 1 0,9-5-1 15,-9 5 0 1,11-2 1-16,0-1-1 0,-3 0 0 15,2-1 0-15,0 0 1 16,0 1-1-16,-2 0 1 0,4-1 0 16,-4-1 0-1,-8 5 0-15,16-5 0 0,-16 5 0 16,17-9-1-16,-17 9 1 0,14-8 1 15,-14 8-1 1,10-3 1-16,-10 3 1 0,0 0-1 16,0 0 1-16,0 0-1 15,10-6 1-15,-10 6-1 0,0 0-1 16,4-13 0-1,-4 13 0-15,8-14 0 0,-1 5 0 16,-3-1-1 0,1-4 1-16,2-1-1 0,-3 0 1 15,4-3-1-15,0-3 0 0,0-3 0 16,-1 2 0-16,3-4 0 15,0-1 0-15,-3 1-1 0,4 1 1 16,-5-3 1 0,0 1-1-16,1 0-1 0,-4-1 2 15,0 0-1 1,1 2-1-16,0-1 1 0,-2-2 0 15,1 5-1-15,-2 0 1 16,2 0 0-16,2 0 0 0,-3-1 0 16,-1 2 1-16,-1-2-1 0,0-2 1 15,0 1 0 1,0-3-1-16,0 0 1 0,-4 0-1 15,1 0 0 1,-1 0 1-16,0 3-1 0,-1-2 0 16,-3 2 1-16,5 4-1 15,-3-2 1-15,0 3-1 0,1-1 0 16,0 4 1-16,-2-1-1 15,2 0 1-15,3 2-2 16,-3 1 1-16,0 1 0 0,2 0-1 16,0-2 1-1,-2-2-1-15,3-2 1 0,-2 1-1 16,-1-2 2-16,1-3-1 15,-2 3 0-15,-3-2 0 0,4 5 0 16,-1-3 0 0,0 5 0-16,0-1 0 0,-1 5 0 15,0-5 0-15,3 4 0 0,-2-2 0 16,-1 1 0-1,0 1 0-15,-2 0 0 0,1-2 0 16,-1 3-1-16,-2 1 1 16,-2-1-1-16,-2 3 1 0,-1-1-1 15,-3 0 1 1,-1 0-1-16,0 1 1 0,-1 2 0 15,2-2 0 1,3 3 0-16,0 2 0 0,5-3 0 16,1 4 0-16,1 0 0 0,9 4 0 15,-16-10 0-15,6 5 1 16,-3 0-1-16,0-1 0 0,-5-2 0 15,-2 3 0 1,-4-2 0-16,-4 2 0 0,-5 0 0 16,-1 0-1-1,-6-1 1-15,2 4 0 0,-4-3 0 16,-1 1 0-16,5-1 0 0,-1 1 0 15,6-1 0-15,-1 1 0 16,4 1 0-16,-2 1 0 0,-2-1 0 16,2 2 0-1,-2-3 0-15,-3 3 0 0,-5-1 0 16,-2 2 0-1,-7-2 1-15,-2 1-1 0,-5-2 0 16,-6 1 0-16,-6-1 0 16,-1 0 0-16,-7-2-1 0,1 0 2 15,-2-2-2-15,0 3 1 16,2-2 1-16,5 1-2 15,4 0 1-15,3-1 0 0,7 3 0 16,7 0 0 0,6 1 0-16,10-1-1 0,7 1 0 15,8 0-1-15,4 2 0 16,7 0 0-16,9 0 0 0,-8 8 0 15,8-8 0 1,0 14 0-16,-1-2 1 0,-1-1 1 16,2 4-1-16,0-1 1 0,0 2 0 15,0 1 0 1,0-1-1-16,0 1 1 0,-1 1 0 15,-1 0 0-15,-2-1 0 16,-2 3-1-16,-1 1 1 0,-1 4-1 16,1 4 1-1,-1 4 0-15,1 1-1 0,2 4 1 16,-2 0-1-16,1 2 1 0,0-1-1 15,-1-3 1 1,-2-1 0-16,3-3 0 0,-3 0 1 16,3 0-1-16,-4 1 0 15,1-1 1-15,6 3 0 16,0 1-1-16,1 4 1 15,0 2 0-15,2 3-1 0,-1 3 1 16,1 0-1 0,0 4 1-16,3-2-1 0,1-2 1 15,0 4-1-15,1-3 2 16,4-1-2-16,-3-5 0 15,3-1 1-15,-2-2 0 16,-2 0 1-16,1-2-1 16,-3-6 1-16,0-1-1 0,-2-5-1 15,1-1-1 1,2-6-4-16,7 1-11 0,-4-6-32 15,7-10-23-15,8-3-18 16,3-13-12-16,10-10-3 0</inkml:trace>
  <inkml:trace contextRef="#ctx0" brushRef="#br0" timeOffset="128181.5771">18362 12441 13 0,'-2'-10'83'16,"0"0"2"-16,2 10-30 0,0 0-20 15,-3-14-10-15,3 14-10 16,0 0-2-16,0 0-4 16,7 3-2-16,1 10-2 0,-1 3 1 15,-2 5-1-15,3 1 1 16,-2 2 2-16,3-1-3 0,-5-2 1 15,2-7 1 1,-5 1-2-16,-1-15 0 0,5 12 0 16,-5-12 0-16,0 0 0 15,0 0-1-15,0 0 1 16,0 0-2-16,0 0 1 0,12-2-1 15,-12 2 0-15,8-16 0 16,-1 5-2-16,1-4 1 0,4-2-1 16,-1-2 0-1,5-3-1-15,0 4 0 0,1-1 0 16,0 1 0-1,1 3 0-15,-1 3 0 0,-2 3-1 16,-3 3 1-16,0 4 0 16,-2 2-1-16,-2 3 1 0,1 7 0 15,-3 1 0-15,0 3 0 0,-2-1 1 16,0-1 0-1,-1-2 0-15,-1 0 0 0,-2-10 1 16,0 14-1 0,0-14 0-16,0 0 0 0,-2 12 0 15,2-12 0-15,0 0-1 16,-9 8-1-16,9-8-1 0,0 0 0 15,-5 9-3 1,5-9-2-16,0 0-4 0,0 0-6 16,0 11-18-16,0-11-33 0,-2 10-25 15,2-10-7 1,0 0 1-16</inkml:trace>
  <inkml:trace contextRef="#ctx0" brushRef="#br0" timeOffset="128491.5833">18753 12455 27 0,'15'2'82'15,"-15"-2"1"1,17 5-41-16,-3 5-19 0,2-2 2 16,5 1 0-16,2 1-3 15,1-5-4-15,1-2-4 0,0-3-1 16,-4-3-2-1,-3-9-2-15,-7 0-2 0,-5-5-2 16,-6 0-1 0,-3-4-1-16,-11-1-2 0,-3 4 0 15,-4 1-2-15,-4 4 0 0,2 5 0 16,-4 2-1-16,4 4 0 15,3 2 0-15,5 3 0 0,1 3 0 16,6 6-2 0,3 0-4-16,9 6-21 0,11 2-49 15,0-4-12 1,7-1-7-16,2-7 1 0</inkml:trace>
  <inkml:trace contextRef="#ctx0" brushRef="#br0" timeOffset="129171.5969">19371 12282 57 0,'0'0'80'0,"4"-20"-11"0,-1 25-35 15,0 13-7 1,-2 7-6-16,-1-1 0 0,2 2 0 16,-1-3-4-16,0-1-5 15,-1-6 0-15,0-3-5 0,0-13-1 16,2 13-2-1,-2-13-1-15,0 0-3 0,0 0 0 16,1 10-4 0,-1-10-5-16,0 0-7 0,0 10-23 15,1-1-45-15,-1-9-8 0,0 0-4 16</inkml:trace>
  <inkml:trace contextRef="#ctx0" brushRef="#br0" timeOffset="129331.6001">19273 12401 49 0,'0'0'92'0,"17"0"-3"15,3-1-6-15,-20 1-64 16,43-18-5-16,-4 8-1 0,0-2-6 16,-1 5-11-16,-11-5-39 0,1 5-38 15,-6 2-9 1,-12-1-4-16</inkml:trace>
  <inkml:trace contextRef="#ctx0" brushRef="#br0" timeOffset="129561.6047">19697 12285 85 0,'11'4'92'0,"-11"-4"-5"16,9 15-5-1,-25-1-70-15,15 5-5 0,1 0 0 16,4 2-2-16,-2-1-2 15,-1-1 1-15,0-3-4 0,-1-2-3 16,3-2-12 0,-2 5-43-16,-1-17-28 0,10 0-6 15,-10 0-3-15</inkml:trace>
  <inkml:trace contextRef="#ctx0" brushRef="#br0" timeOffset="129691.6073">19778 12288 56 0,'2'-17'91'15,"-1"-1"-6"1,1-2-5-16,-1-12-61 0,1 23-69 15,3 0-29 1,-5 9-7-16,7-15-5 0</inkml:trace>
  <inkml:trace contextRef="#ctx0" brushRef="#br0" timeOffset="130391.6213">19955 12184 29 0,'8'17'93'0,"-4"4"-1"0,1 0-5 16,-4 2-54-16,3 2-14 0,-2-1-1 15,0-4-4-15,-1-4-6 16,0-3-2-16,-1-4-1 16,0-9 0-16,0 0-1 15,0 0 1-15,0 0-1 0,4-9-1 16,-3-1-1-1,1-3-1-15,2-3-2 0,0 1 0 16,5-2 0-16,0-1-1 16,1 4 0-16,3 0 0 0,2 4 1 15,0 5 0-15,0 3 1 16,0 2 0-16,-2 5 2 15,-2 6 0-15,-1 1 0 0,-4 5 1 16,2-1 0 0,-6 1 0-16,0-3 0 0,0-2 0 15,-2-4-1-15,0-8 0 16,0 13 1-16,0-13 0 15,0 0 0-15,0 0-1 16,0-4 0-16,0-8-1 0,0 0 0 16,1-3-2-16,7-1 0 0,-1-4-1 15,6 3-1 1,1 3 1-16,1 4 0 0,2 4 0 15,-1 6 1-15,1 0 1 16,-4 6 1-16,-1 2 0 16,-4 2 0-16,-1 1 1 15,0-3 0-15,-1 0 0 0,3-3 0 16,2-1 0-16,5-2-1 0,2-2 1 15,6-3-2 1,0-5 0-16,2-2-1 0,-1-7-2 16,-5-1 0-16,-5-4-1 15,-7-2 0-15,-5 2 0 16,-4 3 0-16,-11 3 0 15,-8 9 2-15,-3 5 1 0,-3 7 1 16,0 10 1 0,3 5 0-16,6 8 1 0,7-3 3 15,10 2-3-15,7-1 1 0,15-4-1 16,12-3-3-1,1-3-5-15,9 5-21 0,-3-7-41 16,-6-7-24-16,-2-6-8 16,-5-4-5-16</inkml:trace>
  <inkml:trace contextRef="#ctx0" brushRef="#br0" timeOffset="131251.6385">20790 12218 25 0,'-18'4'86'16,"3"9"0"0,7 3-2-16,8 9-61 0,4-1-5 15,13 2 0-15,1-5 0 16,9-5-2-16,3-8-2 0,4-5-2 15,1-9-2 1,-3-14-1-16,0-7-2 0,-6-9-2 16,-4-6-3-16,-6-4-1 0,-5-8-1 15,-7-4 0 1,-4 4-1-16,-7 2-1 0,-6 6 1 15,-2 6-2-15,-5 8 1 16,2 10-2-16,-4 12 1 16,2 10-1-16,5 11 1 15,0 16 1-15,4 11 0 0,5 10 2 16,6 7 1-16,3 3 2 0,11 2 1 15,8-3 1 1,9-8 0-16,4-6 0 0,8-15 0 16,2-9 0-1,2-12-1-15,-3-7 0 0,0-7-1 16,-4-11-1-16,-5-7-1 15,-9-7 0-15,-8-4-2 0,-10-3 1 16,-8 2-2 0,-8 2 1-16,-10 6-2 0,-7 8 1 15,-7 10 0-15,-2 11 0 0,2 7 1 16,3 15-1-1,2 6 1-15,5 5 1 0,12 3 1 16,10 2 0-16,9-4 0 16,11-4 1-16,8-4 0 0,3-7-1 15,4-5-1 1,2-6-4-16,-3-5-3 0,-6-6-7 15,-2-3-27-15,-7-4-35 16,-8-8-19-16,-1-6-7 16,-4-1-1-16</inkml:trace>
  <inkml:trace contextRef="#ctx0" brushRef="#br0" timeOffset="133051.6745">21438 12187 49 0,'6'20'94'0,"2"6"-2"16,1-24-16-1,4 33-47-15,-3 5-3 0,1 1-6 16,-4-2-9-16,0-4-3 0,-5-7-1 15,-1-6-2-15,-2-8-1 16,1-14 0-16,-16-2 0 0,4-17 1 16,1-11-1-1,-5-6-3-15,1-10 0 0,-2-3-1 16,5-8-1-1,7-1 0-15,4 5-1 0,4 2 0 16,12 7 0-16,13 8 1 16,4 8 0-16,5 10 1 0,4 10 0 15,-5 8 1-15,-6 2 0 0,-3 11 0 16,-13 4 0-1,-12 7 1-15,-9 5 0 0,-13-2-2 16,-5 0 0 0,-2 0 1-16,0-4 0 0,3 1-1 15,3-5 1-15,12-4-1 16,8-5 1-16,11 0-1 0,14-7 1 15,5 0-1 1,8-3 1-16,7-5 0 0,2-8 0 16,-2-5 0-16,-3-5 0 0,-9-7-1 15,-7-3 0 1,-6-4 0-16,-14 5-1 0,-5-2 1 15,-11 5-2-15,-3 7 1 16,-7 9-1-16,-4 10 1 0,2 6 0 16,-4 14 0-1,7 8 0-15,6 7 1 0,5 6 1 16,8-1 0-16,6 1 0 0,7-1 1 15,5-8 0 1,5-4-1-16,1-6 1 0,1-4-1 16,-5-10 0-16,-1-6-2 15,-4-1-1-15,-3-10-2 0,2-6 0 16,-3-6-1-1,-1-3-1-15,-1-1 1 0,3 1 1 16,0 3 1 0,-3 5 3-16,2 6 1 0,-10 13 2 15,16 0 1-15,-12 14 1 0,0 5 0 16,-3 2 0-16,1 6-1 15,-2-5 0-15,1 0-1 0,0-6-1 16,-1-1 1 0,0-15-1-16,0 0 0 0,13 2 1 15,-5-11-2 1,6-2 1-16,-1-4 0 0,2 0-1 15,1 1-1-15,-1 3-1 16,-1 4 0-16,-4 7 1 0,0 11-1 16,-4 7 1-16,-2 6-1 0,0 0 1 15,0 3 0 1,1 0 1-16,6-3-2 0,-2-5 0 15,2-8-3 1,5-6-1-16,-4-5-2 0,5-3-2 16,-2-10-1-16,1-1 0 15,-3-9 1-15,-2 1 1 0,-3 1 3 16,-4 1 4-16,1 4 2 15,-4 5 2-15,-1 11 1 16,0 0 3-16,0 9-1 0,0 7 1 16,5 6 0-1,5-2-1-15,3 1 1 0,2-4-2 16,6-6 0-16,1-8 0 15,0-4-2-15,1-12 0 0,-5-8-1 16,-2-9-1 0,-5-6-1-16,-4-10-1 0,-7-8-1 15,0-6 0-15,-1-2 0 0,-6 1 1 16,0 6 0-1,-1 8 0-15,0 8-2 0,-1 12 2 16,4 16-1-16,5 11 1 16,-18 15 1-16,11 14-1 0,-3 10 1 15,-1 8 0 1,5 8 2-16,3 0 1 0,3-3 0 15,0-4-1 1,13-8 1-16,3-10-1 0,7-7 0 16,3-15 0-16,4-8 0 0,1-3-1 15,-1-12 0-15,-3-8-2 16,-1-10 0-16,-4-5-1 0,-6-4 0 15,-5 1 0 1,-7 0 0-16,-4 6 0 0,0 5-1 16,-10 12 2-1,-6 11-1-15,-3 10 1 0,-2 13 1 16,1 11-1-16,4 6 1 0,0 5 1 15,5 2 0-15,9 0 0 16,3-4 1-16,11-4 0 16,7-8-1-16,4-5 1 15,0-9 0-15,3-6 0 0,1-4-1 16,-4-8 0-1,-1-8-1-15,-7-6 0 0,-2-5 0 16,-2-2 0-16,-4-2-1 16,-2 1 0-16,1 2 0 0,0 5 1 15,-3 4-1-15,2 6 1 16,-1 4-1-16,-4 9 0 15,0 0 1-15,8 0 0 0,-7 8 0 16,-1 10 0 0,1 6 0-16,-1 6 1 0,-1 8 0 15,1 2 0-15,0 2 0 16,2-3 0-16,0-3-1 15,-1-9 0-15,1-3 1 16,-2-10 0-16,1-4 0 0,-1-10 1 16,0 0-1-16,6-10 0 0,-4-8 0 15,5-7 0 1,0-7-1-16,6-3 0 0,-2-6 0 15,7 2-1-15,-1 0 0 16,2 8 1-16,-1 6-1 16,0 6 0-16,0 9 1 15,-4 9 0-15,-1 3 0 0,-4 14 0 16,1 4 1-16,-4 6-1 0,-3 3 1 15,-3 0 0 1,0 4 0-16,0-5-1 0,-1-4 1 16,-4-5-1-16,1-2 0 15,1-6 0-15,3-11-1 16,-3 10 0-16,3-10-2 15,0 0-3-15,0 0-4 0,0-6-6 16,1-9-14 0,5-2-24-16,3-3-15 0,1-9-23 15,9-1-13-15</inkml:trace>
  <inkml:trace contextRef="#ctx0" brushRef="#br0" timeOffset="133471.6829">23279 11832 83 0,'13'-13'97'16,"-6"0"-6"-16,-5 1-5 0,-18 8-67 15,16 4-3-15,-26 15-5 16,3 8-2-16,-4 7-2 16,-2 9-1-16,0 4 1 0,4 6 0 15,6-1-1-15,10-5-1 16,9-3-1-16,8-8 0 0,11-8 0 15,9-8-1 1,6-10 0-16,7-6-1 0,1-7-1 16,1-12-2-16,2-6 0 15,-11-10-1-15,-4-6 0 16,-7-3-1-16,-9 3 0 0,-9 2 0 15,-5 8 0-15,-12 9 2 16,-11 13 1-16,1 9 1 0,-4 20 0 16,1 12 1-1,5 7 0-15,9 8 1 0,8-2 0 16,8 1 0-16,20-7 0 15,5-5 0-15,13-8-1 16,4-9-1-16,2-4-1 16,-2-10-4-16,0 1-7 0,-11-7-19 15,-4 3-38-15,0 0-27 0,-11-7-9 16,1 2-5-1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511" units="cm"/>
          <inkml:channel name="T" type="integer" max="2.14748E9" units="dev"/>
        </inkml:traceFormat>
        <inkml:channelProperties>
          <inkml:channelProperty channel="X" name="resolution" value="946.39398" units="1/cm"/>
          <inkml:channelProperty channel="Y" name="resolution" value="1675.80408" units="1/cm"/>
          <inkml:channelProperty channel="F" name="resolution" value="1.41944" units="1/cm"/>
          <inkml:channelProperty channel="T" name="resolution" value="1" units="1/dev"/>
        </inkml:channelProperties>
      </inkml:inkSource>
      <inkml:timestamp xml:id="ts0" timeString="2016-05-17T18:32:20.89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5835 5632 22 0,'-6'55'22'0,"-2"4"-1"0,-1-2 1 16,-1 7-1 0,0-2-3-16,-7 4 0 0,4-3-1 15,-3 1 0-15,-2 3-3 16,-1-3-2-16,1 1-2 0,2-6 0 15,2-2-1-15,2-1-1 0,3 0-2 16,-3 0 0 0,5-8-2-16,-1-2 1 0,1 0-2 15,1-5-1 1,-1-2 0-16,3-8-1 0,0-6-1 15,2-3-3-15,2-6-1 16,0-5-9-16,0-11-21 0,8-8-41 16,8-11-4-16</inkml:trace>
  <inkml:trace contextRef="#ctx0" brushRef="#br0" timeOffset="1090.0218">15686 5427 22 0,'0'0'34'15,"-7"-18"-5"1,7 18-4-16,0-17-6 0,2 5 0 15,4 1-6-15,3 1-2 0,2 1-3 16,3-4 0 0,5 0-1-16,5-3-1 0,-1 3-3 15,8-1-1-15,-1 2 1 16,9-5-1-16,6 5-1 0,0-5 0 15,9 0 5 1,1 1-4-16,7-3 4 0,2 0-2 16,4 0 1-16,1-3 0 0,-2 6-1 15,9-4 0 1,0 6-2-16,5 1-1 0,5 1 0 15,5 1-1-15,2 2 1 16,5 0 0-16,6 2 0 0,-2 0 0 16,-7 2 1-1,-2-4-1-15,-9 4 2 0,-8-2-2 16,-7 1 1-1,-6 2-2-15,-6-1 1 0,-5 2 0 16,-4 0-1-16,-4 3 0 0,-2-1 1 16,-3 1-1-16,0 0 1 15,-7 0-1-15,-5 4 0 0,-4-1 0 16,-1 2 0-1,-7-3 0-15,1 5-1 0,-8-2 1 16,-8-5-1 0,12 15 2-16,-8-6-1 0,1 2 0 15,-4 5 0-15,2 4 1 16,1 4-1-16,1 5 1 0,0 4-1 15,0 6 0-15,2 2 1 0,-3 8-2 16,4 1 3 0,-4 6 0-16,1 1 1 0,-3 5 0 15,-2 3 1 1,0 5-1-16,0 2 2 0,-2 1 1 15,-2 0-3-15,-2 0 0 16,1 2-1-16,0-3 1 0,0 1-1 16,1-4 0-16,2-3-1 0,-2-5 1 15,1-3 0 1,0-4 2-16,-3-4-1 0,-3-2 0 15,-1-4 0 1,-3-7 0-16,-1 1-1 0,1-6 0 16,-2 1 0-16,1-2-1 15,0-6 0-15,2-3 0 0,1-3 0 16,0 0 0-1,1 0 2-15,1-8 0 0,-1 0 0 16,-1-4 2-16,1-2 0 0,-4-4 0 16,-1-1-1-1,-4 0 0-15,-3-6-1 0,-6 2 1 16,-3-3-2-16,-6-1 0 15,-7 2-1-15,-8-2-1 0,-12 0 0 16,-10-1 0 0,-13 1 0-16,-15-1 0 0,-14 2 0 15,-14 2 0 1,-11 1 0-16,-11 4 0 0,-1 0 0 15,0 6 1-15,9 4-1 0,10 0 0 16,12 3-1-16,17-2-2 16,16-2-6-16,21-3-9 0,10 0-33 15,8-6-35 1,18-5-7-16,8-8-4 0</inkml:trace>
  <inkml:trace contextRef="#ctx0" brushRef="#br0" timeOffset="4350.0869">6893 4310 0 0,'40'7'11'0,"8"1"2"16,4-2 1-16,-1-2 2 0,5 0 0 15,-2-4 2 1,4 3 0-16,-2-3-4 0,4 3 0 15,-5-1-2-15,-4-1-3 16,5 2-1-16,-6 0-2 0,8 0 1 16,3-1-2-1,3-1 2-15,3 0 0 0,3-1-1 16,4 0 2-1,-1 0-2-15,2-1 1 0,1-2 1 16,-4-1-2-16,-3 0 0 0,0 0-2 16,-1 1 1-16,-1-2-1 15,-3 3-1-15,-2 2-1 0,0 0 1 16,-4 3-2-1,3 4 0-15,2 0 0 0,-1 1 0 16,0 3 0 0,2-3 0-16,0 1 1 0,2-1-1 15,0-2 1-15,2-2 2 16,0-2-2-16,9-1 0 0,4-1 0 15,6 0 0-15,1-3 0 16,4 0-1-16,-1 0 0 16,4 2-1-16,0 1 0 0,-4 0 0 15,2 3 2 1,-6 2-4-16,3 0 2 0,1 4 0 15,2 1-1-15,2 0 2 16,3 0-2-16,6-2 1 16,-1-1 0-16,7-5 0 0,3 0 0 15,0-2 1-15,2-3-1 16,-2-4 0-16,-5-2 2 0,-1-1-2 15,1 0 0 1,-7 4-4-16,-4 2-13 0,-11-3-58 16,2 7-7-16,-10 3-5 15</inkml:trace>
  <inkml:trace contextRef="#ctx0" brushRef="#br0" timeOffset="5690.1138">15260 14369 27 0,'-21'-12'41'0,"14"0"-1"16,7 12-15-16,-5-11-9 15,5 11-4-15,0 0-3 0,0 21-3 16,1 9-2-1,1 16 0-15,3 7-1 0,-1 17 7 16,5 6 3-16,-5 14 0 0,1 5 2 16,-5-1-2-1,-1-3-4-15,-1-8 0 0,-4-5-1 16,-4-11-4-16,1-4 1 15,0-10 1-15,1-13-3 16,0-4-3-16,4-11-3 16,1-5-3-16,3-10-6 0,0-10-9 15,6-2-27 1,6-20-35-16,8-7-3 0</inkml:trace>
  <inkml:trace contextRef="#ctx0" brushRef="#br0" timeOffset="6650.133">15137 14251 45 0,'-9'-19'72'0,"3"-1"-45"0,6 2 0 16,11-1-4-1,12 1-7-15,5 5-3 0,18-4-1 16,17 2 0-1,11-6-2-15,16 3 1 0,11-5 1 16,18-4-2-16,6-5 1 0,14-1-3 16,-1-2 0-16,3 0 0 15,-4 1-1-15,4-2-2 0,-8 4-2 16,-6 1 0-1,-5 6-1-15,-12 1 1 0,-16 5-1 16,-8 1 0 0,-15 4 1-16,-12 5-1 0,-17 2 1 15,-10 2 0-15,-14 0 0 16,-4 5 0-16,-14 0-1 0,9-3-1 15,-9 3-1-15,0 0 1 16,0 0-2-16,14 0 1 31,-4 7-1-15,3-1 0-16,2 1 0 15,2 0 0-15,1 4-1 16,1 2 1-16,-1 4 1 0,-5-2-2 16,-3 6 1-16,0 1 1 0,1 7 0 15,-2 5 0 1,-2 5 1-16,6 3 1 0,-6 3-2 15,2 3 0-15,-3 2 1 16,0 1-1-16,-2 5-1 16,0 2 1-16,-3 3 0 15,-1 7-2-15,0 3 2 0,0 1-1 16,0 0 0-1,-3 3 1-15,-3 0 0 0,-2-3 0 16,-1-1-1-16,0-4 1 0,-2-6-1 16,2 0 0-1,-1-5 1-15,1-4-1 0,3-4 1 16,0-4 0-16,0-5-1 15,0-4 1-15,-1-3 0 0,1-2 0 16,-1-5 0 0,-1-1 0-16,0-3 0 0,0-3 1 15,0-4 0 1,1-2 1-16,-3-2-1 0,-1-2 1 15,-5-2 0-15,-1-3 1 0,-9 0-1 16,-5-1 0-16,-12-1 0 16,-8 2-1-16,-14-3-1 0,-14 0 1 15,-14 3-1 1,-19 1 0-16,-15 3 0 0,-21 4 0 15,-17 3 0 1,-19 4 0-16,-14 0-1 0,-9 4 1 16,-6-1 0-16,4-1-3 0,12 0-4 15,13-6-15-15,21-4-48 16,32 1-19-16,22-8-7 0</inkml:trace>
  <inkml:trace contextRef="#ctx0" brushRef="#br0" timeOffset="8866.1778">5686 13069 22 0,'0'0'36'15,"0"0"-6"-15,0 0-4 0,7 2-5 16,6-2-2-1,4 0-3-15,6 1-1 0,6 0-2 16,3 1-2-16,4 1-4 0,4-1 1 16,6 2 2-1,0-4-1-15,7 0 1 0,-2 0 0 16,0 0 0-16,2 0 3 15,1 0 0-15,2 0-1 0,-1-2-1 16,2 0-2 0,3-1-1-16,0 1-1 0,6-1-1 15,1 3-2 1,4 0-1-16,0-1-2 0,2 2 0 15,1 3 0-15,2 4 0 0,2-1 1 16,1 3-2-16,2 0 0 16,0 2 1-16,4 0 2 15,5-1-2-15,1 0 0 16,4-2 0-16,2 0 1 0,6-3-1 15,2 3 1 1,4-3-1-16,0 0 1 0,3 0-1 16,6 2 2-16,0-2-2 0,0 1 1 15,3 3-1-15,0-1 0 16,1 1 0-16,5 1-1 15,-1 0 1-15,6 0-1 16,5-2 0-16,7 0 1 0,3 0 0 16,3-5-1-1,7-1 1-15,1-3-1 0,3-1 1 16,-1 1 0-16,0-5 0 15,0 2-3-15,-2-1-5 0,4 4-32 16,-5 0-45-16,-9 2-7 16,-4 0-5-16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511" units="cm"/>
          <inkml:channel name="T" type="integer" max="2.14748E9" units="dev"/>
        </inkml:traceFormat>
        <inkml:channelProperties>
          <inkml:channelProperty channel="X" name="resolution" value="946.39398" units="1/cm"/>
          <inkml:channelProperty channel="Y" name="resolution" value="1675.80408" units="1/cm"/>
          <inkml:channelProperty channel="F" name="resolution" value="1.41944" units="1/cm"/>
          <inkml:channelProperty channel="T" name="resolution" value="1" units="1/dev"/>
        </inkml:channelProperties>
      </inkml:inkSource>
      <inkml:timestamp xml:id="ts0" timeString="2016-05-19T18:14:15.33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5896 5430 24 0,'0'-11'58'0,"0"1"-3"0,0 10-11 16,-4-16-9-1,4 16-9-15,-6-13-11 0,6 13-4 16,0 0-7-16,0 0-2 16,-10 0-1-16,10 0-2 0,-7 20 2 15,2-8-1 1,-3 7 3-16,0 2 0 0,-3 6 2 15,0 2 1-15,3 8 0 0,-4-1 1 16,6 0-3 0,-2 8 2-16,3-3 1 0,-1 3-1 15,3 3 1-15,1 1-1 16,-2-3 1-16,1 1-2 0,1 0 0 15,-1-3 2 1,0 0-4-16,-4-3 2 0,3 1-2 16,-2-5 1-1,2 0-1-15,-1-4 1 0,0-1-1 16,2-4 0-16,-4 1-1 0,5-3 0 15,-2 1 0-15,2-2 0 16,1 0-1-16,0 1 1 0,1 0-1 16,0 1 0-1,0-4 1-15,0 0-1 0,0-3 1 16,0-2-1-1,0 0 2-15,0-8-1 0,-1 1 0 16,1-10 1-16,-5 10 0 0,5-10 0 16,0 0 0-16,1-5 0 15,-1-6-1-15,2-2 0 0,2-7 0 16,3-4-1-1,-2-4 0-15,4-4-1 0,-3-3 0 16,1-8 0 0,2 0 0-16,-2-1 0 0,0-5-1 15,-4 0 2-15,1-3 0 16,0 0-1-16,-2-2 1 0,0 3-1 15,-2 3 1-15,0-1-2 16,1 1 1-16,-6 3-1 16,1 0 0-16,-1 2 0 0,1 6 0 15,-3-1 0 1,-1-1 0-16,3 4 1 0,-1 5 0 15,4-2 0-15,-4 6-2 16,6-3 0-16,-2 5 0 0,1-1 0 16,1 5 1-1,0-1-2-15,0 3 2 0,1 6-3 16,1-3 4-16,0 4 0 0,-1-1 0 15,-1 12-1 1,2-14 1-16,-2 14 0 0,1-10-1 16,-1 10 0-16,0 0 0 15,0 0 0-15,0 0 0 16,11-2 0-16,-2 1 0 15,2 1 0-15,7-2 0 0,1 2 1 16,5-2 0-16,6-1 0 0,2 3-1 16,4-2 1-1,0 2 0-15,3 0 0 0,3 0 0 16,1 0 0-16,2 0 0 15,-2 0 0-15,4-2 0 16,-2-1 0-16,1 3 1 16,0-5-1-16,1 1 1 0,-4-1-1 15,5 0 0 1,-5 0 1-16,1 0-1 0,-2-1 0 15,-1 0 0-15,-3 2 1 0,-1 1 0 16,1-2-1 0,-5 2 0-16,5 1 0 0,-1 1 0 15,0 0 0-15,3 0 0 16,3-1 0-16,0 1 0 0,-1 1 0 15,1 0 0 1,1-1 0-16,-1 1 1 0,-2 0-1 16,-3 1 0-16,3 0 0 15,-4 3 1-15,2-4-1 16,-2 3 0-16,1-3 0 0,-2 1 0 15,-1-1 0-15,2 0 0 16,-3 0 0-16,2-1 0 0,0-3 1 16,-1 1-1-1,1 2 0-15,-2-1 0 0,4-4 0 16,-3 6 1-16,-2-3-2 15,-4-1 2-15,-2 3-1 16,-4-5 1-16,-1 3 0 0,-3 0-1 16,-1-1 1-16,-3-1-1 15,-1 2 0-15,2 0 1 0,-2-1-1 16,0 1 0-1,-4-1 1-15,2 0-1 0,-12 4 1 16,11-6-1 0,-11 6 1-16,0 0 0 0,0 0 0 15,0 0 0-15,0 0-1 16,0 0 1-16,0 0-1 0,2-10 1 15,-2 10-1-15,0 0 0 0,0 0 0 16,0 0 0 0,0 0 0-16,0 0-1 0,0 0 0 15,0 0 0 1,0 0 1-16,0 0-2 0,0 7 2 15,0-7-1-15,0 11 1 16,0-11 0-16,0 11 0 16,0-11-1-16,0 17 1 15,1-8 0-15,-1 2 0 0,1-2 0 16,-1 1-1-16,0 2 1 0,0 0 0 15,0-2 1 1,0 0-1-16,-1 2 0 0,1-3 0 16,-2 3 0-16,0-3 0 15,2 2 0-15,0-1 0 16,0 0 0-16,-1 1 1 15,0 0-1-15,0 0 0 0,1-1-1 16,0-10 3-16,0 17-3 0,0-8 2 16,-1 1 0-1,2 4-1-15,1-2 1 0,1 3 0 16,-2-3 2-1,-1 5-4-15,3 0 4 0,-2 2-3 16,0-2 1-16,1 3 0 16,-2 0-1-16,0-1 2 0,0 2-2 15,-2-1 0 1,2 1 0-16,-3-1 1 0,2 2-1 15,-3-3 1-15,3-1 0 0,-1 0 0 16,0 0-1 0,1-2 1-16,-3 2-1 0,1-1 1 15,0-1-1-15,2 1 0 16,-1 1 1-16,-1 2-1 0,2-3 1 15,-2 3 0 1,0-2 0-16,0 2 0 0,-2-3 0 16,0 3-1-16,-3 2 0 15,1-3 0-15,1-2-1 16,-2 2 1-16,2 2-1 0,-2-2 1 15,1-3-1-15,4 5 1 16,0-5 0-16,-2 3 1 0,3-5-1 16,-1 3 1-1,1-2-1-15,2-3 0 0,-2 2-1 16,0 0 1-16,1 0 0 15,-1 2 0-15,1 2 0 16,-3 1 0-16,3 0 0 0,-1 0 1 16,1 2 0-16,0-3-1 15,-2 2 1-15,0-5-1 0,2 1 0 16,-2-1 1-1,2 0-1-15,-2-2 0 0,1-1-1 16,-1 2 2 0,1-2-1-16,-2 2 1 0,2-3-1 15,-1 1 1-15,-3 0-1 16,5 2 0-16,-3-2 1 0,3-2-1 15,-1-2 0-15,0 1 0 0,2-9 0 16,-2 14 0 0,2-14 0-16,-1 8 0 0,1-8 1 15,0 0-1 1,-2 15 0-16,2-15 0 0,-1 11 0 15,1-11 0-15,-3 9 0 16,3-9 0-16,0 0 0 0,0 0 1 16,0 0-1-1,-3 8 2-15,3-8-1 0,0 0 0 16,0 0 1-16,0 0-2 0,0 0 1 15,0 0 0 1,0 0-1-16,0 0-1 0,0 0 1 16,0 0 0-16,0 0 0 15,0 0 0-15,-10 7 0 0,10-7 1 16,0 0 0-1,-9 8-1-15,9-8 1 0,-8 4-1 16,8-4 1-16,-12 6 0 0,12-6-1 16,-15 4 0-1,15-4 0-15,-16 6 0 0,16-6 0 16,-18 2 1-16,18-2-1 15,-15 2 1-15,7-1-1 0,-1-1 1 16,-3 1-1 0,0 0 0-16,2 1 0 0,-4-2 0 15,2 0 0 1,0 2 0-16,1-1 0 0,-4 1 0 15,3-2 1-15,0 0-1 0,-5 1 0 16,1 0 0-16,-4 1 1 16,-4 1-2-16,1-3 1 0,-1 2 0 15,0 3 0 1,-3-3 0-16,2 0-1 0,0 2 2 15,2-2-2 1,-1 0 2-16,-1 2-1 0,2-3 0 16,-3 4 1-16,3-4-1 15,-3 2 0-15,3-2 0 0,1-1 0 16,0 2 0-16,-1-2 0 0,-1 0 1 15,2-6-1 1,-4 5 0-16,2-1 1 0,-4-2-1 16,-5 3-1-1,3 1 1-15,-4 0 0 0,3 0 0 16,1 2-1-16,-1 3 1 15,4-4 0-15,0 3 0 0,1-4 0 16,1 0 1-16,-2 0 0 0,0-3-1 16,-4 1 0-1,-1-5 1-15,-3 2-1 0,-2 0-1 16,-2 1 2-1,2 3-2-15,2-1 1 0,-3 2 0 16,5-3 0-16,0 3 0 16,-1 0 1-16,4 0-1 0,-1 3 1 15,-2-3-1 1,-2 0 0-16,2 0 0 0,-1 0 0 15,-1-3 0-15,2-1 0 0,0-1 0 16,4 0 0 0,1 0 0-16,6-2 1 0,0 2-1 15,6 0 1-15,-1-2-1 16,1 4 1-16,-3-2-1 0,-1-1 0 15,-3 2 0 1,-3 1 0-16,0 0 0 0,-4-2 0 16,1 5 0-1,0-3 0-15,4 3 0 0,2 0 1 16,3-1-1-16,0 1 0 0,3-1 0 15,3 1 0-15,3 0 0 16,2 0-3-16,9 0-3 0,-14 0-5 16,14 0-15-1,-8 8-27-15,8-8-21 0,0 0-24 16,-14-18-7-1,7 1-1-15</inkml:trace>
  <inkml:trace contextRef="#ctx0" brushRef="#br0" timeOffset="30800.616">3226 5688 54 0,'0'0'86'0,"-6"-37"-7"15,6 37-39-15,0-8-12 0,0 8-4 16,0 0-4-1,6-11-4-15,-6 11-3 0,0 0-2 16,0 0-2-16,0-10 0 16,0 10-3-16,0 0 0 0,0 0-2 15,0 0 0 1,0 0-1-16,0 0-1 0,0 0-1 15,0 0 1 1,0 0-2-16,0 0 0 0,0 0 0 16,0 0 0-16,0 0-1 0,9 10 1 15,-3-2 0-15,0 3 0 16,6 4 1-16,-2 4 0 0,2 0-1 15,0 3 1 1,2 0 1-16,-1 4-1 0,0-1 0 16,0 1 0-1,-2-2 0-15,-1 1 0 0,-1-5 0 16,-1 1 0-16,-2-4 0 0,2 0-1 15,0 0 1-15,-4-3 0 16,2 1 0-16,0 0-1 0,-1 0 0 16,2 1 0-1,-3-2 1-15,0 1-1 0,0-3 0 16,1 2 1-1,-1-4-1-15,-1 0 2 0,-3-10-2 16,6 12 2-16,-6-12-2 16,5 10 1-16,-5-10-1 0,3 11 1 15,-3-11-1-15,2 11 0 16,-2-11 0-16,3 14 1 15,-3-14-1-15,2 9 1 0,-2-9 0 16,0 0 0 0,0 0 0-16,0 0 1 0,0 0 0 15,0 0 0-15,0 0 0 16,0 0 1-16,0 0-1 15,0 0 0-15,7-13 0 16,-5 0-1-16,1-7 1 0,0-4-1 16,3-3-1-16,2-2 1 0,0-7-1 15,2-3 1 1,0-2-1-16,2 0 0 0,1-2-1 15,-1 0 1-15,0 2-1 16,-1 4 0-16,-1 2 1 16,1 4-1-16,-3 7 0 15,-1 1 1-15,-1 7 0 0,-2 5 0 16,-1 1-1-16,-3 10 1 0,5-13 0 15,-5 13 0 1,0 0 0-16,0-9-2 0,0 9-3 16,0 0-3-16,0 0-9 15,0 7-19-15,0-7-46 16,-3 10-15-16,3-10-7 15,0 0-1-15</inkml:trace>
  <inkml:trace contextRef="#ctx0" brushRef="#br0" timeOffset="31870.6374">3961 5678 20 0,'0'0'70'16,"0"0"-33"-16,0 0-8 15,0 0-1-15,0 0-2 0,0 0-5 16,0 0-6 0,1 7-1-16,-1 3 1 0,-2-1-2 15,-2 3 0-15,1 1-3 0,-6 5 1 16,2 2-2-1,-4 0 0-15,3 2-2 0,-5-1 0 16,4 3-2-16,-2-2 1 16,1 2-1-16,1-1-1 0,-2 0 0 15,5 0-1 1,1-1 1-16,1 2-1 0,2-3 0 15,2 1 0 1,0-1 0-16,3-1 0 0,3-3 1 16,7 0 0-16,0-3 0 0,5-1 1 15,2-3-1-15,0-2 0 16,0 0-1-16,-2-2 0 0,-1-1 0 15,-3-2-1 1,-3-3 0-16,-11 0-2 0,12 3 0 16,-12-3-4-1,8 2-3-15,-8-2-5 0,11 0-11 16,-11 0-36-16,0 0-33 0,6-8-7 15,-3-3-4-15</inkml:trace>
  <inkml:trace contextRef="#ctx0" brushRef="#br0" timeOffset="32400.648">4243 5637 46 0,'0'0'83'16,"10"-13"-2"-16,-10 13-50 0,0 0-10 15,9-2-3 1,-9 2-2-16,0 19-4 0,0 1-2 16,-5 6 0-16,-2 5-1 0,-1 3 1 15,-3 1 0 1,-1 1-1-16,0 0 0 0,-1 1 0 15,-1-6-3-15,1 1-1 16,2-5-1-16,4-3-1 0,-1 0 0 16,4-5-1-1,4 0 0-15,0-3-1 0,3-3 1 16,5-1 1-16,6 0 0 0,-1-4 0 15,3-1-1 1,0-2 1-16,4-1-1 0,0-1 0 16,-3-3-1-16,1 0 0 15,-3 0-2-15,-2 0-1 0,0 0-2 16,-1-3-3-1,-12 3-3-15,16-7-5 0,-16 7-8 16,11-7-21 0,-11 7-46-16,13-7-4 0,-10-4-5 15</inkml:trace>
  <inkml:trace contextRef="#ctx0" brushRef="#br0" timeOffset="32670.6534">4135 5816 43 0,'-15'-3'93'16,"15"3"0"-16,-2-12-5 15,10 6-58-15,21 1-7 16,10-3-5-16,11 5-4 0,3 0-3 15,7 1-3 1,0 2-2-16,-4 0-2 0,-8 0-2 16,-10 0 0-16,-14 1-2 15,-9 0-1-15,-5-1-3 0,-10 0-2 16,0 0-4-16,0 0-9 15,0 0-30-15,-17 3-41 16,17-3-7-16,-19 7-5 0</inkml:trace>
  <inkml:trace contextRef="#ctx0" brushRef="#br0" timeOffset="33150.6629">4792 5502 85 0,'0'0'91'0,"-9"-9"-8"16,9 9-50-1,10-2-13-15,6 4-4 0,7 9-6 16,4 9-2-16,6 8-3 0,1 9 0 15,0 8 0 1,0 4 2-16,-6 6-2 0,-7-1 0 16,-7-1 2-16,-6-2-3 15,-7-3 0-15,-1-5-1 0,-2-6 0 16,-6-3-2-1,1-4-5-15,-7-2-7 0,8-3-18 16,2 0-57 0,-5-8-5-16,-3-6-8 0</inkml:trace>
  <inkml:trace contextRef="#ctx0" brushRef="#br0" timeOffset="34240.6848">2990 4782 80 0,'4'-13'85'0,"-4"13"-4"0,7-15-57 16,-7 15-7-16,14 2-3 15,-7 15-2-15,-2 7-1 0,0 9-3 16,2 4 1 0,-2 4 0-16,-1-1 0 0,-4-2 0 15,0-4-2-15,0-5-2 0,0-9 1 16,-4-4-1-1,2-6-1-15,2-10 1 0,0 0 0 16,0 0-1-16,0 0 0 16,-11-12-1-16,9-5 0 0,-1-3-1 15,1-8-1 1,-2-2-1-16,0-2 1 0,0-2-1 15,0-2-1 1,1 5 0-16,0 0 0 0,2 3 0 16,-2 4 0-16,2 3 0 0,1 4-1 15,0 0 1-15,10 3 0 16,-2 2 0-16,3 1 0 15,5-1 0-15,3 3 0 16,4 0 1-16,2 1 0 0,1 0 0 16,-2 2 0-1,1 1 0-15,-1 2-2 0,-2 0-1 16,1 3-4-16,-5-1-4 0,0 1-7 15,-4 0-8-15,3 2-35 16,0 4-34-16,-6-2-4 16</inkml:trace>
  <inkml:trace contextRef="#ctx0" brushRef="#br0" timeOffset="34510.6902">2996 4870 42 0,'-9'4'88'16,"9"-4"1"-16,0 0-52 0,15 1-9 15,10-1-3 1,6 0-5-16,6-1-6 0,3-3-4 15,4 4-4-15,-1-3-2 16,-5 3-2-16,-5-2-2 0,-5 2-6 16,-6-2-4-16,-5 2-12 0,-3 4-49 15,-1-4-20 1,-4 0-4-16</inkml:trace>
  <inkml:trace contextRef="#ctx0" brushRef="#br0" timeOffset="34740.6948">3029 5037 76 0,'-11'9'93'0,"7"15"-23"16,4-24-34-1,21 3-5-15,8-3-7 0,5-3-5 16,4-1-5-16,3-1-3 15,2 0-7-15,0-1-3 16,-3 4-5-16,-7-2-10 16,2 4-18-16,3 0-55 0,-9-3-7 15,0-4-4-15</inkml:trace>
  <inkml:trace contextRef="#ctx0" brushRef="#br0" timeOffset="35010.7002">3880 4758 36 0,'0'0'84'16,"-12"13"1"-16,2 6-56 0,-1 12-5 15,-7 0 2-15,0 9-3 16,-6-2-3-16,1 5-6 0,2-8-3 16,1-2-3-1,2-6-2-15,2-5-2 0,6-8-3 16,0-4-2-16,10-10-12 0,0 0-27 15,-11-5-46 1,11-12-5-16,0-9-7 0</inkml:trace>
  <inkml:trace contextRef="#ctx0" brushRef="#br0" timeOffset="35200.704">3670 4819 20 0,'7'5'89'0,"3"7"-1"0,3 2-2 15,5 3-69-15,2 11-5 0,1 2 2 16,-1 4-1 0,1 1-5-16,-3-2-2 0,-1-1-2 15,-3-3-3-15,-3-8-5 16,-2-4-12-16,-4 1-58 0,5-16-13 15,2-4-8 1</inkml:trace>
  <inkml:trace contextRef="#ctx0" brushRef="#br0" timeOffset="35540.7108">4172 4628 12 0,'9'6'85'0,"2"5"4"0,-6 5-4 16,5 8-68-1,-1 6-1-15,0 5 2 0,-4 2-3 16,0 3-1 0,0 0-4-16,-1-6 1 0,-3-2-4 15,-2-4-1-15,1-6-1 16,0-5-2-16,0-5-2 0,0-12-2 15,0 12-7-15,0-12-32 16,-11-7-48-16,11-8-5 16,2-9-7-16</inkml:trace>
  <inkml:trace contextRef="#ctx0" brushRef="#br0" timeOffset="35820.7164">4257 4573 0 0,'0'0'83'15,"10"5"3"1,-10-5-1-16,18 18-61 0,-7 2-10 16,2 4 1-1,3 3 2-15,-1 6-3 0,1 1-2 16,-2-2-1-16,0-3-2 15,-4 0-3-15,0-8 1 0,-3-1-2 16,-4-7-3-16,1-2-1 0,-4-11-2 16,4 14-5-1,-4-14-9-15,0 10-48 0,0-10-27 16,0-7-5-1,0-4-4-15</inkml:trace>
  <inkml:trace contextRef="#ctx0" brushRef="#br0" timeOffset="36040.7207">4032 4872 19 0,'0'0'96'15,"4"9"-1"-15,19-10-5 16,11-9-59-16,13-1-12 0,8-2 1 15,4 0-5 1,-1 0-7-16,-1-2-5 0,-5 2-3 16,-5 5-8-1,-11-4-12-15,-6 1-37 0,-7 9-34 16,-15-2-6-16,-8 4-4 0</inkml:trace>
  <inkml:trace contextRef="#ctx0" brushRef="#br0" timeOffset="36300.7259">4039 4981 80 0,'0'0'93'0,"9"-4"-3"0,16-6-56 16,11-1-7 0,11-5-3-16,8 1-7 0,1-2-6 15,3 0-4-15,-3 1-4 16,-6 6-6-16,-11-2-10 15,-3 6-26-15,-7 2-48 0,-17-1-7 16,1-1-5-16</inkml:trace>
  <inkml:trace contextRef="#ctx0" brushRef="#br0" timeOffset="37020.7403">4627 4603 39 0,'-17'4'58'0,"1"0"-1"16,0-2-11-16,5 3-11 15,11-5-8-15,-14 4-6 16,14-4-2-16,0 0-3 0,8 0-1 15,6 0-3-15,3-1-2 0,7-4-2 16,3 2 0 0,7-4-2-16,4 2 0 0,1 0-2 15,1 4 0-15,-3 1-2 16,-3 0 0-16,-5 4-2 15,-5 3 0-15,-5 5 0 16,-11 4-1-16,-5 3 1 0,-3 1 0 16,-10 0 0-1,-5-1 1-15,-5-1 0 0,-5-2 1 16,2-4 1-16,4 0-1 0,0-5 0 15,6-2 0 1,13-5-1-16,-8 10 1 0,14-2-1 16,9 3-1-16,10 1 1 15,2 3-1-15,6 0-1 0,0 5 1 16,-3-1-1-1,-2 5 0-15,-12-2 1 0,-7 1 0 16,-10-3 0-16,-16-2 1 0,-8-1 0 16,-8-5 0-1,-7-1 0-15,-3-1-1 0,-2-7-2 16,4 3-4-16,0-3-8 15,9 2-24-15,11 7-48 0,1-11-10 16,8 0-6 0</inkml:trace>
  <inkml:trace contextRef="#ctx0" brushRef="#br0" timeOffset="39840.7967">5298 5830 73 0,'0'0'85'16,"0"0"-39"-16,0 0-6 16,13 0-1-16,-3 0-7 15,-1 0-7-15,2 0-7 0,3 0-4 16,-2 0-2-1,3 0-3-15,1 0-3 0,3 0-3 16,4-2 0-16,1-1 0 16,3 0 0-16,3-1-2 0,-2-1 1 15,3 1 0 1,-4-1-2-16,-2 0 0 0,-4 1-3 15,-2 2-5-15,-5 0-7 0,-2 1-14 16,-12 1-33 0,0 0-30-16,0 0-5 0,4 6-3 15</inkml:trace>
  <inkml:trace contextRef="#ctx0" brushRef="#br0" timeOffset="40160.8032">5388 5975 54 0,'0'0'88'0,"0"0"1"0,10 8-49 16,6-8-7-16,7 2-5 0,9-2-4 16,3 0-4-1,5-3-6-15,1-1-5 0,1 1-3 16,-7 1-1-16,-2-1-4 15,-10 1-2-15,-7 2-5 0,-16 0-6 16,16 0-11 0,-16 0-46-16,-2 10-22 0,2-10-7 15,0 0-1-15</inkml:trace>
  <inkml:trace contextRef="#ctx0" brushRef="#br0" timeOffset="40810.8162">5994 5701 52 0,'-6'-19'90'0,"6"19"-3"16,-5-13-46-1,5 13-10-15,0 0-11 0,0 0-4 16,-1 6-4-1,1 4-3-15,1 4-2 0,4 3 0 16,1 3 1-16,1 5 0 16,4 0-1-16,-1 3-1 0,2 4-1 15,2 0 0 1,0 1-1-16,1-1 0 0,0-2-1 15,-2-3-1-15,-1-3 2 0,-1-3-2 16,-1-5 1 0,-2-5 0-16,-8-11-1 0,8 15 1 15,-8-15 0-15,0 0 1 16,0 0 0-16,0 0-1 0,0 0 1 15,8-5 0 1,-6-7-1-16,-1-1 0 0,1-8-1 16,0-8 0-1,2-6-1-15,1-3 0 0,-2-5-1 16,0-5 0-16,2 2-1 0,-1 1 0 15,1 4-1-15,0 3 0 16,1 9-3-16,-2 2-1 0,3 8-6 16,-2 2-9-1,8 7-28-15,1 9-44 0,-1-5-8 16,2 4-4-1</inkml:trace>
  <inkml:trace contextRef="#ctx0" brushRef="#br0" timeOffset="41210.8242">6442 5886 43 0,'-3'25'91'0,"2"-4"-1"15,1 0-41-15,8 4-11 0,3-4-9 16,7-2-4 0,-1-6-5-16,6-2-6 0,0-6-3 15,2-2-2 1,1-3-2-16,-5-11-1 0,0 0 0 15,-2-2-2-15,-3-4-2 16,-6-1 1-16,-1-1-2 0,-9-1 0 16,-3 3-1-1,-13 1 0-15,-4 3-1 0,-10 4 0 16,-1 7 0-16,-2 2 0 0,0 0 0 15,5 9 0 1,1 3 0-16,9 3-1 0,10-1-3 16,5-2-9-16,12-2-51 15,11 3-25-15,1-7-7 0,6-6-7 16</inkml:trace>
  <inkml:trace contextRef="#ctx0" brushRef="#br0" timeOffset="42140.8428">7312 5617 29 0,'-9'-17'82'0,"3"0"-1"16,6 17-41-1,-13-9-14-15,13 9-5 0,-13-3-7 16,13 3-4-16,-14 2-3 0,14-2-1 15,-15 16 1 1,6-2-1-16,-1 4 1 0,-2 3 1 16,0 3 1-16,0 2 0 15,-3 2 1-15,1 1-2 0,-1 1 1 16,3 2-2-1,-1-1-1-15,6 1 0 0,-2-3-1 16,7 2-1-16,2-4 1 0,7 0-2 16,2-4 1-1,3-5-1-15,7-2 0 0,1-4 0 16,0-3-2-16,3-5 2 15,2-3-2-15,2-1 1 16,2-1-1-16,-1-6 0 16,2-3-2-16,1-2-3 0,3-1-5 15,-5-8-7 1,4 6-11-16,-11-2-46 0,4-5-21 15,-1 1-6-15,-5-1-4 0</inkml:trace>
  <inkml:trace contextRef="#ctx0" brushRef="#br0" timeOffset="42530.8506">7616 5747 25 0,'-16'0'85'0,"0"7"0"0,-10 6-42 16,16 6-8-16,-1 3-4 15,8 0-3-15,3 2-6 0,5 0-3 16,12-3-3-16,9-3-4 15,9-9-2-15,6-3-1 16,1-6-2-16,5-7-2 0,-4-5-1 16,-3-6 0-1,-4-5-2-15,-12-3 0 0,-8 0-1 16,-8-1 0-16,-8 1-1 15,-14 4 0-15,-7 5-1 0,-9 1 0 16,-8 8-1-16,-6 3 1 16,-4 5 0-16,-1 5 0 15,2 3 0-15,4 8 1 0,3-1-2 16,10 0 1-1,9 3 0-15,8-1-1 0,9 1-2 16,4-5-4-16,6 1-6 16,1-6-11-16,6-3-43 15,12 1-23-15,-6-4-8 16,6-2-1-16</inkml:trace>
  <inkml:trace contextRef="#ctx0" brushRef="#br0" timeOffset="42910.8582">8128 5588 24 0,'-24'-2'77'0,"-2"2"2"0,26 0-55 16,-31 5-3-16,3 2-1 0,1 3-1 15,6 2-3-15,5 2-4 16,7 1-1-16,9 0-1 16,11 3 1-16,11-2 0 15,8 3 0-15,10 0-2 0,3 0-1 16,3 5 0-1,-2-4-2-15,-4 1 0 0,-7 1 0 16,-11-2 0-16,-13 2-1 0,-11-3 0 16,-12-4 1-16,-11-1-1 15,-10 0 0-15,-2-6-1 16,-4-1 0-16,1-2-2 15,6-5 0-15,4 2-2 0,6-2-3 16,9 0-4 0,5-2-7-16,10 2-16 0,10 0-50 15,5 0-14-15,8-5-5 16,2-5-3-16</inkml:trace>
  <inkml:trace contextRef="#ctx0" brushRef="#br0" timeOffset="43650.873">8678 5627 51 0,'0'-9'87'16,"-2"-1"-2"-1,7 5-50-15,-5 5-6 0,0 0-6 16,-5 0-2-16,-1 12-4 16,0 5-5-16,1 4-1 0,0 5-1 15,0 7 0 1,4 1 0-16,1-1-2 0,0 4-1 15,3-7-1-15,5-1 0 0,0-4 0 16,4-8 0 0,2-2-2-16,2-10 1 0,3-2-1 15,4-4 0-15,1-9-1 16,1-2-1-16,3-8 0 0,-2-3-1 15,-2-1 0 1,-4 2-1-16,-3 0 0 0,-4 5 0 16,-4 2 0-1,-9 15-1-15,3-8 0 0,-3 13-1 16,-1 10 1-16,-4 8 0 0,1 5 0 15,2 1 1-15,2 1 0 16,4-4 2-16,8-4-1 0,6-8 1 16,4-5 1-1,7-9-1-15,3-11-1 0,3-5 1 16,-3-7-1-1,0-2 0-15,-6-3 0 0,-4-1-1 16,-7-2 1-16,-7 6-1 0,-5-1 0 16,-3 4-1-16,-4 3 0 15,-5 4-1-15,-2 6-2 0,-1 3-3 16,1 1-3-1,1 5-7-15,1 0-11 0,9 0-42 16,0 0-25 0,-3-11-6-16,4 1-4 0</inkml:trace>
  <inkml:trace contextRef="#ctx0" brushRef="#br0" timeOffset="43960.8792">9399 5402 76 0,'0'0'83'0,"0"0"0"0,5-10-44 15,-7 17-20-15,-6 13-2 16,-3 9-1-16,-5 5-2 16,-1 8-1-16,0 2 1 15,-1 4-1-15,4-3-3 0,-1 3 0 16,8-7-2-16,3 0-1 0,3-7-1 15,8-5 0 1,6-2-1-16,4-5 1 0,5-4-2 16,2-5-1-16,3-2 0 15,1-7-1-15,-3-2-2 16,2-2 0-16,-2 0-4 15,-1-5-2-15,-3 1-6 0,-8-9-7 16,5 4-21-16,-5-1-51 0,-6-9-6 16,0-3-6-1</inkml:trace>
  <inkml:trace contextRef="#ctx0" brushRef="#br0" timeOffset="44200.884">9172 5551 63 0,'4'14'95'0,"21"-10"-3"16,14-2-6 0,10 1-69-16,7-1-1 0,2 0-1 15,-5-2-8-15,-1 0-7 16,-9 0-6-16,-5 0-13 0,-11-2-25 15,-17-3-43 1,2-4-6-16,-6-4-6 0</inkml:trace>
  <inkml:trace contextRef="#ctx0" brushRef="#br0" timeOffset="44450.889">9658 5259 22 0,'0'-14'93'16,"0"1"-3"-1,4 4-3-15,4 4-60 0,5 5-8 16,6 6-6-16,2 10-3 0,-2 9-3 16,-1 9-3-16,-3 10 1 15,-4 8 2-15,-8 8-2 0,-4 5 0 16,-13 1 0-1,-7-2-2-15,-10 2-4 0,-10-7-6 16,-2-1-19 0,1 0-55-16,-13-15-10 0,-4-9-8 15,-6-9 2-15</inkml:trace>
  <inkml:trace contextRef="#ctx0" brushRef="#br0" timeOffset="44810.8962">8530 5513 41 0,'-21'28'93'16,"-2"10"-21"-16,-6 9-16 0,3 5-9 16,1 6-10-1,6 2-11-15,8 1-7 0,8-4-6 16,10-4-4-16,12-7-4 15,14-2-11-15,0 2-57 0,13-14-24 16,1-6-9 0,1-11-5-16</inkml:trace>
  <inkml:trace contextRef="#ctx0" brushRef="#br0" timeOffset="46020.9203">3684 7095 75 0,'13'-11'82'0,"-13"11"-3"0,8 0-52 15,0 11-10-15,0 6-2 0,2 9-1 16,4 6 1 0,1 7-1-16,3 5-1 0,0 5 1 15,3 1-1-15,-3 0 0 16,-3 0-3-16,0-3-3 0,-5-3-1 15,-1-5-2 1,1-6 0-16,-4-5 0 0,-1-7-1 16,-1-2 0-1,0-6-1-15,-2-3 0 0,-2-10 1 16,7 9-1-16,-7-9 1 0,0 0 0 15,0 0 0-15,0 0 0 16,12-19 1-16,-9 0-2 0,2-9 1 16,2-8-1-1,0-10 0-15,3-5-1 0,6-7-1 16,4-1 0-1,4-2 0-15,3 1 0 0,-1 6 0 16,2 5 0-16,-1 10-1 0,-5 6 1 16,-2 7 1-16,-4 8-1 15,-8 6 0-15,-8 12-1 16,7-12 1-16,-7 12-1 15,0 0 0-15,0 0-3 0,0 0-2 16,5 7-4 0,-5-7-5-16,11 8-12 0,-11-8-38 15,0 0-30-15,18 4-6 16,-18-4-3-16</inkml:trace>
  <inkml:trace contextRef="#ctx0" brushRef="#br0" timeOffset="46250.9249">3930 7031 51 0,'-16'7'96'0,"16"-7"-2"16,0 0-6-16,19-5-61 0,22-5-9 15,9 1-4 1,7-2-4-16,3 1-4 0,1-2-5 16,0 6-10-16,-15-4-18 15,-15 6-59-15,-9 1-5 16,-22 3-10-16</inkml:trace>
  <inkml:trace contextRef="#ctx0" brushRef="#br0" timeOffset="46660.9332">3508 7154 23 0,'-8'9'87'0,"8"-9"1"16,14-14-27-16,12 11-35 0,6 0-6 16,3-2-8-1,9 2-30-15,5-1-58 0,-7-2-7 16,-7 3-7-1</inkml:trace>
  <inkml:trace contextRef="#ctx0" brushRef="#br0" timeOffset="47330.9466">4279 7374 65 0,'0'0'87'0,"0"0"-4"16,22 0-54 0,2 0-7-16,7-3 0 0,2 1-4 15,1-5-8-15,2 3-5 16,-5-1-4-16,-3 2-5 0,-5 0-6 15,-3 3-14 1,-6 0-36-16,-14 0-25 0,15 0-6 16</inkml:trace>
  <inkml:trace contextRef="#ctx0" brushRef="#br0" timeOffset="47560.9512">4297 7495 64 0,'-7'12'91'15,"7"-12"-4"-15,40 6-48 0,-13-3-14 16,8-2-2-16,7 1-6 15,5-2-7-15,3 0-8 0,-4 0-9 16,1-2-31 0,4 2-44-16,-17 0-8 0,-1-3-3 15</inkml:trace>
  <inkml:trace contextRef="#ctx0" brushRef="#br0" timeOffset="48050.9609">4983 7120 33 0,'-11'0'85'0,"2"-3"-15"16,9 3-25-16,0 0-8 0,0 0-9 16,0 0-12-1,12 0-5-15,10 3-3 0,8-1-2 16,3 1 0-1,4 1-1-15,1 1-1 0,-2 1 0 16,-6 0-1-16,-5 0 1 16,-10 1 1-16,-6 1 0 0,-9 3 0 15,0-1 2 1,-10-1-1-16,-1 1 0 0,-2-1-1 15,0-1-1-15,0 1-1 0,2-4-1 16,1 2-4 0,10-7-8-16,-9 15-22 0,9 0-54 15,0-5-7-15,5 1-7 16</inkml:trace>
  <inkml:trace contextRef="#ctx0" brushRef="#br0" timeOffset="48330.9666">5186 7543 75 0,'0'0'101'0,"-9"6"-7"16,9-6-5-16,16-3-63 0,-16 3-9 16,0 0-3-1,0-11-7-15,0 11-3 0,0 0-3 16,0-8 0-1,0 8-1-15,0 0 0 0,0 0 1 16,0 0-1-16,0 0 1 0,0 0-1 16,0 0 1-16,-10-7-1 15,10 7-3-15,0 0-3 0,0 0-13 16,-9 1-54-1,9-1-19-15,11-5-6 0,2-7-6 16</inkml:trace>
  <inkml:trace contextRef="#ctx0" brushRef="#br0" timeOffset="48840.9768">5389 7128 8 0,'-10'0'86'0,"-2"0"0"0,12 0-26 16,-10 7-26-16,10-7-6 0,10 0-9 16,8 0-6-1,8 0-2-15,5 1-1 0,8 0 0 16,2 3-1-1,1-1 0-15,-4 2-1 0,-3 1-1 16,-6 0-1-16,-9 3-2 16,-9 0 0-16,-7 1 0 0,-4 0 1 15,-3 0-1 1,-5-2-1-16,-3 2 0 0,-1-2 0 15,1-1 1-15,0-1-3 0,2 0 0 16,0 1-2 0,9-7 0-16,-15 14-6 0,8-2-5 15,-2 0-12-15,0 0-54 16,2 5-16-16,1 0-6 0,2-4-3 15</inkml:trace>
  <inkml:trace contextRef="#ctx0" brushRef="#br0" timeOffset="49100.982">5664 7565 1 0,'0'0'105'0,"-2"17"-4"16,2-17-5-16,0 0-4 0,0 0-72 16,0 0-6-16,0 0-3 15,0 0-5-15,0 0-5 16,0 0-4-16,0 0-3 15,0 0-13-15,6-7-53 0,-6 7-21 16,13-11-7 0,-3 3-5-16</inkml:trace>
  <inkml:trace contextRef="#ctx0" brushRef="#br0" timeOffset="49580.9915">5911 7129 57 0,'-17'-1'85'0,"4"1"-37"16,-1 0-6-1,0 4-4-15,4-2-9 0,10-2-10 16,-10 8-4-16,10-8-5 15,10 7-1-15,8 0-1 0,4-3 1 16,5-1-3-16,4 0 0 0,1 1 1 16,-3-1-3-1,-2 2 1-15,-2 0-1 0,-9 2 0 16,-3 0 1-1,-5 2-1-15,-7 1 0 0,-1 1 0 16,0 0 1-16,-3-1 0 16,-3 0-1-16,0-1 0 0,-1 1-1 15,7-10 0 1,-12 17-1-16,12-17-2 0,-5 16-3 15,5-16-10-15,0 21-34 0,3-10-45 16,-3 0-5 0,3 0-6-16</inkml:trace>
  <inkml:trace contextRef="#ctx0" brushRef="#br0" timeOffset="49700.994">6058 7541 39 0,'-5'11'98'16,"5"-11"-3"-1,-12 6-16-15,5 31-83 0,7-37-75 16,0-8-9-16,5-4-9 0</inkml:trace>
  <inkml:trace contextRef="#ctx0" brushRef="#br0" timeOffset="58141.1628">6640 7277 23 0,'-11'-2'79'15,"3"2"-24"-15,-2 0-11 0,10 0-10 16,-10 2-10-1,10-2-3-15,0 0-4 0,8 6-3 16,12-6-1-16,6 0-1 0,5 0-1 16,3 0-1-16,5-2-1 15,-1-1-2-15,0-3-2 0,-4 4-3 16,-7-3 2-1,-6 3-3-15,-3-1 0 0,-6 1 0 16,-3 1-1 0,-9 1-3-16,9-1-4 0,-9 1-4 15,0 0-4-15,0 0-8 16,0 0-25-16,0 0-36 0,-8 9-10 15,8-9 2-15</inkml:trace>
  <inkml:trace contextRef="#ctx0" brushRef="#br0" timeOffset="58351.1669">6698 7409 78 0,'-6'11'89'16,"12"-7"-33"-16,9-3-10 0,7-1-12 15,8 0-8 1,3-1-8-16,8-1-7 0,-3-3-7 16,6 3-11-1,-9-2-23-15,-9 2-53 0,7-1-5 16,-7 0-8-16</inkml:trace>
  <inkml:trace contextRef="#ctx0" brushRef="#br0" timeOffset="59401.188">7614 6974 68 0,'0'0'39'0,"0"0"1"16,0 0-3 0,0 0-5-16,0 0-6 0,0 0-4 15,4 10-4 1,-4-10 1-16,8 15-4 0,-5-6 0 15,3 1-4-15,-1 5-1 0,2 1-1 16,1 0 0-16,-1 1-3 16,0 1 2-16,0 2-3 0,-3-2 0 15,4 3-1 1,-3-1 0-16,1 1-1 0,-1 3 1 15,1-2 1 1,2 2-1-16,0-3 0 0,0-1 0 16,-2 1 0-16,4-3-1 15,-3-1 0-15,1-1 0 0,-3-1-2 16,2-1 0-16,-3 2 0 0,2-2 0 15,0 0 0 1,-1-2-1-16,0 2 1 0,-2-1 0 16,0-4 0-1,-1-1 0-15,-2-8 0 0,6 15 0 16,-6-15 0-16,2 8-1 15,-2-8 1-15,0 0-1 0,5 10 0 16,-5-10 0-16,0 0 1 0,2 9-1 16,-2-9 0-1,0 0 1-15,0 0 0 0,0 0 0 16,0 0 1-1,0 0-1-15,0 0 1 0,10-5 0 16,-5-5 0-16,0-5 0 16,3-3 0-16,2-7-1 0,3-7-1 15,1-6 1 1,2-6-1-16,0-3 0 0,2-6 0 15,-1-3 0-15,-2 1-1 0,1 2 1 16,-6 2 1 0,0 6-1-16,-3 5 0 0,-1 9-1 15,-2 6-1-15,-2 9-3 16,0 5-2-16,-2 11-6 0,0 0-10 15,7 6-35 1,-1 13-35-16,-6 1-7 0,1 1-6 16</inkml:trace>
  <inkml:trace contextRef="#ctx0" brushRef="#br0" timeOffset="60021.2004">8242 7412 48 0,'0'0'75'0,"-9"-3"-28"0,9 3-8 15,-4 6-7 1,4 4-7-16,-3 1-7 0,3 5-2 16,-2 3-1-16,2 0 0 15,0 2-2-15,0 0-2 0,5-1 0 16,3-2-3-16,3-3 2 0,6-6-2 15,0-7 0 1,6-2-1-16,1-4 0 0,-1-6 0 16,-2-5-2-1,-1-4 0-15,-5-2-1 0,-5-3-2 16,-3 2 1-16,-7 2-2 15,-8 1 1-15,-3 5-1 0,-7 3-1 16,-4 4 0-16,-2 6 0 0,-1 1 0 16,-1 4-1-1,3 3 0-15,3 5-2 0,2-3-3 16,5 7-6-1,2-8-14-15,1-3-60 0,10 6-8 16,0-11-6-16,6 9-3 16</inkml:trace>
  <inkml:trace contextRef="#ctx0" brushRef="#br0" timeOffset="61311.2262">8685 7175 69 0,'0'0'60'0,"0"0"-9"16,0 0-10-16,0 0-10 15,0 7-8-15,9-5-5 16,7 0 0-16,4-2 0 0,5 0-1 16,2 0-3-1,4-5-1-15,0-3-1 0,-2-4-3 16,-1-3-2-16,-4 0-1 0,-2-5-1 15,-3 0-1-15,-7 0-2 16,0-2 1-16,-6-2-1 16,-3 1-1-16,-3 0 0 15,0 1 0-15,-7 3-1 0,-6 1 0 16,1 2 0-1,-6 5-1-15,0 6 0 0,-3 4 0 16,-1 1-1-16,2 8 1 0,0 8 0 16,-2 6 0-16,3 7-1 15,-3 8 1-15,4 3 0 16,-2 7 0-16,3 7 1 15,1 3 0-15,1 2 1 0,5-1 0 16,6-1 0 0,4-3 1-16,12-8 1 0,9-7 1 15,8-6-1-15,9-11 1 16,7-8-1-16,5-8 1 15,3-6 0-15,-1-7-2 0,-2-6-1 16,-5-3-2-16,-4 0-5 16,-9-4-10-16,0 2-36 0,-3 4-39 15,-9-2-7 1,-4 0-6-16</inkml:trace>
  <inkml:trace contextRef="#ctx0" brushRef="#br0" timeOffset="62071.2413">9342 6615 65 0,'-7'-11'76'15,"7"11"-38"1,0 0-4-16,0 0-7 0,0 0-5 16,-1 10-6-16,1-10-4 15,3 19 1-15,5-4-1 0,3 1 0 16,-1 4-3-1,2 2-1-15,1 4-2 0,-1 1-1 16,0 2 0-16,-2-2 0 0,-3 0 1 16,-5-3 0-1,0-2 2-15,-2-6-1 0,-3-2 2 16,3-14-1-16,-18 11 0 15,0-11 0-15,-1-1-1 0,-3-8-1 16,-5-3-1 0,-1 0-1-16,-3-3-1 0,3 0-1 15,1 3 0-15,5 0-1 16,3 2 0-16,5 1-3 15,4 2-3-15,10 7-6 0,0-12-16 16,2 0-55-16,12 7-13 16,6-4-6-16,3-4-5 0</inkml:trace>
  <inkml:trace contextRef="#ctx0" brushRef="#br0" timeOffset="62231.2446">9345 6479 38 0,'-11'-5'84'16,"11"5"-3"-16,-10-11-11 0,10 11-100 16,6-1-42-1,5 1-9-15,1 2-2 0</inkml:trace>
  <inkml:trace contextRef="#ctx0" brushRef="#br0" timeOffset="63691.2738">9748 6564 51 0,'-4'-23'72'0,"4"23"-21"16,-9-9-9-16,9 9-9 16,-12-3-9-16,2 3-5 15,2 0-5-15,-4 3-2 0,-3 2-2 16,3 2-3-1,-2 3-1-15,-1 3-2 0,1 5-1 16,1 1 0-16,1 6 1 0,4 2 0 16,4 3 0-16,3-1 1 15,1 2-1-15,7-3 0 16,5-2 0-16,4-2 2 15,5-7-1-15,3-4 0 0,5-7 1 16,2-5-1 0,5-2 0-16,3-10 0 0,0-4 0 15,3-4-1-15,-4-4 1 16,-3-2-1-16,-6-5-1 0,-7 1 0 15,-10-2 0-15,-10 2 0 16,-4-1-2-16,-14 5 0 16,-8 4-1-16,-6 7 0 0,-3 5-1 15,-3 3-1 1,3 6-2-16,2 2-5 0,6 12-10 15,3-3-43-15,7 3-28 16,14-2-9-16,1-12-6 16</inkml:trace>
  <inkml:trace contextRef="#ctx0" brushRef="#br0" timeOffset="65501.31">6682 8308 20 0,'0'0'88'0,"-14"0"-2"16,14 0-38-1,0 0-10-15,0 0-7 0,0 0-8 16,12 0-6-16,8 0-5 15,10 0 0-15,11 0-1 0,8 0-2 16,7 1-1-16,5-1-3 16,3 0 0-16,-3-2-2 15,-2-2 0-15,-7 0-1 0,-9-1-1 16,-6 1-1-1,-8 0-1-15,-6-2-3 0,-5 4-6 16,-6-4-12-16,1-6-55 16,-13 12-15-16,11-9-6 0,-11 9-3 15</inkml:trace>
  <inkml:trace contextRef="#ctx0" brushRef="#br0" timeOffset="65851.317">6789 8526 71 0,'-12'9'90'0,"12"-9"-1"15,25 10-58-15,7-9-3 0,16 2 1 16,11-3-2-1,6 0-7-15,7-1-7 0,-3 1-3 16,-4 0-4-16,-10-1-1 0,-9 1-2 16,-13-1-3-1,-8 1-3-15,-8-1-4 0,-6 1-7 16,-11 0-18-16,0 0-54 15,0 0-7-15,0-10-6 0</inkml:trace>
  <inkml:trace contextRef="#ctx0" brushRef="#br0" timeOffset="70531.4105">1795 9962 27 0,'17'-1'84'0,"8"1"-31"16,5-5 3-16,7-2-6 0,4-6-13 15,0-1-10 1,0-6-7-16,-2 1-3 0,-6-3-3 16,-4-1-4-16,-9 0-3 0,-4 1-2 15,-11 1 0 1,0 2-2-16,-5 2 0 0,-5 0-2 15,-2 4 0-15,-7 0-1 16,2 5 0-16,-4 3 0 0,-2 2 0 16,-1 3-1-1,-3 3 0-15,0 8 1 0,0 5-1 16,-3 5 0-16,-1 6 0 15,1 4 1-15,-1 5 0 16,-1 6-1-16,2 4 1 0,1 2 0 16,5 3 0-16,5 0 0 15,4-1 0-15,5-1 0 0,5-5 1 16,11-5 0-1,10-6 2-15,7-7-1 0,11-8 1 16,3-4 1 0,8-9 0-16,2-6-1 0,2 0 0 15,2-9-1-15,-4 0 0 0,-7-5-1 16,-2 3-2-16,-8-4-3 15,-4 4-5-15,-8-7-14 0,-4-2-52 16,-1 3-18 0,-5-4-9-16,-3-2-2 0</inkml:trace>
  <inkml:trace contextRef="#ctx0" brushRef="#br0" timeOffset="71091.4218">2302 9397 64 0,'-11'12'80'16,"11"2"-39"-1,-6 6-5-15,1 0-5 0,5 1-8 16,7-2-2 0,8-2-3-16,8-2 1 0,5-9-3 15,6-6 0-15,4-6-3 16,4-10 0-16,-3-3-3 0,-3-6-2 15,-6-1-2 1,-8 1 0-16,-11-2-2 0,-9 4-1 16,-6 5-1-16,-15 1-1 0,-7 7 0 15,-5 3-1 1,-4 6 0-16,1 1-1 0,3 6-2 15,2 6-1-15,13 5-7 16,1 0-11-16,14-3-57 0,2 5-13 16,12-3-7-1,7-2-4-15</inkml:trace>
  <inkml:trace contextRef="#ctx0" brushRef="#br0" timeOffset="71611.4321">2657 9910 59 0,'-11'3'88'15,"5"-19"-13"1,6 16-35-16,0 0-7 0,19-1-6 16,-1-2-8-16,5-1-3 15,3 0-2-15,4 0-4 0,-2-1-2 16,1 1-3-1,-2 1-1-15,-3-1-1 0,-1 1-2 16,-4 2-1-16,-1-1-1 0,-2-3-1 16,1 3-4-1,-5-3-4-15,1 4-8 0,-13 1-12 16,14-16-52-16,-14 16-12 15,11 0-3-15</inkml:trace>
  <inkml:trace contextRef="#ctx0" brushRef="#br0" timeOffset="71891.4377">2640 10014 17 0,'-7'12'92'16,"7"-12"1"-16,15 27-23 0,12-25-35 16,13-2-5-16,3 0-2 0,9-3-7 15,2-1-9 1,1 0-3-16,-4 2-2 0,-5-2-2 15,-5-1 0-15,-7 0-3 16,-8 3-1-16,-6-1-2 0,-5 2-4 16,-2-4-7-1,-5 5-18-15,1-2-57 0,-9 2-8 16,0 0-6-1,8-14 5-15</inkml:trace>
  <inkml:trace contextRef="#ctx0" brushRef="#br0" timeOffset="72331.4465">3288 9664 8 0,'-2'-13'93'15,"-2"2"-1"-15,3-12-8 16,1 23-52-16,0 0-10 0,0 0-8 16,6 1-4-16,0 13-4 15,1 7-1-15,4 8 2 16,-2 10 0-16,4 9 3 0,2 6-1 15,-3 7-1 1,2 0-1-16,-1 0-1 0,-2-6-1 16,1-6-1-16,-1-8-1 15,-2-8-1-15,1-9 2 0,-1-6-3 16,0-7-1-1,1-4-1-15,-1 0-4 0,-9-7-7 16,17 2-22-16,-2 3-57 0,-6-5-5 16,2-2-8-1</inkml:trace>
  <inkml:trace contextRef="#ctx0" brushRef="#br0" timeOffset="73751.475">2374 9495 11 0,'5'-9'44'0,"-5"9"-4"16,8-15-2-16,-8 15-5 15,8-11-1-15,-8 11-5 0,0 0-3 16,7-12-7 0,-7 12-3-16,0 0-5 0,0 0-1 15,2-9-1-15,-2 9-1 0,0 0 1 16,0 0 0-1,0 0 0-15,0 0-2 0,0 0 1 16,0 0-2-16,-11-3 0 16,2 5-2-16,-1 5-2 0,-2 3 0 15,0-1-3 1,2 1-2-16,-1 0-4 0,4 0-4 15,7-10-14-15,-8 0-49 16,8 0-14-16,8-3-1 16</inkml:trace>
  <inkml:trace contextRef="#ctx0" brushRef="#br0" timeOffset="75831.5165">7921 8085 1 0,'-11'-11'94'0,"11"11"1"0,-11-16-4 16,11 16-46-1,-5-13-15-15,5 13-6 0,0-10-8 16,0 10-5-16,0 0-4 15,6-7-2-15,-6 7-1 16,15 0-1-16,-15 0 0 0,17 11 0 16,-9 0-1-16,1 4 0 15,1 5 0-15,-1 2 1 0,0 6-1 16,3 2 1-1,-1 2-1-15,0 2 1 0,3 0-1 16,-2 0 1 0,0-3-1-16,1 0 0 0,-1-4 0 15,-1-1 0-15,0-4-1 0,-2-1 1 16,1-3-1-16,-3 1 0 15,1-5 0-15,-1 1-1 0,-2-3 1 16,1 1 0 0,0-4 0-16,-6-9-1 0,7 17 0 15,-7-17 0 1,7 8 0-16,-7-8 0 0,0 0 2 15,0 0-1-15,0 0 1 16,0 0 2-16,10 0-1 0,-10 0 1 16,6-20-1-16,1-2 0 0,2-13-1 15,3-13-1 1,5-9-1-16,4-11-1 0,0-2 1 15,3 0-1 1,-3 3 0-16,-1 7 0 0,-3 10-1 16,-7 9 0-16,2 12-2 15,-6 8-2-15,3 10-3 0,-9 11-5 16,16 0-14-1,-8 12-41-15,-3 16-27 16,3 5-6-16,-4 6-5 16</inkml:trace>
  <inkml:trace contextRef="#ctx0" brushRef="#br0" timeOffset="76481.5296">8674 8414 24 0,'-6'-12'89'15,"6"12"-2"-15,-7-12-5 0,7 12-54 16,0 0-9-16,-13-7-9 16,13 7-5-16,-9 0-3 15,9 0-2-15,-8 10 1 0,5-2 1 16,-1 5 0-1,-3 3 2-15,2 3 1 0,1 2 0 16,0 1 1-16,2 2-1 16,0 0 2-16,2-3-1 0,1-3 0 15,8-1 1-15,5-9 1 16,1-5-1-16,6-3 1 15,4-6 0-15,0-9-1 0,3-1 0 16,-3-9-1 0,-4-1-2-16,-5-3 0 0,-6 2 0 15,-9 0-2-15,-5-1 0 16,-10 4-1-16,-4 4-1 15,1 5-1-15,-5 3-2 16,5 8-3-16,-4 1-11 0,8 3-49 16,10 6-27-16,-8 0-6 0,3 1-6 15</inkml:trace>
  <inkml:trace contextRef="#ctx0" brushRef="#br0" timeOffset="94161.8832">9090 8272 17 0,'0'0'90'0,"-10"-20"-9"15,10 20-27 1,0 0-9-16,-10-5-7 0,10 5-13 16,0 0-5-16,0 0-5 0,15-4-5 15,4 4-2 1,6-3-1-16,6-1-1 0,4 2-1 15,3-1 0-15,-1 1-2 16,-2-1 0-16,-4-1-1 16,-7 1 0-16,-6 0 0 15,-2 3-4-15,-7-2 0 0,-9 2-5 16,11-6-5-16,-11 6-10 0,0 0-28 15,0 0-40 1,0 0-7-16,0 0-5 0</inkml:trace>
  <inkml:trace contextRef="#ctx0" brushRef="#br0" timeOffset="94531.8906">9272 8120 19 0,'-3'-13'91'15,"3"13"1"1,-4-33-24-16,4 33-36 0,0 0-4 16,0 0-6-16,-1 7-5 0,1 7-5 15,0 11-3-15,3 2-2 16,-1 5 0-16,3 5 1 0,0 0 0 15,-1 0-2 1,-1-5 0-16,2-4-2 0,-1-6-1 16,-2-4-2-1,2-4-3-15,-4-14-7 0,4 16-15 16,5 0-63-16,-9-16-4 0,10 3-9 15,-10-3-4-15</inkml:trace>
  <inkml:trace contextRef="#ctx0" brushRef="#br0" timeOffset="95831.9165">9873 8195 19 0,'0'-9'90'0,"0"9"-1"15,0 0-2 1,-1-13-61-16,1 13-3 0,0 0-4 15,0 0-3 1,7 0-4-16,3 6-2 0,2 5-3 16,1 5-1-16,1 4 0 15,2 7 0-15,-3 3-1 16,-3 5 0-16,-1 4 0 0,-6 0-1 15,-1 1 0-15,-4-5 0 16,-6-1 0-16,-6-6 0 0,-4-4 0 16,-6-5 0-1,-4-6-1-15,-2-3 0 0,1-6 0 16,-1-1-1-16,0-3 0 15,3-3 1-15,3-2-2 16,2-7 0-16,7 0-1 16,3-5-5-16,2-5-11 0,10-5-57 15,0 5-22-15,10-8-6 0,5-2-6 16</inkml:trace>
  <inkml:trace contextRef="#ctx0" brushRef="#br0" timeOffset="96001.92">9904 8013 27 0,'-8'-15'97'15,"1"-2"-7"1,3 5-16-16,4 12-54 0,0-18-106 16,6 14-6-1,8 2-5-15</inkml:trace>
  <inkml:trace contextRef="#ctx0" brushRef="#br0" timeOffset="96871.9374">10587 7964 58 0,'0'0'82'0,"-6"-8"-36"16,-4 6-7 0,0-1-9-16,0 3-7 0,1 5-8 15,-4 4-3-15,-1 8-3 16,-1 1-1-1,-1 9 0-15,-1 2-2 0,1 5 0 16,-1 6-1-16,2 0 2 16,1 1-1-16,7-1 0 0,2-1 2 15,3-3-3 1,5-6 2-16,7-3-1 0,7-6 1 15,6-6-1 1,6-7 1-16,8-7 0 0,3-5 0 16,4-13 0-16,6-7-1 0,1-8-1 15,3-10 0-15,-7-3-2 16,-7-4 0-16,-7-1-1 15,-11 4-1-15,-13 3 0 16,-12 9-1-16,-16 5 0 0,-14 10-1 16,-10 10-1-1,-7 3-2-15,-2 9-7 0,-9 5-18 16,3 5-61-16,7 10-5 0,10 3-8 15,7 1-2-15</inkml:trace>
  <inkml:trace contextRef="#ctx0" brushRef="#br0" timeOffset="99371.9874">6782 9382 64 0,'-16'3'88'15,"7"-3"-5"-15,9 0-47 0,0 0-6 16,9-5-9-16,12 1-5 16,9 0-3-16,9 0-4 0,7-3 0 15,6 2-2 1,3 0 0-16,1 1-2 0,-4 0-1 15,-3 0-3-15,-9 4-3 0,-4 0-6 16,-9 0-13 0,0-7-38-16,-11 7-29 0,-4 0-5 15,-12 0-5-15</inkml:trace>
  <inkml:trace contextRef="#ctx0" brushRef="#br0" timeOffset="99651.9929">6928 9559 0 0,'-15'11'84'0,"5"2"5"16,10-13-2-1,2 13-52-15,18-6-7 0,13-3-7 16,7 1-3-16,10-2-3 0,5 0-2 16,0-3-6-16,2 1-4 15,-9-1-4-15,-4 0-7 16,-13 0-9-16,-3 0-25 15,-5 3-45-15,-10-1-7 0,-3-2-3 16</inkml:trace>
  <inkml:trace contextRef="#ctx0" brushRef="#br0" timeOffset="100442.0088">7823 9203 19 0,'-8'-14'88'0,"8"14"-5"16,0 0-2-1,-8-3-59-15,8 3-1 0,0 14-5 16,2 0-3-16,4 4-3 16,2 4 0-16,1 7 1 0,3 3 2 15,-3 4-3 1,2-2-1-16,-1 3-1 0,-3-2-2 15,-1 1 0-15,-2-4-2 0,2-1 0 16,-3-6 0 0,0-1-2-16,0-5 0 0,-1-4 0 15,0-1 0-15,-1-2 0 16,2-3 0-16,-3-9-1 0,2 13 1 15,-2-13-1 1,0 0 0-16,3 12 0 0,-3-12 0 16,0 0 0-1,0 0 0-15,0 0 0 0,0 0 0 16,0 0 1-16,0 0-1 0,0 0 1 15,0 0 0-15,0 0 0 16,9-6-1-16,-9 6 0 0,7-16 0 16,-3 4 1-1,1-4-1-15,2-6 0 0,1-3-1 16,2-10 1-1,0-5 0-15,3-6 0 0,0-4 0 16,0 1 0-16,-3 3-1 0,0 4 0 16,-1 7-1-16,-2 8-2 15,-1 6-3-15,-4 9-3 16,-2 12-8-16,7-10-10 15,-7 10-44-15,22 5-24 0,-15 4-8 16,0 5-2 0</inkml:trace>
  <inkml:trace contextRef="#ctx0" brushRef="#br0" timeOffset="100902.018">8257 9510 70 0,'-5'8'84'16,"0"6"-4"-16,3 4-52 15,2 4-7-15,0 2 0 16,5 1 0-16,2 0-5 15,6-6-1-15,-1-2 1 0,7-5-2 16,0-7-1-16,2-5-1 0,1-6-2 16,-3-5-1-1,-3-3-1-15,-2-3-3 0,-4-3-1 16,-6-1-1-16,-4-3-1 15,-8 4-1-15,-8 3 0 16,-1 0-2-16,-6 8 0 16,-1 1 0-16,-2 8-2 0,1 0-2 15,7 12-2 1,0 0-6-16,11 8-9 0,-4 4-37 15,9-2-33-15,10-2-7 0,8-2-3 16</inkml:trace>
  <inkml:trace contextRef="#ctx0" brushRef="#br0" timeOffset="101762.0352">8698 9411 31 0,'-10'5'79'0,"10"-5"3"15,-9 7-45 1,9-7-12-16,6 10 0 0,6-7 1 16,6-1-1-16,1-2-4 15,7-3-3-15,1-4-3 16,-1-4-2-16,0 0-3 15,-5-1-3-15,-2-2-1 0,-6 2-2 16,-3 0-1-16,-7 3-1 0,-1-2 0 16,-2 2-1-1,-4-1-1-15,-3 0-1 0,-5 2 0 16,-2 2-1-1,-4 2 0-15,-2 4-1 0,0 1 1 16,-4 9-1-16,-3 9 0 16,3 4 1-16,-1 6 0 0,5 6 1 15,2 2 0 1,7 4 2-16,7-1 0 0,4-3 2 15,11-2 0-15,9-7 1 0,8-3 0 16,4-9 1 0,7-7-1-16,2-5 0 0,1-4-4 15,-2-1 0-15,-4-9-9 16,0 1-15-16,-2 4-54 0,-10-9-14 15,-5 0-7 1,-5-4-5-16</inkml:trace>
  <inkml:trace contextRef="#ctx0" brushRef="#br0" timeOffset="102652.053">9200 8950 49 0,'0'0'75'0,"-16"-3"-29"0,16 3-10 15,-15 2-9 1,4 5-4-16,-1 3-5 0,1 5 0 15,1 2-4-15,0 3 1 0,4 3-2 16,1 1-1 0,5 0 0-16,3-2 0 0,6-2-1 15,5-3 0-15,2-5-2 16,7-3 1-16,-1-6-2 0,1-1-1 15,3-2 0 1,0-7-2-16,-4-5 0 0,-1-1-1 16,-4-3-1-1,-3-1 0-15,-5-3 0 0,-5 0-2 16,-4 4 0-16,-11-1-1 0,-4 5-1 15,-8 2-3-15,-1 6-2 16,-4-1-5-16,4 7-11 0,-3 8-41 16,0 2-29-1,11 4-5-15,6-3-7 0</inkml:trace>
  <inkml:trace contextRef="#ctx0" brushRef="#br0" timeOffset="103582.0716">9523 9079 64 0,'0'0'80'16,"0"11"-10"-1,0-11-35-15,8 9-6 0,-8-9-6 16,21 15-8-16,-11-4-1 0,4 0 0 15,-4 1-2-15,2 0 0 16,-5 0-4-16,0 2 0 0,-4-2-2 16,1 1 1-1,-3-2-1-15,-1 2 0 0,0 1-1 16,-1 1 1-1,-4-3-1-15,-2 1 1 0,-4-2 1 16,-2-1-3-16,0-1 1 0,-2-3-1 16,0 0-1-16,-1-3 0 15,0-1-1-15,2 1 0 0,2-3 0 16,0 0-2-1,12 0-1-15,-16-3-3 0,16 3-6 16,-9-17-18 0,4 1-55-16,6 1-10 0,8-9-8 15,0 0-4-15</inkml:trace>
  <inkml:trace contextRef="#ctx0" brushRef="#br0" timeOffset="103722.0744">9554 9001 10 0,'-3'-16'98'0,"-4"2"-2"15,1 2-4 1,-2 2-8-16,1-11-65 0,7 21-27 15,0 0-59-15,0 0-19 16,0 0-9-16,0 0-4 0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511" units="cm"/>
          <inkml:channel name="T" type="integer" max="2.14748E9" units="dev"/>
        </inkml:traceFormat>
        <inkml:channelProperties>
          <inkml:channelProperty channel="X" name="resolution" value="946.39398" units="1/cm"/>
          <inkml:channelProperty channel="Y" name="resolution" value="1675.80408" units="1/cm"/>
          <inkml:channelProperty channel="F" name="resolution" value="1.41944" units="1/cm"/>
          <inkml:channelProperty channel="T" name="resolution" value="1" units="1/dev"/>
        </inkml:channelProperties>
      </inkml:inkSource>
      <inkml:timestamp xml:id="ts0" timeString="2016-05-17T18:36:02.965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7088 12036 13 0,'3'-15'82'0,"-3"15"-15"16,0 0-16-16,0 0-9 16,4-11-8-16,-4 11-10 0,0 0-7 15,0 0-7 1,0 0-3-16,0 0-3 0,0 0 0 15,0 0-1-15,0 0-1 0,8 0 1 16,-8 0 0 0,0 0 1-16,0 0-1 0,0 0 1 15,0 0-1-15,0 0 1 16,0 0-1-16,0 0 0 0,0 0-1 15,0 0 0 1,0 0 0-16,0 0 0 0,0 0 0 16,0 0 0-1,0 0 0-15,0 0-1 0,0 0 1 16,0 0 0-16,0 0-1 0,0 0 0 15,0 0 0-15,0 0-1 16,0 0 1-16,0 0 0 0,0 0 0 16,0 0 0-1,0 0-1-15,0 0 1 0,0 0-1 16,0 0 1-1,0 0-1-15,0 0 0 0,0 0 0 16,0 0 0-16,0 0 1 0,0 0-1 16,0 0 0-16,0 0 0 15,0 0 0-15,0 0 0 0,0 0 0 16,0 0 0-1,0 0 0-15,0 0 0 0,0 0 1 16,0 0-1 0,0 0 1-16,0 0 0 0,0 0-1 15,0 0 1-15,0 0 0 16,0 0 0-16,0 0-1 0,0 0 1 15,0 0-1-15,0 0 0 16,0 0 0-16,0 0-1 16,0 0 1-16,0 0-1 0,0 7 1 15,0-7 0 1,0 13 0-16,0-2 0 0,-1 2 0 15,1 4 0-15,0-1 0 16,0 5 0-16,3 0 0 0,0 2 0 16,2 0 0-1,-1-1 0-15,3-1 0 0,-3 4 1 16,2-2-1-16,1 2-1 0,-1-6 1 15,-2 5 0 1,3-2 0-16,1-1 0 0,-3 0-1 16,2 0 1-16,-1-2 0 15,0 0 0-15,2-1 0 16,-2-2 0-16,0-1 0 15,0 1 0-15,-1-3 1 0,1-1-1 16,-1 0 0-16,-1-1 0 0,-1-2 0 16,1 1 0-1,-1-1 0-15,-1 1 0 0,2 0 0 16,-2-2 0-16,1 3 1 15,-1-2-1-15,-2-9 0 16,2 15 1-16,-2-15-1 16,2 14 0-16,-2-14 0 0,1 12 1 15,-1-12-1 1,3 10 0-16,-3-10 0 0,2 8 1 15,-2-8-1-15,0 0 0 0,3 9 1 16,-3-9-1-16,0 0 1 16,0 0 0-16,0 0 0 15,0 0 0-15,0 0 1 16,0 0-1-16,0 0 1 0,0 0 0 15,0 0 0 1,0 0 0-16,0 0 0 0,0 0 1 16,0 0-1-16,7-5 1 15,-4-4-1-15,3-7 0 0,1-4-1 16,2-5 1-16,5-9-1 15,2-7 0-15,3-5 0 16,3-4-1-16,4-4 1 0,2-1-1 16,0 1 1-1,0 0 0-15,-3 6 0 0,0 5-1 16,-6 3 2-16,-1 5-1 15,-4 5 1-15,-3 4-1 16,-1 4 0-16,-2 0 0 0,1 3 0 16,-3 1 0-16,2 3-1 15,0 0 0-15,0 6 0 0,-3 0 0 16,-5 9-1-1,6-11-2-15,-6 11-3 0,0 0-4 16,15 0-10-16,-15 0-26 16,9 7-34-16,6-2-17 15,-2-3-5-15,0 0-4 16</inkml:trace>
  <inkml:trace contextRef="#ctx0" brushRef="#br0" timeOffset="340.0068">7494 11930 11 0,'-19'3'90'15,"2"-1"2"-15,4-2-5 0,13 0-52 16,-2-8-6-1,13-1-7-15,15-1-4 0,10-4-7 16,7 0-4-16,7-3-1 0,3 1-1 16,3-1-1-1,-4 1-3-15,-1 6-6 0,-13-2-9 16,-6 7-22-16,-2 4-49 15,-13-2-8-15,-7 3-7 0</inkml:trace>
  <inkml:trace contextRef="#ctx0" brushRef="#br0" timeOffset="740.0148">6986 12026 5 0,'-14'0'88'0,"5"0"3"15,9 0-6-15,-17 0-49 0,17 0-6 16,9-8-10-16,5 0-3 16,5 1-5-16,2 0-3 15,5-1-5-15,1-1-4 0,4 6-13 16,-6 3-28-1,-6 0-44-15,1 6-7 0,-4 0-5 16</inkml:trace>
  <inkml:trace contextRef="#ctx0" brushRef="#br0" timeOffset="1290.0258">7948 12240 17 0,'-23'3'83'0,"-1"0"1"0,10 1-33 15,1-1-15 1,13-3-7-16,0 0-11 0,0 0-3 15,17 4-6-15,11-5 0 0,9-3-1 16,6 0-1-16,4-2 1 16,4-3-4-16,2 1-2 15,-1-1-4-15,-4 0-5 16,-5 0-5-16,-6 3-5 0,-6-1-10 15,-3-2-21 1,-1 6-40-16,-11 0-3 0,-2 1 3 16</inkml:trace>
  <inkml:trace contextRef="#ctx0" brushRef="#br0" timeOffset="1600.032">7864 12521 78 0,'0'0'87'0,"7"8"-39"16,22-9-11-1,10 1-4-15,12-4-1 0,5-2-4 16,9-1-10 0,3-3-5-16,1 3-6 0,-2-3-1 15,-6 4-5-15,-7 0-3 16,-4 2-6-16,-8-1-10 0,0 4-18 15,0 1-49-15,-12-2-6 0,-4 2-5 16</inkml:trace>
  <inkml:trace contextRef="#ctx0" brushRef="#br0" timeOffset="3190.0638">9858 12039 64 0,'-5'-12'87'16,"1"-27"-17"-1,0 29-27-15,1-2-9 0,0 4-8 16,3 8-9-16,0 0-4 0,0 0-4 16,0 11-1-16,0 13-4 15,2 10 0-15,2 7 0 16,-1 7 0-16,0 4 2 15,-1 3-1-15,-1-2 0 0,-1-6 0 16,0-4-1 0,-1-9-1-16,1-5 0 0,-1-6-1 15,-2-7-1-15,3-4-2 16,0-12-2-16,0 12-4 0,0-12-6 15,0 0-25-15,4-8-49 16,7-8-6-16,1-4-5 16</inkml:trace>
  <inkml:trace contextRef="#ctx0" brushRef="#br0" timeOffset="3520.0704">9527 12021 54 0,'-21'1'83'16,"4"-1"-1"-16,17 0-48 15,0 0-2-15,10 0-6 16,18-1-2-16,17-7-6 15,16-4-1-15,16-4-1 0,15-5 1 16,15-4-2-16,4-1-5 0,-2-2-2 16,-8 3-2-1,-11 1-2-15,-13 7-1 0,-19 1-2 16,-13 6-3-16,-17 3-3 15,-7 4-4-15,-7 0-8 16,-5 3-11-16,-9 0-27 16,0 9-37-16,0-9-6 0,-9 17-3 15</inkml:trace>
  <inkml:trace contextRef="#ctx0" brushRef="#br0" timeOffset="3840.0768">9478 12651 77 0,'-5'15'95'16,"18"-12"-4"-16,25-4-48 0,20-9-11 16,21-6-4-1,12-3 1-15,9-2-11 0,4 0-9 16,-1 0-2-1,-10 4-2-15,-9 0-3 0,-12 7-2 16,-16-1-3-16,-12 7-6 0,-15 1-13 16,-5-3-39-16,-3 5-29 15,-21 1-7-15,0 0-6 0</inkml:trace>
  <inkml:trace contextRef="#ctx0" brushRef="#br0" timeOffset="4220.0844">9607 12482 32 0,'-10'-3'86'15,"10"3"-3"1,-17 2-3-16,4 9-51 0,-4 6-15 16,1 9-5-16,-8 6-2 15,-4 8 0-15,-3 4 1 0,0 0-1 16,0 0 0-1,3-4-2-15,4-5-4 0,3-8-4 16,10-4-7-16,6-12-8 0,5-11-53 16,9 3-16-1,5-8-6-15,5-9 0 0</inkml:trace>
  <inkml:trace contextRef="#ctx0" brushRef="#br0" timeOffset="4640.0928">9638 11860 39 0,'-1'-9'76'0,"1"9"-3"16,0 0-42-1,0 0-7-15,0 0-4 0,4 16-5 16,-4 4-6-1,0 4 1-15,0 1 2 0,-3 1 2 16,-4 0-2-16,-6-4-1 0,2 1-3 16,-2-8-4-16,2 0-7 15,1-6-14-15,10-9-35 0,0 0-31 16,0 0-6-1,0 0-5-15</inkml:trace>
  <inkml:trace contextRef="#ctx0" brushRef="#br0" timeOffset="4980.0996">10722 11639 14 0,'0'0'79'16,"0"0"1"-16,-10 8-1 0,-1 9-57 16,-8 5-6-16,-1 7-5 15,-6 7-1-15,-1 5 1 0,0 1-4 16,1 2-2-1,5 0-5-15,-2-2-9 0,7-2-28 16,11-3-41-16,-5-6-8 0,0-5-2 16</inkml:trace>
  <inkml:trace contextRef="#ctx0" brushRef="#br0" timeOffset="5250.105">10553 12453 45 0,'0'18'84'16,"-2"3"-1"-16,-5 8-3 0,-6 2-73 16,5 8 0-16,-3 1 1 15,0 1 1-15,3-1-8 0,2-6-18 16,-3-3-60-16,9-4-6 15,6-12-5-15</inkml:trace>
  <inkml:trace contextRef="#ctx0" brushRef="#br0" timeOffset="6340.1268">11425 11857 65 0,'-16'1'77'0,"4"-1"-33"0,12 0-8 15,7 0-9 1,14 0-7-16,12-3-2 0,12-2-2 15,9-2 0-15,11 0 2 0,7 0-2 16,4 0-3-16,-1 1 0 16,-4 0-3-16,-6 4-3 0,-10 2-2 15,-10 0-3 1,-5 1-1-16,-11 4 0 0,-8 0-1 15,-6-1 0 1,-5 1 0-16,-10-5 0 0,12 6 1 16,-12-6-1-16,0 0 0 15,0 12 0-15,0-12 0 0,0 14 1 16,-1-5-1-16,-5 5 0 15,-2 1 1-15,-2 3 0 16,-4 3-1-16,-4 6 1 0,-3 2 0 16,-5 0 0-1,-5 5 0-15,-5 3 0 0,-5-1 0 16,-8 6 0-16,-4-2 0 15,-7 0 0-15,-4 2-1 0,-4-1 1 16,0-4-1-16,4-2 1 16,7-3-2-16,7-5 1 15,11-3 0-15,10-7 0 0,16-2 1 16,13-6 2-1,21-2 0-15,16-2 0 0,14-2 1 16,10-3 1-16,15 0 0 16,6 0-1-16,4 0-1 15,0 0 0-15,-6-2-1 16,-10 2 0-16,-9 0-1 0,-10 0 0 15,-10 0-1-15,-9 0-1 0,-9 0-2 16,-6 3-2 0,-6-3-2-16,-1 0-5 0,-10 0-6 15,12 0-18-15,-12 0-40 16,0 0-19-16,3-6-4 15,-3-4-3-15</inkml:trace>
  <inkml:trace contextRef="#ctx0" brushRef="#br0" timeOffset="6660.1332">11714 12179 80 0,'-23'-4'97'15,"7"-3"-5"-15,7-1-6 0,9 8-61 16,21-10-6-16,18 3-5 15,15-1-3-15,13-1-4 0,6-3 0 16,9 1-3 0,1 1-1-16,0-4-4 0,-3 10-14 15,-13 3-57-15,-5-2-18 16,-11-2-7-16,-6-3-8 15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2"/>
            <a:ext cx="3169920" cy="480060"/>
          </a:xfrm>
          <a:prstGeom prst="rect">
            <a:avLst/>
          </a:prstGeom>
        </p:spPr>
        <p:txBody>
          <a:bodyPr vert="horz" lIns="96999" tIns="48501" rIns="96999" bIns="48501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8" y="2"/>
            <a:ext cx="3169920" cy="480060"/>
          </a:xfrm>
          <a:prstGeom prst="rect">
            <a:avLst/>
          </a:prstGeom>
        </p:spPr>
        <p:txBody>
          <a:bodyPr vert="horz" lIns="96999" tIns="48501" rIns="96999" bIns="48501" rtlCol="0"/>
          <a:lstStyle>
            <a:lvl1pPr algn="r">
              <a:defRPr sz="1300"/>
            </a:lvl1pPr>
          </a:lstStyle>
          <a:p>
            <a:fld id="{A3813B29-E825-4092-A924-7C57488C9D00}" type="datetimeFigureOut">
              <a:rPr lang="en-US" smtClean="0"/>
              <a:pPr/>
              <a:t>5/19/20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2313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999" tIns="48501" rIns="96999" bIns="48501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1" y="4560570"/>
            <a:ext cx="5852160" cy="4320540"/>
          </a:xfrm>
          <a:prstGeom prst="rect">
            <a:avLst/>
          </a:prstGeom>
        </p:spPr>
        <p:txBody>
          <a:bodyPr vert="horz" lIns="96999" tIns="48501" rIns="96999" bIns="48501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1" y="9119474"/>
            <a:ext cx="3169920" cy="480060"/>
          </a:xfrm>
          <a:prstGeom prst="rect">
            <a:avLst/>
          </a:prstGeom>
        </p:spPr>
        <p:txBody>
          <a:bodyPr vert="horz" lIns="96999" tIns="48501" rIns="96999" bIns="48501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8" y="9119474"/>
            <a:ext cx="3169920" cy="480060"/>
          </a:xfrm>
          <a:prstGeom prst="rect">
            <a:avLst/>
          </a:prstGeom>
        </p:spPr>
        <p:txBody>
          <a:bodyPr vert="horz" lIns="96999" tIns="48501" rIns="96999" bIns="48501" rtlCol="0" anchor="b"/>
          <a:lstStyle>
            <a:lvl1pPr algn="r">
              <a:defRPr sz="1300"/>
            </a:lvl1pPr>
          </a:lstStyle>
          <a:p>
            <a:fld id="{04085758-AB91-46AE-9D9A-A0B72B5401D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37409980"/>
      </p:ext>
    </p:extLst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0424162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782365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300198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3117472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6511001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4474322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3919971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08479809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8048853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4615229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072342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7515354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9533225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3523881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2466381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07146536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0345894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2198789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2726440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2057907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3365774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65612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7492252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94990246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409596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2123007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5207899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9529710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3690417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6631226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1005561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2967446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056776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55661346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60311909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3902937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5667626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9562227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4455603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08884946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9032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099735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0705780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043378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378158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618276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422111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4" name="TextBox 13"/>
          <p:cNvSpPr txBox="1"/>
          <p:nvPr userDrawn="1"/>
        </p:nvSpPr>
        <p:spPr>
          <a:xfrm>
            <a:off x="3505200" y="6642556"/>
            <a:ext cx="2133599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800" dirty="0" smtClean="0">
                <a:solidFill>
                  <a:schemeClr val="bg1">
                    <a:lumMod val="65000"/>
                  </a:schemeClr>
                </a:solidFill>
              </a:rPr>
              <a:t>EECS 70A </a:t>
            </a:r>
            <a:r>
              <a:rPr lang="en-US" sz="800" kern="1200" baseline="0" dirty="0" smtClean="0">
                <a:solidFill>
                  <a:schemeClr val="bg1">
                    <a:lumMod val="65000"/>
                  </a:schemeClr>
                </a:solidFill>
                <a:latin typeface="+mn-lt"/>
                <a:ea typeface="+mn-ea"/>
                <a:cs typeface="+mn-cs"/>
              </a:rPr>
              <a:t>© 2014 P. J. Burke</a:t>
            </a:r>
          </a:p>
        </p:txBody>
      </p:sp>
      <p:sp>
        <p:nvSpPr>
          <p:cNvPr id="18" name="TextBox 17"/>
          <p:cNvSpPr txBox="1"/>
          <p:nvPr userDrawn="1"/>
        </p:nvSpPr>
        <p:spPr>
          <a:xfrm>
            <a:off x="1" y="6651557"/>
            <a:ext cx="672859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CAC7840-B0D4-4BC2-A896-84E1991018A4}" type="datetime1">
              <a:rPr lang="en-US" sz="800" kern="1200" baseline="0" smtClean="0">
                <a:solidFill>
                  <a:schemeClr val="bg1">
                    <a:lumMod val="65000"/>
                  </a:schemeClr>
                </a:solidFill>
                <a:latin typeface="+mn-lt"/>
                <a:ea typeface="+mn-ea"/>
                <a:cs typeface="+mn-cs"/>
              </a:rPr>
              <a:pPr marL="0" marR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/19/2016</a:t>
            </a:fld>
            <a:endParaRPr lang="en-US" sz="800" kern="1200" baseline="0" dirty="0" smtClean="0">
              <a:solidFill>
                <a:schemeClr val="bg1">
                  <a:lumMod val="65000"/>
                </a:schemeClr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19" name="TextBox 18"/>
          <p:cNvSpPr txBox="1"/>
          <p:nvPr userDrawn="1"/>
        </p:nvSpPr>
        <p:spPr>
          <a:xfrm>
            <a:off x="8824823" y="6651557"/>
            <a:ext cx="319177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84A8CC2-F446-452E-BA16-D343FD8DEE82}" type="slidenum">
              <a:rPr lang="en-US" sz="800" kern="1200" baseline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pPr marL="0" marR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lang="en-US" sz="800" kern="1200" baseline="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sldNum="0" hdr="0" ftr="0" dt="0"/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13" Type="http://schemas.openxmlformats.org/officeDocument/2006/relationships/image" Target="../media/image55.emf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48.wmf"/><Relationship Id="rId12" Type="http://schemas.openxmlformats.org/officeDocument/2006/relationships/customXml" Target="../ink/ink6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36.bin"/><Relationship Id="rId11" Type="http://schemas.openxmlformats.org/officeDocument/2006/relationships/image" Target="../media/image50.wmf"/><Relationship Id="rId5" Type="http://schemas.openxmlformats.org/officeDocument/2006/relationships/image" Target="../media/image47.wmf"/><Relationship Id="rId10" Type="http://schemas.openxmlformats.org/officeDocument/2006/relationships/oleObject" Target="../embeddings/oleObject38.bin"/><Relationship Id="rId4" Type="http://schemas.openxmlformats.org/officeDocument/2006/relationships/oleObject" Target="../embeddings/oleObject35.bin"/><Relationship Id="rId9" Type="http://schemas.openxmlformats.org/officeDocument/2006/relationships/image" Target="../media/image49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.bin"/><Relationship Id="rId13" Type="http://schemas.openxmlformats.org/officeDocument/2006/relationships/image" Target="../media/image58.emf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50.wmf"/><Relationship Id="rId12" Type="http://schemas.openxmlformats.org/officeDocument/2006/relationships/customXml" Target="../ink/ink7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40.bin"/><Relationship Id="rId11" Type="http://schemas.openxmlformats.org/officeDocument/2006/relationships/image" Target="../media/image52.wmf"/><Relationship Id="rId5" Type="http://schemas.openxmlformats.org/officeDocument/2006/relationships/image" Target="../media/image49.wmf"/><Relationship Id="rId15" Type="http://schemas.openxmlformats.org/officeDocument/2006/relationships/image" Target="../media/image54.emf"/><Relationship Id="rId10" Type="http://schemas.openxmlformats.org/officeDocument/2006/relationships/oleObject" Target="../embeddings/oleObject42.bin"/><Relationship Id="rId4" Type="http://schemas.openxmlformats.org/officeDocument/2006/relationships/oleObject" Target="../embeddings/oleObject39.bin"/><Relationship Id="rId9" Type="http://schemas.openxmlformats.org/officeDocument/2006/relationships/image" Target="../media/image51.wmf"/><Relationship Id="rId14" Type="http://schemas.openxmlformats.org/officeDocument/2006/relationships/customXml" Target="../ink/ink8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customXml" Target="../ink/ink9.xml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59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customXml" Target="../ink/ink10.xml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60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customXml" Target="../ink/ink11.xml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61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customXml" Target="../ink/ink12.xml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2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customXml" Target="../ink/ink13.xml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63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customXml" Target="../ink/ink14.xml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65.emf"/><Relationship Id="rId5" Type="http://schemas.openxmlformats.org/officeDocument/2006/relationships/customXml" Target="../ink/ink15.xml"/><Relationship Id="rId4" Type="http://schemas.openxmlformats.org/officeDocument/2006/relationships/image" Target="../media/image64.e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customXml" Target="../ink/ink16.xml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6.e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.bin"/><Relationship Id="rId13" Type="http://schemas.openxmlformats.org/officeDocument/2006/relationships/image" Target="../media/image57.wmf"/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54.wmf"/><Relationship Id="rId12" Type="http://schemas.openxmlformats.org/officeDocument/2006/relationships/oleObject" Target="../embeddings/oleObject4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44.bin"/><Relationship Id="rId11" Type="http://schemas.openxmlformats.org/officeDocument/2006/relationships/image" Target="../media/image56.wmf"/><Relationship Id="rId5" Type="http://schemas.openxmlformats.org/officeDocument/2006/relationships/image" Target="../media/image53.wmf"/><Relationship Id="rId10" Type="http://schemas.openxmlformats.org/officeDocument/2006/relationships/oleObject" Target="../embeddings/oleObject46.bin"/><Relationship Id="rId4" Type="http://schemas.openxmlformats.org/officeDocument/2006/relationships/oleObject" Target="../embeddings/oleObject43.bin"/><Relationship Id="rId9" Type="http://schemas.openxmlformats.org/officeDocument/2006/relationships/image" Target="../media/image55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customXml" Target="../ink/ink1.xml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.e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0.bin"/><Relationship Id="rId13" Type="http://schemas.openxmlformats.org/officeDocument/2006/relationships/image" Target="../media/image18.wmf"/><Relationship Id="rId18" Type="http://schemas.openxmlformats.org/officeDocument/2006/relationships/oleObject" Target="../embeddings/oleObject55.bin"/><Relationship Id="rId26" Type="http://schemas.openxmlformats.org/officeDocument/2006/relationships/oleObject" Target="../embeddings/oleObject62.bin"/><Relationship Id="rId3" Type="http://schemas.openxmlformats.org/officeDocument/2006/relationships/notesSlide" Target="../notesSlides/notesSlide20.xml"/><Relationship Id="rId21" Type="http://schemas.openxmlformats.org/officeDocument/2006/relationships/oleObject" Target="../embeddings/oleObject57.bin"/><Relationship Id="rId7" Type="http://schemas.openxmlformats.org/officeDocument/2006/relationships/image" Target="../media/image59.wmf"/><Relationship Id="rId12" Type="http://schemas.openxmlformats.org/officeDocument/2006/relationships/oleObject" Target="../embeddings/oleObject52.bin"/><Relationship Id="rId17" Type="http://schemas.openxmlformats.org/officeDocument/2006/relationships/image" Target="../media/image20.wmf"/><Relationship Id="rId25" Type="http://schemas.openxmlformats.org/officeDocument/2006/relationships/oleObject" Target="../embeddings/oleObject61.bin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54.bin"/><Relationship Id="rId20" Type="http://schemas.openxmlformats.org/officeDocument/2006/relationships/oleObject" Target="../embeddings/oleObject56.bin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49.bin"/><Relationship Id="rId11" Type="http://schemas.openxmlformats.org/officeDocument/2006/relationships/image" Target="../media/image17.wmf"/><Relationship Id="rId24" Type="http://schemas.openxmlformats.org/officeDocument/2006/relationships/oleObject" Target="../embeddings/oleObject60.bin"/><Relationship Id="rId5" Type="http://schemas.openxmlformats.org/officeDocument/2006/relationships/image" Target="../media/image58.wmf"/><Relationship Id="rId15" Type="http://schemas.openxmlformats.org/officeDocument/2006/relationships/image" Target="../media/image19.wmf"/><Relationship Id="rId23" Type="http://schemas.openxmlformats.org/officeDocument/2006/relationships/oleObject" Target="../embeddings/oleObject59.bin"/><Relationship Id="rId10" Type="http://schemas.openxmlformats.org/officeDocument/2006/relationships/oleObject" Target="../embeddings/oleObject51.bin"/><Relationship Id="rId19" Type="http://schemas.openxmlformats.org/officeDocument/2006/relationships/image" Target="../media/image21.wmf"/><Relationship Id="rId4" Type="http://schemas.openxmlformats.org/officeDocument/2006/relationships/oleObject" Target="../embeddings/oleObject48.bin"/><Relationship Id="rId9" Type="http://schemas.openxmlformats.org/officeDocument/2006/relationships/image" Target="../media/image60.wmf"/><Relationship Id="rId14" Type="http://schemas.openxmlformats.org/officeDocument/2006/relationships/oleObject" Target="../embeddings/oleObject53.bin"/><Relationship Id="rId22" Type="http://schemas.openxmlformats.org/officeDocument/2006/relationships/oleObject" Target="../embeddings/oleObject58.bin"/><Relationship Id="rId27" Type="http://schemas.openxmlformats.org/officeDocument/2006/relationships/oleObject" Target="../embeddings/oleObject63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6.bin"/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62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65.bin"/><Relationship Id="rId11" Type="http://schemas.openxmlformats.org/officeDocument/2006/relationships/image" Target="../media/image78.emf"/><Relationship Id="rId5" Type="http://schemas.openxmlformats.org/officeDocument/2006/relationships/image" Target="../media/image61.wmf"/><Relationship Id="rId10" Type="http://schemas.openxmlformats.org/officeDocument/2006/relationships/customXml" Target="../ink/ink17.xml"/><Relationship Id="rId4" Type="http://schemas.openxmlformats.org/officeDocument/2006/relationships/oleObject" Target="../embeddings/oleObject64.bin"/><Relationship Id="rId9" Type="http://schemas.openxmlformats.org/officeDocument/2006/relationships/image" Target="../media/image63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customXml" Target="../ink/ink18.xml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9.e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9.bin"/><Relationship Id="rId13" Type="http://schemas.openxmlformats.org/officeDocument/2006/relationships/image" Target="../media/image68.wmf"/><Relationship Id="rId3" Type="http://schemas.openxmlformats.org/officeDocument/2006/relationships/notesSlide" Target="../notesSlides/notesSlide23.xml"/><Relationship Id="rId7" Type="http://schemas.openxmlformats.org/officeDocument/2006/relationships/image" Target="../media/image65.wmf"/><Relationship Id="rId12" Type="http://schemas.openxmlformats.org/officeDocument/2006/relationships/oleObject" Target="../embeddings/oleObject7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68.bin"/><Relationship Id="rId11" Type="http://schemas.openxmlformats.org/officeDocument/2006/relationships/image" Target="../media/image67.wmf"/><Relationship Id="rId5" Type="http://schemas.openxmlformats.org/officeDocument/2006/relationships/image" Target="../media/image64.wmf"/><Relationship Id="rId15" Type="http://schemas.openxmlformats.org/officeDocument/2006/relationships/image" Target="../media/image69.wmf"/><Relationship Id="rId10" Type="http://schemas.openxmlformats.org/officeDocument/2006/relationships/oleObject" Target="../embeddings/oleObject70.bin"/><Relationship Id="rId4" Type="http://schemas.openxmlformats.org/officeDocument/2006/relationships/oleObject" Target="../embeddings/oleObject67.bin"/><Relationship Id="rId9" Type="http://schemas.openxmlformats.org/officeDocument/2006/relationships/image" Target="../media/image66.wmf"/><Relationship Id="rId14" Type="http://schemas.openxmlformats.org/officeDocument/2006/relationships/oleObject" Target="../embeddings/oleObject72.bin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customXml" Target="../ink/ink19.xml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73.emf"/><Relationship Id="rId5" Type="http://schemas.openxmlformats.org/officeDocument/2006/relationships/customXml" Target="../ink/ink20.xml"/><Relationship Id="rId4" Type="http://schemas.openxmlformats.org/officeDocument/2006/relationships/image" Target="../media/image72.e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customXml" Target="../ink/ink21.xml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4.e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customXml" Target="../ink/ink22.xml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5.e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customXml" Target="../ink/ink23.xml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6.e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customXml" Target="../ink/ink24.xml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0.emf"/><Relationship Id="rId5" Type="http://schemas.openxmlformats.org/officeDocument/2006/relationships/customXml" Target="../ink/ink25.xml"/><Relationship Id="rId4" Type="http://schemas.openxmlformats.org/officeDocument/2006/relationships/image" Target="../media/image77.e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hyperlink" Target="http://www.coloradocollege.edu/dept/PC/RepresentativePhy/Pages/Photoshop/Problem%20Pictures/Nuclear%20Plant.jpg" TargetMode="External"/><Relationship Id="rId3" Type="http://schemas.openxmlformats.org/officeDocument/2006/relationships/hyperlink" Target="http://cache4.asset-cache.net/xc/51155301.jpg?v=1&amp;c=IWSAsset&amp;k=2&amp;d=77BFBA49EF878921F7C3FC3F69D929FD5E36A0AFA7DEBA3C14B1989E644C7C3F7A3192BABEDFA279F06BF04B24B4128C" TargetMode="External"/><Relationship Id="rId7" Type="http://schemas.openxmlformats.org/officeDocument/2006/relationships/image" Target="../media/image3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Relationship Id="rId6" Type="http://schemas.openxmlformats.org/officeDocument/2006/relationships/hyperlink" Target="http://pubs.usgs.gov/circ/c1143/html/fig3.jpg" TargetMode="External"/><Relationship Id="rId11" Type="http://schemas.openxmlformats.org/officeDocument/2006/relationships/image" Target="../media/image5.jpeg"/><Relationship Id="rId5" Type="http://schemas.openxmlformats.org/officeDocument/2006/relationships/image" Target="../media/image2.jpeg"/><Relationship Id="rId10" Type="http://schemas.openxmlformats.org/officeDocument/2006/relationships/hyperlink" Target="http://3.bp.blogspot.com/_tUGQsLoAUMs/SKDCcJcMdSI/AAAAAAAAAww/Hkpk6CcrDoA/s400/brightsource-solar-mojave2.jpg" TargetMode="External"/><Relationship Id="rId4" Type="http://schemas.openxmlformats.org/officeDocument/2006/relationships/image" Target="../media/image1.jpeg"/><Relationship Id="rId9" Type="http://schemas.openxmlformats.org/officeDocument/2006/relationships/image" Target="../media/image4.jpe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customXml" Target="../ink/ink26.xml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81.emf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jpeg"/><Relationship Id="rId13" Type="http://schemas.openxmlformats.org/officeDocument/2006/relationships/hyperlink" Target="http://hwcargill.is-a-geek.com/Pics/Networking/TrendnetWirelessCard.jpg" TargetMode="External"/><Relationship Id="rId3" Type="http://schemas.openxmlformats.org/officeDocument/2006/relationships/image" Target="../media/image6.wmf"/><Relationship Id="rId7" Type="http://schemas.openxmlformats.org/officeDocument/2006/relationships/hyperlink" Target="http://www.sciencedaily.com/images/2007/07/070726210108-large.jpg" TargetMode="External"/><Relationship Id="rId12" Type="http://schemas.openxmlformats.org/officeDocument/2006/relationships/image" Target="../media/image11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8.gif"/><Relationship Id="rId11" Type="http://schemas.openxmlformats.org/officeDocument/2006/relationships/hyperlink" Target="http://www.microsoft.com/library/media/1033/windowsxp/mediacenter/images/en-us/wireless_04.jpg" TargetMode="External"/><Relationship Id="rId5" Type="http://schemas.openxmlformats.org/officeDocument/2006/relationships/hyperlink" Target="http://www.merrittcentennials.com/leagues/3359/graphics/Image/radio.GIF" TargetMode="External"/><Relationship Id="rId15" Type="http://schemas.openxmlformats.org/officeDocument/2006/relationships/image" Target="../media/image13.jpeg"/><Relationship Id="rId10" Type="http://schemas.openxmlformats.org/officeDocument/2006/relationships/image" Target="../media/image10.jpeg"/><Relationship Id="rId4" Type="http://schemas.openxmlformats.org/officeDocument/2006/relationships/image" Target="../media/image7.gif"/><Relationship Id="rId9" Type="http://schemas.openxmlformats.org/officeDocument/2006/relationships/hyperlink" Target="http://www.letsgomobile.org/images/news/strategyanalytics/cell-phone-antenna.jpg" TargetMode="External"/><Relationship Id="rId14" Type="http://schemas.openxmlformats.org/officeDocument/2006/relationships/image" Target="../media/image12.jpeg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6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6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customXml" Target="../ink/ink27.xml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83.emf"/><Relationship Id="rId5" Type="http://schemas.openxmlformats.org/officeDocument/2006/relationships/customXml" Target="../ink/ink28.xml"/><Relationship Id="rId4" Type="http://schemas.openxmlformats.org/officeDocument/2006/relationships/image" Target="../media/image82.emf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customXml" Target="../ink/ink29.xml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84.emf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6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6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hyperlink" Target="http://www.ntia.doc.gov/osmhome/allochrt.PDF" TargetMode="External"/><Relationship Id="rId5" Type="http://schemas.openxmlformats.org/officeDocument/2006/relationships/image" Target="../media/image14.emf"/><Relationship Id="rId4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19.wmf"/><Relationship Id="rId18" Type="http://schemas.openxmlformats.org/officeDocument/2006/relationships/customXml" Target="../ink/ink2.xml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6.w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21.w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8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18.wmf"/><Relationship Id="rId5" Type="http://schemas.openxmlformats.org/officeDocument/2006/relationships/image" Target="../media/image15.wmf"/><Relationship Id="rId15" Type="http://schemas.openxmlformats.org/officeDocument/2006/relationships/image" Target="../media/image20.wmf"/><Relationship Id="rId10" Type="http://schemas.openxmlformats.org/officeDocument/2006/relationships/oleObject" Target="../embeddings/oleObject5.bin"/><Relationship Id="rId19" Type="http://schemas.openxmlformats.org/officeDocument/2006/relationships/image" Target="../media/image22.e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17.wmf"/><Relationship Id="rId14" Type="http://schemas.openxmlformats.org/officeDocument/2006/relationships/oleObject" Target="../embeddings/oleObject7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13" Type="http://schemas.openxmlformats.org/officeDocument/2006/relationships/image" Target="../media/image25.wmf"/><Relationship Id="rId18" Type="http://schemas.openxmlformats.org/officeDocument/2006/relationships/oleObject" Target="../embeddings/oleObject16.bin"/><Relationship Id="rId3" Type="http://schemas.openxmlformats.org/officeDocument/2006/relationships/notesSlide" Target="../notesSlides/notesSlide7.xml"/><Relationship Id="rId21" Type="http://schemas.openxmlformats.org/officeDocument/2006/relationships/image" Target="../media/image29.wmf"/><Relationship Id="rId7" Type="http://schemas.openxmlformats.org/officeDocument/2006/relationships/image" Target="../media/image16.wmf"/><Relationship Id="rId12" Type="http://schemas.openxmlformats.org/officeDocument/2006/relationships/oleObject" Target="../embeddings/oleObject13.bin"/><Relationship Id="rId17" Type="http://schemas.openxmlformats.org/officeDocument/2006/relationships/image" Target="../media/image27.wmf"/><Relationship Id="rId25" Type="http://schemas.openxmlformats.org/officeDocument/2006/relationships/image" Target="../media/image32.e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15.bin"/><Relationship Id="rId20" Type="http://schemas.openxmlformats.org/officeDocument/2006/relationships/oleObject" Target="../embeddings/oleObject17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24.wmf"/><Relationship Id="rId24" Type="http://schemas.openxmlformats.org/officeDocument/2006/relationships/customXml" Target="../ink/ink3.xml"/><Relationship Id="rId5" Type="http://schemas.openxmlformats.org/officeDocument/2006/relationships/image" Target="../media/image22.wmf"/><Relationship Id="rId15" Type="http://schemas.openxmlformats.org/officeDocument/2006/relationships/image" Target="../media/image26.wmf"/><Relationship Id="rId23" Type="http://schemas.openxmlformats.org/officeDocument/2006/relationships/image" Target="../media/image30.wmf"/><Relationship Id="rId10" Type="http://schemas.openxmlformats.org/officeDocument/2006/relationships/oleObject" Target="../embeddings/oleObject12.bin"/><Relationship Id="rId19" Type="http://schemas.openxmlformats.org/officeDocument/2006/relationships/image" Target="../media/image28.wmf"/><Relationship Id="rId4" Type="http://schemas.openxmlformats.org/officeDocument/2006/relationships/oleObject" Target="../embeddings/oleObject9.bin"/><Relationship Id="rId9" Type="http://schemas.openxmlformats.org/officeDocument/2006/relationships/image" Target="../media/image23.wmf"/><Relationship Id="rId14" Type="http://schemas.openxmlformats.org/officeDocument/2006/relationships/oleObject" Target="../embeddings/oleObject14.bin"/><Relationship Id="rId22" Type="http://schemas.openxmlformats.org/officeDocument/2006/relationships/oleObject" Target="../embeddings/oleObject18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13" Type="http://schemas.openxmlformats.org/officeDocument/2006/relationships/image" Target="../media/image35.wmf"/><Relationship Id="rId18" Type="http://schemas.openxmlformats.org/officeDocument/2006/relationships/customXml" Target="../ink/ink4.xml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32.wmf"/><Relationship Id="rId12" Type="http://schemas.openxmlformats.org/officeDocument/2006/relationships/oleObject" Target="../embeddings/oleObject23.bin"/><Relationship Id="rId17" Type="http://schemas.openxmlformats.org/officeDocument/2006/relationships/image" Target="../media/image37.w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25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0.bin"/><Relationship Id="rId11" Type="http://schemas.openxmlformats.org/officeDocument/2006/relationships/image" Target="../media/image34.wmf"/><Relationship Id="rId5" Type="http://schemas.openxmlformats.org/officeDocument/2006/relationships/image" Target="../media/image31.wmf"/><Relationship Id="rId15" Type="http://schemas.openxmlformats.org/officeDocument/2006/relationships/image" Target="../media/image36.wmf"/><Relationship Id="rId10" Type="http://schemas.openxmlformats.org/officeDocument/2006/relationships/oleObject" Target="../embeddings/oleObject22.bin"/><Relationship Id="rId19" Type="http://schemas.openxmlformats.org/officeDocument/2006/relationships/image" Target="../media/image40.emf"/><Relationship Id="rId4" Type="http://schemas.openxmlformats.org/officeDocument/2006/relationships/oleObject" Target="../embeddings/oleObject19.bin"/><Relationship Id="rId9" Type="http://schemas.openxmlformats.org/officeDocument/2006/relationships/image" Target="../media/image33.wmf"/><Relationship Id="rId14" Type="http://schemas.openxmlformats.org/officeDocument/2006/relationships/oleObject" Target="../embeddings/oleObject24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13" Type="http://schemas.openxmlformats.org/officeDocument/2006/relationships/image" Target="../media/image42.wmf"/><Relationship Id="rId18" Type="http://schemas.openxmlformats.org/officeDocument/2006/relationships/oleObject" Target="../embeddings/oleObject33.bin"/><Relationship Id="rId3" Type="http://schemas.openxmlformats.org/officeDocument/2006/relationships/notesSlide" Target="../notesSlides/notesSlide9.xml"/><Relationship Id="rId21" Type="http://schemas.openxmlformats.org/officeDocument/2006/relationships/image" Target="../media/image46.wmf"/><Relationship Id="rId7" Type="http://schemas.openxmlformats.org/officeDocument/2006/relationships/image" Target="../media/image39.wmf"/><Relationship Id="rId12" Type="http://schemas.openxmlformats.org/officeDocument/2006/relationships/oleObject" Target="../embeddings/oleObject30.bin"/><Relationship Id="rId17" Type="http://schemas.openxmlformats.org/officeDocument/2006/relationships/image" Target="../media/image44.w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32.bin"/><Relationship Id="rId20" Type="http://schemas.openxmlformats.org/officeDocument/2006/relationships/oleObject" Target="../embeddings/oleObject34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7.bin"/><Relationship Id="rId11" Type="http://schemas.openxmlformats.org/officeDocument/2006/relationships/image" Target="../media/image41.wmf"/><Relationship Id="rId5" Type="http://schemas.openxmlformats.org/officeDocument/2006/relationships/image" Target="../media/image38.wmf"/><Relationship Id="rId15" Type="http://schemas.openxmlformats.org/officeDocument/2006/relationships/image" Target="../media/image43.wmf"/><Relationship Id="rId23" Type="http://schemas.openxmlformats.org/officeDocument/2006/relationships/image" Target="../media/image50.emf"/><Relationship Id="rId10" Type="http://schemas.openxmlformats.org/officeDocument/2006/relationships/oleObject" Target="../embeddings/oleObject29.bin"/><Relationship Id="rId19" Type="http://schemas.openxmlformats.org/officeDocument/2006/relationships/image" Target="../media/image45.wmf"/><Relationship Id="rId4" Type="http://schemas.openxmlformats.org/officeDocument/2006/relationships/oleObject" Target="../embeddings/oleObject26.bin"/><Relationship Id="rId9" Type="http://schemas.openxmlformats.org/officeDocument/2006/relationships/image" Target="../media/image40.wmf"/><Relationship Id="rId14" Type="http://schemas.openxmlformats.org/officeDocument/2006/relationships/oleObject" Target="../embeddings/oleObject31.bin"/><Relationship Id="rId22" Type="http://schemas.openxmlformats.org/officeDocument/2006/relationships/customXml" Target="../ink/ink5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EECS 70A: Network Analysis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Lecture 11</a:t>
            </a:r>
          </a:p>
        </p:txBody>
      </p:sp>
      <p:sp>
        <p:nvSpPr>
          <p:cNvPr id="4" name="Rectangle 3"/>
          <p:cNvSpPr/>
          <p:nvPr/>
        </p:nvSpPr>
        <p:spPr>
          <a:xfrm>
            <a:off x="3861144" y="0"/>
            <a:ext cx="2268057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Announcements:</a:t>
            </a:r>
          </a:p>
          <a:p>
            <a:pPr marL="342900" indent="-342900">
              <a:buFont typeface="+mj-lt"/>
              <a:buAutoNum type="arabicPeriod"/>
            </a:pPr>
            <a:r>
              <a:rPr lang="en-US" dirty="0" smtClean="0"/>
              <a:t>Announcement #1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552091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Euler relationship</a:t>
            </a: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2451519" y="792596"/>
          <a:ext cx="3561092" cy="6842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551" name="Equation" r:id="rId4" imgW="1193760" imgH="228600" progId="Equation.DSMT4">
                  <p:embed/>
                </p:oleObj>
              </mc:Choice>
              <mc:Fallback>
                <p:oleObj name="Equation" r:id="rId4" imgW="119376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1519" y="792596"/>
                        <a:ext cx="3561092" cy="684217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/>
        </p:nvGraphicFramePr>
        <p:xfrm>
          <a:off x="2348002" y="1761331"/>
          <a:ext cx="3987711" cy="8007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552" name="Equation" r:id="rId6" imgW="1143000" imgH="228600" progId="Equation.DSMT4">
                  <p:embed/>
                </p:oleObj>
              </mc:Choice>
              <mc:Fallback>
                <p:oleObj name="Equation" r:id="rId6" imgW="1143000" imgH="2286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8002" y="1761331"/>
                        <a:ext cx="3987711" cy="8007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8476" name="Object 2"/>
          <p:cNvGraphicFramePr>
            <a:graphicFrameLocks noChangeAspect="1"/>
          </p:cNvGraphicFramePr>
          <p:nvPr/>
        </p:nvGraphicFramePr>
        <p:xfrm>
          <a:off x="1177925" y="3468329"/>
          <a:ext cx="6223000" cy="811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553" name="Equation" r:id="rId8" imgW="2336760" imgH="304560" progId="Equation.DSMT4">
                  <p:embed/>
                </p:oleObj>
              </mc:Choice>
              <mc:Fallback>
                <p:oleObj name="Equation" r:id="rId8" imgW="2336760" imgH="30456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7925" y="3468329"/>
                        <a:ext cx="6223000" cy="811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itle 1"/>
          <p:cNvSpPr txBox="1">
            <a:spLocks/>
          </p:cNvSpPr>
          <p:nvPr/>
        </p:nvSpPr>
        <p:spPr>
          <a:xfrm>
            <a:off x="250166" y="2915729"/>
            <a:ext cx="8229600" cy="552091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82500" lnSpcReduction="20000"/>
          </a:bodyPr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Phasors</a:t>
            </a:r>
            <a:r>
              <a:rPr kumimoji="0" lang="en-US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:</a:t>
            </a:r>
            <a:endParaRPr kumimoji="0" lang="en-US" sz="4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graphicFrame>
        <p:nvGraphicFramePr>
          <p:cNvPr id="24" name="Object 2"/>
          <p:cNvGraphicFramePr>
            <a:graphicFrameLocks noChangeAspect="1"/>
          </p:cNvGraphicFramePr>
          <p:nvPr/>
        </p:nvGraphicFramePr>
        <p:xfrm>
          <a:off x="4660061" y="4520242"/>
          <a:ext cx="2705100" cy="74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554" name="Equation" r:id="rId10" imgW="1015920" imgH="279360" progId="Equation.DSMT4">
                  <p:embed/>
                </p:oleObj>
              </mc:Choice>
              <mc:Fallback>
                <p:oleObj name="Equation" r:id="rId10" imgW="1015920" imgH="27936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0061" y="4520242"/>
                        <a:ext cx="2705100" cy="744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Left Brace 24"/>
          <p:cNvSpPr/>
          <p:nvPr/>
        </p:nvSpPr>
        <p:spPr>
          <a:xfrm rot="16200000">
            <a:off x="5917723" y="5014617"/>
            <a:ext cx="388190" cy="698743"/>
          </a:xfrm>
          <a:prstGeom prst="leftBrac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TextBox 25"/>
          <p:cNvSpPr txBox="1"/>
          <p:nvPr/>
        </p:nvSpPr>
        <p:spPr>
          <a:xfrm>
            <a:off x="5338763" y="5600148"/>
            <a:ext cx="232050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/>
              <a:t>“</a:t>
            </a:r>
            <a:r>
              <a:rPr lang="en-US" sz="3600" dirty="0" err="1" smtClean="0"/>
              <a:t>Phasor</a:t>
            </a:r>
            <a:r>
              <a:rPr lang="en-US" sz="3600" dirty="0" smtClean="0"/>
              <a:t>”</a:t>
            </a:r>
            <a:endParaRPr lang="en-US" sz="3600" dirty="0"/>
          </a:p>
        </p:txBody>
      </p:sp>
      <p:sp>
        <p:nvSpPr>
          <p:cNvPr id="27" name="TextBox 26"/>
          <p:cNvSpPr txBox="1"/>
          <p:nvPr/>
        </p:nvSpPr>
        <p:spPr>
          <a:xfrm>
            <a:off x="5691164" y="6246479"/>
            <a:ext cx="13097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(Complex #)</a:t>
            </a:r>
            <a:endParaRPr lang="en-US" dirty="0"/>
          </a:p>
        </p:txBody>
      </p:sp>
      <p:sp>
        <p:nvSpPr>
          <p:cNvPr id="33" name="TextBox 32"/>
          <p:cNvSpPr txBox="1"/>
          <p:nvPr/>
        </p:nvSpPr>
        <p:spPr>
          <a:xfrm>
            <a:off x="7526547" y="5558084"/>
            <a:ext cx="71167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V</a:t>
            </a:r>
            <a:endParaRPr lang="en-US" sz="3600" b="1" dirty="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12">
            <p14:nvContentPartPr>
              <p14:cNvPr id="4" name="Ink 3"/>
              <p14:cNvContentPartPr/>
              <p14:nvPr/>
            </p14:nvContentPartPr>
            <p14:xfrm>
              <a:off x="2286720" y="301680"/>
              <a:ext cx="6266520" cy="506412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2276280" y="290160"/>
                <a:ext cx="6280920" cy="508248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18476" name="Object 2"/>
          <p:cNvGraphicFramePr>
            <a:graphicFrameLocks noChangeAspect="1"/>
          </p:cNvGraphicFramePr>
          <p:nvPr/>
        </p:nvGraphicFramePr>
        <p:xfrm>
          <a:off x="1134904" y="769261"/>
          <a:ext cx="6223000" cy="811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582" name="Equation" r:id="rId4" imgW="2336760" imgH="304560" progId="Equation.DSMT4">
                  <p:embed/>
                </p:oleObj>
              </mc:Choice>
              <mc:Fallback>
                <p:oleObj name="Equation" r:id="rId4" imgW="233676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4904" y="769261"/>
                        <a:ext cx="6223000" cy="811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"/>
          <p:cNvGraphicFramePr>
            <a:graphicFrameLocks noChangeAspect="1"/>
          </p:cNvGraphicFramePr>
          <p:nvPr/>
        </p:nvGraphicFramePr>
        <p:xfrm>
          <a:off x="4617040" y="1821174"/>
          <a:ext cx="2705100" cy="74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583" name="Equation" r:id="rId6" imgW="1015920" imgH="279360" progId="Equation.DSMT4">
                  <p:embed/>
                </p:oleObj>
              </mc:Choice>
              <mc:Fallback>
                <p:oleObj name="Equation" r:id="rId6" imgW="101592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7040" y="1821174"/>
                        <a:ext cx="2705100" cy="744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Left Brace 24"/>
          <p:cNvSpPr/>
          <p:nvPr/>
        </p:nvSpPr>
        <p:spPr>
          <a:xfrm rot="16200000">
            <a:off x="5874702" y="2315549"/>
            <a:ext cx="388190" cy="698743"/>
          </a:xfrm>
          <a:prstGeom prst="leftBrac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TextBox 25"/>
          <p:cNvSpPr txBox="1"/>
          <p:nvPr/>
        </p:nvSpPr>
        <p:spPr>
          <a:xfrm>
            <a:off x="3962400" y="2901080"/>
            <a:ext cx="365384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/>
              <a:t>“Voltage </a:t>
            </a:r>
            <a:r>
              <a:rPr lang="en-US" sz="3600" dirty="0" err="1" smtClean="0"/>
              <a:t>Phasor</a:t>
            </a:r>
            <a:r>
              <a:rPr lang="en-US" sz="3600" dirty="0" smtClean="0"/>
              <a:t>”</a:t>
            </a:r>
            <a:endParaRPr lang="en-US" sz="3600" dirty="0"/>
          </a:p>
        </p:txBody>
      </p:sp>
      <p:sp>
        <p:nvSpPr>
          <p:cNvPr id="27" name="TextBox 26"/>
          <p:cNvSpPr txBox="1"/>
          <p:nvPr/>
        </p:nvSpPr>
        <p:spPr>
          <a:xfrm>
            <a:off x="5648143" y="3547411"/>
            <a:ext cx="13097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(Complex #)</a:t>
            </a:r>
            <a:endParaRPr lang="en-US" dirty="0"/>
          </a:p>
        </p:txBody>
      </p:sp>
      <p:sp>
        <p:nvSpPr>
          <p:cNvPr id="33" name="TextBox 32"/>
          <p:cNvSpPr txBox="1"/>
          <p:nvPr/>
        </p:nvSpPr>
        <p:spPr>
          <a:xfrm>
            <a:off x="7483526" y="2859016"/>
            <a:ext cx="71167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V</a:t>
            </a:r>
            <a:endParaRPr lang="en-US" sz="36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itle 11"/>
          <p:cNvSpPr>
            <a:spLocks noGrp="1"/>
          </p:cNvSpPr>
          <p:nvPr>
            <p:ph type="title"/>
          </p:nvPr>
        </p:nvSpPr>
        <p:spPr>
          <a:xfrm>
            <a:off x="449943" y="-188682"/>
            <a:ext cx="8229600" cy="1143000"/>
          </a:xfrm>
        </p:spPr>
        <p:txBody>
          <a:bodyPr/>
          <a:lstStyle/>
          <a:p>
            <a:r>
              <a:rPr lang="en-US" i="1" dirty="0" err="1" smtClean="0"/>
              <a:t>Phasors</a:t>
            </a:r>
            <a:endParaRPr lang="en-US" i="1" dirty="0"/>
          </a:p>
        </p:txBody>
      </p:sp>
      <p:graphicFrame>
        <p:nvGraphicFramePr>
          <p:cNvPr id="14" name="Object 2"/>
          <p:cNvGraphicFramePr>
            <a:graphicFrameLocks noChangeAspect="1"/>
          </p:cNvGraphicFramePr>
          <p:nvPr/>
        </p:nvGraphicFramePr>
        <p:xfrm>
          <a:off x="1084263" y="3916363"/>
          <a:ext cx="6019800" cy="811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584" name="Equation" r:id="rId8" imgW="2260440" imgH="304560" progId="Equation.DSMT4">
                  <p:embed/>
                </p:oleObj>
              </mc:Choice>
              <mc:Fallback>
                <p:oleObj name="Equation" r:id="rId8" imgW="226044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4263" y="3916363"/>
                        <a:ext cx="6019800" cy="811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2"/>
          <p:cNvGraphicFramePr>
            <a:graphicFrameLocks noChangeAspect="1"/>
          </p:cNvGraphicFramePr>
          <p:nvPr/>
        </p:nvGraphicFramePr>
        <p:xfrm>
          <a:off x="4481513" y="4968875"/>
          <a:ext cx="2671762" cy="74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585" name="Equation" r:id="rId10" imgW="1002960" imgH="279360" progId="Equation.DSMT4">
                  <p:embed/>
                </p:oleObj>
              </mc:Choice>
              <mc:Fallback>
                <p:oleObj name="Equation" r:id="rId10" imgW="100296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1513" y="4968875"/>
                        <a:ext cx="2671762" cy="744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Left Brace 15"/>
          <p:cNvSpPr/>
          <p:nvPr/>
        </p:nvSpPr>
        <p:spPr>
          <a:xfrm rot="16200000">
            <a:off x="5723141" y="5463031"/>
            <a:ext cx="388190" cy="698743"/>
          </a:xfrm>
          <a:prstGeom prst="leftBrac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3875315" y="6048562"/>
            <a:ext cx="358937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/>
              <a:t>“Current </a:t>
            </a:r>
            <a:r>
              <a:rPr lang="en-US" sz="3600" dirty="0" err="1" smtClean="0"/>
              <a:t>Phasor</a:t>
            </a:r>
            <a:r>
              <a:rPr lang="en-US" sz="3600" dirty="0" smtClean="0"/>
              <a:t>”</a:t>
            </a:r>
            <a:endParaRPr lang="en-US" sz="3600" dirty="0"/>
          </a:p>
        </p:txBody>
      </p:sp>
      <p:sp>
        <p:nvSpPr>
          <p:cNvPr id="20" name="TextBox 19"/>
          <p:cNvSpPr txBox="1"/>
          <p:nvPr/>
        </p:nvSpPr>
        <p:spPr>
          <a:xfrm>
            <a:off x="7331965" y="6006498"/>
            <a:ext cx="71167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I</a:t>
            </a:r>
            <a:endParaRPr lang="en-US" sz="3600" b="1" dirty="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12">
            <p14:nvContentPartPr>
              <p14:cNvPr id="2" name="Ink 1"/>
              <p14:cNvContentPartPr/>
              <p14:nvPr/>
            </p14:nvContentPartPr>
            <p14:xfrm>
              <a:off x="2046960" y="1551600"/>
              <a:ext cx="4520160" cy="410508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2041560" y="1549080"/>
                <a:ext cx="4536360" cy="4114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">
            <p14:nvContentPartPr>
              <p14:cNvPr id="3" name="Ink 2"/>
              <p14:cNvContentPartPr/>
              <p14:nvPr/>
            </p14:nvContentPartPr>
            <p14:xfrm>
              <a:off x="644760" y="1646280"/>
              <a:ext cx="5897880" cy="207576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630720" y="1638720"/>
                <a:ext cx="5926680" cy="20977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0861914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846796"/>
          </a:xfrm>
        </p:spPr>
        <p:txBody>
          <a:bodyPr/>
          <a:lstStyle/>
          <a:p>
            <a:r>
              <a:rPr lang="en-US" dirty="0" smtClean="0"/>
              <a:t>Circuits</a:t>
            </a:r>
            <a:endParaRPr lang="en-US" dirty="0"/>
          </a:p>
        </p:txBody>
      </p:sp>
      <p:grpSp>
        <p:nvGrpSpPr>
          <p:cNvPr id="3" name="Group 2"/>
          <p:cNvGrpSpPr/>
          <p:nvPr/>
        </p:nvGrpSpPr>
        <p:grpSpPr>
          <a:xfrm>
            <a:off x="5976774" y="1032138"/>
            <a:ext cx="1592178" cy="1491705"/>
            <a:chOff x="1450175" y="1548280"/>
            <a:chExt cx="1592178" cy="1491705"/>
          </a:xfrm>
        </p:grpSpPr>
        <p:grpSp>
          <p:nvGrpSpPr>
            <p:cNvPr id="4" name="Group 82"/>
            <p:cNvGrpSpPr/>
            <p:nvPr/>
          </p:nvGrpSpPr>
          <p:grpSpPr>
            <a:xfrm>
              <a:off x="1913089" y="1548280"/>
              <a:ext cx="378996" cy="1491705"/>
              <a:chOff x="2599211" y="4506635"/>
              <a:chExt cx="378996" cy="1890454"/>
            </a:xfrm>
          </p:grpSpPr>
          <p:cxnSp>
            <p:nvCxnSpPr>
              <p:cNvPr id="9" name="Straight Connector 8"/>
              <p:cNvCxnSpPr/>
              <p:nvPr/>
            </p:nvCxnSpPr>
            <p:spPr>
              <a:xfrm rot="5400000" flipH="1" flipV="1">
                <a:off x="2603799" y="4709816"/>
                <a:ext cx="406362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10" name="Group 180"/>
              <p:cNvGrpSpPr/>
              <p:nvPr/>
            </p:nvGrpSpPr>
            <p:grpSpPr>
              <a:xfrm>
                <a:off x="2599211" y="4912998"/>
                <a:ext cx="378996" cy="1085343"/>
                <a:chOff x="4616934" y="4177587"/>
                <a:chExt cx="378996" cy="1085343"/>
              </a:xfrm>
            </p:grpSpPr>
            <p:grpSp>
              <p:nvGrpSpPr>
                <p:cNvPr id="12" name="Group 167"/>
                <p:cNvGrpSpPr/>
                <p:nvPr/>
              </p:nvGrpSpPr>
              <p:grpSpPr>
                <a:xfrm>
                  <a:off x="4616934" y="4177587"/>
                  <a:ext cx="378996" cy="219365"/>
                  <a:chOff x="4300538" y="2481962"/>
                  <a:chExt cx="835818" cy="322898"/>
                </a:xfrm>
              </p:grpSpPr>
              <p:sp>
                <p:nvSpPr>
                  <p:cNvPr id="25" name="Arc 24"/>
                  <p:cNvSpPr/>
                  <p:nvPr/>
                </p:nvSpPr>
                <p:spPr>
                  <a:xfrm>
                    <a:off x="4300538" y="2493169"/>
                    <a:ext cx="835818" cy="311691"/>
                  </a:xfrm>
                  <a:prstGeom prst="arc">
                    <a:avLst/>
                  </a:prstGeom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26" name="Arc 25"/>
                  <p:cNvSpPr/>
                  <p:nvPr/>
                </p:nvSpPr>
                <p:spPr>
                  <a:xfrm flipV="1">
                    <a:off x="4300538" y="2481962"/>
                    <a:ext cx="835818" cy="311691"/>
                  </a:xfrm>
                  <a:prstGeom prst="arc">
                    <a:avLst/>
                  </a:prstGeom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</p:grpSp>
            <p:grpSp>
              <p:nvGrpSpPr>
                <p:cNvPr id="13" name="Group 168"/>
                <p:cNvGrpSpPr/>
                <p:nvPr/>
              </p:nvGrpSpPr>
              <p:grpSpPr>
                <a:xfrm>
                  <a:off x="4616934" y="4394081"/>
                  <a:ext cx="378996" cy="219365"/>
                  <a:chOff x="4300538" y="2481962"/>
                  <a:chExt cx="835818" cy="322898"/>
                </a:xfrm>
              </p:grpSpPr>
              <p:sp>
                <p:nvSpPr>
                  <p:cNvPr id="23" name="Arc 22"/>
                  <p:cNvSpPr/>
                  <p:nvPr/>
                </p:nvSpPr>
                <p:spPr>
                  <a:xfrm>
                    <a:off x="4300538" y="2493169"/>
                    <a:ext cx="835818" cy="311691"/>
                  </a:xfrm>
                  <a:prstGeom prst="arc">
                    <a:avLst/>
                  </a:prstGeom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24" name="Arc 23"/>
                  <p:cNvSpPr/>
                  <p:nvPr/>
                </p:nvSpPr>
                <p:spPr>
                  <a:xfrm flipV="1">
                    <a:off x="4300538" y="2481962"/>
                    <a:ext cx="835818" cy="311691"/>
                  </a:xfrm>
                  <a:prstGeom prst="arc">
                    <a:avLst/>
                  </a:prstGeom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</p:grpSp>
            <p:grpSp>
              <p:nvGrpSpPr>
                <p:cNvPr id="14" name="Group 171"/>
                <p:cNvGrpSpPr/>
                <p:nvPr/>
              </p:nvGrpSpPr>
              <p:grpSpPr>
                <a:xfrm>
                  <a:off x="4616934" y="4610575"/>
                  <a:ext cx="378996" cy="219365"/>
                  <a:chOff x="4300538" y="2481962"/>
                  <a:chExt cx="835818" cy="322898"/>
                </a:xfrm>
              </p:grpSpPr>
              <p:sp>
                <p:nvSpPr>
                  <p:cNvPr id="21" name="Arc 20"/>
                  <p:cNvSpPr/>
                  <p:nvPr/>
                </p:nvSpPr>
                <p:spPr>
                  <a:xfrm>
                    <a:off x="4300538" y="2493169"/>
                    <a:ext cx="835818" cy="311691"/>
                  </a:xfrm>
                  <a:prstGeom prst="arc">
                    <a:avLst/>
                  </a:prstGeom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22" name="Arc 21"/>
                  <p:cNvSpPr/>
                  <p:nvPr/>
                </p:nvSpPr>
                <p:spPr>
                  <a:xfrm flipV="1">
                    <a:off x="4300538" y="2481962"/>
                    <a:ext cx="835818" cy="311691"/>
                  </a:xfrm>
                  <a:prstGeom prst="arc">
                    <a:avLst/>
                  </a:prstGeom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</p:grpSp>
            <p:grpSp>
              <p:nvGrpSpPr>
                <p:cNvPr id="15" name="Group 174"/>
                <p:cNvGrpSpPr/>
                <p:nvPr/>
              </p:nvGrpSpPr>
              <p:grpSpPr>
                <a:xfrm>
                  <a:off x="4616934" y="4827069"/>
                  <a:ext cx="378996" cy="219365"/>
                  <a:chOff x="4300538" y="2481962"/>
                  <a:chExt cx="835818" cy="322898"/>
                </a:xfrm>
              </p:grpSpPr>
              <p:sp>
                <p:nvSpPr>
                  <p:cNvPr id="19" name="Arc 18"/>
                  <p:cNvSpPr/>
                  <p:nvPr/>
                </p:nvSpPr>
                <p:spPr>
                  <a:xfrm>
                    <a:off x="4300538" y="2493169"/>
                    <a:ext cx="835818" cy="311691"/>
                  </a:xfrm>
                  <a:prstGeom prst="arc">
                    <a:avLst/>
                  </a:prstGeom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20" name="Arc 19"/>
                  <p:cNvSpPr/>
                  <p:nvPr/>
                </p:nvSpPr>
                <p:spPr>
                  <a:xfrm flipV="1">
                    <a:off x="4300538" y="2481962"/>
                    <a:ext cx="835818" cy="311691"/>
                  </a:xfrm>
                  <a:prstGeom prst="arc">
                    <a:avLst/>
                  </a:prstGeom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</p:grpSp>
            <p:grpSp>
              <p:nvGrpSpPr>
                <p:cNvPr id="16" name="Group 177"/>
                <p:cNvGrpSpPr/>
                <p:nvPr/>
              </p:nvGrpSpPr>
              <p:grpSpPr>
                <a:xfrm>
                  <a:off x="4616934" y="5043565"/>
                  <a:ext cx="378996" cy="219365"/>
                  <a:chOff x="4300538" y="2481962"/>
                  <a:chExt cx="835818" cy="322898"/>
                </a:xfrm>
              </p:grpSpPr>
              <p:sp>
                <p:nvSpPr>
                  <p:cNvPr id="17" name="Arc 16"/>
                  <p:cNvSpPr/>
                  <p:nvPr/>
                </p:nvSpPr>
                <p:spPr>
                  <a:xfrm>
                    <a:off x="4300538" y="2493169"/>
                    <a:ext cx="835818" cy="311691"/>
                  </a:xfrm>
                  <a:prstGeom prst="arc">
                    <a:avLst/>
                  </a:prstGeom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8" name="Arc 17"/>
                  <p:cNvSpPr/>
                  <p:nvPr/>
                </p:nvSpPr>
                <p:spPr>
                  <a:xfrm flipV="1">
                    <a:off x="4300538" y="2481962"/>
                    <a:ext cx="835818" cy="311691"/>
                  </a:xfrm>
                  <a:prstGeom prst="arc">
                    <a:avLst/>
                  </a:prstGeom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</p:grpSp>
          </p:grpSp>
          <p:cxnSp>
            <p:nvCxnSpPr>
              <p:cNvPr id="11" name="Straight Connector 10"/>
              <p:cNvCxnSpPr/>
              <p:nvPr/>
            </p:nvCxnSpPr>
            <p:spPr>
              <a:xfrm rot="5400000" flipH="1" flipV="1">
                <a:off x="2603799" y="6193908"/>
                <a:ext cx="406362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5" name="TextBox 4"/>
            <p:cNvSpPr txBox="1"/>
            <p:nvPr/>
          </p:nvSpPr>
          <p:spPr>
            <a:xfrm rot="5400000">
              <a:off x="2370026" y="1815545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+</a:t>
              </a:r>
              <a:endParaRPr lang="en-US" dirty="0"/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2392468" y="2494949"/>
              <a:ext cx="2551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-</a:t>
              </a:r>
              <a:endParaRPr lang="en-US" dirty="0"/>
            </a:p>
          </p:txBody>
        </p:sp>
        <p:sp>
          <p:nvSpPr>
            <p:cNvPr id="7" name="Title 1"/>
            <p:cNvSpPr txBox="1">
              <a:spLocks/>
            </p:cNvSpPr>
            <p:nvPr/>
          </p:nvSpPr>
          <p:spPr>
            <a:xfrm>
              <a:off x="2335401" y="2046521"/>
              <a:ext cx="706952" cy="559236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i="1" dirty="0" smtClean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V</a:t>
              </a:r>
              <a:endParaRPr kumimoji="0" lang="en-US" b="0" i="1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sp>
          <p:nvSpPr>
            <p:cNvPr id="8" name="Title 1"/>
            <p:cNvSpPr txBox="1">
              <a:spLocks/>
            </p:cNvSpPr>
            <p:nvPr/>
          </p:nvSpPr>
          <p:spPr>
            <a:xfrm rot="16200000">
              <a:off x="1241180" y="1871504"/>
              <a:ext cx="1088673" cy="670683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dirty="0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L</a:t>
              </a:r>
              <a:endParaRPr kumimoji="0" lang="en-US" b="0" u="none" strike="noStrike" kern="1200" cap="none" spc="0" normalizeH="0" baseline="-2500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</p:grpSp>
      <p:grpSp>
        <p:nvGrpSpPr>
          <p:cNvPr id="27" name="Group 26"/>
          <p:cNvGrpSpPr/>
          <p:nvPr/>
        </p:nvGrpSpPr>
        <p:grpSpPr>
          <a:xfrm>
            <a:off x="2416345" y="1062774"/>
            <a:ext cx="2028441" cy="1542982"/>
            <a:chOff x="1013912" y="1497002"/>
            <a:chExt cx="2028441" cy="1542982"/>
          </a:xfrm>
        </p:grpSpPr>
        <p:cxnSp>
          <p:nvCxnSpPr>
            <p:cNvPr id="28" name="Straight Connector 27"/>
            <p:cNvCxnSpPr/>
            <p:nvPr/>
          </p:nvCxnSpPr>
          <p:spPr>
            <a:xfrm rot="16200000" flipH="1" flipV="1">
              <a:off x="1818232" y="1984139"/>
              <a:ext cx="568707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Connector 28"/>
            <p:cNvCxnSpPr/>
            <p:nvPr/>
          </p:nvCxnSpPr>
          <p:spPr>
            <a:xfrm rot="16200000" flipH="1" flipV="1">
              <a:off x="1861439" y="2665142"/>
              <a:ext cx="4885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30" name="Title 1"/>
            <p:cNvSpPr txBox="1">
              <a:spLocks/>
            </p:cNvSpPr>
            <p:nvPr/>
          </p:nvSpPr>
          <p:spPr>
            <a:xfrm>
              <a:off x="1013912" y="1992671"/>
              <a:ext cx="1088673" cy="670683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dirty="0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C</a:t>
              </a:r>
              <a:endParaRPr kumimoji="0" lang="en-US" b="0" u="none" strike="noStrike" kern="1200" cap="none" spc="0" normalizeH="0" baseline="-2500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cxnSp>
          <p:nvCxnSpPr>
            <p:cNvPr id="31" name="Straight Connector 30"/>
            <p:cNvCxnSpPr/>
            <p:nvPr/>
          </p:nvCxnSpPr>
          <p:spPr>
            <a:xfrm flipH="1" flipV="1">
              <a:off x="1846901" y="2268492"/>
              <a:ext cx="4885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/>
            <p:nvPr/>
          </p:nvCxnSpPr>
          <p:spPr>
            <a:xfrm flipH="1" flipV="1">
              <a:off x="1846901" y="2420892"/>
              <a:ext cx="4885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33" name="TextBox 32"/>
            <p:cNvSpPr txBox="1"/>
            <p:nvPr/>
          </p:nvSpPr>
          <p:spPr>
            <a:xfrm rot="5400000">
              <a:off x="2370026" y="1815545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+</a:t>
              </a:r>
              <a:endParaRPr lang="en-US" dirty="0"/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2392468" y="2494949"/>
              <a:ext cx="2551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-</a:t>
              </a:r>
              <a:endParaRPr lang="en-US" dirty="0"/>
            </a:p>
          </p:txBody>
        </p:sp>
        <p:sp>
          <p:nvSpPr>
            <p:cNvPr id="35" name="Title 1"/>
            <p:cNvSpPr txBox="1">
              <a:spLocks/>
            </p:cNvSpPr>
            <p:nvPr/>
          </p:nvSpPr>
          <p:spPr>
            <a:xfrm>
              <a:off x="2335401" y="2046521"/>
              <a:ext cx="706952" cy="559236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i="1" dirty="0" smtClean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V</a:t>
              </a:r>
              <a:endParaRPr kumimoji="0" lang="en-US" b="0" i="1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cxnSp>
          <p:nvCxnSpPr>
            <p:cNvPr id="36" name="Straight Connector 35"/>
            <p:cNvCxnSpPr/>
            <p:nvPr/>
          </p:nvCxnSpPr>
          <p:spPr>
            <a:xfrm rot="5400000" flipH="1" flipV="1">
              <a:off x="2001195" y="1598394"/>
              <a:ext cx="202783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Connector 36"/>
            <p:cNvCxnSpPr/>
            <p:nvPr/>
          </p:nvCxnSpPr>
          <p:spPr>
            <a:xfrm rot="5400000">
              <a:off x="2037289" y="2974688"/>
              <a:ext cx="130593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8" name="Group 37"/>
          <p:cNvGrpSpPr/>
          <p:nvPr/>
        </p:nvGrpSpPr>
        <p:grpSpPr>
          <a:xfrm>
            <a:off x="135693" y="905072"/>
            <a:ext cx="719566" cy="1684994"/>
            <a:chOff x="736524" y="1601230"/>
            <a:chExt cx="719566" cy="1684994"/>
          </a:xfrm>
        </p:grpSpPr>
        <p:sp>
          <p:nvSpPr>
            <p:cNvPr id="55" name="Title 1"/>
            <p:cNvSpPr txBox="1">
              <a:spLocks/>
            </p:cNvSpPr>
            <p:nvPr/>
          </p:nvSpPr>
          <p:spPr>
            <a:xfrm rot="16200000">
              <a:off x="662666" y="1675088"/>
              <a:ext cx="706952" cy="559236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endParaRPr kumimoji="0" lang="en-US" b="0" i="1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grpSp>
          <p:nvGrpSpPr>
            <p:cNvPr id="40" name="Group 449"/>
            <p:cNvGrpSpPr/>
            <p:nvPr/>
          </p:nvGrpSpPr>
          <p:grpSpPr>
            <a:xfrm>
              <a:off x="785404" y="1743242"/>
              <a:ext cx="670686" cy="1542982"/>
              <a:chOff x="785404" y="1743242"/>
              <a:chExt cx="670686" cy="1542982"/>
            </a:xfrm>
          </p:grpSpPr>
          <p:sp>
            <p:nvSpPr>
              <p:cNvPr id="41" name="Title 1"/>
              <p:cNvSpPr txBox="1">
                <a:spLocks/>
              </p:cNvSpPr>
              <p:nvPr/>
            </p:nvSpPr>
            <p:spPr>
              <a:xfrm rot="16200000">
                <a:off x="576409" y="2163701"/>
                <a:ext cx="1088673" cy="670683"/>
              </a:xfrm>
              <a:prstGeom prst="rect">
                <a:avLst/>
              </a:prstGeom>
            </p:spPr>
            <p:txBody>
              <a:bodyPr vert="horz" lIns="91440" tIns="45720" rIns="91440" bIns="45720" rtlCol="0" anchor="ctr">
                <a:normAutofit/>
              </a:bodyPr>
              <a:lstStyle/>
              <a:p>
                <a:pPr lvl="0" algn="ctr">
                  <a:spcBef>
                    <a:spcPct val="0"/>
                  </a:spcBef>
                </a:pPr>
                <a:r>
                  <a:rPr lang="en-US" dirty="0" smtClean="0">
                    <a:solidFill>
                      <a:srgbClr val="00B050"/>
                    </a:solidFill>
                    <a:latin typeface="Times New Roman" pitchFamily="18" charset="0"/>
                    <a:cs typeface="Times New Roman" pitchFamily="18" charset="0"/>
                  </a:rPr>
                  <a:t>R</a:t>
                </a:r>
                <a:endParaRPr kumimoji="0" lang="en-US" b="0" u="none" strike="noStrike" kern="1200" cap="none" spc="0" normalizeH="0" baseline="-25000" noProof="0" dirty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Times New Roman" pitchFamily="18" charset="0"/>
                  <a:ea typeface="+mj-ea"/>
                  <a:cs typeface="Times New Roman" pitchFamily="18" charset="0"/>
                </a:endParaRPr>
              </a:p>
            </p:txBody>
          </p:sp>
          <p:grpSp>
            <p:nvGrpSpPr>
              <p:cNvPr id="42" name="Group 405"/>
              <p:cNvGrpSpPr/>
              <p:nvPr/>
            </p:nvGrpSpPr>
            <p:grpSpPr>
              <a:xfrm rot="5400000">
                <a:off x="604256" y="2434389"/>
                <a:ext cx="1542982" cy="160687"/>
                <a:chOff x="1809818" y="1385407"/>
                <a:chExt cx="1542982" cy="160687"/>
              </a:xfrm>
            </p:grpSpPr>
            <p:cxnSp>
              <p:nvCxnSpPr>
                <p:cNvPr id="43" name="Straight Connector 42"/>
                <p:cNvCxnSpPr/>
                <p:nvPr/>
              </p:nvCxnSpPr>
              <p:spPr>
                <a:xfrm rot="5400000" flipH="1" flipV="1">
                  <a:off x="2340101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4" name="Straight Connector 43"/>
                <p:cNvCxnSpPr/>
                <p:nvPr/>
              </p:nvCxnSpPr>
              <p:spPr>
                <a:xfrm rot="5400000" flipH="1" flipV="1">
                  <a:off x="2239094" y="1405537"/>
                  <a:ext cx="80521" cy="4026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5" name="Straight Connector 44"/>
                <p:cNvCxnSpPr/>
                <p:nvPr/>
              </p:nvCxnSpPr>
              <p:spPr>
                <a:xfrm rot="16200000" flipH="1">
                  <a:off x="2259580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6" name="Straight Connector 45"/>
                <p:cNvCxnSpPr/>
                <p:nvPr/>
              </p:nvCxnSpPr>
              <p:spPr>
                <a:xfrm rot="5400000" flipH="1" flipV="1">
                  <a:off x="2501143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7" name="Straight Connector 46"/>
                <p:cNvCxnSpPr/>
                <p:nvPr/>
              </p:nvCxnSpPr>
              <p:spPr>
                <a:xfrm rot="16200000" flipH="1">
                  <a:off x="2420622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8" name="Straight Connector 47"/>
                <p:cNvCxnSpPr/>
                <p:nvPr/>
              </p:nvCxnSpPr>
              <p:spPr>
                <a:xfrm rot="10800000">
                  <a:off x="2903394" y="1465928"/>
                  <a:ext cx="449406" cy="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9" name="Straight Connector 48"/>
                <p:cNvCxnSpPr/>
                <p:nvPr/>
              </p:nvCxnSpPr>
              <p:spPr>
                <a:xfrm rot="5400000" flipH="1" flipV="1">
                  <a:off x="2662185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0" name="Straight Connector 49"/>
                <p:cNvCxnSpPr/>
                <p:nvPr/>
              </p:nvCxnSpPr>
              <p:spPr>
                <a:xfrm rot="16200000" flipH="1">
                  <a:off x="2581664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1" name="Straight Connector 50"/>
                <p:cNvCxnSpPr/>
                <p:nvPr/>
              </p:nvCxnSpPr>
              <p:spPr>
                <a:xfrm rot="16200000" flipH="1">
                  <a:off x="2742706" y="1425312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2" name="Straight Connector 51"/>
                <p:cNvCxnSpPr/>
                <p:nvPr/>
              </p:nvCxnSpPr>
              <p:spPr>
                <a:xfrm rot="5400000" flipH="1" flipV="1">
                  <a:off x="2843002" y="1485347"/>
                  <a:ext cx="80521" cy="4026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3" name="Straight Connector 52"/>
                <p:cNvCxnSpPr/>
                <p:nvPr/>
              </p:nvCxnSpPr>
              <p:spPr>
                <a:xfrm rot="10800000">
                  <a:off x="1809818" y="1465928"/>
                  <a:ext cx="449406" cy="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</p:grpSp>
      <p:sp>
        <p:nvSpPr>
          <p:cNvPr id="56" name="TextBox 55"/>
          <p:cNvSpPr txBox="1"/>
          <p:nvPr/>
        </p:nvSpPr>
        <p:spPr>
          <a:xfrm>
            <a:off x="990468" y="1373546"/>
            <a:ext cx="178142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V 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I 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R</a:t>
            </a:r>
            <a:endParaRPr lang="en-US" sz="36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7" name="TextBox 56"/>
          <p:cNvSpPr txBox="1"/>
          <p:nvPr/>
        </p:nvSpPr>
        <p:spPr>
          <a:xfrm>
            <a:off x="4107166" y="1392858"/>
            <a:ext cx="186960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/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US" sz="3600" dirty="0" err="1" smtClean="0">
                <a:latin typeface="Symbol" pitchFamily="18" charset="2"/>
                <a:cs typeface="Times New Roman" pitchFamily="18" charset="0"/>
              </a:rPr>
              <a:t>w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C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8" name="TextBox 57"/>
          <p:cNvSpPr txBox="1"/>
          <p:nvPr/>
        </p:nvSpPr>
        <p:spPr>
          <a:xfrm>
            <a:off x="7231332" y="1352788"/>
            <a:ext cx="186960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US" sz="3600" dirty="0" err="1" smtClean="0">
                <a:latin typeface="Symbol" pitchFamily="18" charset="2"/>
                <a:cs typeface="Times New Roman" pitchFamily="18" charset="0"/>
              </a:rPr>
              <a:t>w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I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9" name="TextBox 58"/>
          <p:cNvSpPr txBox="1"/>
          <p:nvPr/>
        </p:nvSpPr>
        <p:spPr>
          <a:xfrm>
            <a:off x="457200" y="2772584"/>
            <a:ext cx="279213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“Impedance”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0" name="TextBox 59"/>
          <p:cNvSpPr txBox="1"/>
          <p:nvPr/>
        </p:nvSpPr>
        <p:spPr>
          <a:xfrm>
            <a:off x="457200" y="3418915"/>
            <a:ext cx="172528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Z = R</a:t>
            </a:r>
            <a:endParaRPr lang="en-US" sz="36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1" name="TextBox 60"/>
          <p:cNvSpPr txBox="1"/>
          <p:nvPr/>
        </p:nvSpPr>
        <p:spPr>
          <a:xfrm>
            <a:off x="3474521" y="3418915"/>
            <a:ext cx="194052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Z=1/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US" sz="3600" dirty="0" err="1" smtClean="0">
                <a:latin typeface="Symbol" pitchFamily="18" charset="2"/>
                <a:cs typeface="Times New Roman" pitchFamily="18" charset="0"/>
              </a:rPr>
              <a:t>w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C</a:t>
            </a:r>
            <a:endParaRPr lang="en-US" sz="36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2" name="TextBox 61"/>
          <p:cNvSpPr txBox="1"/>
          <p:nvPr/>
        </p:nvSpPr>
        <p:spPr>
          <a:xfrm>
            <a:off x="6439688" y="3418915"/>
            <a:ext cx="194052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Z =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US" sz="3600" dirty="0" err="1" smtClean="0">
                <a:latin typeface="Symbol" pitchFamily="18" charset="2"/>
                <a:cs typeface="Times New Roman" pitchFamily="18" charset="0"/>
              </a:rPr>
              <a:t>w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L</a:t>
            </a:r>
            <a:endParaRPr lang="en-US" sz="36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5" name="TextBox 64"/>
          <p:cNvSpPr txBox="1"/>
          <p:nvPr/>
        </p:nvSpPr>
        <p:spPr>
          <a:xfrm>
            <a:off x="774739" y="4899804"/>
            <a:ext cx="711175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KCL, KVL hold for relationship between 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39" name="Ink 38"/>
              <p14:cNvContentPartPr/>
              <p14:nvPr/>
            </p14:nvContentPartPr>
            <p14:xfrm>
              <a:off x="2500560" y="4190040"/>
              <a:ext cx="1990080" cy="446400"/>
            </p14:xfrm>
          </p:contentPart>
        </mc:Choice>
        <mc:Fallback xmlns="">
          <p:pic>
            <p:nvPicPr>
              <p:cNvPr id="39" name="Ink 38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2488680" y="4182840"/>
                <a:ext cx="2006280" cy="46440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846796"/>
          </a:xfrm>
        </p:spPr>
        <p:txBody>
          <a:bodyPr/>
          <a:lstStyle/>
          <a:p>
            <a:r>
              <a:rPr lang="en-US" dirty="0" smtClean="0"/>
              <a:t>Series/Parallel Impedances</a:t>
            </a:r>
            <a:endParaRPr lang="en-US" dirty="0"/>
          </a:p>
        </p:txBody>
      </p:sp>
      <p:sp>
        <p:nvSpPr>
          <p:cNvPr id="55" name="Title 1"/>
          <p:cNvSpPr txBox="1">
            <a:spLocks/>
          </p:cNvSpPr>
          <p:nvPr/>
        </p:nvSpPr>
        <p:spPr>
          <a:xfrm>
            <a:off x="3821709" y="1071079"/>
            <a:ext cx="706952" cy="55923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endParaRPr kumimoji="0" lang="en-US" b="0" i="1" u="none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60" name="TextBox 59"/>
          <p:cNvSpPr txBox="1"/>
          <p:nvPr/>
        </p:nvSpPr>
        <p:spPr>
          <a:xfrm>
            <a:off x="2855769" y="1887049"/>
            <a:ext cx="38163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Z </a:t>
            </a:r>
            <a:r>
              <a:rPr lang="en-US" sz="3600" baseline="-25000" dirty="0" err="1" smtClean="0">
                <a:latin typeface="Times New Roman" pitchFamily="18" charset="0"/>
                <a:cs typeface="Times New Roman" pitchFamily="18" charset="0"/>
              </a:rPr>
              <a:t>eq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= Z </a:t>
            </a:r>
            <a:r>
              <a:rPr lang="en-US" sz="3600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+Z </a:t>
            </a:r>
            <a:r>
              <a:rPr lang="en-US" sz="3600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+Z </a:t>
            </a:r>
            <a:r>
              <a:rPr lang="en-US" sz="3600" baseline="-25000" dirty="0" smtClean="0">
                <a:latin typeface="Times New Roman" pitchFamily="18" charset="0"/>
                <a:cs typeface="Times New Roman" pitchFamily="18" charset="0"/>
              </a:rPr>
              <a:t>3</a:t>
            </a:r>
            <a:endParaRPr lang="en-US" sz="3600" b="1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64" name="Group 63"/>
          <p:cNvGrpSpPr/>
          <p:nvPr/>
        </p:nvGrpSpPr>
        <p:grpSpPr>
          <a:xfrm>
            <a:off x="1024333" y="1405872"/>
            <a:ext cx="1542982" cy="304800"/>
            <a:chOff x="2843668" y="1917700"/>
            <a:chExt cx="1542982" cy="304800"/>
          </a:xfrm>
        </p:grpSpPr>
        <p:cxnSp>
          <p:nvCxnSpPr>
            <p:cNvPr id="48" name="Straight Connector 47"/>
            <p:cNvCxnSpPr/>
            <p:nvPr/>
          </p:nvCxnSpPr>
          <p:spPr>
            <a:xfrm>
              <a:off x="2843668" y="2075712"/>
              <a:ext cx="449406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Connector 52"/>
            <p:cNvCxnSpPr/>
            <p:nvPr/>
          </p:nvCxnSpPr>
          <p:spPr>
            <a:xfrm>
              <a:off x="3937244" y="2075712"/>
              <a:ext cx="449406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63" name="Rectangle 62"/>
            <p:cNvSpPr/>
            <p:nvPr/>
          </p:nvSpPr>
          <p:spPr>
            <a:xfrm>
              <a:off x="3293074" y="1917700"/>
              <a:ext cx="644170" cy="304800"/>
            </a:xfrm>
            <a:prstGeom prst="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Z</a:t>
              </a:r>
              <a:r>
                <a:rPr lang="en-US" baseline="-25000" dirty="0" smtClean="0"/>
                <a:t>1</a:t>
              </a:r>
              <a:endParaRPr lang="en-US" baseline="-25000" dirty="0"/>
            </a:p>
          </p:txBody>
        </p:sp>
      </p:grpSp>
      <p:grpSp>
        <p:nvGrpSpPr>
          <p:cNvPr id="66" name="Group 65"/>
          <p:cNvGrpSpPr/>
          <p:nvPr/>
        </p:nvGrpSpPr>
        <p:grpSpPr>
          <a:xfrm>
            <a:off x="2347350" y="1405872"/>
            <a:ext cx="1542982" cy="304800"/>
            <a:chOff x="2843668" y="1917700"/>
            <a:chExt cx="1542982" cy="304800"/>
          </a:xfrm>
        </p:grpSpPr>
        <p:cxnSp>
          <p:nvCxnSpPr>
            <p:cNvPr id="67" name="Straight Connector 66"/>
            <p:cNvCxnSpPr/>
            <p:nvPr/>
          </p:nvCxnSpPr>
          <p:spPr>
            <a:xfrm>
              <a:off x="2843668" y="2075712"/>
              <a:ext cx="449406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Straight Connector 67"/>
            <p:cNvCxnSpPr/>
            <p:nvPr/>
          </p:nvCxnSpPr>
          <p:spPr>
            <a:xfrm>
              <a:off x="3937244" y="2075712"/>
              <a:ext cx="449406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69" name="Rectangle 68"/>
            <p:cNvSpPr/>
            <p:nvPr/>
          </p:nvSpPr>
          <p:spPr>
            <a:xfrm>
              <a:off x="3293074" y="1917700"/>
              <a:ext cx="644170" cy="304800"/>
            </a:xfrm>
            <a:prstGeom prst="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Z</a:t>
              </a:r>
              <a:r>
                <a:rPr lang="en-US" baseline="-25000" dirty="0" smtClean="0"/>
                <a:t>2</a:t>
              </a:r>
              <a:endParaRPr lang="en-US" baseline="-25000" dirty="0"/>
            </a:p>
          </p:txBody>
        </p:sp>
      </p:grpSp>
      <p:grpSp>
        <p:nvGrpSpPr>
          <p:cNvPr id="70" name="Group 69"/>
          <p:cNvGrpSpPr/>
          <p:nvPr/>
        </p:nvGrpSpPr>
        <p:grpSpPr>
          <a:xfrm>
            <a:off x="3670368" y="1405872"/>
            <a:ext cx="1542982" cy="304800"/>
            <a:chOff x="2843668" y="1917700"/>
            <a:chExt cx="1542982" cy="304800"/>
          </a:xfrm>
        </p:grpSpPr>
        <p:cxnSp>
          <p:nvCxnSpPr>
            <p:cNvPr id="71" name="Straight Connector 70"/>
            <p:cNvCxnSpPr/>
            <p:nvPr/>
          </p:nvCxnSpPr>
          <p:spPr>
            <a:xfrm>
              <a:off x="2843668" y="2075712"/>
              <a:ext cx="449406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" name="Straight Connector 71"/>
            <p:cNvCxnSpPr/>
            <p:nvPr/>
          </p:nvCxnSpPr>
          <p:spPr>
            <a:xfrm>
              <a:off x="3937244" y="2075712"/>
              <a:ext cx="449406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73" name="Rectangle 72"/>
            <p:cNvSpPr/>
            <p:nvPr/>
          </p:nvSpPr>
          <p:spPr>
            <a:xfrm>
              <a:off x="3293074" y="1917700"/>
              <a:ext cx="644170" cy="304800"/>
            </a:xfrm>
            <a:prstGeom prst="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Z</a:t>
              </a:r>
              <a:r>
                <a:rPr lang="en-US" baseline="-25000" dirty="0" smtClean="0"/>
                <a:t>3</a:t>
              </a:r>
              <a:endParaRPr lang="en-US" baseline="-25000" dirty="0"/>
            </a:p>
          </p:txBody>
        </p:sp>
      </p:grpSp>
      <p:sp>
        <p:nvSpPr>
          <p:cNvPr id="74" name="TextBox 73"/>
          <p:cNvSpPr txBox="1"/>
          <p:nvPr/>
        </p:nvSpPr>
        <p:spPr>
          <a:xfrm>
            <a:off x="5469716" y="1240718"/>
            <a:ext cx="54028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=</a:t>
            </a:r>
            <a:endParaRPr lang="en-US" sz="3600" b="1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75" name="Group 74"/>
          <p:cNvGrpSpPr/>
          <p:nvPr/>
        </p:nvGrpSpPr>
        <p:grpSpPr>
          <a:xfrm>
            <a:off x="6010005" y="1411484"/>
            <a:ext cx="1542982" cy="304800"/>
            <a:chOff x="2843668" y="1917700"/>
            <a:chExt cx="1542982" cy="304800"/>
          </a:xfrm>
        </p:grpSpPr>
        <p:cxnSp>
          <p:nvCxnSpPr>
            <p:cNvPr id="76" name="Straight Connector 75"/>
            <p:cNvCxnSpPr/>
            <p:nvPr/>
          </p:nvCxnSpPr>
          <p:spPr>
            <a:xfrm>
              <a:off x="2843668" y="2075712"/>
              <a:ext cx="449406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" name="Straight Connector 76"/>
            <p:cNvCxnSpPr/>
            <p:nvPr/>
          </p:nvCxnSpPr>
          <p:spPr>
            <a:xfrm>
              <a:off x="3937244" y="2075712"/>
              <a:ext cx="449406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78" name="Rectangle 77"/>
            <p:cNvSpPr/>
            <p:nvPr/>
          </p:nvSpPr>
          <p:spPr>
            <a:xfrm>
              <a:off x="3293074" y="1917700"/>
              <a:ext cx="644170" cy="304800"/>
            </a:xfrm>
            <a:prstGeom prst="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err="1" smtClean="0"/>
                <a:t>Z</a:t>
              </a:r>
              <a:r>
                <a:rPr lang="en-US" baseline="-25000" dirty="0" err="1" smtClean="0"/>
                <a:t>eq</a:t>
              </a:r>
              <a:endParaRPr lang="en-US" baseline="-25000" dirty="0"/>
            </a:p>
          </p:txBody>
        </p:sp>
      </p:grpSp>
      <p:grpSp>
        <p:nvGrpSpPr>
          <p:cNvPr id="80" name="Group 79"/>
          <p:cNvGrpSpPr/>
          <p:nvPr/>
        </p:nvGrpSpPr>
        <p:grpSpPr>
          <a:xfrm>
            <a:off x="2025265" y="4376397"/>
            <a:ext cx="1542982" cy="304800"/>
            <a:chOff x="2843668" y="1917700"/>
            <a:chExt cx="1542982" cy="304800"/>
          </a:xfrm>
        </p:grpSpPr>
        <p:cxnSp>
          <p:nvCxnSpPr>
            <p:cNvPr id="81" name="Straight Connector 80"/>
            <p:cNvCxnSpPr/>
            <p:nvPr/>
          </p:nvCxnSpPr>
          <p:spPr>
            <a:xfrm>
              <a:off x="2843668" y="2075712"/>
              <a:ext cx="449406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" name="Straight Connector 81"/>
            <p:cNvCxnSpPr/>
            <p:nvPr/>
          </p:nvCxnSpPr>
          <p:spPr>
            <a:xfrm>
              <a:off x="3937244" y="2075712"/>
              <a:ext cx="449406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83" name="Rectangle 82"/>
            <p:cNvSpPr/>
            <p:nvPr/>
          </p:nvSpPr>
          <p:spPr>
            <a:xfrm>
              <a:off x="3293074" y="1917700"/>
              <a:ext cx="644170" cy="304800"/>
            </a:xfrm>
            <a:prstGeom prst="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Z</a:t>
              </a:r>
              <a:r>
                <a:rPr lang="en-US" baseline="-25000" dirty="0" smtClean="0"/>
                <a:t>1</a:t>
              </a:r>
              <a:endParaRPr lang="en-US" baseline="-25000" dirty="0"/>
            </a:p>
          </p:txBody>
        </p:sp>
      </p:grpSp>
      <p:grpSp>
        <p:nvGrpSpPr>
          <p:cNvPr id="84" name="Group 83"/>
          <p:cNvGrpSpPr/>
          <p:nvPr/>
        </p:nvGrpSpPr>
        <p:grpSpPr>
          <a:xfrm>
            <a:off x="2025265" y="4902938"/>
            <a:ext cx="1542982" cy="304800"/>
            <a:chOff x="2843668" y="1917700"/>
            <a:chExt cx="1542982" cy="304800"/>
          </a:xfrm>
        </p:grpSpPr>
        <p:cxnSp>
          <p:nvCxnSpPr>
            <p:cNvPr id="85" name="Straight Connector 84"/>
            <p:cNvCxnSpPr/>
            <p:nvPr/>
          </p:nvCxnSpPr>
          <p:spPr>
            <a:xfrm>
              <a:off x="2843668" y="2075712"/>
              <a:ext cx="449406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6" name="Straight Connector 85"/>
            <p:cNvCxnSpPr/>
            <p:nvPr/>
          </p:nvCxnSpPr>
          <p:spPr>
            <a:xfrm>
              <a:off x="3937244" y="2075712"/>
              <a:ext cx="449406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87" name="Rectangle 86"/>
            <p:cNvSpPr/>
            <p:nvPr/>
          </p:nvSpPr>
          <p:spPr>
            <a:xfrm>
              <a:off x="3293074" y="1917700"/>
              <a:ext cx="644170" cy="304800"/>
            </a:xfrm>
            <a:prstGeom prst="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Z</a:t>
              </a:r>
              <a:r>
                <a:rPr lang="en-US" baseline="-25000" dirty="0" smtClean="0"/>
                <a:t>2</a:t>
              </a:r>
              <a:endParaRPr lang="en-US" baseline="-25000" dirty="0"/>
            </a:p>
          </p:txBody>
        </p:sp>
      </p:grpSp>
      <p:grpSp>
        <p:nvGrpSpPr>
          <p:cNvPr id="88" name="Group 87"/>
          <p:cNvGrpSpPr/>
          <p:nvPr/>
        </p:nvGrpSpPr>
        <p:grpSpPr>
          <a:xfrm>
            <a:off x="2025265" y="3849857"/>
            <a:ext cx="1542982" cy="304800"/>
            <a:chOff x="2843668" y="1917700"/>
            <a:chExt cx="1542982" cy="304800"/>
          </a:xfrm>
        </p:grpSpPr>
        <p:cxnSp>
          <p:nvCxnSpPr>
            <p:cNvPr id="89" name="Straight Connector 88"/>
            <p:cNvCxnSpPr/>
            <p:nvPr/>
          </p:nvCxnSpPr>
          <p:spPr>
            <a:xfrm>
              <a:off x="2843668" y="2075712"/>
              <a:ext cx="449406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0" name="Straight Connector 89"/>
            <p:cNvCxnSpPr/>
            <p:nvPr/>
          </p:nvCxnSpPr>
          <p:spPr>
            <a:xfrm>
              <a:off x="3937244" y="2075712"/>
              <a:ext cx="449406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91" name="Rectangle 90"/>
            <p:cNvSpPr/>
            <p:nvPr/>
          </p:nvSpPr>
          <p:spPr>
            <a:xfrm>
              <a:off x="3293074" y="1917700"/>
              <a:ext cx="644170" cy="304800"/>
            </a:xfrm>
            <a:prstGeom prst="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Z</a:t>
              </a:r>
              <a:r>
                <a:rPr lang="en-US" baseline="-25000" dirty="0" smtClean="0"/>
                <a:t>3</a:t>
              </a:r>
              <a:endParaRPr lang="en-US" baseline="-25000" dirty="0"/>
            </a:p>
          </p:txBody>
        </p:sp>
      </p:grpSp>
      <p:cxnSp>
        <p:nvCxnSpPr>
          <p:cNvPr id="93" name="Straight Connector 92"/>
          <p:cNvCxnSpPr/>
          <p:nvPr/>
        </p:nvCxnSpPr>
        <p:spPr>
          <a:xfrm rot="5400000">
            <a:off x="1498725" y="4534409"/>
            <a:ext cx="1053081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5" name="Straight Connector 94"/>
          <p:cNvCxnSpPr/>
          <p:nvPr/>
        </p:nvCxnSpPr>
        <p:spPr>
          <a:xfrm rot="5400000">
            <a:off x="3041707" y="4534409"/>
            <a:ext cx="1053081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7" name="Straight Connector 96"/>
          <p:cNvCxnSpPr/>
          <p:nvPr/>
        </p:nvCxnSpPr>
        <p:spPr>
          <a:xfrm rot="10800000">
            <a:off x="1302589" y="4534409"/>
            <a:ext cx="81532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9" name="Straight Connector 98"/>
          <p:cNvCxnSpPr/>
          <p:nvPr/>
        </p:nvCxnSpPr>
        <p:spPr>
          <a:xfrm>
            <a:off x="3568248" y="4534409"/>
            <a:ext cx="960413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9" name="TextBox 108"/>
          <p:cNvSpPr txBox="1"/>
          <p:nvPr/>
        </p:nvSpPr>
        <p:spPr>
          <a:xfrm>
            <a:off x="5469716" y="4205631"/>
            <a:ext cx="54028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=</a:t>
            </a:r>
            <a:endParaRPr lang="en-US" sz="3600" b="1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110" name="Group 109"/>
          <p:cNvGrpSpPr/>
          <p:nvPr/>
        </p:nvGrpSpPr>
        <p:grpSpPr>
          <a:xfrm>
            <a:off x="6010005" y="4376397"/>
            <a:ext cx="1542982" cy="304800"/>
            <a:chOff x="2843668" y="1917700"/>
            <a:chExt cx="1542982" cy="304800"/>
          </a:xfrm>
        </p:grpSpPr>
        <p:cxnSp>
          <p:nvCxnSpPr>
            <p:cNvPr id="111" name="Straight Connector 110"/>
            <p:cNvCxnSpPr/>
            <p:nvPr/>
          </p:nvCxnSpPr>
          <p:spPr>
            <a:xfrm>
              <a:off x="2843668" y="2075712"/>
              <a:ext cx="449406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2" name="Straight Connector 111"/>
            <p:cNvCxnSpPr/>
            <p:nvPr/>
          </p:nvCxnSpPr>
          <p:spPr>
            <a:xfrm>
              <a:off x="3937244" y="2075712"/>
              <a:ext cx="449406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13" name="Rectangle 112"/>
            <p:cNvSpPr/>
            <p:nvPr/>
          </p:nvSpPr>
          <p:spPr>
            <a:xfrm>
              <a:off x="3293074" y="1917700"/>
              <a:ext cx="644170" cy="304800"/>
            </a:xfrm>
            <a:prstGeom prst="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err="1" smtClean="0"/>
                <a:t>Z</a:t>
              </a:r>
              <a:r>
                <a:rPr lang="en-US" baseline="-25000" dirty="0" err="1" smtClean="0"/>
                <a:t>eq</a:t>
              </a:r>
              <a:endParaRPr lang="en-US" baseline="-25000" dirty="0"/>
            </a:p>
          </p:txBody>
        </p:sp>
      </p:grpSp>
      <p:sp>
        <p:nvSpPr>
          <p:cNvPr id="114" name="TextBox 113"/>
          <p:cNvSpPr txBox="1"/>
          <p:nvPr/>
        </p:nvSpPr>
        <p:spPr>
          <a:xfrm>
            <a:off x="2347350" y="5457645"/>
            <a:ext cx="498567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Z </a:t>
            </a:r>
            <a:r>
              <a:rPr lang="en-US" sz="3600" baseline="-25000" dirty="0" smtClean="0">
                <a:latin typeface="Times New Roman" pitchFamily="18" charset="0"/>
                <a:cs typeface="Times New Roman" pitchFamily="18" charset="0"/>
              </a:rPr>
              <a:t>eq</a:t>
            </a:r>
            <a:r>
              <a:rPr lang="en-US" sz="3600" baseline="30000" dirty="0" smtClean="0">
                <a:latin typeface="Times New Roman" pitchFamily="18" charset="0"/>
                <a:cs typeface="Times New Roman" pitchFamily="18" charset="0"/>
              </a:rPr>
              <a:t>-1 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= Z </a:t>
            </a:r>
            <a:r>
              <a:rPr lang="en-US" sz="3600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3600" baseline="30000" dirty="0" smtClean="0">
                <a:latin typeface="Times New Roman" pitchFamily="18" charset="0"/>
                <a:cs typeface="Times New Roman" pitchFamily="18" charset="0"/>
              </a:rPr>
              <a:t>-1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+Z </a:t>
            </a:r>
            <a:r>
              <a:rPr lang="en-US" sz="3600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600" baseline="30000" dirty="0" smtClean="0">
                <a:latin typeface="Times New Roman" pitchFamily="18" charset="0"/>
                <a:cs typeface="Times New Roman" pitchFamily="18" charset="0"/>
              </a:rPr>
              <a:t>-1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+Z </a:t>
            </a:r>
            <a:r>
              <a:rPr lang="en-US" sz="3600" baseline="-25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3600" baseline="30000" dirty="0" smtClean="0">
                <a:latin typeface="Times New Roman" pitchFamily="18" charset="0"/>
                <a:cs typeface="Times New Roman" pitchFamily="18" charset="0"/>
              </a:rPr>
              <a:t>-1</a:t>
            </a:r>
            <a:endParaRPr lang="en-US" sz="3600" b="1" dirty="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3" name="Ink 2"/>
              <p14:cNvContentPartPr/>
              <p14:nvPr/>
            </p14:nvContentPartPr>
            <p14:xfrm>
              <a:off x="4800600" y="2605680"/>
              <a:ext cx="3728520" cy="170712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4792680" y="2592360"/>
                <a:ext cx="3749040" cy="172944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Example problem #1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299338" y="958334"/>
            <a:ext cx="416051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Find </a:t>
            </a:r>
            <a:r>
              <a:rPr lang="en-US" dirty="0" err="1" smtClean="0"/>
              <a:t>Z</a:t>
            </a:r>
            <a:r>
              <a:rPr lang="en-US" baseline="-25000" dirty="0" err="1" smtClean="0"/>
              <a:t>eq</a:t>
            </a:r>
            <a:r>
              <a:rPr lang="en-US" dirty="0" smtClean="0"/>
              <a:t> for this circuit: (instructor)</a:t>
            </a:r>
            <a:endParaRPr lang="en-US" dirty="0"/>
          </a:p>
        </p:txBody>
      </p:sp>
      <p:grpSp>
        <p:nvGrpSpPr>
          <p:cNvPr id="16" name="Group 15"/>
          <p:cNvGrpSpPr/>
          <p:nvPr/>
        </p:nvGrpSpPr>
        <p:grpSpPr>
          <a:xfrm rot="5400000">
            <a:off x="1295659" y="953952"/>
            <a:ext cx="719566" cy="1684994"/>
            <a:chOff x="736524" y="1601230"/>
            <a:chExt cx="719566" cy="1684994"/>
          </a:xfrm>
        </p:grpSpPr>
        <p:sp>
          <p:nvSpPr>
            <p:cNvPr id="17" name="Title 1"/>
            <p:cNvSpPr txBox="1">
              <a:spLocks/>
            </p:cNvSpPr>
            <p:nvPr/>
          </p:nvSpPr>
          <p:spPr>
            <a:xfrm rot="16200000">
              <a:off x="662666" y="1675088"/>
              <a:ext cx="706952" cy="559236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endParaRPr kumimoji="0" lang="en-US" b="0" i="1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grpSp>
          <p:nvGrpSpPr>
            <p:cNvPr id="18" name="Group 449"/>
            <p:cNvGrpSpPr/>
            <p:nvPr/>
          </p:nvGrpSpPr>
          <p:grpSpPr>
            <a:xfrm>
              <a:off x="785404" y="1743244"/>
              <a:ext cx="670688" cy="1542982"/>
              <a:chOff x="785404" y="1743244"/>
              <a:chExt cx="670688" cy="1542982"/>
            </a:xfrm>
          </p:grpSpPr>
          <p:sp>
            <p:nvSpPr>
              <p:cNvPr id="19" name="Title 1"/>
              <p:cNvSpPr txBox="1">
                <a:spLocks/>
              </p:cNvSpPr>
              <p:nvPr/>
            </p:nvSpPr>
            <p:spPr>
              <a:xfrm rot="16200000">
                <a:off x="576409" y="2163701"/>
                <a:ext cx="1088673" cy="670683"/>
              </a:xfrm>
              <a:prstGeom prst="rect">
                <a:avLst/>
              </a:prstGeom>
            </p:spPr>
            <p:txBody>
              <a:bodyPr vert="horz" lIns="91440" tIns="45720" rIns="91440" bIns="45720" rtlCol="0" anchor="ctr">
                <a:normAutofit/>
              </a:bodyPr>
              <a:lstStyle/>
              <a:p>
                <a:pPr lvl="0" algn="ctr">
                  <a:spcBef>
                    <a:spcPct val="0"/>
                  </a:spcBef>
                </a:pPr>
                <a:r>
                  <a:rPr lang="en-US" dirty="0" smtClean="0">
                    <a:solidFill>
                      <a:srgbClr val="00B050"/>
                    </a:solidFill>
                    <a:latin typeface="Times New Roman" pitchFamily="18" charset="0"/>
                    <a:cs typeface="Times New Roman" pitchFamily="18" charset="0"/>
                  </a:rPr>
                  <a:t>R</a:t>
                </a:r>
                <a:r>
                  <a:rPr lang="en-US" baseline="-25000" dirty="0" smtClean="0">
                    <a:solidFill>
                      <a:srgbClr val="00B050"/>
                    </a:solidFill>
                    <a:latin typeface="Times New Roman" pitchFamily="18" charset="0"/>
                    <a:cs typeface="Times New Roman" pitchFamily="18" charset="0"/>
                  </a:rPr>
                  <a:t>1</a:t>
                </a:r>
                <a:endParaRPr kumimoji="0" lang="en-US" b="0" u="none" strike="noStrike" kern="1200" cap="none" spc="0" normalizeH="0" baseline="-25000" noProof="0" dirty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Times New Roman" pitchFamily="18" charset="0"/>
                  <a:ea typeface="+mj-ea"/>
                  <a:cs typeface="Times New Roman" pitchFamily="18" charset="0"/>
                </a:endParaRPr>
              </a:p>
            </p:txBody>
          </p:sp>
          <p:grpSp>
            <p:nvGrpSpPr>
              <p:cNvPr id="20" name="Group 405"/>
              <p:cNvGrpSpPr/>
              <p:nvPr/>
            </p:nvGrpSpPr>
            <p:grpSpPr>
              <a:xfrm rot="5400000">
                <a:off x="604258" y="2434391"/>
                <a:ext cx="1542982" cy="160687"/>
                <a:chOff x="1809818" y="1385407"/>
                <a:chExt cx="1542982" cy="160687"/>
              </a:xfrm>
            </p:grpSpPr>
            <p:cxnSp>
              <p:nvCxnSpPr>
                <p:cNvPr id="21" name="Straight Connector 20"/>
                <p:cNvCxnSpPr/>
                <p:nvPr/>
              </p:nvCxnSpPr>
              <p:spPr>
                <a:xfrm rot="5400000" flipH="1" flipV="1">
                  <a:off x="2340101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2" name="Straight Connector 21"/>
                <p:cNvCxnSpPr/>
                <p:nvPr/>
              </p:nvCxnSpPr>
              <p:spPr>
                <a:xfrm rot="5400000" flipH="1" flipV="1">
                  <a:off x="2239094" y="1405537"/>
                  <a:ext cx="80521" cy="4026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3" name="Straight Connector 22"/>
                <p:cNvCxnSpPr/>
                <p:nvPr/>
              </p:nvCxnSpPr>
              <p:spPr>
                <a:xfrm rot="16200000" flipH="1">
                  <a:off x="2259580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4" name="Straight Connector 23"/>
                <p:cNvCxnSpPr/>
                <p:nvPr/>
              </p:nvCxnSpPr>
              <p:spPr>
                <a:xfrm rot="5400000" flipH="1" flipV="1">
                  <a:off x="2501143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5" name="Straight Connector 24"/>
                <p:cNvCxnSpPr/>
                <p:nvPr/>
              </p:nvCxnSpPr>
              <p:spPr>
                <a:xfrm rot="16200000" flipH="1">
                  <a:off x="2420622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6" name="Straight Connector 25"/>
                <p:cNvCxnSpPr/>
                <p:nvPr/>
              </p:nvCxnSpPr>
              <p:spPr>
                <a:xfrm rot="10800000">
                  <a:off x="2903394" y="1465928"/>
                  <a:ext cx="449406" cy="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7" name="Straight Connector 26"/>
                <p:cNvCxnSpPr/>
                <p:nvPr/>
              </p:nvCxnSpPr>
              <p:spPr>
                <a:xfrm rot="5400000" flipH="1" flipV="1">
                  <a:off x="2662185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8" name="Straight Connector 27"/>
                <p:cNvCxnSpPr/>
                <p:nvPr/>
              </p:nvCxnSpPr>
              <p:spPr>
                <a:xfrm rot="16200000" flipH="1">
                  <a:off x="2581664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9" name="Straight Connector 28"/>
                <p:cNvCxnSpPr/>
                <p:nvPr/>
              </p:nvCxnSpPr>
              <p:spPr>
                <a:xfrm rot="16200000" flipH="1">
                  <a:off x="2742706" y="1425312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0" name="Straight Connector 29"/>
                <p:cNvCxnSpPr/>
                <p:nvPr/>
              </p:nvCxnSpPr>
              <p:spPr>
                <a:xfrm rot="5400000" flipH="1" flipV="1">
                  <a:off x="2843002" y="1485347"/>
                  <a:ext cx="80521" cy="4026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1" name="Straight Connector 30"/>
                <p:cNvCxnSpPr/>
                <p:nvPr/>
              </p:nvCxnSpPr>
              <p:spPr>
                <a:xfrm rot="10800000">
                  <a:off x="1809818" y="1465928"/>
                  <a:ext cx="449406" cy="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</p:grpSp>
      <p:grpSp>
        <p:nvGrpSpPr>
          <p:cNvPr id="32" name="Group 31"/>
          <p:cNvGrpSpPr/>
          <p:nvPr/>
        </p:nvGrpSpPr>
        <p:grpSpPr>
          <a:xfrm rot="5400000">
            <a:off x="2838640" y="643049"/>
            <a:ext cx="719566" cy="1684994"/>
            <a:chOff x="736524" y="1601230"/>
            <a:chExt cx="719566" cy="1684994"/>
          </a:xfrm>
        </p:grpSpPr>
        <p:sp>
          <p:nvSpPr>
            <p:cNvPr id="33" name="Title 1"/>
            <p:cNvSpPr txBox="1">
              <a:spLocks/>
            </p:cNvSpPr>
            <p:nvPr/>
          </p:nvSpPr>
          <p:spPr>
            <a:xfrm rot="16200000">
              <a:off x="662666" y="1675088"/>
              <a:ext cx="706952" cy="559236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endParaRPr kumimoji="0" lang="en-US" b="0" i="1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grpSp>
          <p:nvGrpSpPr>
            <p:cNvPr id="34" name="Group 449"/>
            <p:cNvGrpSpPr/>
            <p:nvPr/>
          </p:nvGrpSpPr>
          <p:grpSpPr>
            <a:xfrm>
              <a:off x="785404" y="1743246"/>
              <a:ext cx="670690" cy="1542982"/>
              <a:chOff x="785404" y="1743246"/>
              <a:chExt cx="670690" cy="1542982"/>
            </a:xfrm>
          </p:grpSpPr>
          <p:sp>
            <p:nvSpPr>
              <p:cNvPr id="35" name="Title 1"/>
              <p:cNvSpPr txBox="1">
                <a:spLocks/>
              </p:cNvSpPr>
              <p:nvPr/>
            </p:nvSpPr>
            <p:spPr>
              <a:xfrm rot="16200000">
                <a:off x="576409" y="2163701"/>
                <a:ext cx="1088673" cy="670683"/>
              </a:xfrm>
              <a:prstGeom prst="rect">
                <a:avLst/>
              </a:prstGeom>
            </p:spPr>
            <p:txBody>
              <a:bodyPr vert="horz" lIns="91440" tIns="45720" rIns="91440" bIns="45720" rtlCol="0" anchor="ctr">
                <a:normAutofit/>
              </a:bodyPr>
              <a:lstStyle/>
              <a:p>
                <a:pPr lvl="0" algn="ctr">
                  <a:spcBef>
                    <a:spcPct val="0"/>
                  </a:spcBef>
                </a:pPr>
                <a:r>
                  <a:rPr lang="en-US" dirty="0" smtClean="0">
                    <a:solidFill>
                      <a:srgbClr val="00B050"/>
                    </a:solidFill>
                    <a:latin typeface="Times New Roman" pitchFamily="18" charset="0"/>
                    <a:cs typeface="Times New Roman" pitchFamily="18" charset="0"/>
                  </a:rPr>
                  <a:t>R</a:t>
                </a:r>
                <a:r>
                  <a:rPr lang="en-US" baseline="-25000" dirty="0" smtClean="0">
                    <a:solidFill>
                      <a:srgbClr val="00B050"/>
                    </a:solidFill>
                    <a:latin typeface="Times New Roman" pitchFamily="18" charset="0"/>
                    <a:cs typeface="Times New Roman" pitchFamily="18" charset="0"/>
                  </a:rPr>
                  <a:t>2</a:t>
                </a:r>
                <a:endParaRPr kumimoji="0" lang="en-US" b="0" u="none" strike="noStrike" kern="1200" cap="none" spc="0" normalizeH="0" baseline="-25000" noProof="0" dirty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Times New Roman" pitchFamily="18" charset="0"/>
                  <a:ea typeface="+mj-ea"/>
                  <a:cs typeface="Times New Roman" pitchFamily="18" charset="0"/>
                </a:endParaRPr>
              </a:p>
            </p:txBody>
          </p:sp>
          <p:grpSp>
            <p:nvGrpSpPr>
              <p:cNvPr id="36" name="Group 405"/>
              <p:cNvGrpSpPr/>
              <p:nvPr/>
            </p:nvGrpSpPr>
            <p:grpSpPr>
              <a:xfrm rot="5400000">
                <a:off x="604260" y="2434393"/>
                <a:ext cx="1542982" cy="160687"/>
                <a:chOff x="1809818" y="1385407"/>
                <a:chExt cx="1542982" cy="160687"/>
              </a:xfrm>
            </p:grpSpPr>
            <p:cxnSp>
              <p:nvCxnSpPr>
                <p:cNvPr id="37" name="Straight Connector 36"/>
                <p:cNvCxnSpPr/>
                <p:nvPr/>
              </p:nvCxnSpPr>
              <p:spPr>
                <a:xfrm rot="5400000" flipH="1" flipV="1">
                  <a:off x="2340101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8" name="Straight Connector 37"/>
                <p:cNvCxnSpPr/>
                <p:nvPr/>
              </p:nvCxnSpPr>
              <p:spPr>
                <a:xfrm rot="5400000" flipH="1" flipV="1">
                  <a:off x="2239094" y="1405537"/>
                  <a:ext cx="80521" cy="4026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9" name="Straight Connector 38"/>
                <p:cNvCxnSpPr/>
                <p:nvPr/>
              </p:nvCxnSpPr>
              <p:spPr>
                <a:xfrm rot="16200000" flipH="1">
                  <a:off x="2259580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0" name="Straight Connector 39"/>
                <p:cNvCxnSpPr/>
                <p:nvPr/>
              </p:nvCxnSpPr>
              <p:spPr>
                <a:xfrm rot="5400000" flipH="1" flipV="1">
                  <a:off x="2501143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1" name="Straight Connector 40"/>
                <p:cNvCxnSpPr/>
                <p:nvPr/>
              </p:nvCxnSpPr>
              <p:spPr>
                <a:xfrm rot="16200000" flipH="1">
                  <a:off x="2420622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2" name="Straight Connector 41"/>
                <p:cNvCxnSpPr/>
                <p:nvPr/>
              </p:nvCxnSpPr>
              <p:spPr>
                <a:xfrm rot="10800000">
                  <a:off x="2903394" y="1465928"/>
                  <a:ext cx="449406" cy="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3" name="Straight Connector 42"/>
                <p:cNvCxnSpPr/>
                <p:nvPr/>
              </p:nvCxnSpPr>
              <p:spPr>
                <a:xfrm rot="5400000" flipH="1" flipV="1">
                  <a:off x="2662185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4" name="Straight Connector 43"/>
                <p:cNvCxnSpPr/>
                <p:nvPr/>
              </p:nvCxnSpPr>
              <p:spPr>
                <a:xfrm rot="16200000" flipH="1">
                  <a:off x="2581664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5" name="Straight Connector 44"/>
                <p:cNvCxnSpPr/>
                <p:nvPr/>
              </p:nvCxnSpPr>
              <p:spPr>
                <a:xfrm rot="16200000" flipH="1">
                  <a:off x="2742706" y="1425312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6" name="Straight Connector 45"/>
                <p:cNvCxnSpPr/>
                <p:nvPr/>
              </p:nvCxnSpPr>
              <p:spPr>
                <a:xfrm rot="5400000" flipH="1" flipV="1">
                  <a:off x="2843002" y="1485347"/>
                  <a:ext cx="80521" cy="4026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7" name="Straight Connector 46"/>
                <p:cNvCxnSpPr/>
                <p:nvPr/>
              </p:nvCxnSpPr>
              <p:spPr>
                <a:xfrm rot="10800000">
                  <a:off x="1809818" y="1465928"/>
                  <a:ext cx="449406" cy="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</p:grpSp>
      <p:grpSp>
        <p:nvGrpSpPr>
          <p:cNvPr id="49" name="Group 82"/>
          <p:cNvGrpSpPr/>
          <p:nvPr/>
        </p:nvGrpSpPr>
        <p:grpSpPr>
          <a:xfrm rot="5400000">
            <a:off x="2912280" y="1648766"/>
            <a:ext cx="378996" cy="1491705"/>
            <a:chOff x="2599211" y="4506635"/>
            <a:chExt cx="378996" cy="1890454"/>
          </a:xfrm>
        </p:grpSpPr>
        <p:cxnSp>
          <p:nvCxnSpPr>
            <p:cNvPr id="54" name="Straight Connector 53"/>
            <p:cNvCxnSpPr/>
            <p:nvPr/>
          </p:nvCxnSpPr>
          <p:spPr>
            <a:xfrm rot="5400000" flipH="1" flipV="1">
              <a:off x="2603799" y="4709816"/>
              <a:ext cx="406362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55" name="Group 180"/>
            <p:cNvGrpSpPr/>
            <p:nvPr/>
          </p:nvGrpSpPr>
          <p:grpSpPr>
            <a:xfrm>
              <a:off x="2599211" y="4912998"/>
              <a:ext cx="378996" cy="1085343"/>
              <a:chOff x="4616934" y="4177587"/>
              <a:chExt cx="378996" cy="1085343"/>
            </a:xfrm>
          </p:grpSpPr>
          <p:grpSp>
            <p:nvGrpSpPr>
              <p:cNvPr id="57" name="Group 167"/>
              <p:cNvGrpSpPr/>
              <p:nvPr/>
            </p:nvGrpSpPr>
            <p:grpSpPr>
              <a:xfrm>
                <a:off x="4616934" y="4177587"/>
                <a:ext cx="378996" cy="219365"/>
                <a:chOff x="4300538" y="2481962"/>
                <a:chExt cx="835818" cy="322898"/>
              </a:xfrm>
            </p:grpSpPr>
            <p:sp>
              <p:nvSpPr>
                <p:cNvPr id="70" name="Arc 69"/>
                <p:cNvSpPr/>
                <p:nvPr/>
              </p:nvSpPr>
              <p:spPr>
                <a:xfrm>
                  <a:off x="4300538" y="2493169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71" name="Arc 70"/>
                <p:cNvSpPr/>
                <p:nvPr/>
              </p:nvSpPr>
              <p:spPr>
                <a:xfrm flipV="1">
                  <a:off x="4300538" y="2481962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58" name="Group 168"/>
              <p:cNvGrpSpPr/>
              <p:nvPr/>
            </p:nvGrpSpPr>
            <p:grpSpPr>
              <a:xfrm>
                <a:off x="4616934" y="4394081"/>
                <a:ext cx="378996" cy="219365"/>
                <a:chOff x="4300538" y="2481962"/>
                <a:chExt cx="835818" cy="322898"/>
              </a:xfrm>
            </p:grpSpPr>
            <p:sp>
              <p:nvSpPr>
                <p:cNvPr id="68" name="Arc 67"/>
                <p:cNvSpPr/>
                <p:nvPr/>
              </p:nvSpPr>
              <p:spPr>
                <a:xfrm>
                  <a:off x="4300538" y="2493169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9" name="Arc 68"/>
                <p:cNvSpPr/>
                <p:nvPr/>
              </p:nvSpPr>
              <p:spPr>
                <a:xfrm flipV="1">
                  <a:off x="4300538" y="2481962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59" name="Group 171"/>
              <p:cNvGrpSpPr/>
              <p:nvPr/>
            </p:nvGrpSpPr>
            <p:grpSpPr>
              <a:xfrm>
                <a:off x="4616934" y="4610575"/>
                <a:ext cx="378996" cy="219365"/>
                <a:chOff x="4300538" y="2481962"/>
                <a:chExt cx="835818" cy="322898"/>
              </a:xfrm>
            </p:grpSpPr>
            <p:sp>
              <p:nvSpPr>
                <p:cNvPr id="66" name="Arc 65"/>
                <p:cNvSpPr/>
                <p:nvPr/>
              </p:nvSpPr>
              <p:spPr>
                <a:xfrm>
                  <a:off x="4300538" y="2493169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7" name="Arc 66"/>
                <p:cNvSpPr/>
                <p:nvPr/>
              </p:nvSpPr>
              <p:spPr>
                <a:xfrm flipV="1">
                  <a:off x="4300538" y="2481962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60" name="Group 174"/>
              <p:cNvGrpSpPr/>
              <p:nvPr/>
            </p:nvGrpSpPr>
            <p:grpSpPr>
              <a:xfrm>
                <a:off x="4616934" y="4827069"/>
                <a:ext cx="378996" cy="219365"/>
                <a:chOff x="4300538" y="2481962"/>
                <a:chExt cx="835818" cy="322898"/>
              </a:xfrm>
            </p:grpSpPr>
            <p:sp>
              <p:nvSpPr>
                <p:cNvPr id="64" name="Arc 63"/>
                <p:cNvSpPr/>
                <p:nvPr/>
              </p:nvSpPr>
              <p:spPr>
                <a:xfrm>
                  <a:off x="4300538" y="2493169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5" name="Arc 64"/>
                <p:cNvSpPr/>
                <p:nvPr/>
              </p:nvSpPr>
              <p:spPr>
                <a:xfrm flipV="1">
                  <a:off x="4300538" y="2481962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61" name="Group 177"/>
              <p:cNvGrpSpPr/>
              <p:nvPr/>
            </p:nvGrpSpPr>
            <p:grpSpPr>
              <a:xfrm>
                <a:off x="4616934" y="5043565"/>
                <a:ext cx="378996" cy="219365"/>
                <a:chOff x="4300538" y="2481962"/>
                <a:chExt cx="835818" cy="322898"/>
              </a:xfrm>
            </p:grpSpPr>
            <p:sp>
              <p:nvSpPr>
                <p:cNvPr id="62" name="Arc 61"/>
                <p:cNvSpPr/>
                <p:nvPr/>
              </p:nvSpPr>
              <p:spPr>
                <a:xfrm>
                  <a:off x="4300538" y="2493169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3" name="Arc 62"/>
                <p:cNvSpPr/>
                <p:nvPr/>
              </p:nvSpPr>
              <p:spPr>
                <a:xfrm flipV="1">
                  <a:off x="4300538" y="2481962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  <p:cxnSp>
          <p:nvCxnSpPr>
            <p:cNvPr id="56" name="Straight Connector 55"/>
            <p:cNvCxnSpPr/>
            <p:nvPr/>
          </p:nvCxnSpPr>
          <p:spPr>
            <a:xfrm rot="5400000" flipH="1" flipV="1">
              <a:off x="2603799" y="6193908"/>
              <a:ext cx="406362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3" name="Title 1"/>
          <p:cNvSpPr txBox="1">
            <a:spLocks/>
          </p:cNvSpPr>
          <p:nvPr/>
        </p:nvSpPr>
        <p:spPr>
          <a:xfrm>
            <a:off x="2623338" y="1913434"/>
            <a:ext cx="1088673" cy="67068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L</a:t>
            </a:r>
            <a:endParaRPr kumimoji="0" lang="en-US" b="0" u="none" strike="noStrike" kern="1200" cap="none" spc="0" normalizeH="0" baseline="-25000" noProof="0" dirty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cxnSp>
        <p:nvCxnSpPr>
          <p:cNvPr id="73" name="Straight Connector 72"/>
          <p:cNvCxnSpPr/>
          <p:nvPr/>
        </p:nvCxnSpPr>
        <p:spPr>
          <a:xfrm rot="5400000">
            <a:off x="2031887" y="2088851"/>
            <a:ext cx="648079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5" name="Straight Connector 74"/>
          <p:cNvCxnSpPr/>
          <p:nvPr/>
        </p:nvCxnSpPr>
        <p:spPr>
          <a:xfrm rot="5400000">
            <a:off x="3575223" y="2089206"/>
            <a:ext cx="647365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7" name="Straight Connector 76"/>
          <p:cNvCxnSpPr/>
          <p:nvPr/>
        </p:nvCxnSpPr>
        <p:spPr>
          <a:xfrm>
            <a:off x="3898906" y="2076425"/>
            <a:ext cx="1414966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9" name="Straight Connector 78"/>
          <p:cNvCxnSpPr/>
          <p:nvPr/>
        </p:nvCxnSpPr>
        <p:spPr>
          <a:xfrm>
            <a:off x="3847630" y="2412891"/>
            <a:ext cx="51276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4" name="Ink 3"/>
              <p14:cNvContentPartPr/>
              <p14:nvPr/>
            </p14:nvContentPartPr>
            <p14:xfrm>
              <a:off x="383040" y="921960"/>
              <a:ext cx="8654400" cy="539316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371520" y="909360"/>
                <a:ext cx="8674920" cy="541980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2" name="Ink 1"/>
              <p14:cNvContentPartPr/>
              <p14:nvPr/>
            </p14:nvContentPartPr>
            <p14:xfrm>
              <a:off x="1155960" y="289800"/>
              <a:ext cx="6522480" cy="560916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148400" y="281160"/>
                <a:ext cx="6535080" cy="56232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716970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Example problem #2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299338" y="958334"/>
            <a:ext cx="416051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Find </a:t>
            </a:r>
            <a:r>
              <a:rPr lang="en-US" dirty="0" err="1" smtClean="0"/>
              <a:t>Z</a:t>
            </a:r>
            <a:r>
              <a:rPr lang="en-US" baseline="-25000" dirty="0" err="1" smtClean="0"/>
              <a:t>eq</a:t>
            </a:r>
            <a:r>
              <a:rPr lang="en-US" dirty="0" smtClean="0"/>
              <a:t> for this circuit: (students)</a:t>
            </a:r>
            <a:endParaRPr lang="en-US" dirty="0"/>
          </a:p>
        </p:txBody>
      </p:sp>
      <p:cxnSp>
        <p:nvCxnSpPr>
          <p:cNvPr id="5" name="Straight Connector 4"/>
          <p:cNvCxnSpPr/>
          <p:nvPr/>
        </p:nvCxnSpPr>
        <p:spPr>
          <a:xfrm rot="10800000" flipH="1" flipV="1">
            <a:off x="2313663" y="2090681"/>
            <a:ext cx="568707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 rot="10800000" flipH="1" flipV="1">
            <a:off x="3034770" y="2087577"/>
            <a:ext cx="48850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" name="Title 1"/>
          <p:cNvSpPr txBox="1">
            <a:spLocks/>
          </p:cNvSpPr>
          <p:nvPr/>
        </p:nvSpPr>
        <p:spPr>
          <a:xfrm>
            <a:off x="2397554" y="1327666"/>
            <a:ext cx="1088673" cy="67068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endParaRPr kumimoji="0" lang="en-US" b="0" u="none" strike="noStrike" kern="1200" cap="none" spc="0" normalizeH="0" baseline="-25000" noProof="0" dirty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cxnSp>
        <p:nvCxnSpPr>
          <p:cNvPr id="9" name="Straight Connector 8"/>
          <p:cNvCxnSpPr/>
          <p:nvPr/>
        </p:nvCxnSpPr>
        <p:spPr>
          <a:xfrm rot="16200000" flipH="1" flipV="1">
            <a:off x="2638120" y="2102115"/>
            <a:ext cx="48850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rot="16200000" flipH="1" flipV="1">
            <a:off x="2790520" y="2102115"/>
            <a:ext cx="48850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4" name="Group 15"/>
          <p:cNvGrpSpPr/>
          <p:nvPr/>
        </p:nvGrpSpPr>
        <p:grpSpPr>
          <a:xfrm rot="5400000">
            <a:off x="1295659" y="953952"/>
            <a:ext cx="719566" cy="1684994"/>
            <a:chOff x="736524" y="1601230"/>
            <a:chExt cx="719566" cy="1684994"/>
          </a:xfrm>
        </p:grpSpPr>
        <p:sp>
          <p:nvSpPr>
            <p:cNvPr id="17" name="Title 1"/>
            <p:cNvSpPr txBox="1">
              <a:spLocks/>
            </p:cNvSpPr>
            <p:nvPr/>
          </p:nvSpPr>
          <p:spPr>
            <a:xfrm rot="16200000">
              <a:off x="662666" y="1675088"/>
              <a:ext cx="706952" cy="559236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endParaRPr kumimoji="0" lang="en-US" b="0" i="1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grpSp>
          <p:nvGrpSpPr>
            <p:cNvPr id="8" name="Group 449"/>
            <p:cNvGrpSpPr/>
            <p:nvPr/>
          </p:nvGrpSpPr>
          <p:grpSpPr>
            <a:xfrm>
              <a:off x="785404" y="1743244"/>
              <a:ext cx="670688" cy="1542982"/>
              <a:chOff x="785404" y="1743244"/>
              <a:chExt cx="670688" cy="1542982"/>
            </a:xfrm>
          </p:grpSpPr>
          <p:sp>
            <p:nvSpPr>
              <p:cNvPr id="19" name="Title 1"/>
              <p:cNvSpPr txBox="1">
                <a:spLocks/>
              </p:cNvSpPr>
              <p:nvPr/>
            </p:nvSpPr>
            <p:spPr>
              <a:xfrm rot="16200000">
                <a:off x="576409" y="2163701"/>
                <a:ext cx="1088673" cy="670683"/>
              </a:xfrm>
              <a:prstGeom prst="rect">
                <a:avLst/>
              </a:prstGeom>
            </p:spPr>
            <p:txBody>
              <a:bodyPr vert="horz" lIns="91440" tIns="45720" rIns="91440" bIns="45720" rtlCol="0" anchor="ctr">
                <a:normAutofit/>
              </a:bodyPr>
              <a:lstStyle/>
              <a:p>
                <a:pPr lvl="0" algn="ctr">
                  <a:spcBef>
                    <a:spcPct val="0"/>
                  </a:spcBef>
                </a:pPr>
                <a:r>
                  <a:rPr lang="en-US" dirty="0" smtClean="0">
                    <a:solidFill>
                      <a:srgbClr val="00B050"/>
                    </a:solidFill>
                    <a:latin typeface="Times New Roman" pitchFamily="18" charset="0"/>
                    <a:cs typeface="Times New Roman" pitchFamily="18" charset="0"/>
                  </a:rPr>
                  <a:t>R</a:t>
                </a:r>
                <a:r>
                  <a:rPr lang="en-US" baseline="-25000" dirty="0" smtClean="0">
                    <a:solidFill>
                      <a:srgbClr val="00B050"/>
                    </a:solidFill>
                    <a:latin typeface="Times New Roman" pitchFamily="18" charset="0"/>
                    <a:cs typeface="Times New Roman" pitchFamily="18" charset="0"/>
                  </a:rPr>
                  <a:t>1</a:t>
                </a:r>
                <a:endParaRPr kumimoji="0" lang="en-US" b="0" u="none" strike="noStrike" kern="1200" cap="none" spc="0" normalizeH="0" baseline="-25000" noProof="0" dirty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Times New Roman" pitchFamily="18" charset="0"/>
                  <a:ea typeface="+mj-ea"/>
                  <a:cs typeface="Times New Roman" pitchFamily="18" charset="0"/>
                </a:endParaRPr>
              </a:p>
            </p:txBody>
          </p:sp>
          <p:grpSp>
            <p:nvGrpSpPr>
              <p:cNvPr id="11" name="Group 405"/>
              <p:cNvGrpSpPr/>
              <p:nvPr/>
            </p:nvGrpSpPr>
            <p:grpSpPr>
              <a:xfrm rot="5400000">
                <a:off x="604258" y="2434391"/>
                <a:ext cx="1542982" cy="160687"/>
                <a:chOff x="1809818" y="1385407"/>
                <a:chExt cx="1542982" cy="160687"/>
              </a:xfrm>
            </p:grpSpPr>
            <p:cxnSp>
              <p:nvCxnSpPr>
                <p:cNvPr id="21" name="Straight Connector 20"/>
                <p:cNvCxnSpPr/>
                <p:nvPr/>
              </p:nvCxnSpPr>
              <p:spPr>
                <a:xfrm rot="5400000" flipH="1" flipV="1">
                  <a:off x="2340101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2" name="Straight Connector 21"/>
                <p:cNvCxnSpPr/>
                <p:nvPr/>
              </p:nvCxnSpPr>
              <p:spPr>
                <a:xfrm rot="5400000" flipH="1" flipV="1">
                  <a:off x="2239094" y="1405537"/>
                  <a:ext cx="80521" cy="4026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3" name="Straight Connector 22"/>
                <p:cNvCxnSpPr/>
                <p:nvPr/>
              </p:nvCxnSpPr>
              <p:spPr>
                <a:xfrm rot="16200000" flipH="1">
                  <a:off x="2259580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4" name="Straight Connector 23"/>
                <p:cNvCxnSpPr/>
                <p:nvPr/>
              </p:nvCxnSpPr>
              <p:spPr>
                <a:xfrm rot="5400000" flipH="1" flipV="1">
                  <a:off x="2501143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5" name="Straight Connector 24"/>
                <p:cNvCxnSpPr/>
                <p:nvPr/>
              </p:nvCxnSpPr>
              <p:spPr>
                <a:xfrm rot="16200000" flipH="1">
                  <a:off x="2420622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6" name="Straight Connector 25"/>
                <p:cNvCxnSpPr/>
                <p:nvPr/>
              </p:nvCxnSpPr>
              <p:spPr>
                <a:xfrm rot="10800000">
                  <a:off x="2903394" y="1465928"/>
                  <a:ext cx="449406" cy="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7" name="Straight Connector 26"/>
                <p:cNvCxnSpPr/>
                <p:nvPr/>
              </p:nvCxnSpPr>
              <p:spPr>
                <a:xfrm rot="5400000" flipH="1" flipV="1">
                  <a:off x="2662185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8" name="Straight Connector 27"/>
                <p:cNvCxnSpPr/>
                <p:nvPr/>
              </p:nvCxnSpPr>
              <p:spPr>
                <a:xfrm rot="16200000" flipH="1">
                  <a:off x="2581664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9" name="Straight Connector 28"/>
                <p:cNvCxnSpPr/>
                <p:nvPr/>
              </p:nvCxnSpPr>
              <p:spPr>
                <a:xfrm rot="16200000" flipH="1">
                  <a:off x="2742706" y="1425312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0" name="Straight Connector 29"/>
                <p:cNvCxnSpPr/>
                <p:nvPr/>
              </p:nvCxnSpPr>
              <p:spPr>
                <a:xfrm rot="5400000" flipH="1" flipV="1">
                  <a:off x="2843002" y="1485347"/>
                  <a:ext cx="80521" cy="4026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1" name="Straight Connector 30"/>
                <p:cNvCxnSpPr/>
                <p:nvPr/>
              </p:nvCxnSpPr>
              <p:spPr>
                <a:xfrm rot="10800000">
                  <a:off x="1809818" y="1465928"/>
                  <a:ext cx="449406" cy="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</p:grpSp>
      <p:grpSp>
        <p:nvGrpSpPr>
          <p:cNvPr id="12" name="Group 31"/>
          <p:cNvGrpSpPr/>
          <p:nvPr/>
        </p:nvGrpSpPr>
        <p:grpSpPr>
          <a:xfrm rot="5400000">
            <a:off x="3810782" y="953955"/>
            <a:ext cx="719566" cy="1684994"/>
            <a:chOff x="736524" y="1601230"/>
            <a:chExt cx="719566" cy="1684994"/>
          </a:xfrm>
        </p:grpSpPr>
        <p:sp>
          <p:nvSpPr>
            <p:cNvPr id="33" name="Title 1"/>
            <p:cNvSpPr txBox="1">
              <a:spLocks/>
            </p:cNvSpPr>
            <p:nvPr/>
          </p:nvSpPr>
          <p:spPr>
            <a:xfrm rot="16200000">
              <a:off x="662666" y="1675088"/>
              <a:ext cx="706952" cy="559236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endParaRPr kumimoji="0" lang="en-US" b="0" i="1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grpSp>
          <p:nvGrpSpPr>
            <p:cNvPr id="13" name="Group 449"/>
            <p:cNvGrpSpPr/>
            <p:nvPr/>
          </p:nvGrpSpPr>
          <p:grpSpPr>
            <a:xfrm>
              <a:off x="785404" y="1743246"/>
              <a:ext cx="670690" cy="1542982"/>
              <a:chOff x="785404" y="1743246"/>
              <a:chExt cx="670690" cy="1542982"/>
            </a:xfrm>
          </p:grpSpPr>
          <p:sp>
            <p:nvSpPr>
              <p:cNvPr id="35" name="Title 1"/>
              <p:cNvSpPr txBox="1">
                <a:spLocks/>
              </p:cNvSpPr>
              <p:nvPr/>
            </p:nvSpPr>
            <p:spPr>
              <a:xfrm rot="16200000">
                <a:off x="576409" y="2163701"/>
                <a:ext cx="1088673" cy="670683"/>
              </a:xfrm>
              <a:prstGeom prst="rect">
                <a:avLst/>
              </a:prstGeom>
            </p:spPr>
            <p:txBody>
              <a:bodyPr vert="horz" lIns="91440" tIns="45720" rIns="91440" bIns="45720" rtlCol="0" anchor="ctr">
                <a:normAutofit/>
              </a:bodyPr>
              <a:lstStyle/>
              <a:p>
                <a:pPr lvl="0" algn="ctr">
                  <a:spcBef>
                    <a:spcPct val="0"/>
                  </a:spcBef>
                </a:pPr>
                <a:r>
                  <a:rPr lang="en-US" dirty="0" smtClean="0">
                    <a:solidFill>
                      <a:srgbClr val="00B050"/>
                    </a:solidFill>
                    <a:latin typeface="Times New Roman" pitchFamily="18" charset="0"/>
                    <a:cs typeface="Times New Roman" pitchFamily="18" charset="0"/>
                  </a:rPr>
                  <a:t>R</a:t>
                </a:r>
                <a:r>
                  <a:rPr lang="en-US" baseline="-25000" dirty="0" smtClean="0">
                    <a:solidFill>
                      <a:srgbClr val="00B050"/>
                    </a:solidFill>
                    <a:latin typeface="Times New Roman" pitchFamily="18" charset="0"/>
                    <a:cs typeface="Times New Roman" pitchFamily="18" charset="0"/>
                  </a:rPr>
                  <a:t>2</a:t>
                </a:r>
                <a:endParaRPr kumimoji="0" lang="en-US" b="0" u="none" strike="noStrike" kern="1200" cap="none" spc="0" normalizeH="0" baseline="-25000" noProof="0" dirty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Times New Roman" pitchFamily="18" charset="0"/>
                  <a:ea typeface="+mj-ea"/>
                  <a:cs typeface="Times New Roman" pitchFamily="18" charset="0"/>
                </a:endParaRPr>
              </a:p>
            </p:txBody>
          </p:sp>
          <p:grpSp>
            <p:nvGrpSpPr>
              <p:cNvPr id="14" name="Group 405"/>
              <p:cNvGrpSpPr/>
              <p:nvPr/>
            </p:nvGrpSpPr>
            <p:grpSpPr>
              <a:xfrm rot="5400000">
                <a:off x="604260" y="2434393"/>
                <a:ext cx="1542982" cy="160687"/>
                <a:chOff x="1809818" y="1385407"/>
                <a:chExt cx="1542982" cy="160687"/>
              </a:xfrm>
            </p:grpSpPr>
            <p:cxnSp>
              <p:nvCxnSpPr>
                <p:cNvPr id="37" name="Straight Connector 36"/>
                <p:cNvCxnSpPr/>
                <p:nvPr/>
              </p:nvCxnSpPr>
              <p:spPr>
                <a:xfrm rot="5400000" flipH="1" flipV="1">
                  <a:off x="2340101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8" name="Straight Connector 37"/>
                <p:cNvCxnSpPr/>
                <p:nvPr/>
              </p:nvCxnSpPr>
              <p:spPr>
                <a:xfrm rot="5400000" flipH="1" flipV="1">
                  <a:off x="2239094" y="1405537"/>
                  <a:ext cx="80521" cy="4026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9" name="Straight Connector 38"/>
                <p:cNvCxnSpPr/>
                <p:nvPr/>
              </p:nvCxnSpPr>
              <p:spPr>
                <a:xfrm rot="16200000" flipH="1">
                  <a:off x="2259580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0" name="Straight Connector 39"/>
                <p:cNvCxnSpPr/>
                <p:nvPr/>
              </p:nvCxnSpPr>
              <p:spPr>
                <a:xfrm rot="5400000" flipH="1" flipV="1">
                  <a:off x="2501143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1" name="Straight Connector 40"/>
                <p:cNvCxnSpPr/>
                <p:nvPr/>
              </p:nvCxnSpPr>
              <p:spPr>
                <a:xfrm rot="16200000" flipH="1">
                  <a:off x="2420622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2" name="Straight Connector 41"/>
                <p:cNvCxnSpPr/>
                <p:nvPr/>
              </p:nvCxnSpPr>
              <p:spPr>
                <a:xfrm rot="10800000">
                  <a:off x="2903394" y="1465928"/>
                  <a:ext cx="449406" cy="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3" name="Straight Connector 42"/>
                <p:cNvCxnSpPr/>
                <p:nvPr/>
              </p:nvCxnSpPr>
              <p:spPr>
                <a:xfrm rot="5400000" flipH="1" flipV="1">
                  <a:off x="2662185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4" name="Straight Connector 43"/>
                <p:cNvCxnSpPr/>
                <p:nvPr/>
              </p:nvCxnSpPr>
              <p:spPr>
                <a:xfrm rot="16200000" flipH="1">
                  <a:off x="2581664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5" name="Straight Connector 44"/>
                <p:cNvCxnSpPr/>
                <p:nvPr/>
              </p:nvCxnSpPr>
              <p:spPr>
                <a:xfrm rot="16200000" flipH="1">
                  <a:off x="2742706" y="1425312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6" name="Straight Connector 45"/>
                <p:cNvCxnSpPr/>
                <p:nvPr/>
              </p:nvCxnSpPr>
              <p:spPr>
                <a:xfrm rot="5400000" flipH="1" flipV="1">
                  <a:off x="2843002" y="1485347"/>
                  <a:ext cx="80521" cy="4026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7" name="Straight Connector 46"/>
                <p:cNvCxnSpPr/>
                <p:nvPr/>
              </p:nvCxnSpPr>
              <p:spPr>
                <a:xfrm rot="10800000">
                  <a:off x="1809818" y="1465928"/>
                  <a:ext cx="449406" cy="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</p:grp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15" name="Ink 14"/>
              <p14:cNvContentPartPr/>
              <p14:nvPr/>
            </p14:nvContentPartPr>
            <p14:xfrm>
              <a:off x="727920" y="853920"/>
              <a:ext cx="7928280" cy="3929040"/>
            </p14:xfrm>
          </p:contentPart>
        </mc:Choice>
        <mc:Fallback xmlns="">
          <p:pic>
            <p:nvPicPr>
              <p:cNvPr id="15" name="Ink 14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716040" y="841680"/>
                <a:ext cx="7954560" cy="394488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592531"/>
          </a:xfrm>
        </p:spPr>
        <p:txBody>
          <a:bodyPr>
            <a:normAutofit fontScale="90000"/>
          </a:bodyPr>
          <a:lstStyle/>
          <a:p>
            <a:r>
              <a:rPr lang="en-US" dirty="0" err="1" smtClean="0"/>
              <a:t>Phasor</a:t>
            </a:r>
            <a:r>
              <a:rPr lang="en-US" dirty="0" smtClean="0"/>
              <a:t> to voltage conversion</a:t>
            </a:r>
            <a:endParaRPr lang="en-US" dirty="0"/>
          </a:p>
        </p:txBody>
      </p:sp>
      <p:sp>
        <p:nvSpPr>
          <p:cNvPr id="16" name="Oval 15"/>
          <p:cNvSpPr/>
          <p:nvPr/>
        </p:nvSpPr>
        <p:spPr>
          <a:xfrm>
            <a:off x="757507" y="1864190"/>
            <a:ext cx="485775" cy="485775"/>
          </a:xfrm>
          <a:prstGeom prst="ellipse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7" name="Straight Arrow Connector 16"/>
          <p:cNvCxnSpPr/>
          <p:nvPr/>
        </p:nvCxnSpPr>
        <p:spPr>
          <a:xfrm rot="5400000" flipH="1" flipV="1">
            <a:off x="843233" y="2088028"/>
            <a:ext cx="314325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18" name="Straight Connector 17"/>
          <p:cNvCxnSpPr>
            <a:stCxn id="16" idx="0"/>
          </p:cNvCxnSpPr>
          <p:nvPr/>
        </p:nvCxnSpPr>
        <p:spPr>
          <a:xfrm rot="5400000" flipH="1" flipV="1">
            <a:off x="728950" y="1592745"/>
            <a:ext cx="542891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>
            <a:stCxn id="16" idx="4"/>
          </p:cNvCxnSpPr>
          <p:nvPr/>
        </p:nvCxnSpPr>
        <p:spPr>
          <a:xfrm rot="5400000">
            <a:off x="743237" y="2607123"/>
            <a:ext cx="514317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407083" y="705880"/>
            <a:ext cx="14398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ind V(t), q(t)</a:t>
            </a:r>
            <a:endParaRPr lang="en-US" dirty="0"/>
          </a:p>
        </p:txBody>
      </p:sp>
      <p:cxnSp>
        <p:nvCxnSpPr>
          <p:cNvPr id="23" name="Straight Connector 22"/>
          <p:cNvCxnSpPr/>
          <p:nvPr/>
        </p:nvCxnSpPr>
        <p:spPr>
          <a:xfrm>
            <a:off x="999601" y="1321299"/>
            <a:ext cx="1210412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>
            <a:off x="999601" y="2864282"/>
            <a:ext cx="1210414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6" name="Group 33"/>
          <p:cNvGrpSpPr/>
          <p:nvPr/>
        </p:nvGrpSpPr>
        <p:grpSpPr>
          <a:xfrm>
            <a:off x="1121340" y="1321299"/>
            <a:ext cx="2028441" cy="1542982"/>
            <a:chOff x="1013912" y="1497002"/>
            <a:chExt cx="2028441" cy="1542982"/>
          </a:xfrm>
        </p:grpSpPr>
        <p:cxnSp>
          <p:nvCxnSpPr>
            <p:cNvPr id="3" name="Straight Connector 2"/>
            <p:cNvCxnSpPr/>
            <p:nvPr/>
          </p:nvCxnSpPr>
          <p:spPr>
            <a:xfrm rot="16200000" flipH="1" flipV="1">
              <a:off x="1818232" y="1984139"/>
              <a:ext cx="568707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" name="Straight Connector 3"/>
            <p:cNvCxnSpPr/>
            <p:nvPr/>
          </p:nvCxnSpPr>
          <p:spPr>
            <a:xfrm rot="16200000" flipH="1" flipV="1">
              <a:off x="1861439" y="2665142"/>
              <a:ext cx="4885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5" name="Title 1"/>
            <p:cNvSpPr txBox="1">
              <a:spLocks/>
            </p:cNvSpPr>
            <p:nvPr/>
          </p:nvSpPr>
          <p:spPr>
            <a:xfrm>
              <a:off x="1013912" y="1992671"/>
              <a:ext cx="1088673" cy="670683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dirty="0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C</a:t>
              </a:r>
              <a:endParaRPr kumimoji="0" lang="en-US" b="0" u="none" strike="noStrike" kern="1200" cap="none" spc="0" normalizeH="0" baseline="-2500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cxnSp>
          <p:nvCxnSpPr>
            <p:cNvPr id="9" name="Straight Connector 8"/>
            <p:cNvCxnSpPr/>
            <p:nvPr/>
          </p:nvCxnSpPr>
          <p:spPr>
            <a:xfrm flipH="1" flipV="1">
              <a:off x="1846901" y="2268492"/>
              <a:ext cx="4885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/>
            <p:nvPr/>
          </p:nvCxnSpPr>
          <p:spPr>
            <a:xfrm flipH="1" flipV="1">
              <a:off x="1846901" y="2420892"/>
              <a:ext cx="4885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TextBox 10"/>
            <p:cNvSpPr txBox="1"/>
            <p:nvPr/>
          </p:nvSpPr>
          <p:spPr>
            <a:xfrm rot="5400000">
              <a:off x="2370026" y="1815545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+</a:t>
              </a:r>
              <a:endParaRPr lang="en-US" dirty="0"/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2392468" y="2494949"/>
              <a:ext cx="2551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-</a:t>
              </a:r>
              <a:endParaRPr lang="en-US" dirty="0"/>
            </a:p>
          </p:txBody>
        </p:sp>
        <p:sp>
          <p:nvSpPr>
            <p:cNvPr id="13" name="Title 1"/>
            <p:cNvSpPr txBox="1">
              <a:spLocks/>
            </p:cNvSpPr>
            <p:nvPr/>
          </p:nvSpPr>
          <p:spPr>
            <a:xfrm>
              <a:off x="2335401" y="2046521"/>
              <a:ext cx="706952" cy="559236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i="1" dirty="0" smtClean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V</a:t>
              </a:r>
              <a:endParaRPr kumimoji="0" lang="en-US" b="0" i="1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cxnSp>
          <p:nvCxnSpPr>
            <p:cNvPr id="27" name="Straight Connector 26"/>
            <p:cNvCxnSpPr/>
            <p:nvPr/>
          </p:nvCxnSpPr>
          <p:spPr>
            <a:xfrm rot="5400000" flipH="1" flipV="1">
              <a:off x="2001195" y="1598394"/>
              <a:ext cx="202783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Connector 30"/>
            <p:cNvCxnSpPr/>
            <p:nvPr/>
          </p:nvCxnSpPr>
          <p:spPr>
            <a:xfrm rot="5400000">
              <a:off x="2037289" y="2974688"/>
              <a:ext cx="130593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2" name="Title 1"/>
          <p:cNvSpPr txBox="1">
            <a:spLocks/>
          </p:cNvSpPr>
          <p:nvPr/>
        </p:nvSpPr>
        <p:spPr>
          <a:xfrm rot="16200000">
            <a:off x="-520344" y="1760545"/>
            <a:ext cx="1929902" cy="55923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I(t)=I</a:t>
            </a:r>
            <a:r>
              <a:rPr lang="en-US" baseline="-25000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cos(</a:t>
            </a:r>
            <a:r>
              <a:rPr lang="en-US" dirty="0" smtClean="0">
                <a:solidFill>
                  <a:srgbClr val="FF3300"/>
                </a:solidFill>
                <a:latin typeface="Symbol" pitchFamily="18" charset="2"/>
                <a:cs typeface="Times New Roman" pitchFamily="18" charset="0"/>
              </a:rPr>
              <a:t>w</a:t>
            </a:r>
            <a:r>
              <a:rPr lang="en-US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t)</a:t>
            </a:r>
            <a:endParaRPr kumimoji="0" lang="en-US" b="0" u="none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7" name="Ink 6"/>
              <p14:cNvContentPartPr/>
              <p14:nvPr/>
            </p14:nvContentPartPr>
            <p14:xfrm>
              <a:off x="435600" y="587520"/>
              <a:ext cx="8264160" cy="5055840"/>
            </p14:xfrm>
          </p:contentPart>
        </mc:Choice>
        <mc:Fallback xmlns="">
          <p:pic>
            <p:nvPicPr>
              <p:cNvPr id="7" name="Ink 6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421560" y="576720"/>
                <a:ext cx="8293320" cy="5080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8" name="Ink 7"/>
              <p14:cNvContentPartPr/>
              <p14:nvPr/>
            </p14:nvContentPartPr>
            <p14:xfrm>
              <a:off x="1758960" y="677160"/>
              <a:ext cx="6641280" cy="5378400"/>
            </p14:xfrm>
          </p:contentPart>
        </mc:Choice>
        <mc:Fallback xmlns="">
          <p:pic>
            <p:nvPicPr>
              <p:cNvPr id="8" name="Ink 7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1744920" y="667080"/>
                <a:ext cx="6658200" cy="54039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8305963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2" name="Ink 1"/>
              <p14:cNvContentPartPr/>
              <p14:nvPr/>
            </p14:nvContentPartPr>
            <p14:xfrm>
              <a:off x="1508760" y="261720"/>
              <a:ext cx="6041520" cy="368460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497960" y="251640"/>
                <a:ext cx="6067440" cy="36982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8065177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592531"/>
          </a:xfrm>
        </p:spPr>
        <p:txBody>
          <a:bodyPr>
            <a:normAutofit fontScale="90000"/>
          </a:bodyPr>
          <a:lstStyle/>
          <a:p>
            <a:r>
              <a:rPr lang="en-US" dirty="0" err="1" smtClean="0"/>
              <a:t>Phasor</a:t>
            </a:r>
            <a:r>
              <a:rPr lang="en-US" dirty="0" smtClean="0"/>
              <a:t> to voltage conversion</a:t>
            </a:r>
            <a:endParaRPr lang="en-US" dirty="0"/>
          </a:p>
        </p:txBody>
      </p:sp>
      <p:sp>
        <p:nvSpPr>
          <p:cNvPr id="16" name="Oval 15"/>
          <p:cNvSpPr/>
          <p:nvPr/>
        </p:nvSpPr>
        <p:spPr>
          <a:xfrm>
            <a:off x="757507" y="1864190"/>
            <a:ext cx="485775" cy="485775"/>
          </a:xfrm>
          <a:prstGeom prst="ellipse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7" name="Straight Arrow Connector 16"/>
          <p:cNvCxnSpPr/>
          <p:nvPr/>
        </p:nvCxnSpPr>
        <p:spPr>
          <a:xfrm rot="5400000" flipH="1" flipV="1">
            <a:off x="843233" y="2088028"/>
            <a:ext cx="314325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18" name="Straight Connector 17"/>
          <p:cNvCxnSpPr>
            <a:stCxn id="16" idx="0"/>
          </p:cNvCxnSpPr>
          <p:nvPr/>
        </p:nvCxnSpPr>
        <p:spPr>
          <a:xfrm rot="5400000" flipH="1" flipV="1">
            <a:off x="728950" y="1592745"/>
            <a:ext cx="542891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>
            <a:stCxn id="16" idx="4"/>
          </p:cNvCxnSpPr>
          <p:nvPr/>
        </p:nvCxnSpPr>
        <p:spPr>
          <a:xfrm rot="5400000">
            <a:off x="743237" y="2607123"/>
            <a:ext cx="514317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407083" y="705880"/>
            <a:ext cx="14398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ind V(t), q(t)</a:t>
            </a:r>
            <a:endParaRPr lang="en-US" dirty="0"/>
          </a:p>
        </p:txBody>
      </p:sp>
      <p:cxnSp>
        <p:nvCxnSpPr>
          <p:cNvPr id="23" name="Straight Connector 22"/>
          <p:cNvCxnSpPr/>
          <p:nvPr/>
        </p:nvCxnSpPr>
        <p:spPr>
          <a:xfrm>
            <a:off x="999601" y="1321299"/>
            <a:ext cx="1210412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>
            <a:off x="999601" y="2864282"/>
            <a:ext cx="1210414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6" name="Group 33"/>
          <p:cNvGrpSpPr/>
          <p:nvPr/>
        </p:nvGrpSpPr>
        <p:grpSpPr>
          <a:xfrm>
            <a:off x="1121340" y="1321299"/>
            <a:ext cx="2028441" cy="1542982"/>
            <a:chOff x="1013912" y="1497002"/>
            <a:chExt cx="2028441" cy="1542982"/>
          </a:xfrm>
        </p:grpSpPr>
        <p:cxnSp>
          <p:nvCxnSpPr>
            <p:cNvPr id="3" name="Straight Connector 2"/>
            <p:cNvCxnSpPr/>
            <p:nvPr/>
          </p:nvCxnSpPr>
          <p:spPr>
            <a:xfrm rot="16200000" flipH="1" flipV="1">
              <a:off x="1818232" y="1984139"/>
              <a:ext cx="568707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" name="Straight Connector 3"/>
            <p:cNvCxnSpPr/>
            <p:nvPr/>
          </p:nvCxnSpPr>
          <p:spPr>
            <a:xfrm rot="16200000" flipH="1" flipV="1">
              <a:off x="1861439" y="2665142"/>
              <a:ext cx="4885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5" name="Title 1"/>
            <p:cNvSpPr txBox="1">
              <a:spLocks/>
            </p:cNvSpPr>
            <p:nvPr/>
          </p:nvSpPr>
          <p:spPr>
            <a:xfrm>
              <a:off x="1013912" y="1992671"/>
              <a:ext cx="1088673" cy="670683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dirty="0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C</a:t>
              </a:r>
              <a:endParaRPr kumimoji="0" lang="en-US" b="0" u="none" strike="noStrike" kern="1200" cap="none" spc="0" normalizeH="0" baseline="-2500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cxnSp>
          <p:nvCxnSpPr>
            <p:cNvPr id="9" name="Straight Connector 8"/>
            <p:cNvCxnSpPr/>
            <p:nvPr/>
          </p:nvCxnSpPr>
          <p:spPr>
            <a:xfrm flipH="1" flipV="1">
              <a:off x="1846901" y="2268492"/>
              <a:ext cx="4885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/>
            <p:nvPr/>
          </p:nvCxnSpPr>
          <p:spPr>
            <a:xfrm flipH="1" flipV="1">
              <a:off x="1846901" y="2420892"/>
              <a:ext cx="4885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TextBox 10"/>
            <p:cNvSpPr txBox="1"/>
            <p:nvPr/>
          </p:nvSpPr>
          <p:spPr>
            <a:xfrm rot="5400000">
              <a:off x="2370026" y="1815545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+</a:t>
              </a:r>
              <a:endParaRPr lang="en-US" dirty="0"/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2392468" y="2494949"/>
              <a:ext cx="2551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-</a:t>
              </a:r>
              <a:endParaRPr lang="en-US" dirty="0"/>
            </a:p>
          </p:txBody>
        </p:sp>
        <p:sp>
          <p:nvSpPr>
            <p:cNvPr id="13" name="Title 1"/>
            <p:cNvSpPr txBox="1">
              <a:spLocks/>
            </p:cNvSpPr>
            <p:nvPr/>
          </p:nvSpPr>
          <p:spPr>
            <a:xfrm>
              <a:off x="2335401" y="2046521"/>
              <a:ext cx="706952" cy="559236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i="1" dirty="0" smtClean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V</a:t>
              </a:r>
              <a:endParaRPr kumimoji="0" lang="en-US" b="0" i="1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cxnSp>
          <p:nvCxnSpPr>
            <p:cNvPr id="27" name="Straight Connector 26"/>
            <p:cNvCxnSpPr/>
            <p:nvPr/>
          </p:nvCxnSpPr>
          <p:spPr>
            <a:xfrm rot="5400000" flipH="1" flipV="1">
              <a:off x="2001195" y="1598394"/>
              <a:ext cx="202783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Connector 30"/>
            <p:cNvCxnSpPr/>
            <p:nvPr/>
          </p:nvCxnSpPr>
          <p:spPr>
            <a:xfrm rot="5400000">
              <a:off x="2037289" y="2974688"/>
              <a:ext cx="130593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2" name="Title 1"/>
          <p:cNvSpPr txBox="1">
            <a:spLocks/>
          </p:cNvSpPr>
          <p:nvPr/>
        </p:nvSpPr>
        <p:spPr>
          <a:xfrm rot="16200000">
            <a:off x="-520344" y="1760545"/>
            <a:ext cx="1929902" cy="55923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I(t)=I</a:t>
            </a:r>
            <a:r>
              <a:rPr lang="en-US" baseline="-25000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cos(</a:t>
            </a:r>
            <a:r>
              <a:rPr lang="en-US" dirty="0" smtClean="0">
                <a:solidFill>
                  <a:srgbClr val="FF3300"/>
                </a:solidFill>
                <a:latin typeface="Symbol" pitchFamily="18" charset="2"/>
                <a:cs typeface="Times New Roman" pitchFamily="18" charset="0"/>
              </a:rPr>
              <a:t>w</a:t>
            </a:r>
            <a:r>
              <a:rPr lang="en-US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t)</a:t>
            </a:r>
            <a:endParaRPr kumimoji="0" lang="en-US" b="0" u="none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graphicFrame>
        <p:nvGraphicFramePr>
          <p:cNvPr id="395266" name="Object 2"/>
          <p:cNvGraphicFramePr>
            <a:graphicFrameLocks noChangeAspect="1"/>
          </p:cNvGraphicFramePr>
          <p:nvPr/>
        </p:nvGraphicFramePr>
        <p:xfrm>
          <a:off x="3245197" y="1524082"/>
          <a:ext cx="5091113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689" name="Equation" r:id="rId4" imgW="2997000" imgH="279360" progId="Equation.DSMT4">
                  <p:embed/>
                </p:oleObj>
              </mc:Choice>
              <mc:Fallback>
                <p:oleObj name="Equation" r:id="rId4" imgW="29970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5197" y="1524082"/>
                        <a:ext cx="5091113" cy="474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itle 1"/>
          <p:cNvSpPr txBox="1">
            <a:spLocks/>
          </p:cNvSpPr>
          <p:nvPr/>
        </p:nvSpPr>
        <p:spPr>
          <a:xfrm>
            <a:off x="2982804" y="762063"/>
            <a:ext cx="1929902" cy="55923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I(t)=I</a:t>
            </a:r>
            <a:r>
              <a:rPr lang="en-US" baseline="-25000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cos(</a:t>
            </a:r>
            <a:r>
              <a:rPr lang="en-US" dirty="0" smtClean="0">
                <a:solidFill>
                  <a:srgbClr val="FF3300"/>
                </a:solidFill>
                <a:latin typeface="Symbol" pitchFamily="18" charset="2"/>
                <a:cs typeface="Times New Roman" pitchFamily="18" charset="0"/>
              </a:rPr>
              <a:t>w</a:t>
            </a:r>
            <a:r>
              <a:rPr lang="en-US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t)</a:t>
            </a:r>
            <a:endParaRPr kumimoji="0" lang="en-US" b="0" u="none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3245197" y="592531"/>
            <a:ext cx="18249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/>
              <a:t>Problem gives us:</a:t>
            </a:r>
            <a:endParaRPr lang="en-US" i="1" dirty="0"/>
          </a:p>
        </p:txBody>
      </p:sp>
      <p:sp>
        <p:nvSpPr>
          <p:cNvPr id="26" name="TextBox 25"/>
          <p:cNvSpPr txBox="1"/>
          <p:nvPr/>
        </p:nvSpPr>
        <p:spPr>
          <a:xfrm>
            <a:off x="3245197" y="1154750"/>
            <a:ext cx="39512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/>
              <a:t>Compare to definition of current </a:t>
            </a:r>
            <a:r>
              <a:rPr lang="en-US" i="1" dirty="0" err="1" smtClean="0"/>
              <a:t>phasor</a:t>
            </a:r>
            <a:r>
              <a:rPr lang="en-US" i="1" dirty="0" smtClean="0"/>
              <a:t>:</a:t>
            </a:r>
            <a:endParaRPr lang="en-US" i="1" dirty="0"/>
          </a:p>
        </p:txBody>
      </p:sp>
      <p:graphicFrame>
        <p:nvGraphicFramePr>
          <p:cNvPr id="395268" name="Object 4"/>
          <p:cNvGraphicFramePr>
            <a:graphicFrameLocks noChangeAspect="1"/>
          </p:cNvGraphicFramePr>
          <p:nvPr/>
        </p:nvGraphicFramePr>
        <p:xfrm>
          <a:off x="3245197" y="1974549"/>
          <a:ext cx="949325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690" name="Equation" r:id="rId6" imgW="558720" imgH="228600" progId="Equation.DSMT4">
                  <p:embed/>
                </p:oleObj>
              </mc:Choice>
              <mc:Fallback>
                <p:oleObj name="Equation" r:id="rId6" imgW="5587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5197" y="1974549"/>
                        <a:ext cx="949325" cy="388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/>
          <p:cNvSpPr txBox="1"/>
          <p:nvPr/>
        </p:nvSpPr>
        <p:spPr>
          <a:xfrm>
            <a:off x="3245197" y="2302985"/>
            <a:ext cx="47985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/>
              <a:t>Find voltage </a:t>
            </a:r>
            <a:r>
              <a:rPr lang="en-US" i="1" dirty="0" err="1" smtClean="0"/>
              <a:t>phasor</a:t>
            </a:r>
            <a:r>
              <a:rPr lang="en-US" i="1" dirty="0" smtClean="0"/>
              <a:t> using generalized Ohm’s law: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3259718" y="2688578"/>
            <a:ext cx="12884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/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US" sz="2400" dirty="0" err="1" smtClean="0">
                <a:latin typeface="Symbol" pitchFamily="18" charset="2"/>
                <a:cs typeface="Times New Roman" pitchFamily="18" charset="0"/>
              </a:rPr>
              <a:t>w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3245197" y="3150243"/>
            <a:ext cx="29633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/>
              <a:t>Find v(t) from voltage </a:t>
            </a:r>
            <a:r>
              <a:rPr lang="en-US" i="1" dirty="0" err="1" smtClean="0"/>
              <a:t>phasor</a:t>
            </a:r>
            <a:r>
              <a:rPr lang="en-US" i="1" dirty="0" smtClean="0"/>
              <a:t>:</a:t>
            </a:r>
          </a:p>
        </p:txBody>
      </p:sp>
      <p:graphicFrame>
        <p:nvGraphicFramePr>
          <p:cNvPr id="34" name="Object 2"/>
          <p:cNvGraphicFramePr>
            <a:graphicFrameLocks noChangeAspect="1"/>
          </p:cNvGraphicFramePr>
          <p:nvPr/>
        </p:nvGraphicFramePr>
        <p:xfrm>
          <a:off x="226855" y="3519575"/>
          <a:ext cx="5170611" cy="72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691" name="Equation" r:id="rId8" imgW="3441600" imgH="482400" progId="Equation.DSMT4">
                  <p:embed/>
                </p:oleObj>
              </mc:Choice>
              <mc:Fallback>
                <p:oleObj name="Equation" r:id="rId8" imgW="344160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5" y="3519575"/>
                        <a:ext cx="5170611" cy="724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2"/>
          <p:cNvGraphicFramePr>
            <a:graphicFrameLocks noChangeAspect="1"/>
          </p:cNvGraphicFramePr>
          <p:nvPr/>
        </p:nvGraphicFramePr>
        <p:xfrm>
          <a:off x="407083" y="4365266"/>
          <a:ext cx="6499225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692" name="Equation" r:id="rId10" imgW="4508280" imgH="482400" progId="Equation.DSMT4">
                  <p:embed/>
                </p:oleObj>
              </mc:Choice>
              <mc:Fallback>
                <p:oleObj name="Equation" r:id="rId10" imgW="450828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083" y="4365266"/>
                        <a:ext cx="6499225" cy="695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5272" name="Object 2"/>
          <p:cNvGraphicFramePr>
            <a:graphicFrameLocks noChangeAspect="1"/>
          </p:cNvGraphicFramePr>
          <p:nvPr/>
        </p:nvGraphicFramePr>
        <p:xfrm>
          <a:off x="757507" y="5259388"/>
          <a:ext cx="7124701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693" name="Equation" r:id="rId12" imgW="4940280" imgH="393480" progId="Equation.DSMT4">
                  <p:embed/>
                </p:oleObj>
              </mc:Choice>
              <mc:Fallback>
                <p:oleObj name="Equation" r:id="rId12" imgW="49402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507" y="5259388"/>
                        <a:ext cx="7124701" cy="566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813457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2" name="Ink 1"/>
              <p14:cNvContentPartPr/>
              <p14:nvPr/>
            </p14:nvContentPartPr>
            <p14:xfrm>
              <a:off x="986760" y="403920"/>
              <a:ext cx="7310520" cy="610704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981000" y="392040"/>
                <a:ext cx="7324560" cy="61308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2264534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819834"/>
          </a:xfrm>
        </p:spPr>
        <p:txBody>
          <a:bodyPr/>
          <a:lstStyle/>
          <a:p>
            <a:r>
              <a:rPr lang="en-US" dirty="0" smtClean="0"/>
              <a:t>Phase vs. impedance (Z)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0" y="667910"/>
            <a:ext cx="279213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i="1" u="sng" dirty="0" smtClean="0">
                <a:latin typeface="Times New Roman" pitchFamily="18" charset="0"/>
                <a:cs typeface="Times New Roman" pitchFamily="18" charset="0"/>
              </a:rPr>
              <a:t>In general:</a:t>
            </a:r>
            <a:endParaRPr lang="en-US" sz="2800" b="1" i="1" u="sng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" y="1204555"/>
            <a:ext cx="4071068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Z real i.e. Z = x +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jy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sz="2800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sz="2800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sz="2800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=&gt;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(t), v(t) “in phase”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8" name="Straight Arrow Connector 7"/>
          <p:cNvCxnSpPr/>
          <p:nvPr/>
        </p:nvCxnSpPr>
        <p:spPr>
          <a:xfrm rot="5400000" flipH="1" flipV="1">
            <a:off x="2056208" y="1882031"/>
            <a:ext cx="310101" cy="1588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rot="5400000" flipH="1" flipV="1">
            <a:off x="2731353" y="1882031"/>
            <a:ext cx="310101" cy="1588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396292" name="Object 4"/>
          <p:cNvGraphicFramePr>
            <a:graphicFrameLocks noChangeAspect="1"/>
          </p:cNvGraphicFramePr>
          <p:nvPr/>
        </p:nvGraphicFramePr>
        <p:xfrm>
          <a:off x="2007265" y="2039937"/>
          <a:ext cx="409575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818" name="Equation" r:id="rId4" imgW="241200" imgH="177480" progId="Equation.DSMT4">
                  <p:embed/>
                </p:oleObj>
              </mc:Choice>
              <mc:Fallback>
                <p:oleObj name="Equation" r:id="rId4" imgW="2412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7265" y="2039937"/>
                        <a:ext cx="409575" cy="301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6293" name="Object 5"/>
          <p:cNvGraphicFramePr>
            <a:graphicFrameLocks noChangeAspect="1"/>
          </p:cNvGraphicFramePr>
          <p:nvPr/>
        </p:nvGraphicFramePr>
        <p:xfrm>
          <a:off x="2680821" y="2039937"/>
          <a:ext cx="409575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819" name="Equation" r:id="rId6" imgW="241200" imgH="177480" progId="Equation.DSMT4">
                  <p:embed/>
                </p:oleObj>
              </mc:Choice>
              <mc:Fallback>
                <p:oleObj name="Equation" r:id="rId6" imgW="2412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0821" y="2039937"/>
                        <a:ext cx="409575" cy="301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" name="Group 25"/>
          <p:cNvGrpSpPr/>
          <p:nvPr/>
        </p:nvGrpSpPr>
        <p:grpSpPr>
          <a:xfrm>
            <a:off x="3567113" y="1208088"/>
            <a:ext cx="4837064" cy="2306637"/>
            <a:chOff x="2931582" y="886432"/>
            <a:chExt cx="8116594" cy="3870537"/>
          </a:xfrm>
        </p:grpSpPr>
        <p:cxnSp>
          <p:nvCxnSpPr>
            <p:cNvPr id="14" name="Straight Arrow Connector 13"/>
            <p:cNvCxnSpPr/>
            <p:nvPr/>
          </p:nvCxnSpPr>
          <p:spPr>
            <a:xfrm rot="5400000" flipH="1" flipV="1">
              <a:off x="2501654" y="2957965"/>
              <a:ext cx="3596421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Arrow Connector 14"/>
            <p:cNvCxnSpPr/>
            <p:nvPr/>
          </p:nvCxnSpPr>
          <p:spPr>
            <a:xfrm>
              <a:off x="3263900" y="2996386"/>
              <a:ext cx="7401465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6" name="Object 3"/>
            <p:cNvGraphicFramePr>
              <a:graphicFrameLocks noChangeAspect="1"/>
            </p:cNvGraphicFramePr>
            <p:nvPr/>
          </p:nvGraphicFramePr>
          <p:xfrm>
            <a:off x="2931582" y="886432"/>
            <a:ext cx="1387852" cy="5407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2820" name="Equation" r:id="rId8" imgW="520560" imgH="203040" progId="Equation.DSMT4">
                    <p:embed/>
                  </p:oleObj>
                </mc:Choice>
                <mc:Fallback>
                  <p:oleObj name="Equation" r:id="rId8" imgW="52056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31582" y="886432"/>
                          <a:ext cx="1387852" cy="54075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3"/>
            <p:cNvGraphicFramePr>
              <a:graphicFrameLocks noChangeAspect="1"/>
            </p:cNvGraphicFramePr>
            <p:nvPr/>
          </p:nvGraphicFramePr>
          <p:xfrm>
            <a:off x="10506839" y="3132822"/>
            <a:ext cx="541337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2821" name="Equation" r:id="rId10" imgW="203040" imgH="152280" progId="Equation.DSMT4">
                    <p:embed/>
                  </p:oleObj>
                </mc:Choice>
                <mc:Fallback>
                  <p:oleObj name="Equation" r:id="rId10" imgW="203040" imgH="1522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06839" y="3132822"/>
                          <a:ext cx="541337" cy="4064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8" name="Straight Connector 17"/>
            <p:cNvCxnSpPr/>
            <p:nvPr/>
          </p:nvCxnSpPr>
          <p:spPr>
            <a:xfrm rot="5400000">
              <a:off x="5408358" y="2999906"/>
              <a:ext cx="265832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 rot="5400000">
              <a:off x="6779958" y="2999906"/>
              <a:ext cx="265832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0" name="Object 3"/>
            <p:cNvGraphicFramePr>
              <a:graphicFrameLocks noChangeAspect="1"/>
            </p:cNvGraphicFramePr>
            <p:nvPr/>
          </p:nvGraphicFramePr>
          <p:xfrm>
            <a:off x="5354607" y="3115361"/>
            <a:ext cx="373063" cy="4063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2822" name="Equation" r:id="rId12" imgW="139680" imgH="139680" progId="Equation.DSMT4">
                    <p:embed/>
                  </p:oleObj>
                </mc:Choice>
                <mc:Fallback>
                  <p:oleObj name="Equation" r:id="rId12" imgW="139680" imgH="139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54607" y="3115361"/>
                          <a:ext cx="373063" cy="40639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Object 3"/>
            <p:cNvGraphicFramePr>
              <a:graphicFrameLocks noChangeAspect="1"/>
            </p:cNvGraphicFramePr>
            <p:nvPr/>
          </p:nvGraphicFramePr>
          <p:xfrm>
            <a:off x="6607146" y="3115359"/>
            <a:ext cx="611187" cy="4746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2823" name="Equation" r:id="rId14" imgW="228600" imgH="177480" progId="Equation.DSMT4">
                    <p:embed/>
                  </p:oleObj>
                </mc:Choice>
                <mc:Fallback>
                  <p:oleObj name="Equation" r:id="rId14" imgW="22860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07146" y="3115359"/>
                          <a:ext cx="611187" cy="4746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2" name="Straight Connector 21"/>
            <p:cNvCxnSpPr/>
            <p:nvPr/>
          </p:nvCxnSpPr>
          <p:spPr>
            <a:xfrm rot="5400000">
              <a:off x="8208408" y="3033244"/>
              <a:ext cx="265832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/>
            <p:nvPr/>
          </p:nvCxnSpPr>
          <p:spPr>
            <a:xfrm rot="5400000">
              <a:off x="9580008" y="3033244"/>
              <a:ext cx="265832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4" name="Object 3"/>
            <p:cNvGraphicFramePr>
              <a:graphicFrameLocks noChangeAspect="1"/>
            </p:cNvGraphicFramePr>
            <p:nvPr/>
          </p:nvGraphicFramePr>
          <p:xfrm>
            <a:off x="8053358" y="3131234"/>
            <a:ext cx="576263" cy="4746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2824" name="Equation" r:id="rId16" imgW="215640" imgH="177480" progId="Equation.DSMT4">
                    <p:embed/>
                  </p:oleObj>
                </mc:Choice>
                <mc:Fallback>
                  <p:oleObj name="Equation" r:id="rId16" imgW="21564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53358" y="3131234"/>
                          <a:ext cx="576263" cy="4746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Object 3"/>
            <p:cNvGraphicFramePr>
              <a:graphicFrameLocks noChangeAspect="1"/>
            </p:cNvGraphicFramePr>
            <p:nvPr/>
          </p:nvGraphicFramePr>
          <p:xfrm>
            <a:off x="9407196" y="3148697"/>
            <a:ext cx="611187" cy="4746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2825" name="Equation" r:id="rId18" imgW="228600" imgH="177480" progId="Equation.DSMT4">
                    <p:embed/>
                  </p:oleObj>
                </mc:Choice>
                <mc:Fallback>
                  <p:oleObj name="Equation" r:id="rId18" imgW="22860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407196" y="3148697"/>
                          <a:ext cx="611187" cy="4746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7" name="TextBox 26"/>
          <p:cNvSpPr txBox="1"/>
          <p:nvPr/>
        </p:nvSpPr>
        <p:spPr>
          <a:xfrm>
            <a:off x="1" y="3514725"/>
            <a:ext cx="279213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i="1" u="sng" dirty="0" smtClean="0">
                <a:latin typeface="Times New Roman" pitchFamily="18" charset="0"/>
                <a:cs typeface="Times New Roman" pitchFamily="18" charset="0"/>
              </a:rPr>
              <a:t>In general:</a:t>
            </a:r>
            <a:endParaRPr lang="en-US" sz="2800" b="1" i="1" u="sng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1" y="4051370"/>
            <a:ext cx="4394199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Z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ima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i.e. Z = x +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jy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sz="2800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sz="2800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sz="2800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=&gt;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(t), v(t) “out of phase 					by 90 degrees”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29" name="Straight Arrow Connector 28"/>
          <p:cNvCxnSpPr/>
          <p:nvPr/>
        </p:nvCxnSpPr>
        <p:spPr>
          <a:xfrm rot="5400000" flipH="1" flipV="1">
            <a:off x="2056209" y="4728846"/>
            <a:ext cx="310101" cy="1588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/>
          <p:nvPr/>
        </p:nvCxnSpPr>
        <p:spPr>
          <a:xfrm rot="5400000" flipH="1" flipV="1">
            <a:off x="2731354" y="4728846"/>
            <a:ext cx="310101" cy="1588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31" name="Object 4"/>
          <p:cNvGraphicFramePr>
            <a:graphicFrameLocks noChangeAspect="1"/>
          </p:cNvGraphicFramePr>
          <p:nvPr/>
        </p:nvGraphicFramePr>
        <p:xfrm>
          <a:off x="2680821" y="4884691"/>
          <a:ext cx="409575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826" name="Equation" r:id="rId20" imgW="241200" imgH="177480" progId="Equation.DSMT4">
                  <p:embed/>
                </p:oleObj>
              </mc:Choice>
              <mc:Fallback>
                <p:oleObj name="Equation" r:id="rId20" imgW="2412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0821" y="4884691"/>
                        <a:ext cx="409575" cy="301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5"/>
          <p:cNvGraphicFramePr>
            <a:graphicFrameLocks noChangeAspect="1"/>
          </p:cNvGraphicFramePr>
          <p:nvPr/>
        </p:nvGraphicFramePr>
        <p:xfrm>
          <a:off x="2007266" y="4884691"/>
          <a:ext cx="409575" cy="3036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827" name="Equation" r:id="rId21" imgW="241200" imgH="177480" progId="Equation.DSMT4">
                  <p:embed/>
                </p:oleObj>
              </mc:Choice>
              <mc:Fallback>
                <p:oleObj name="Equation" r:id="rId21" imgW="2412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7266" y="4884691"/>
                        <a:ext cx="409575" cy="30368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3" name="Group 32"/>
          <p:cNvGrpSpPr/>
          <p:nvPr/>
        </p:nvGrpSpPr>
        <p:grpSpPr>
          <a:xfrm>
            <a:off x="3567114" y="4054903"/>
            <a:ext cx="4837064" cy="2306637"/>
            <a:chOff x="2931582" y="886432"/>
            <a:chExt cx="8116594" cy="3870537"/>
          </a:xfrm>
        </p:grpSpPr>
        <p:cxnSp>
          <p:nvCxnSpPr>
            <p:cNvPr id="34" name="Straight Arrow Connector 33"/>
            <p:cNvCxnSpPr/>
            <p:nvPr/>
          </p:nvCxnSpPr>
          <p:spPr>
            <a:xfrm rot="5400000" flipH="1" flipV="1">
              <a:off x="2501654" y="2957965"/>
              <a:ext cx="3596421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Arrow Connector 34"/>
            <p:cNvCxnSpPr/>
            <p:nvPr/>
          </p:nvCxnSpPr>
          <p:spPr>
            <a:xfrm>
              <a:off x="3263900" y="2996386"/>
              <a:ext cx="7401465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36" name="Object 3"/>
            <p:cNvGraphicFramePr>
              <a:graphicFrameLocks noChangeAspect="1"/>
            </p:cNvGraphicFramePr>
            <p:nvPr/>
          </p:nvGraphicFramePr>
          <p:xfrm>
            <a:off x="2931582" y="886432"/>
            <a:ext cx="1387852" cy="5407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2828" name="Equation" r:id="rId22" imgW="520560" imgH="203040" progId="Equation.DSMT4">
                    <p:embed/>
                  </p:oleObj>
                </mc:Choice>
                <mc:Fallback>
                  <p:oleObj name="Equation" r:id="rId22" imgW="52056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31582" y="886432"/>
                          <a:ext cx="1387852" cy="54075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" name="Object 3"/>
            <p:cNvGraphicFramePr>
              <a:graphicFrameLocks noChangeAspect="1"/>
            </p:cNvGraphicFramePr>
            <p:nvPr/>
          </p:nvGraphicFramePr>
          <p:xfrm>
            <a:off x="10506839" y="3132822"/>
            <a:ext cx="541337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2829" name="Equation" r:id="rId23" imgW="203040" imgH="152280" progId="Equation.DSMT4">
                    <p:embed/>
                  </p:oleObj>
                </mc:Choice>
                <mc:Fallback>
                  <p:oleObj name="Equation" r:id="rId23" imgW="203040" imgH="1522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06839" y="3132822"/>
                          <a:ext cx="541337" cy="4064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8" name="Straight Connector 37"/>
            <p:cNvCxnSpPr/>
            <p:nvPr/>
          </p:nvCxnSpPr>
          <p:spPr>
            <a:xfrm rot="5400000">
              <a:off x="5408358" y="2999906"/>
              <a:ext cx="265832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Connector 38"/>
            <p:cNvCxnSpPr/>
            <p:nvPr/>
          </p:nvCxnSpPr>
          <p:spPr>
            <a:xfrm rot="5400000">
              <a:off x="6779958" y="2999906"/>
              <a:ext cx="265832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40" name="Object 3"/>
            <p:cNvGraphicFramePr>
              <a:graphicFrameLocks noChangeAspect="1"/>
            </p:cNvGraphicFramePr>
            <p:nvPr/>
          </p:nvGraphicFramePr>
          <p:xfrm>
            <a:off x="5354607" y="3115361"/>
            <a:ext cx="373063" cy="4063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2830" name="Equation" r:id="rId24" imgW="139680" imgH="139680" progId="Equation.DSMT4">
                    <p:embed/>
                  </p:oleObj>
                </mc:Choice>
                <mc:Fallback>
                  <p:oleObj name="Equation" r:id="rId24" imgW="139680" imgH="139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54607" y="3115361"/>
                          <a:ext cx="373063" cy="40639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" name="Object 3"/>
            <p:cNvGraphicFramePr>
              <a:graphicFrameLocks noChangeAspect="1"/>
            </p:cNvGraphicFramePr>
            <p:nvPr/>
          </p:nvGraphicFramePr>
          <p:xfrm>
            <a:off x="6607146" y="3115359"/>
            <a:ext cx="611187" cy="4746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2831" name="Equation" r:id="rId25" imgW="228600" imgH="177480" progId="Equation.DSMT4">
                    <p:embed/>
                  </p:oleObj>
                </mc:Choice>
                <mc:Fallback>
                  <p:oleObj name="Equation" r:id="rId25" imgW="22860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07146" y="3115359"/>
                          <a:ext cx="611187" cy="4746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42" name="Straight Connector 41"/>
            <p:cNvCxnSpPr/>
            <p:nvPr/>
          </p:nvCxnSpPr>
          <p:spPr>
            <a:xfrm rot="5400000">
              <a:off x="8208408" y="3033244"/>
              <a:ext cx="265832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Connector 42"/>
            <p:cNvCxnSpPr/>
            <p:nvPr/>
          </p:nvCxnSpPr>
          <p:spPr>
            <a:xfrm rot="5400000">
              <a:off x="9580008" y="3033244"/>
              <a:ext cx="265832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44" name="Object 3"/>
            <p:cNvGraphicFramePr>
              <a:graphicFrameLocks noChangeAspect="1"/>
            </p:cNvGraphicFramePr>
            <p:nvPr/>
          </p:nvGraphicFramePr>
          <p:xfrm>
            <a:off x="8053358" y="3131234"/>
            <a:ext cx="576263" cy="4746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2832" name="Equation" r:id="rId26" imgW="215640" imgH="177480" progId="Equation.DSMT4">
                    <p:embed/>
                  </p:oleObj>
                </mc:Choice>
                <mc:Fallback>
                  <p:oleObj name="Equation" r:id="rId26" imgW="21564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53358" y="3131234"/>
                          <a:ext cx="576263" cy="4746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" name="Object 3"/>
            <p:cNvGraphicFramePr>
              <a:graphicFrameLocks noChangeAspect="1"/>
            </p:cNvGraphicFramePr>
            <p:nvPr/>
          </p:nvGraphicFramePr>
          <p:xfrm>
            <a:off x="9407196" y="3148697"/>
            <a:ext cx="611187" cy="4746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2833" name="Equation" r:id="rId27" imgW="228600" imgH="177480" progId="Equation.DSMT4">
                    <p:embed/>
                  </p:oleObj>
                </mc:Choice>
                <mc:Fallback>
                  <p:oleObj name="Equation" r:id="rId27" imgW="22860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407196" y="3148697"/>
                          <a:ext cx="611187" cy="4746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55" name="Straight Arrow Connector 54"/>
          <p:cNvCxnSpPr/>
          <p:nvPr/>
        </p:nvCxnSpPr>
        <p:spPr>
          <a:xfrm rot="5400000">
            <a:off x="6128659" y="4474030"/>
            <a:ext cx="239486" cy="174171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6" name="Rectangle 55"/>
          <p:cNvSpPr/>
          <p:nvPr/>
        </p:nvSpPr>
        <p:spPr>
          <a:xfrm>
            <a:off x="6245603" y="4164373"/>
            <a:ext cx="437940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(t)</a:t>
            </a:r>
            <a:endParaRPr lang="en-US" sz="1600" dirty="0"/>
          </a:p>
        </p:txBody>
      </p:sp>
      <p:cxnSp>
        <p:nvCxnSpPr>
          <p:cNvPr id="58" name="Straight Arrow Connector 57"/>
          <p:cNvCxnSpPr/>
          <p:nvPr/>
        </p:nvCxnSpPr>
        <p:spPr>
          <a:xfrm rot="5400000">
            <a:off x="6437556" y="4661205"/>
            <a:ext cx="440097" cy="266865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9" name="Rectangle 58"/>
          <p:cNvSpPr/>
          <p:nvPr/>
        </p:nvSpPr>
        <p:spPr>
          <a:xfrm>
            <a:off x="6683543" y="4236035"/>
            <a:ext cx="48282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v(t)</a:t>
            </a:r>
            <a:endParaRPr lang="en-US" sz="1600" dirty="0"/>
          </a:p>
        </p:txBody>
      </p:sp>
      <p:sp>
        <p:nvSpPr>
          <p:cNvPr id="60" name="TextBox 59"/>
          <p:cNvSpPr txBox="1"/>
          <p:nvPr/>
        </p:nvSpPr>
        <p:spPr>
          <a:xfrm>
            <a:off x="1129938" y="6361540"/>
            <a:ext cx="786166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HW problem: Find relationship between phase shift and impedance (Z).</a:t>
            </a:r>
            <a:endParaRPr lang="en-US" dirty="0"/>
          </a:p>
        </p:txBody>
      </p:sp>
      <p:sp>
        <p:nvSpPr>
          <p:cNvPr id="396300" name="Comment 12"/>
          <p:cNvSpPr>
            <a:spLocks noRot="1" noChangeAspect="1" noEditPoints="1" noChangeArrowheads="1" noChangeShapeType="1" noTextEdit="1"/>
          </p:cNvSpPr>
          <p:nvPr/>
        </p:nvSpPr>
        <p:spPr bwMode="auto">
          <a:xfrm>
            <a:off x="4210050" y="4935538"/>
            <a:ext cx="3614738" cy="895350"/>
          </a:xfrm>
          <a:custGeom>
            <a:avLst/>
            <a:gdLst>
              <a:gd name="T0" fmla="+- 0 13432 5608"/>
              <a:gd name="T1" fmla="*/ T0 w 16289"/>
              <a:gd name="T2" fmla="+- 0 12316 10901"/>
              <a:gd name="T3" fmla="*/ 12316 h 3205"/>
              <a:gd name="T4" fmla="+- 0 21151 5608"/>
              <a:gd name="T5" fmla="*/ T4 w 16289"/>
              <a:gd name="T6" fmla="+- 0 12368 10901"/>
              <a:gd name="T7" fmla="*/ 12368 h 3205"/>
              <a:gd name="T8" fmla="+- 0 21077 5608"/>
              <a:gd name="T9" fmla="*/ T8 w 16289"/>
              <a:gd name="T10" fmla="+- 0 12392 10901"/>
              <a:gd name="T11" fmla="*/ 12392 h 3205"/>
              <a:gd name="T12" fmla="+- 0 5760 5608"/>
              <a:gd name="T13" fmla="*/ T12 w 16289"/>
              <a:gd name="T14" fmla="+- 0 10928 10901"/>
              <a:gd name="T15" fmla="*/ 10928 h 3205"/>
              <a:gd name="T16" fmla="+- 0 5708 5608"/>
              <a:gd name="T17" fmla="*/ T16 w 16289"/>
              <a:gd name="T18" fmla="+- 0 14057 10901"/>
              <a:gd name="T19" fmla="*/ 14057 h 3205"/>
              <a:gd name="T20" fmla="+- 0 17203 5608"/>
              <a:gd name="T21" fmla="*/ T20 w 16289"/>
              <a:gd name="T22" fmla="+- 0 12492 10901"/>
              <a:gd name="T23" fmla="*/ 12492 h 3205"/>
              <a:gd name="T24" fmla="+- 0 6082 5608"/>
              <a:gd name="T25" fmla="*/ T24 w 16289"/>
              <a:gd name="T26" fmla="+- 0 12541 10901"/>
              <a:gd name="T27" fmla="*/ 12541 h 3205"/>
              <a:gd name="T28" fmla="+- 0 6256 5608"/>
              <a:gd name="T29" fmla="*/ T28 w 16289"/>
              <a:gd name="T30" fmla="+- 0 12344 10901"/>
              <a:gd name="T31" fmla="*/ 12344 h 3205"/>
              <a:gd name="T32" fmla="+- 0 6453 5608"/>
              <a:gd name="T33" fmla="*/ T32 w 16289"/>
              <a:gd name="T34" fmla="+- 0 12219 10901"/>
              <a:gd name="T35" fmla="*/ 12219 h 3205"/>
              <a:gd name="T36" fmla="+- 0 6579 5608"/>
              <a:gd name="T37" fmla="*/ T36 w 16289"/>
              <a:gd name="T38" fmla="+- 0 12094 10901"/>
              <a:gd name="T39" fmla="*/ 12094 h 3205"/>
              <a:gd name="T40" fmla="+- 0 6727 5608"/>
              <a:gd name="T41" fmla="*/ T40 w 16289"/>
              <a:gd name="T42" fmla="+- 0 11994 10901"/>
              <a:gd name="T43" fmla="*/ 11994 h 3205"/>
              <a:gd name="T44" fmla="+- 0 6427 5608"/>
              <a:gd name="T45" fmla="*/ T44 w 16289"/>
              <a:gd name="T46" fmla="+- 0 12195 10901"/>
              <a:gd name="T47" fmla="*/ 12195 h 3205"/>
              <a:gd name="T48" fmla="+- 0 6627 5608"/>
              <a:gd name="T49" fmla="*/ T48 w 16289"/>
              <a:gd name="T50" fmla="+- 0 11845 10901"/>
              <a:gd name="T51" fmla="*/ 11845 h 3205"/>
              <a:gd name="T52" fmla="+- 0 7197 5608"/>
              <a:gd name="T53" fmla="*/ T52 w 16289"/>
              <a:gd name="T54" fmla="+- 0 11375 10901"/>
              <a:gd name="T55" fmla="*/ 11375 h 3205"/>
              <a:gd name="T56" fmla="+- 0 8116 5608"/>
              <a:gd name="T57" fmla="*/ T56 w 16289"/>
              <a:gd name="T58" fmla="+- 0 11250 10901"/>
              <a:gd name="T59" fmla="*/ 11250 h 3205"/>
              <a:gd name="T60" fmla="+- 0 8764 5608"/>
              <a:gd name="T61" fmla="*/ T60 w 16289"/>
              <a:gd name="T62" fmla="+- 0 11523 10901"/>
              <a:gd name="T63" fmla="*/ 11523 h 3205"/>
              <a:gd name="T64" fmla="+- 0 9135 5608"/>
              <a:gd name="T65" fmla="*/ T64 w 16289"/>
              <a:gd name="T66" fmla="+- 0 11894 10901"/>
              <a:gd name="T67" fmla="*/ 11894 h 3205"/>
              <a:gd name="T68" fmla="+- 0 9357 5608"/>
              <a:gd name="T69" fmla="*/ T68 w 16289"/>
              <a:gd name="T70" fmla="+- 0 12243 10901"/>
              <a:gd name="T71" fmla="*/ 12243 h 3205"/>
              <a:gd name="T72" fmla="+- 0 9705 5608"/>
              <a:gd name="T73" fmla="*/ T72 w 16289"/>
              <a:gd name="T74" fmla="+- 0 12714 10901"/>
              <a:gd name="T75" fmla="*/ 12714 h 3205"/>
              <a:gd name="T76" fmla="+- 0 10253 5608"/>
              <a:gd name="T77" fmla="*/ T76 w 16289"/>
              <a:gd name="T78" fmla="+- 0 13261 10901"/>
              <a:gd name="T79" fmla="*/ 13261 h 3205"/>
              <a:gd name="T80" fmla="+- 0 10750 5608"/>
              <a:gd name="T81" fmla="*/ T80 w 16289"/>
              <a:gd name="T82" fmla="+- 0 13558 10901"/>
              <a:gd name="T83" fmla="*/ 13558 h 3205"/>
              <a:gd name="T84" fmla="+- 0 11268 5608"/>
              <a:gd name="T85" fmla="*/ T84 w 16289"/>
              <a:gd name="T86" fmla="+- 0 13582 10901"/>
              <a:gd name="T87" fmla="*/ 13582 h 3205"/>
              <a:gd name="T88" fmla="+- 0 12039 5608"/>
              <a:gd name="T89" fmla="*/ T88 w 16289"/>
              <a:gd name="T90" fmla="+- 0 13261 10901"/>
              <a:gd name="T91" fmla="*/ 13261 h 3205"/>
              <a:gd name="T92" fmla="+- 0 13083 5608"/>
              <a:gd name="T93" fmla="*/ T92 w 16289"/>
              <a:gd name="T94" fmla="+- 0 12541 10901"/>
              <a:gd name="T95" fmla="*/ 12541 h 3205"/>
              <a:gd name="T96" fmla="+- 0 12983 5608"/>
              <a:gd name="T97" fmla="*/ T96 w 16289"/>
              <a:gd name="T98" fmla="+- 0 12517 10901"/>
              <a:gd name="T99" fmla="*/ 12517 h 3205"/>
              <a:gd name="T100" fmla="+- 0 13406 5608"/>
              <a:gd name="T101" fmla="*/ T100 w 16289"/>
              <a:gd name="T102" fmla="+- 0 12243 10901"/>
              <a:gd name="T103" fmla="*/ 12243 h 3205"/>
              <a:gd name="T104" fmla="+- 0 13876 5608"/>
              <a:gd name="T105" fmla="*/ T104 w 16289"/>
              <a:gd name="T106" fmla="+- 0 11894 10901"/>
              <a:gd name="T107" fmla="*/ 11894 h 3205"/>
              <a:gd name="T108" fmla="+- 0 14372 5608"/>
              <a:gd name="T109" fmla="*/ T108 w 16289"/>
              <a:gd name="T110" fmla="+- 0 11472 10901"/>
              <a:gd name="T111" fmla="*/ 11472 h 3205"/>
              <a:gd name="T112" fmla="+- 0 14747 5608"/>
              <a:gd name="T113" fmla="*/ T112 w 16289"/>
              <a:gd name="T114" fmla="+- 0 11250 10901"/>
              <a:gd name="T115" fmla="*/ 11250 h 3205"/>
              <a:gd name="T116" fmla="+- 0 15117 5608"/>
              <a:gd name="T117" fmla="*/ T116 w 16289"/>
              <a:gd name="T118" fmla="+- 0 11174 10901"/>
              <a:gd name="T119" fmla="*/ 11174 h 3205"/>
              <a:gd name="T120" fmla="+- 0 15888 5608"/>
              <a:gd name="T121" fmla="*/ T120 w 16289"/>
              <a:gd name="T122" fmla="+- 0 11226 10901"/>
              <a:gd name="T123" fmla="*/ 11226 h 3205"/>
              <a:gd name="T124" fmla="+- 0 16310 5608"/>
              <a:gd name="T125" fmla="*/ T124 w 16289"/>
              <a:gd name="T126" fmla="+- 0 11472 10901"/>
              <a:gd name="T127" fmla="*/ 11472 h 3205"/>
              <a:gd name="T128" fmla="+- 0 17154 5608"/>
              <a:gd name="T129" fmla="*/ T128 w 16289"/>
              <a:gd name="T130" fmla="+- 0 12316 10901"/>
              <a:gd name="T131" fmla="*/ 12316 h 3205"/>
              <a:gd name="T132" fmla="+- 0 17677 5608"/>
              <a:gd name="T133" fmla="*/ T132 w 16289"/>
              <a:gd name="T134" fmla="+- 0 12838 10901"/>
              <a:gd name="T135" fmla="*/ 12838 h 3205"/>
              <a:gd name="T136" fmla="+- 0 18121 5608"/>
              <a:gd name="T137" fmla="*/ T136 w 16289"/>
              <a:gd name="T138" fmla="+- 0 13285 10901"/>
              <a:gd name="T139" fmla="*/ 13285 h 3205"/>
              <a:gd name="T140" fmla="+- 0 18643 5608"/>
              <a:gd name="T141" fmla="*/ T140 w 16289"/>
              <a:gd name="T142" fmla="+- 0 13510 10901"/>
              <a:gd name="T143" fmla="*/ 13510 h 3205"/>
              <a:gd name="T144" fmla="+- 0 20607 5608"/>
              <a:gd name="T145" fmla="*/ T144 w 16289"/>
              <a:gd name="T146" fmla="+- 0 13011 10901"/>
              <a:gd name="T147" fmla="*/ 13011 h 3205"/>
              <a:gd name="T148" fmla="+- 0 21277 5608"/>
              <a:gd name="T149" fmla="*/ T148 w 16289"/>
              <a:gd name="T150" fmla="+- 0 12292 10901"/>
              <a:gd name="T151" fmla="*/ 12292 h 3205"/>
              <a:gd name="T152" fmla="+- 0 13280 5608"/>
              <a:gd name="T153" fmla="*/ T152 w 16289"/>
              <a:gd name="T154" fmla="+- 0 12392 10901"/>
              <a:gd name="T155" fmla="*/ 12392 h 3205"/>
              <a:gd name="T156" fmla="+- 0 13432 5608"/>
              <a:gd name="T157" fmla="*/ T156 w 16289"/>
              <a:gd name="T158" fmla="+- 0 12267 10901"/>
              <a:gd name="T159" fmla="*/ 12267 h 3205"/>
              <a:gd name="T160" fmla="+- 0 13280 5608"/>
              <a:gd name="T161" fmla="*/ T160 w 16289"/>
              <a:gd name="T162" fmla="+- 0 12368 10901"/>
              <a:gd name="T163" fmla="*/ 12368 h 3205"/>
              <a:gd name="T164" fmla="+- 0 21299 5608"/>
              <a:gd name="T165" fmla="*/ T164 w 16289"/>
              <a:gd name="T166" fmla="+- 0 12243 10901"/>
              <a:gd name="T167" fmla="*/ 12243 h 3205"/>
              <a:gd name="T168" fmla="+- 0 6179 5608"/>
              <a:gd name="T169" fmla="*/ T168 w 16289"/>
              <a:gd name="T170" fmla="+- 0 12368 10901"/>
              <a:gd name="T171" fmla="*/ 12368 h 3205"/>
              <a:gd name="T172" fmla="+- 0 5608 5608"/>
              <a:gd name="T173" fmla="*/ T172 w 16289"/>
              <a:gd name="T174" fmla="+- 0 12915 10901"/>
              <a:gd name="T175" fmla="*/ 12915 h 3205"/>
            </a:gdLst>
            <a:ahLst/>
            <a:cxnLst>
              <a:cxn ang="0">
                <a:pos x="T1" y="T3"/>
              </a:cxn>
              <a:cxn ang="0">
                <a:pos x="T5" y="T7"/>
              </a:cxn>
              <a:cxn ang="0">
                <a:pos x="T9" y="T11"/>
              </a:cxn>
              <a:cxn ang="0">
                <a:pos x="T13" y="T15"/>
              </a:cxn>
              <a:cxn ang="0">
                <a:pos x="T17" y="T19"/>
              </a:cxn>
              <a:cxn ang="0">
                <a:pos x="T21" y="T23"/>
              </a:cxn>
              <a:cxn ang="0">
                <a:pos x="T25" y="T27"/>
              </a:cxn>
              <a:cxn ang="0">
                <a:pos x="T29" y="T31"/>
              </a:cxn>
              <a:cxn ang="0">
                <a:pos x="T33" y="T35"/>
              </a:cxn>
              <a:cxn ang="0">
                <a:pos x="T37" y="T39"/>
              </a:cxn>
              <a:cxn ang="0">
                <a:pos x="T41" y="T43"/>
              </a:cxn>
              <a:cxn ang="0">
                <a:pos x="T45" y="T47"/>
              </a:cxn>
              <a:cxn ang="0">
                <a:pos x="T49" y="T51"/>
              </a:cxn>
              <a:cxn ang="0">
                <a:pos x="T53" y="T55"/>
              </a:cxn>
              <a:cxn ang="0">
                <a:pos x="T57" y="T59"/>
              </a:cxn>
              <a:cxn ang="0">
                <a:pos x="T61" y="T63"/>
              </a:cxn>
              <a:cxn ang="0">
                <a:pos x="T65" y="T67"/>
              </a:cxn>
              <a:cxn ang="0">
                <a:pos x="T69" y="T71"/>
              </a:cxn>
              <a:cxn ang="0">
                <a:pos x="T73" y="T75"/>
              </a:cxn>
              <a:cxn ang="0">
                <a:pos x="T77" y="T79"/>
              </a:cxn>
              <a:cxn ang="0">
                <a:pos x="T81" y="T83"/>
              </a:cxn>
              <a:cxn ang="0">
                <a:pos x="T85" y="T87"/>
              </a:cxn>
              <a:cxn ang="0">
                <a:pos x="T89" y="T91"/>
              </a:cxn>
              <a:cxn ang="0">
                <a:pos x="T93" y="T95"/>
              </a:cxn>
              <a:cxn ang="0">
                <a:pos x="T97" y="T99"/>
              </a:cxn>
              <a:cxn ang="0">
                <a:pos x="T101" y="T103"/>
              </a:cxn>
              <a:cxn ang="0">
                <a:pos x="T105" y="T107"/>
              </a:cxn>
              <a:cxn ang="0">
                <a:pos x="T109" y="T111"/>
              </a:cxn>
              <a:cxn ang="0">
                <a:pos x="T113" y="T115"/>
              </a:cxn>
              <a:cxn ang="0">
                <a:pos x="T117" y="T119"/>
              </a:cxn>
              <a:cxn ang="0">
                <a:pos x="T121" y="T123"/>
              </a:cxn>
              <a:cxn ang="0">
                <a:pos x="T125" y="T127"/>
              </a:cxn>
              <a:cxn ang="0">
                <a:pos x="T129" y="T131"/>
              </a:cxn>
              <a:cxn ang="0">
                <a:pos x="T133" y="T135"/>
              </a:cxn>
              <a:cxn ang="0">
                <a:pos x="T137" y="T139"/>
              </a:cxn>
              <a:cxn ang="0">
                <a:pos x="T141" y="T143"/>
              </a:cxn>
              <a:cxn ang="0">
                <a:pos x="T145" y="T147"/>
              </a:cxn>
              <a:cxn ang="0">
                <a:pos x="T149" y="T151"/>
              </a:cxn>
              <a:cxn ang="0">
                <a:pos x="T153" y="T155"/>
              </a:cxn>
              <a:cxn ang="0">
                <a:pos x="T157" y="T159"/>
              </a:cxn>
              <a:cxn ang="0">
                <a:pos x="T161" y="T163"/>
              </a:cxn>
              <a:cxn ang="0">
                <a:pos x="T165" y="T167"/>
              </a:cxn>
              <a:cxn ang="0">
                <a:pos x="T169" y="T171"/>
              </a:cxn>
              <a:cxn ang="0">
                <a:pos x="T173" y="T175"/>
              </a:cxn>
            </a:cxnLst>
            <a:rect l="0" t="0" r="r" b="b"/>
            <a:pathLst>
              <a:path w="16289" h="3205" extrusionOk="0">
                <a:moveTo>
                  <a:pt x="7772" y="1443"/>
                </a:moveTo>
                <a:cubicBezTo>
                  <a:pt x="7719" y="1443"/>
                  <a:pt x="7720" y="1435"/>
                  <a:pt x="7772" y="1415"/>
                </a:cubicBezTo>
                <a:cubicBezTo>
                  <a:pt x="7798" y="1415"/>
                  <a:pt x="7807" y="1415"/>
                  <a:pt x="7824" y="1415"/>
                </a:cubicBezTo>
                <a:cubicBezTo>
                  <a:pt x="7787" y="1445"/>
                  <a:pt x="7763" y="1465"/>
                  <a:pt x="7750" y="1415"/>
                </a:cubicBezTo>
              </a:path>
              <a:path w="16289" h="3205" extrusionOk="0">
                <a:moveTo>
                  <a:pt x="15443" y="1515"/>
                </a:moveTo>
                <a:cubicBezTo>
                  <a:pt x="15454" y="1486"/>
                  <a:pt x="15507" y="1478"/>
                  <a:pt x="15543" y="1467"/>
                </a:cubicBezTo>
                <a:cubicBezTo>
                  <a:pt x="15563" y="1461"/>
                  <a:pt x="15596" y="1467"/>
                  <a:pt x="15617" y="1467"/>
                </a:cubicBezTo>
                <a:cubicBezTo>
                  <a:pt x="15577" y="1498"/>
                  <a:pt x="15549" y="1491"/>
                  <a:pt x="15495" y="1491"/>
                </a:cubicBezTo>
                <a:cubicBezTo>
                  <a:pt x="15486" y="1491"/>
                  <a:pt x="15478" y="1491"/>
                  <a:pt x="15469" y="1491"/>
                </a:cubicBezTo>
                <a:cubicBezTo>
                  <a:pt x="15477" y="1470"/>
                  <a:pt x="15522" y="1446"/>
                  <a:pt x="15543" y="1443"/>
                </a:cubicBezTo>
                <a:cubicBezTo>
                  <a:pt x="15567" y="1440"/>
                  <a:pt x="15593" y="1443"/>
                  <a:pt x="15617" y="1443"/>
                </a:cubicBezTo>
              </a:path>
              <a:path w="16289" h="3205" extrusionOk="0">
                <a:moveTo>
                  <a:pt x="152" y="27"/>
                </a:moveTo>
                <a:cubicBezTo>
                  <a:pt x="238" y="27"/>
                  <a:pt x="309" y="3"/>
                  <a:pt x="397" y="0"/>
                </a:cubicBezTo>
                <a:cubicBezTo>
                  <a:pt x="513" y="-4"/>
                  <a:pt x="629" y="0"/>
                  <a:pt x="745" y="0"/>
                </a:cubicBezTo>
              </a:path>
              <a:path w="16289" h="3205" extrusionOk="0">
                <a:moveTo>
                  <a:pt x="100" y="3156"/>
                </a:moveTo>
                <a:cubicBezTo>
                  <a:pt x="198" y="3187"/>
                  <a:pt x="319" y="3196"/>
                  <a:pt x="423" y="3204"/>
                </a:cubicBezTo>
                <a:cubicBezTo>
                  <a:pt x="504" y="3210"/>
                  <a:pt x="590" y="3204"/>
                  <a:pt x="671" y="3204"/>
                </a:cubicBezTo>
              </a:path>
              <a:path w="16289" h="3205" extrusionOk="0">
                <a:moveTo>
                  <a:pt x="11595" y="1591"/>
                </a:moveTo>
                <a:cubicBezTo>
                  <a:pt x="11656" y="1591"/>
                  <a:pt x="11700" y="1601"/>
                  <a:pt x="11746" y="1564"/>
                </a:cubicBezTo>
              </a:path>
              <a:path w="16289" h="3205" extrusionOk="0">
                <a:moveTo>
                  <a:pt x="474" y="1664"/>
                </a:moveTo>
                <a:cubicBezTo>
                  <a:pt x="474" y="1656"/>
                  <a:pt x="474" y="1648"/>
                  <a:pt x="474" y="1640"/>
                </a:cubicBezTo>
                <a:cubicBezTo>
                  <a:pt x="506" y="1629"/>
                  <a:pt x="502" y="1602"/>
                  <a:pt x="548" y="1591"/>
                </a:cubicBezTo>
                <a:cubicBezTo>
                  <a:pt x="559" y="1552"/>
                  <a:pt x="571" y="1567"/>
                  <a:pt x="571" y="1515"/>
                </a:cubicBezTo>
                <a:cubicBezTo>
                  <a:pt x="617" y="1504"/>
                  <a:pt x="636" y="1488"/>
                  <a:pt x="648" y="1443"/>
                </a:cubicBezTo>
                <a:cubicBezTo>
                  <a:pt x="678" y="1434"/>
                  <a:pt x="693" y="1423"/>
                  <a:pt x="723" y="1415"/>
                </a:cubicBezTo>
                <a:cubicBezTo>
                  <a:pt x="732" y="1374"/>
                  <a:pt x="731" y="1376"/>
                  <a:pt x="771" y="1366"/>
                </a:cubicBezTo>
                <a:cubicBezTo>
                  <a:pt x="782" y="1335"/>
                  <a:pt x="805" y="1328"/>
                  <a:pt x="845" y="1318"/>
                </a:cubicBezTo>
                <a:cubicBezTo>
                  <a:pt x="851" y="1302"/>
                  <a:pt x="890" y="1255"/>
                  <a:pt x="919" y="1242"/>
                </a:cubicBezTo>
                <a:cubicBezTo>
                  <a:pt x="928" y="1242"/>
                  <a:pt x="936" y="1242"/>
                  <a:pt x="945" y="1242"/>
                </a:cubicBezTo>
                <a:cubicBezTo>
                  <a:pt x="959" y="1204"/>
                  <a:pt x="957" y="1232"/>
                  <a:pt x="971" y="1193"/>
                </a:cubicBezTo>
                <a:cubicBezTo>
                  <a:pt x="999" y="1186"/>
                  <a:pt x="1016" y="1176"/>
                  <a:pt x="1045" y="1169"/>
                </a:cubicBezTo>
                <a:cubicBezTo>
                  <a:pt x="1059" y="1126"/>
                  <a:pt x="1057" y="1158"/>
                  <a:pt x="1071" y="1117"/>
                </a:cubicBezTo>
                <a:cubicBezTo>
                  <a:pt x="1108" y="1104"/>
                  <a:pt x="1078" y="1105"/>
                  <a:pt x="1119" y="1093"/>
                </a:cubicBezTo>
                <a:cubicBezTo>
                  <a:pt x="1131" y="1060"/>
                  <a:pt x="1126" y="1069"/>
                  <a:pt x="1167" y="1069"/>
                </a:cubicBezTo>
                <a:cubicBezTo>
                  <a:pt x="1167" y="1044"/>
                  <a:pt x="1168" y="1036"/>
                  <a:pt x="1193" y="1045"/>
                </a:cubicBezTo>
              </a:path>
              <a:path w="16289" h="3205" extrusionOk="0">
                <a:moveTo>
                  <a:pt x="819" y="1294"/>
                </a:moveTo>
                <a:cubicBezTo>
                  <a:pt x="838" y="1260"/>
                  <a:pt x="830" y="1246"/>
                  <a:pt x="845" y="1218"/>
                </a:cubicBezTo>
                <a:cubicBezTo>
                  <a:pt x="866" y="1177"/>
                  <a:pt x="893" y="1135"/>
                  <a:pt x="919" y="1093"/>
                </a:cubicBezTo>
                <a:cubicBezTo>
                  <a:pt x="949" y="1046"/>
                  <a:pt x="986" y="991"/>
                  <a:pt x="1019" y="944"/>
                </a:cubicBezTo>
                <a:cubicBezTo>
                  <a:pt x="1059" y="888"/>
                  <a:pt x="1120" y="837"/>
                  <a:pt x="1167" y="795"/>
                </a:cubicBezTo>
                <a:cubicBezTo>
                  <a:pt x="1233" y="735"/>
                  <a:pt x="1296" y="675"/>
                  <a:pt x="1367" y="622"/>
                </a:cubicBezTo>
                <a:cubicBezTo>
                  <a:pt x="1440" y="568"/>
                  <a:pt x="1506" y="518"/>
                  <a:pt x="1589" y="474"/>
                </a:cubicBezTo>
                <a:cubicBezTo>
                  <a:pt x="1668" y="433"/>
                  <a:pt x="1754" y="402"/>
                  <a:pt x="1838" y="373"/>
                </a:cubicBezTo>
                <a:cubicBezTo>
                  <a:pt x="1904" y="351"/>
                  <a:pt x="1993" y="334"/>
                  <a:pt x="2063" y="325"/>
                </a:cubicBezTo>
                <a:cubicBezTo>
                  <a:pt x="2206" y="306"/>
                  <a:pt x="2372" y="322"/>
                  <a:pt x="2508" y="349"/>
                </a:cubicBezTo>
                <a:cubicBezTo>
                  <a:pt x="2571" y="362"/>
                  <a:pt x="2619" y="382"/>
                  <a:pt x="2682" y="398"/>
                </a:cubicBezTo>
                <a:cubicBezTo>
                  <a:pt x="2795" y="428"/>
                  <a:pt x="2877" y="480"/>
                  <a:pt x="2982" y="522"/>
                </a:cubicBezTo>
                <a:cubicBezTo>
                  <a:pt x="3062" y="554"/>
                  <a:pt x="3090" y="572"/>
                  <a:pt x="3156" y="622"/>
                </a:cubicBezTo>
                <a:cubicBezTo>
                  <a:pt x="3219" y="669"/>
                  <a:pt x="3299" y="713"/>
                  <a:pt x="3353" y="771"/>
                </a:cubicBezTo>
                <a:cubicBezTo>
                  <a:pt x="3392" y="812"/>
                  <a:pt x="3417" y="854"/>
                  <a:pt x="3453" y="896"/>
                </a:cubicBezTo>
                <a:cubicBezTo>
                  <a:pt x="3479" y="927"/>
                  <a:pt x="3502" y="957"/>
                  <a:pt x="3527" y="993"/>
                </a:cubicBezTo>
                <a:cubicBezTo>
                  <a:pt x="3560" y="1040"/>
                  <a:pt x="3571" y="1074"/>
                  <a:pt x="3601" y="1117"/>
                </a:cubicBezTo>
                <a:cubicBezTo>
                  <a:pt x="3636" y="1167"/>
                  <a:pt x="3640" y="1163"/>
                  <a:pt x="3675" y="1218"/>
                </a:cubicBezTo>
                <a:cubicBezTo>
                  <a:pt x="3699" y="1255"/>
                  <a:pt x="3721" y="1304"/>
                  <a:pt x="3749" y="1342"/>
                </a:cubicBezTo>
                <a:cubicBezTo>
                  <a:pt x="3797" y="1408"/>
                  <a:pt x="3856" y="1471"/>
                  <a:pt x="3901" y="1539"/>
                </a:cubicBezTo>
                <a:cubicBezTo>
                  <a:pt x="3927" y="1578"/>
                  <a:pt x="3946" y="1629"/>
                  <a:pt x="3975" y="1664"/>
                </a:cubicBezTo>
                <a:cubicBezTo>
                  <a:pt x="4008" y="1704"/>
                  <a:pt x="4059" y="1773"/>
                  <a:pt x="4097" y="1813"/>
                </a:cubicBezTo>
                <a:cubicBezTo>
                  <a:pt x="4146" y="1864"/>
                  <a:pt x="4196" y="1909"/>
                  <a:pt x="4245" y="1962"/>
                </a:cubicBezTo>
                <a:cubicBezTo>
                  <a:pt x="4324" y="2049"/>
                  <a:pt x="4426" y="2130"/>
                  <a:pt x="4497" y="2211"/>
                </a:cubicBezTo>
                <a:cubicBezTo>
                  <a:pt x="4547" y="2269"/>
                  <a:pt x="4587" y="2311"/>
                  <a:pt x="4645" y="2360"/>
                </a:cubicBezTo>
                <a:cubicBezTo>
                  <a:pt x="4699" y="2406"/>
                  <a:pt x="4740" y="2464"/>
                  <a:pt x="4794" y="2508"/>
                </a:cubicBezTo>
                <a:cubicBezTo>
                  <a:pt x="4843" y="2549"/>
                  <a:pt x="4908" y="2584"/>
                  <a:pt x="4968" y="2609"/>
                </a:cubicBezTo>
                <a:cubicBezTo>
                  <a:pt x="5017" y="2629"/>
                  <a:pt x="5086" y="2643"/>
                  <a:pt x="5142" y="2657"/>
                </a:cubicBezTo>
                <a:cubicBezTo>
                  <a:pt x="5195" y="2670"/>
                  <a:pt x="5235" y="2671"/>
                  <a:pt x="5290" y="2681"/>
                </a:cubicBezTo>
                <a:cubicBezTo>
                  <a:pt x="5352" y="2692"/>
                  <a:pt x="5400" y="2704"/>
                  <a:pt x="5464" y="2709"/>
                </a:cubicBezTo>
                <a:cubicBezTo>
                  <a:pt x="5540" y="2715"/>
                  <a:pt x="5594" y="2689"/>
                  <a:pt x="5660" y="2681"/>
                </a:cubicBezTo>
                <a:cubicBezTo>
                  <a:pt x="5739" y="2672"/>
                  <a:pt x="5811" y="2659"/>
                  <a:pt x="5886" y="2633"/>
                </a:cubicBezTo>
                <a:cubicBezTo>
                  <a:pt x="5984" y="2599"/>
                  <a:pt x="6090" y="2554"/>
                  <a:pt x="6183" y="2508"/>
                </a:cubicBezTo>
                <a:cubicBezTo>
                  <a:pt x="6264" y="2467"/>
                  <a:pt x="6349" y="2409"/>
                  <a:pt x="6431" y="2360"/>
                </a:cubicBezTo>
                <a:cubicBezTo>
                  <a:pt x="6693" y="2205"/>
                  <a:pt x="6971" y="2051"/>
                  <a:pt x="7201" y="1865"/>
                </a:cubicBezTo>
                <a:cubicBezTo>
                  <a:pt x="7252" y="1824"/>
                  <a:pt x="7284" y="1804"/>
                  <a:pt x="7327" y="1764"/>
                </a:cubicBezTo>
                <a:cubicBezTo>
                  <a:pt x="7374" y="1720"/>
                  <a:pt x="7434" y="1675"/>
                  <a:pt x="7475" y="1640"/>
                </a:cubicBezTo>
                <a:cubicBezTo>
                  <a:pt x="7507" y="1613"/>
                  <a:pt x="7502" y="1609"/>
                  <a:pt x="7524" y="1591"/>
                </a:cubicBezTo>
              </a:path>
              <a:path w="16289" h="3205" extrusionOk="0">
                <a:moveTo>
                  <a:pt x="7401" y="1591"/>
                </a:moveTo>
                <a:cubicBezTo>
                  <a:pt x="7392" y="1599"/>
                  <a:pt x="7384" y="1608"/>
                  <a:pt x="7375" y="1616"/>
                </a:cubicBezTo>
                <a:cubicBezTo>
                  <a:pt x="7390" y="1605"/>
                  <a:pt x="7420" y="1581"/>
                  <a:pt x="7449" y="1564"/>
                </a:cubicBezTo>
                <a:cubicBezTo>
                  <a:pt x="7503" y="1533"/>
                  <a:pt x="7573" y="1501"/>
                  <a:pt x="7624" y="1467"/>
                </a:cubicBezTo>
                <a:cubicBezTo>
                  <a:pt x="7682" y="1428"/>
                  <a:pt x="7742" y="1384"/>
                  <a:pt x="7798" y="1342"/>
                </a:cubicBezTo>
                <a:cubicBezTo>
                  <a:pt x="7840" y="1310"/>
                  <a:pt x="7879" y="1274"/>
                  <a:pt x="7920" y="1242"/>
                </a:cubicBezTo>
                <a:cubicBezTo>
                  <a:pt x="7987" y="1190"/>
                  <a:pt x="8050" y="1141"/>
                  <a:pt x="8120" y="1093"/>
                </a:cubicBezTo>
                <a:cubicBezTo>
                  <a:pt x="8170" y="1059"/>
                  <a:pt x="8220" y="1029"/>
                  <a:pt x="8268" y="993"/>
                </a:cubicBezTo>
                <a:cubicBezTo>
                  <a:pt x="8307" y="964"/>
                  <a:pt x="8380" y="908"/>
                  <a:pt x="8420" y="872"/>
                </a:cubicBezTo>
                <a:cubicBezTo>
                  <a:pt x="8459" y="837"/>
                  <a:pt x="8496" y="787"/>
                  <a:pt x="8542" y="747"/>
                </a:cubicBezTo>
                <a:cubicBezTo>
                  <a:pt x="8612" y="686"/>
                  <a:pt x="8691" y="623"/>
                  <a:pt x="8764" y="571"/>
                </a:cubicBezTo>
                <a:cubicBezTo>
                  <a:pt x="8811" y="538"/>
                  <a:pt x="8867" y="503"/>
                  <a:pt x="8916" y="474"/>
                </a:cubicBezTo>
                <a:cubicBezTo>
                  <a:pt x="8961" y="447"/>
                  <a:pt x="8994" y="424"/>
                  <a:pt x="9039" y="398"/>
                </a:cubicBezTo>
                <a:cubicBezTo>
                  <a:pt x="9065" y="383"/>
                  <a:pt x="9109" y="361"/>
                  <a:pt x="9139" y="349"/>
                </a:cubicBezTo>
                <a:cubicBezTo>
                  <a:pt x="9173" y="335"/>
                  <a:pt x="9203" y="337"/>
                  <a:pt x="9239" y="325"/>
                </a:cubicBezTo>
                <a:cubicBezTo>
                  <a:pt x="9277" y="313"/>
                  <a:pt x="9297" y="305"/>
                  <a:pt x="9339" y="297"/>
                </a:cubicBezTo>
                <a:cubicBezTo>
                  <a:pt x="9386" y="288"/>
                  <a:pt x="9452" y="282"/>
                  <a:pt x="9509" y="273"/>
                </a:cubicBezTo>
                <a:cubicBezTo>
                  <a:pt x="9571" y="263"/>
                  <a:pt x="9635" y="250"/>
                  <a:pt x="9709" y="249"/>
                </a:cubicBezTo>
                <a:cubicBezTo>
                  <a:pt x="9857" y="247"/>
                  <a:pt x="10022" y="235"/>
                  <a:pt x="10157" y="273"/>
                </a:cubicBezTo>
                <a:cubicBezTo>
                  <a:pt x="10190" y="282"/>
                  <a:pt x="10244" y="311"/>
                  <a:pt x="10280" y="325"/>
                </a:cubicBezTo>
                <a:cubicBezTo>
                  <a:pt x="10334" y="346"/>
                  <a:pt x="10379" y="375"/>
                  <a:pt x="10428" y="398"/>
                </a:cubicBezTo>
                <a:cubicBezTo>
                  <a:pt x="10491" y="428"/>
                  <a:pt x="10537" y="454"/>
                  <a:pt x="10602" y="498"/>
                </a:cubicBezTo>
                <a:cubicBezTo>
                  <a:pt x="10641" y="524"/>
                  <a:pt x="10664" y="539"/>
                  <a:pt x="10702" y="571"/>
                </a:cubicBezTo>
                <a:cubicBezTo>
                  <a:pt x="10768" y="628"/>
                  <a:pt x="10840" y="689"/>
                  <a:pt x="10902" y="747"/>
                </a:cubicBezTo>
                <a:cubicBezTo>
                  <a:pt x="11078" y="914"/>
                  <a:pt x="11235" y="1099"/>
                  <a:pt x="11398" y="1266"/>
                </a:cubicBezTo>
                <a:cubicBezTo>
                  <a:pt x="11448" y="1317"/>
                  <a:pt x="11498" y="1371"/>
                  <a:pt x="11546" y="1415"/>
                </a:cubicBezTo>
                <a:cubicBezTo>
                  <a:pt x="11607" y="1471"/>
                  <a:pt x="11664" y="1542"/>
                  <a:pt x="11720" y="1591"/>
                </a:cubicBezTo>
                <a:cubicBezTo>
                  <a:pt x="11795" y="1656"/>
                  <a:pt x="11878" y="1718"/>
                  <a:pt x="11943" y="1789"/>
                </a:cubicBezTo>
                <a:cubicBezTo>
                  <a:pt x="11987" y="1837"/>
                  <a:pt x="12025" y="1886"/>
                  <a:pt x="12069" y="1937"/>
                </a:cubicBezTo>
                <a:cubicBezTo>
                  <a:pt x="12127" y="2006"/>
                  <a:pt x="12183" y="2073"/>
                  <a:pt x="12243" y="2138"/>
                </a:cubicBezTo>
                <a:cubicBezTo>
                  <a:pt x="12287" y="2185"/>
                  <a:pt x="12317" y="2216"/>
                  <a:pt x="12365" y="2259"/>
                </a:cubicBezTo>
                <a:cubicBezTo>
                  <a:pt x="12417" y="2306"/>
                  <a:pt x="12459" y="2343"/>
                  <a:pt x="12513" y="2384"/>
                </a:cubicBezTo>
                <a:cubicBezTo>
                  <a:pt x="12563" y="2422"/>
                  <a:pt x="12612" y="2452"/>
                  <a:pt x="12665" y="2484"/>
                </a:cubicBezTo>
                <a:cubicBezTo>
                  <a:pt x="12730" y="2523"/>
                  <a:pt x="12795" y="2538"/>
                  <a:pt x="12861" y="2560"/>
                </a:cubicBezTo>
                <a:cubicBezTo>
                  <a:pt x="12924" y="2581"/>
                  <a:pt x="12969" y="2602"/>
                  <a:pt x="13035" y="2609"/>
                </a:cubicBezTo>
                <a:cubicBezTo>
                  <a:pt x="13464" y="2656"/>
                  <a:pt x="13852" y="2557"/>
                  <a:pt x="14254" y="2436"/>
                </a:cubicBezTo>
                <a:cubicBezTo>
                  <a:pt x="14381" y="2398"/>
                  <a:pt x="14504" y="2365"/>
                  <a:pt x="14625" y="2311"/>
                </a:cubicBezTo>
                <a:cubicBezTo>
                  <a:pt x="14753" y="2254"/>
                  <a:pt x="14879" y="2182"/>
                  <a:pt x="14999" y="2110"/>
                </a:cubicBezTo>
                <a:cubicBezTo>
                  <a:pt x="15124" y="2034"/>
                  <a:pt x="15253" y="1946"/>
                  <a:pt x="15347" y="1837"/>
                </a:cubicBezTo>
                <a:cubicBezTo>
                  <a:pt x="15420" y="1753"/>
                  <a:pt x="15478" y="1656"/>
                  <a:pt x="15543" y="1564"/>
                </a:cubicBezTo>
                <a:cubicBezTo>
                  <a:pt x="15584" y="1506"/>
                  <a:pt x="15631" y="1450"/>
                  <a:pt x="15669" y="1391"/>
                </a:cubicBezTo>
                <a:cubicBezTo>
                  <a:pt x="15676" y="1375"/>
                  <a:pt x="15684" y="1358"/>
                  <a:pt x="15691" y="1342"/>
                </a:cubicBezTo>
              </a:path>
              <a:path w="16289" h="3205" extrusionOk="0">
                <a:moveTo>
                  <a:pt x="7649" y="1515"/>
                </a:moveTo>
                <a:cubicBezTo>
                  <a:pt x="7660" y="1481"/>
                  <a:pt x="7714" y="1491"/>
                  <a:pt x="7672" y="1491"/>
                </a:cubicBezTo>
                <a:cubicBezTo>
                  <a:pt x="7648" y="1491"/>
                  <a:pt x="7640" y="1491"/>
                  <a:pt x="7624" y="1491"/>
                </a:cubicBezTo>
                <a:cubicBezTo>
                  <a:pt x="7624" y="1461"/>
                  <a:pt x="7610" y="1403"/>
                  <a:pt x="7649" y="1391"/>
                </a:cubicBezTo>
                <a:cubicBezTo>
                  <a:pt x="7703" y="1374"/>
                  <a:pt x="7765" y="1366"/>
                  <a:pt x="7824" y="1366"/>
                </a:cubicBezTo>
                <a:cubicBezTo>
                  <a:pt x="7831" y="1366"/>
                  <a:pt x="7839" y="1366"/>
                  <a:pt x="7846" y="1366"/>
                </a:cubicBezTo>
                <a:cubicBezTo>
                  <a:pt x="7827" y="1396"/>
                  <a:pt x="7768" y="1404"/>
                  <a:pt x="7724" y="1443"/>
                </a:cubicBezTo>
                <a:cubicBezTo>
                  <a:pt x="7700" y="1465"/>
                  <a:pt x="7695" y="1473"/>
                  <a:pt x="7672" y="1467"/>
                </a:cubicBezTo>
              </a:path>
              <a:path w="16289" h="3205" extrusionOk="0">
                <a:moveTo>
                  <a:pt x="15595" y="1491"/>
                </a:moveTo>
                <a:cubicBezTo>
                  <a:pt x="15586" y="1491"/>
                  <a:pt x="15578" y="1491"/>
                  <a:pt x="15569" y="1491"/>
                </a:cubicBezTo>
                <a:cubicBezTo>
                  <a:pt x="15589" y="1418"/>
                  <a:pt x="15633" y="1395"/>
                  <a:pt x="15691" y="1342"/>
                </a:cubicBezTo>
                <a:cubicBezTo>
                  <a:pt x="15810" y="1233"/>
                  <a:pt x="15937" y="1142"/>
                  <a:pt x="16066" y="1045"/>
                </a:cubicBezTo>
                <a:cubicBezTo>
                  <a:pt x="16160" y="974"/>
                  <a:pt x="16218" y="933"/>
                  <a:pt x="16288" y="844"/>
                </a:cubicBezTo>
              </a:path>
              <a:path w="16289" h="3205" extrusionOk="0">
                <a:moveTo>
                  <a:pt x="571" y="1467"/>
                </a:moveTo>
                <a:cubicBezTo>
                  <a:pt x="550" y="1423"/>
                  <a:pt x="499" y="1556"/>
                  <a:pt x="474" y="1591"/>
                </a:cubicBezTo>
                <a:cubicBezTo>
                  <a:pt x="377" y="1723"/>
                  <a:pt x="258" y="1819"/>
                  <a:pt x="126" y="1913"/>
                </a:cubicBezTo>
                <a:cubicBezTo>
                  <a:pt x="56" y="1959"/>
                  <a:pt x="35" y="1972"/>
                  <a:pt x="0" y="2014"/>
                </a:cubicBezTo>
              </a:path>
            </a:pathLst>
          </a:custGeom>
          <a:noFill/>
          <a:ln w="19050" cap="rnd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96301" name="Comment 13"/>
          <p:cNvSpPr>
            <a:spLocks noRot="1" noChangeAspect="1" noEditPoints="1" noChangeArrowheads="1" noChangeShapeType="1" noTextEdit="1"/>
          </p:cNvSpPr>
          <p:nvPr/>
        </p:nvSpPr>
        <p:spPr bwMode="auto">
          <a:xfrm>
            <a:off x="3875088" y="4603750"/>
            <a:ext cx="3614737" cy="1600200"/>
          </a:xfrm>
          <a:custGeom>
            <a:avLst/>
            <a:gdLst>
              <a:gd name="T0" fmla="+- 0 13432 5608"/>
              <a:gd name="T1" fmla="*/ T0 w 16289"/>
              <a:gd name="T2" fmla="+- 0 12316 10901"/>
              <a:gd name="T3" fmla="*/ 12316 h 3205"/>
              <a:gd name="T4" fmla="+- 0 21151 5608"/>
              <a:gd name="T5" fmla="*/ T4 w 16289"/>
              <a:gd name="T6" fmla="+- 0 12368 10901"/>
              <a:gd name="T7" fmla="*/ 12368 h 3205"/>
              <a:gd name="T8" fmla="+- 0 21077 5608"/>
              <a:gd name="T9" fmla="*/ T8 w 16289"/>
              <a:gd name="T10" fmla="+- 0 12392 10901"/>
              <a:gd name="T11" fmla="*/ 12392 h 3205"/>
              <a:gd name="T12" fmla="+- 0 5760 5608"/>
              <a:gd name="T13" fmla="*/ T12 w 16289"/>
              <a:gd name="T14" fmla="+- 0 10928 10901"/>
              <a:gd name="T15" fmla="*/ 10928 h 3205"/>
              <a:gd name="T16" fmla="+- 0 5708 5608"/>
              <a:gd name="T17" fmla="*/ T16 w 16289"/>
              <a:gd name="T18" fmla="+- 0 14057 10901"/>
              <a:gd name="T19" fmla="*/ 14057 h 3205"/>
              <a:gd name="T20" fmla="+- 0 17203 5608"/>
              <a:gd name="T21" fmla="*/ T20 w 16289"/>
              <a:gd name="T22" fmla="+- 0 12492 10901"/>
              <a:gd name="T23" fmla="*/ 12492 h 3205"/>
              <a:gd name="T24" fmla="+- 0 6082 5608"/>
              <a:gd name="T25" fmla="*/ T24 w 16289"/>
              <a:gd name="T26" fmla="+- 0 12541 10901"/>
              <a:gd name="T27" fmla="*/ 12541 h 3205"/>
              <a:gd name="T28" fmla="+- 0 6256 5608"/>
              <a:gd name="T29" fmla="*/ T28 w 16289"/>
              <a:gd name="T30" fmla="+- 0 12344 10901"/>
              <a:gd name="T31" fmla="*/ 12344 h 3205"/>
              <a:gd name="T32" fmla="+- 0 6453 5608"/>
              <a:gd name="T33" fmla="*/ T32 w 16289"/>
              <a:gd name="T34" fmla="+- 0 12219 10901"/>
              <a:gd name="T35" fmla="*/ 12219 h 3205"/>
              <a:gd name="T36" fmla="+- 0 6579 5608"/>
              <a:gd name="T37" fmla="*/ T36 w 16289"/>
              <a:gd name="T38" fmla="+- 0 12094 10901"/>
              <a:gd name="T39" fmla="*/ 12094 h 3205"/>
              <a:gd name="T40" fmla="+- 0 6727 5608"/>
              <a:gd name="T41" fmla="*/ T40 w 16289"/>
              <a:gd name="T42" fmla="+- 0 11994 10901"/>
              <a:gd name="T43" fmla="*/ 11994 h 3205"/>
              <a:gd name="T44" fmla="+- 0 6427 5608"/>
              <a:gd name="T45" fmla="*/ T44 w 16289"/>
              <a:gd name="T46" fmla="+- 0 12195 10901"/>
              <a:gd name="T47" fmla="*/ 12195 h 3205"/>
              <a:gd name="T48" fmla="+- 0 6627 5608"/>
              <a:gd name="T49" fmla="*/ T48 w 16289"/>
              <a:gd name="T50" fmla="+- 0 11845 10901"/>
              <a:gd name="T51" fmla="*/ 11845 h 3205"/>
              <a:gd name="T52" fmla="+- 0 7197 5608"/>
              <a:gd name="T53" fmla="*/ T52 w 16289"/>
              <a:gd name="T54" fmla="+- 0 11375 10901"/>
              <a:gd name="T55" fmla="*/ 11375 h 3205"/>
              <a:gd name="T56" fmla="+- 0 8116 5608"/>
              <a:gd name="T57" fmla="*/ T56 w 16289"/>
              <a:gd name="T58" fmla="+- 0 11250 10901"/>
              <a:gd name="T59" fmla="*/ 11250 h 3205"/>
              <a:gd name="T60" fmla="+- 0 8764 5608"/>
              <a:gd name="T61" fmla="*/ T60 w 16289"/>
              <a:gd name="T62" fmla="+- 0 11523 10901"/>
              <a:gd name="T63" fmla="*/ 11523 h 3205"/>
              <a:gd name="T64" fmla="+- 0 9135 5608"/>
              <a:gd name="T65" fmla="*/ T64 w 16289"/>
              <a:gd name="T66" fmla="+- 0 11894 10901"/>
              <a:gd name="T67" fmla="*/ 11894 h 3205"/>
              <a:gd name="T68" fmla="+- 0 9357 5608"/>
              <a:gd name="T69" fmla="*/ T68 w 16289"/>
              <a:gd name="T70" fmla="+- 0 12243 10901"/>
              <a:gd name="T71" fmla="*/ 12243 h 3205"/>
              <a:gd name="T72" fmla="+- 0 9705 5608"/>
              <a:gd name="T73" fmla="*/ T72 w 16289"/>
              <a:gd name="T74" fmla="+- 0 12714 10901"/>
              <a:gd name="T75" fmla="*/ 12714 h 3205"/>
              <a:gd name="T76" fmla="+- 0 10253 5608"/>
              <a:gd name="T77" fmla="*/ T76 w 16289"/>
              <a:gd name="T78" fmla="+- 0 13261 10901"/>
              <a:gd name="T79" fmla="*/ 13261 h 3205"/>
              <a:gd name="T80" fmla="+- 0 10750 5608"/>
              <a:gd name="T81" fmla="*/ T80 w 16289"/>
              <a:gd name="T82" fmla="+- 0 13558 10901"/>
              <a:gd name="T83" fmla="*/ 13558 h 3205"/>
              <a:gd name="T84" fmla="+- 0 11268 5608"/>
              <a:gd name="T85" fmla="*/ T84 w 16289"/>
              <a:gd name="T86" fmla="+- 0 13582 10901"/>
              <a:gd name="T87" fmla="*/ 13582 h 3205"/>
              <a:gd name="T88" fmla="+- 0 12039 5608"/>
              <a:gd name="T89" fmla="*/ T88 w 16289"/>
              <a:gd name="T90" fmla="+- 0 13261 10901"/>
              <a:gd name="T91" fmla="*/ 13261 h 3205"/>
              <a:gd name="T92" fmla="+- 0 13083 5608"/>
              <a:gd name="T93" fmla="*/ T92 w 16289"/>
              <a:gd name="T94" fmla="+- 0 12541 10901"/>
              <a:gd name="T95" fmla="*/ 12541 h 3205"/>
              <a:gd name="T96" fmla="+- 0 12983 5608"/>
              <a:gd name="T97" fmla="*/ T96 w 16289"/>
              <a:gd name="T98" fmla="+- 0 12517 10901"/>
              <a:gd name="T99" fmla="*/ 12517 h 3205"/>
              <a:gd name="T100" fmla="+- 0 13406 5608"/>
              <a:gd name="T101" fmla="*/ T100 w 16289"/>
              <a:gd name="T102" fmla="+- 0 12243 10901"/>
              <a:gd name="T103" fmla="*/ 12243 h 3205"/>
              <a:gd name="T104" fmla="+- 0 13876 5608"/>
              <a:gd name="T105" fmla="*/ T104 w 16289"/>
              <a:gd name="T106" fmla="+- 0 11894 10901"/>
              <a:gd name="T107" fmla="*/ 11894 h 3205"/>
              <a:gd name="T108" fmla="+- 0 14372 5608"/>
              <a:gd name="T109" fmla="*/ T108 w 16289"/>
              <a:gd name="T110" fmla="+- 0 11472 10901"/>
              <a:gd name="T111" fmla="*/ 11472 h 3205"/>
              <a:gd name="T112" fmla="+- 0 14747 5608"/>
              <a:gd name="T113" fmla="*/ T112 w 16289"/>
              <a:gd name="T114" fmla="+- 0 11250 10901"/>
              <a:gd name="T115" fmla="*/ 11250 h 3205"/>
              <a:gd name="T116" fmla="+- 0 15117 5608"/>
              <a:gd name="T117" fmla="*/ T116 w 16289"/>
              <a:gd name="T118" fmla="+- 0 11174 10901"/>
              <a:gd name="T119" fmla="*/ 11174 h 3205"/>
              <a:gd name="T120" fmla="+- 0 15888 5608"/>
              <a:gd name="T121" fmla="*/ T120 w 16289"/>
              <a:gd name="T122" fmla="+- 0 11226 10901"/>
              <a:gd name="T123" fmla="*/ 11226 h 3205"/>
              <a:gd name="T124" fmla="+- 0 16310 5608"/>
              <a:gd name="T125" fmla="*/ T124 w 16289"/>
              <a:gd name="T126" fmla="+- 0 11472 10901"/>
              <a:gd name="T127" fmla="*/ 11472 h 3205"/>
              <a:gd name="T128" fmla="+- 0 17154 5608"/>
              <a:gd name="T129" fmla="*/ T128 w 16289"/>
              <a:gd name="T130" fmla="+- 0 12316 10901"/>
              <a:gd name="T131" fmla="*/ 12316 h 3205"/>
              <a:gd name="T132" fmla="+- 0 17677 5608"/>
              <a:gd name="T133" fmla="*/ T132 w 16289"/>
              <a:gd name="T134" fmla="+- 0 12838 10901"/>
              <a:gd name="T135" fmla="*/ 12838 h 3205"/>
              <a:gd name="T136" fmla="+- 0 18121 5608"/>
              <a:gd name="T137" fmla="*/ T136 w 16289"/>
              <a:gd name="T138" fmla="+- 0 13285 10901"/>
              <a:gd name="T139" fmla="*/ 13285 h 3205"/>
              <a:gd name="T140" fmla="+- 0 18643 5608"/>
              <a:gd name="T141" fmla="*/ T140 w 16289"/>
              <a:gd name="T142" fmla="+- 0 13510 10901"/>
              <a:gd name="T143" fmla="*/ 13510 h 3205"/>
              <a:gd name="T144" fmla="+- 0 20607 5608"/>
              <a:gd name="T145" fmla="*/ T144 w 16289"/>
              <a:gd name="T146" fmla="+- 0 13011 10901"/>
              <a:gd name="T147" fmla="*/ 13011 h 3205"/>
              <a:gd name="T148" fmla="+- 0 21277 5608"/>
              <a:gd name="T149" fmla="*/ T148 w 16289"/>
              <a:gd name="T150" fmla="+- 0 12292 10901"/>
              <a:gd name="T151" fmla="*/ 12292 h 3205"/>
              <a:gd name="T152" fmla="+- 0 13280 5608"/>
              <a:gd name="T153" fmla="*/ T152 w 16289"/>
              <a:gd name="T154" fmla="+- 0 12392 10901"/>
              <a:gd name="T155" fmla="*/ 12392 h 3205"/>
              <a:gd name="T156" fmla="+- 0 13432 5608"/>
              <a:gd name="T157" fmla="*/ T156 w 16289"/>
              <a:gd name="T158" fmla="+- 0 12267 10901"/>
              <a:gd name="T159" fmla="*/ 12267 h 3205"/>
              <a:gd name="T160" fmla="+- 0 13280 5608"/>
              <a:gd name="T161" fmla="*/ T160 w 16289"/>
              <a:gd name="T162" fmla="+- 0 12368 10901"/>
              <a:gd name="T163" fmla="*/ 12368 h 3205"/>
              <a:gd name="T164" fmla="+- 0 21299 5608"/>
              <a:gd name="T165" fmla="*/ T164 w 16289"/>
              <a:gd name="T166" fmla="+- 0 12243 10901"/>
              <a:gd name="T167" fmla="*/ 12243 h 3205"/>
              <a:gd name="T168" fmla="+- 0 6179 5608"/>
              <a:gd name="T169" fmla="*/ T168 w 16289"/>
              <a:gd name="T170" fmla="+- 0 12368 10901"/>
              <a:gd name="T171" fmla="*/ 12368 h 3205"/>
              <a:gd name="T172" fmla="+- 0 5608 5608"/>
              <a:gd name="T173" fmla="*/ T172 w 16289"/>
              <a:gd name="T174" fmla="+- 0 12915 10901"/>
              <a:gd name="T175" fmla="*/ 12915 h 3205"/>
            </a:gdLst>
            <a:ahLst/>
            <a:cxnLst>
              <a:cxn ang="0">
                <a:pos x="T1" y="T3"/>
              </a:cxn>
              <a:cxn ang="0">
                <a:pos x="T5" y="T7"/>
              </a:cxn>
              <a:cxn ang="0">
                <a:pos x="T9" y="T11"/>
              </a:cxn>
              <a:cxn ang="0">
                <a:pos x="T13" y="T15"/>
              </a:cxn>
              <a:cxn ang="0">
                <a:pos x="T17" y="T19"/>
              </a:cxn>
              <a:cxn ang="0">
                <a:pos x="T21" y="T23"/>
              </a:cxn>
              <a:cxn ang="0">
                <a:pos x="T25" y="T27"/>
              </a:cxn>
              <a:cxn ang="0">
                <a:pos x="T29" y="T31"/>
              </a:cxn>
              <a:cxn ang="0">
                <a:pos x="T33" y="T35"/>
              </a:cxn>
              <a:cxn ang="0">
                <a:pos x="T37" y="T39"/>
              </a:cxn>
              <a:cxn ang="0">
                <a:pos x="T41" y="T43"/>
              </a:cxn>
              <a:cxn ang="0">
                <a:pos x="T45" y="T47"/>
              </a:cxn>
              <a:cxn ang="0">
                <a:pos x="T49" y="T51"/>
              </a:cxn>
              <a:cxn ang="0">
                <a:pos x="T53" y="T55"/>
              </a:cxn>
              <a:cxn ang="0">
                <a:pos x="T57" y="T59"/>
              </a:cxn>
              <a:cxn ang="0">
                <a:pos x="T61" y="T63"/>
              </a:cxn>
              <a:cxn ang="0">
                <a:pos x="T65" y="T67"/>
              </a:cxn>
              <a:cxn ang="0">
                <a:pos x="T69" y="T71"/>
              </a:cxn>
              <a:cxn ang="0">
                <a:pos x="T73" y="T75"/>
              </a:cxn>
              <a:cxn ang="0">
                <a:pos x="T77" y="T79"/>
              </a:cxn>
              <a:cxn ang="0">
                <a:pos x="T81" y="T83"/>
              </a:cxn>
              <a:cxn ang="0">
                <a:pos x="T85" y="T87"/>
              </a:cxn>
              <a:cxn ang="0">
                <a:pos x="T89" y="T91"/>
              </a:cxn>
              <a:cxn ang="0">
                <a:pos x="T93" y="T95"/>
              </a:cxn>
              <a:cxn ang="0">
                <a:pos x="T97" y="T99"/>
              </a:cxn>
              <a:cxn ang="0">
                <a:pos x="T101" y="T103"/>
              </a:cxn>
              <a:cxn ang="0">
                <a:pos x="T105" y="T107"/>
              </a:cxn>
              <a:cxn ang="0">
                <a:pos x="T109" y="T111"/>
              </a:cxn>
              <a:cxn ang="0">
                <a:pos x="T113" y="T115"/>
              </a:cxn>
              <a:cxn ang="0">
                <a:pos x="T117" y="T119"/>
              </a:cxn>
              <a:cxn ang="0">
                <a:pos x="T121" y="T123"/>
              </a:cxn>
              <a:cxn ang="0">
                <a:pos x="T125" y="T127"/>
              </a:cxn>
              <a:cxn ang="0">
                <a:pos x="T129" y="T131"/>
              </a:cxn>
              <a:cxn ang="0">
                <a:pos x="T133" y="T135"/>
              </a:cxn>
              <a:cxn ang="0">
                <a:pos x="T137" y="T139"/>
              </a:cxn>
              <a:cxn ang="0">
                <a:pos x="T141" y="T143"/>
              </a:cxn>
              <a:cxn ang="0">
                <a:pos x="T145" y="T147"/>
              </a:cxn>
              <a:cxn ang="0">
                <a:pos x="T149" y="T151"/>
              </a:cxn>
              <a:cxn ang="0">
                <a:pos x="T153" y="T155"/>
              </a:cxn>
              <a:cxn ang="0">
                <a:pos x="T157" y="T159"/>
              </a:cxn>
              <a:cxn ang="0">
                <a:pos x="T161" y="T163"/>
              </a:cxn>
              <a:cxn ang="0">
                <a:pos x="T165" y="T167"/>
              </a:cxn>
              <a:cxn ang="0">
                <a:pos x="T169" y="T171"/>
              </a:cxn>
              <a:cxn ang="0">
                <a:pos x="T173" y="T175"/>
              </a:cxn>
            </a:cxnLst>
            <a:rect l="0" t="0" r="r" b="b"/>
            <a:pathLst>
              <a:path w="16289" h="3205" extrusionOk="0">
                <a:moveTo>
                  <a:pt x="7772" y="1443"/>
                </a:moveTo>
                <a:cubicBezTo>
                  <a:pt x="7719" y="1443"/>
                  <a:pt x="7720" y="1435"/>
                  <a:pt x="7772" y="1415"/>
                </a:cubicBezTo>
                <a:cubicBezTo>
                  <a:pt x="7798" y="1415"/>
                  <a:pt x="7807" y="1415"/>
                  <a:pt x="7824" y="1415"/>
                </a:cubicBezTo>
                <a:cubicBezTo>
                  <a:pt x="7787" y="1445"/>
                  <a:pt x="7763" y="1465"/>
                  <a:pt x="7750" y="1415"/>
                </a:cubicBezTo>
              </a:path>
              <a:path w="16289" h="3205" extrusionOk="0">
                <a:moveTo>
                  <a:pt x="15443" y="1515"/>
                </a:moveTo>
                <a:cubicBezTo>
                  <a:pt x="15454" y="1486"/>
                  <a:pt x="15507" y="1478"/>
                  <a:pt x="15543" y="1467"/>
                </a:cubicBezTo>
                <a:cubicBezTo>
                  <a:pt x="15563" y="1461"/>
                  <a:pt x="15596" y="1467"/>
                  <a:pt x="15617" y="1467"/>
                </a:cubicBezTo>
                <a:cubicBezTo>
                  <a:pt x="15577" y="1498"/>
                  <a:pt x="15549" y="1491"/>
                  <a:pt x="15495" y="1491"/>
                </a:cubicBezTo>
                <a:cubicBezTo>
                  <a:pt x="15486" y="1491"/>
                  <a:pt x="15478" y="1491"/>
                  <a:pt x="15469" y="1491"/>
                </a:cubicBezTo>
                <a:cubicBezTo>
                  <a:pt x="15477" y="1470"/>
                  <a:pt x="15522" y="1446"/>
                  <a:pt x="15543" y="1443"/>
                </a:cubicBezTo>
                <a:cubicBezTo>
                  <a:pt x="15567" y="1440"/>
                  <a:pt x="15593" y="1443"/>
                  <a:pt x="15617" y="1443"/>
                </a:cubicBezTo>
              </a:path>
              <a:path w="16289" h="3205" extrusionOk="0">
                <a:moveTo>
                  <a:pt x="152" y="27"/>
                </a:moveTo>
                <a:cubicBezTo>
                  <a:pt x="238" y="27"/>
                  <a:pt x="309" y="3"/>
                  <a:pt x="397" y="0"/>
                </a:cubicBezTo>
                <a:cubicBezTo>
                  <a:pt x="513" y="-4"/>
                  <a:pt x="629" y="0"/>
                  <a:pt x="745" y="0"/>
                </a:cubicBezTo>
              </a:path>
              <a:path w="16289" h="3205" extrusionOk="0">
                <a:moveTo>
                  <a:pt x="100" y="3156"/>
                </a:moveTo>
                <a:cubicBezTo>
                  <a:pt x="198" y="3187"/>
                  <a:pt x="319" y="3196"/>
                  <a:pt x="423" y="3204"/>
                </a:cubicBezTo>
                <a:cubicBezTo>
                  <a:pt x="504" y="3210"/>
                  <a:pt x="590" y="3204"/>
                  <a:pt x="671" y="3204"/>
                </a:cubicBezTo>
              </a:path>
              <a:path w="16289" h="3205" extrusionOk="0">
                <a:moveTo>
                  <a:pt x="11595" y="1591"/>
                </a:moveTo>
                <a:cubicBezTo>
                  <a:pt x="11656" y="1591"/>
                  <a:pt x="11700" y="1601"/>
                  <a:pt x="11746" y="1564"/>
                </a:cubicBezTo>
              </a:path>
              <a:path w="16289" h="3205" extrusionOk="0">
                <a:moveTo>
                  <a:pt x="474" y="1664"/>
                </a:moveTo>
                <a:cubicBezTo>
                  <a:pt x="474" y="1656"/>
                  <a:pt x="474" y="1648"/>
                  <a:pt x="474" y="1640"/>
                </a:cubicBezTo>
                <a:cubicBezTo>
                  <a:pt x="506" y="1629"/>
                  <a:pt x="502" y="1602"/>
                  <a:pt x="548" y="1591"/>
                </a:cubicBezTo>
                <a:cubicBezTo>
                  <a:pt x="559" y="1552"/>
                  <a:pt x="571" y="1567"/>
                  <a:pt x="571" y="1515"/>
                </a:cubicBezTo>
                <a:cubicBezTo>
                  <a:pt x="617" y="1504"/>
                  <a:pt x="636" y="1488"/>
                  <a:pt x="648" y="1443"/>
                </a:cubicBezTo>
                <a:cubicBezTo>
                  <a:pt x="678" y="1434"/>
                  <a:pt x="693" y="1423"/>
                  <a:pt x="723" y="1415"/>
                </a:cubicBezTo>
                <a:cubicBezTo>
                  <a:pt x="732" y="1374"/>
                  <a:pt x="731" y="1376"/>
                  <a:pt x="771" y="1366"/>
                </a:cubicBezTo>
                <a:cubicBezTo>
                  <a:pt x="782" y="1335"/>
                  <a:pt x="805" y="1328"/>
                  <a:pt x="845" y="1318"/>
                </a:cubicBezTo>
                <a:cubicBezTo>
                  <a:pt x="851" y="1302"/>
                  <a:pt x="890" y="1255"/>
                  <a:pt x="919" y="1242"/>
                </a:cubicBezTo>
                <a:cubicBezTo>
                  <a:pt x="928" y="1242"/>
                  <a:pt x="936" y="1242"/>
                  <a:pt x="945" y="1242"/>
                </a:cubicBezTo>
                <a:cubicBezTo>
                  <a:pt x="959" y="1204"/>
                  <a:pt x="957" y="1232"/>
                  <a:pt x="971" y="1193"/>
                </a:cubicBezTo>
                <a:cubicBezTo>
                  <a:pt x="999" y="1186"/>
                  <a:pt x="1016" y="1176"/>
                  <a:pt x="1045" y="1169"/>
                </a:cubicBezTo>
                <a:cubicBezTo>
                  <a:pt x="1059" y="1126"/>
                  <a:pt x="1057" y="1158"/>
                  <a:pt x="1071" y="1117"/>
                </a:cubicBezTo>
                <a:cubicBezTo>
                  <a:pt x="1108" y="1104"/>
                  <a:pt x="1078" y="1105"/>
                  <a:pt x="1119" y="1093"/>
                </a:cubicBezTo>
                <a:cubicBezTo>
                  <a:pt x="1131" y="1060"/>
                  <a:pt x="1126" y="1069"/>
                  <a:pt x="1167" y="1069"/>
                </a:cubicBezTo>
                <a:cubicBezTo>
                  <a:pt x="1167" y="1044"/>
                  <a:pt x="1168" y="1036"/>
                  <a:pt x="1193" y="1045"/>
                </a:cubicBezTo>
              </a:path>
              <a:path w="16289" h="3205" extrusionOk="0">
                <a:moveTo>
                  <a:pt x="819" y="1294"/>
                </a:moveTo>
                <a:cubicBezTo>
                  <a:pt x="838" y="1260"/>
                  <a:pt x="830" y="1246"/>
                  <a:pt x="845" y="1218"/>
                </a:cubicBezTo>
                <a:cubicBezTo>
                  <a:pt x="866" y="1177"/>
                  <a:pt x="893" y="1135"/>
                  <a:pt x="919" y="1093"/>
                </a:cubicBezTo>
                <a:cubicBezTo>
                  <a:pt x="949" y="1046"/>
                  <a:pt x="986" y="991"/>
                  <a:pt x="1019" y="944"/>
                </a:cubicBezTo>
                <a:cubicBezTo>
                  <a:pt x="1059" y="888"/>
                  <a:pt x="1120" y="837"/>
                  <a:pt x="1167" y="795"/>
                </a:cubicBezTo>
                <a:cubicBezTo>
                  <a:pt x="1233" y="735"/>
                  <a:pt x="1296" y="675"/>
                  <a:pt x="1367" y="622"/>
                </a:cubicBezTo>
                <a:cubicBezTo>
                  <a:pt x="1440" y="568"/>
                  <a:pt x="1506" y="518"/>
                  <a:pt x="1589" y="474"/>
                </a:cubicBezTo>
                <a:cubicBezTo>
                  <a:pt x="1668" y="433"/>
                  <a:pt x="1754" y="402"/>
                  <a:pt x="1838" y="373"/>
                </a:cubicBezTo>
                <a:cubicBezTo>
                  <a:pt x="1904" y="351"/>
                  <a:pt x="1993" y="334"/>
                  <a:pt x="2063" y="325"/>
                </a:cubicBezTo>
                <a:cubicBezTo>
                  <a:pt x="2206" y="306"/>
                  <a:pt x="2372" y="322"/>
                  <a:pt x="2508" y="349"/>
                </a:cubicBezTo>
                <a:cubicBezTo>
                  <a:pt x="2571" y="362"/>
                  <a:pt x="2619" y="382"/>
                  <a:pt x="2682" y="398"/>
                </a:cubicBezTo>
                <a:cubicBezTo>
                  <a:pt x="2795" y="428"/>
                  <a:pt x="2877" y="480"/>
                  <a:pt x="2982" y="522"/>
                </a:cubicBezTo>
                <a:cubicBezTo>
                  <a:pt x="3062" y="554"/>
                  <a:pt x="3090" y="572"/>
                  <a:pt x="3156" y="622"/>
                </a:cubicBezTo>
                <a:cubicBezTo>
                  <a:pt x="3219" y="669"/>
                  <a:pt x="3299" y="713"/>
                  <a:pt x="3353" y="771"/>
                </a:cubicBezTo>
                <a:cubicBezTo>
                  <a:pt x="3392" y="812"/>
                  <a:pt x="3417" y="854"/>
                  <a:pt x="3453" y="896"/>
                </a:cubicBezTo>
                <a:cubicBezTo>
                  <a:pt x="3479" y="927"/>
                  <a:pt x="3502" y="957"/>
                  <a:pt x="3527" y="993"/>
                </a:cubicBezTo>
                <a:cubicBezTo>
                  <a:pt x="3560" y="1040"/>
                  <a:pt x="3571" y="1074"/>
                  <a:pt x="3601" y="1117"/>
                </a:cubicBezTo>
                <a:cubicBezTo>
                  <a:pt x="3636" y="1167"/>
                  <a:pt x="3640" y="1163"/>
                  <a:pt x="3675" y="1218"/>
                </a:cubicBezTo>
                <a:cubicBezTo>
                  <a:pt x="3699" y="1255"/>
                  <a:pt x="3721" y="1304"/>
                  <a:pt x="3749" y="1342"/>
                </a:cubicBezTo>
                <a:cubicBezTo>
                  <a:pt x="3797" y="1408"/>
                  <a:pt x="3856" y="1471"/>
                  <a:pt x="3901" y="1539"/>
                </a:cubicBezTo>
                <a:cubicBezTo>
                  <a:pt x="3927" y="1578"/>
                  <a:pt x="3946" y="1629"/>
                  <a:pt x="3975" y="1664"/>
                </a:cubicBezTo>
                <a:cubicBezTo>
                  <a:pt x="4008" y="1704"/>
                  <a:pt x="4059" y="1773"/>
                  <a:pt x="4097" y="1813"/>
                </a:cubicBezTo>
                <a:cubicBezTo>
                  <a:pt x="4146" y="1864"/>
                  <a:pt x="4196" y="1909"/>
                  <a:pt x="4245" y="1962"/>
                </a:cubicBezTo>
                <a:cubicBezTo>
                  <a:pt x="4324" y="2049"/>
                  <a:pt x="4426" y="2130"/>
                  <a:pt x="4497" y="2211"/>
                </a:cubicBezTo>
                <a:cubicBezTo>
                  <a:pt x="4547" y="2269"/>
                  <a:pt x="4587" y="2311"/>
                  <a:pt x="4645" y="2360"/>
                </a:cubicBezTo>
                <a:cubicBezTo>
                  <a:pt x="4699" y="2406"/>
                  <a:pt x="4740" y="2464"/>
                  <a:pt x="4794" y="2508"/>
                </a:cubicBezTo>
                <a:cubicBezTo>
                  <a:pt x="4843" y="2549"/>
                  <a:pt x="4908" y="2584"/>
                  <a:pt x="4968" y="2609"/>
                </a:cubicBezTo>
                <a:cubicBezTo>
                  <a:pt x="5017" y="2629"/>
                  <a:pt x="5086" y="2643"/>
                  <a:pt x="5142" y="2657"/>
                </a:cubicBezTo>
                <a:cubicBezTo>
                  <a:pt x="5195" y="2670"/>
                  <a:pt x="5235" y="2671"/>
                  <a:pt x="5290" y="2681"/>
                </a:cubicBezTo>
                <a:cubicBezTo>
                  <a:pt x="5352" y="2692"/>
                  <a:pt x="5400" y="2704"/>
                  <a:pt x="5464" y="2709"/>
                </a:cubicBezTo>
                <a:cubicBezTo>
                  <a:pt x="5540" y="2715"/>
                  <a:pt x="5594" y="2689"/>
                  <a:pt x="5660" y="2681"/>
                </a:cubicBezTo>
                <a:cubicBezTo>
                  <a:pt x="5739" y="2672"/>
                  <a:pt x="5811" y="2659"/>
                  <a:pt x="5886" y="2633"/>
                </a:cubicBezTo>
                <a:cubicBezTo>
                  <a:pt x="5984" y="2599"/>
                  <a:pt x="6090" y="2554"/>
                  <a:pt x="6183" y="2508"/>
                </a:cubicBezTo>
                <a:cubicBezTo>
                  <a:pt x="6264" y="2467"/>
                  <a:pt x="6349" y="2409"/>
                  <a:pt x="6431" y="2360"/>
                </a:cubicBezTo>
                <a:cubicBezTo>
                  <a:pt x="6693" y="2205"/>
                  <a:pt x="6971" y="2051"/>
                  <a:pt x="7201" y="1865"/>
                </a:cubicBezTo>
                <a:cubicBezTo>
                  <a:pt x="7252" y="1824"/>
                  <a:pt x="7284" y="1804"/>
                  <a:pt x="7327" y="1764"/>
                </a:cubicBezTo>
                <a:cubicBezTo>
                  <a:pt x="7374" y="1720"/>
                  <a:pt x="7434" y="1675"/>
                  <a:pt x="7475" y="1640"/>
                </a:cubicBezTo>
                <a:cubicBezTo>
                  <a:pt x="7507" y="1613"/>
                  <a:pt x="7502" y="1609"/>
                  <a:pt x="7524" y="1591"/>
                </a:cubicBezTo>
              </a:path>
              <a:path w="16289" h="3205" extrusionOk="0">
                <a:moveTo>
                  <a:pt x="7401" y="1591"/>
                </a:moveTo>
                <a:cubicBezTo>
                  <a:pt x="7392" y="1599"/>
                  <a:pt x="7384" y="1608"/>
                  <a:pt x="7375" y="1616"/>
                </a:cubicBezTo>
                <a:cubicBezTo>
                  <a:pt x="7390" y="1605"/>
                  <a:pt x="7420" y="1581"/>
                  <a:pt x="7449" y="1564"/>
                </a:cubicBezTo>
                <a:cubicBezTo>
                  <a:pt x="7503" y="1533"/>
                  <a:pt x="7573" y="1501"/>
                  <a:pt x="7624" y="1467"/>
                </a:cubicBezTo>
                <a:cubicBezTo>
                  <a:pt x="7682" y="1428"/>
                  <a:pt x="7742" y="1384"/>
                  <a:pt x="7798" y="1342"/>
                </a:cubicBezTo>
                <a:cubicBezTo>
                  <a:pt x="7840" y="1310"/>
                  <a:pt x="7879" y="1274"/>
                  <a:pt x="7920" y="1242"/>
                </a:cubicBezTo>
                <a:cubicBezTo>
                  <a:pt x="7987" y="1190"/>
                  <a:pt x="8050" y="1141"/>
                  <a:pt x="8120" y="1093"/>
                </a:cubicBezTo>
                <a:cubicBezTo>
                  <a:pt x="8170" y="1059"/>
                  <a:pt x="8220" y="1029"/>
                  <a:pt x="8268" y="993"/>
                </a:cubicBezTo>
                <a:cubicBezTo>
                  <a:pt x="8307" y="964"/>
                  <a:pt x="8380" y="908"/>
                  <a:pt x="8420" y="872"/>
                </a:cubicBezTo>
                <a:cubicBezTo>
                  <a:pt x="8459" y="837"/>
                  <a:pt x="8496" y="787"/>
                  <a:pt x="8542" y="747"/>
                </a:cubicBezTo>
                <a:cubicBezTo>
                  <a:pt x="8612" y="686"/>
                  <a:pt x="8691" y="623"/>
                  <a:pt x="8764" y="571"/>
                </a:cubicBezTo>
                <a:cubicBezTo>
                  <a:pt x="8811" y="538"/>
                  <a:pt x="8867" y="503"/>
                  <a:pt x="8916" y="474"/>
                </a:cubicBezTo>
                <a:cubicBezTo>
                  <a:pt x="8961" y="447"/>
                  <a:pt x="8994" y="424"/>
                  <a:pt x="9039" y="398"/>
                </a:cubicBezTo>
                <a:cubicBezTo>
                  <a:pt x="9065" y="383"/>
                  <a:pt x="9109" y="361"/>
                  <a:pt x="9139" y="349"/>
                </a:cubicBezTo>
                <a:cubicBezTo>
                  <a:pt x="9173" y="335"/>
                  <a:pt x="9203" y="337"/>
                  <a:pt x="9239" y="325"/>
                </a:cubicBezTo>
                <a:cubicBezTo>
                  <a:pt x="9277" y="313"/>
                  <a:pt x="9297" y="305"/>
                  <a:pt x="9339" y="297"/>
                </a:cubicBezTo>
                <a:cubicBezTo>
                  <a:pt x="9386" y="288"/>
                  <a:pt x="9452" y="282"/>
                  <a:pt x="9509" y="273"/>
                </a:cubicBezTo>
                <a:cubicBezTo>
                  <a:pt x="9571" y="263"/>
                  <a:pt x="9635" y="250"/>
                  <a:pt x="9709" y="249"/>
                </a:cubicBezTo>
                <a:cubicBezTo>
                  <a:pt x="9857" y="247"/>
                  <a:pt x="10022" y="235"/>
                  <a:pt x="10157" y="273"/>
                </a:cubicBezTo>
                <a:cubicBezTo>
                  <a:pt x="10190" y="282"/>
                  <a:pt x="10244" y="311"/>
                  <a:pt x="10280" y="325"/>
                </a:cubicBezTo>
                <a:cubicBezTo>
                  <a:pt x="10334" y="346"/>
                  <a:pt x="10379" y="375"/>
                  <a:pt x="10428" y="398"/>
                </a:cubicBezTo>
                <a:cubicBezTo>
                  <a:pt x="10491" y="428"/>
                  <a:pt x="10537" y="454"/>
                  <a:pt x="10602" y="498"/>
                </a:cubicBezTo>
                <a:cubicBezTo>
                  <a:pt x="10641" y="524"/>
                  <a:pt x="10664" y="539"/>
                  <a:pt x="10702" y="571"/>
                </a:cubicBezTo>
                <a:cubicBezTo>
                  <a:pt x="10768" y="628"/>
                  <a:pt x="10840" y="689"/>
                  <a:pt x="10902" y="747"/>
                </a:cubicBezTo>
                <a:cubicBezTo>
                  <a:pt x="11078" y="914"/>
                  <a:pt x="11235" y="1099"/>
                  <a:pt x="11398" y="1266"/>
                </a:cubicBezTo>
                <a:cubicBezTo>
                  <a:pt x="11448" y="1317"/>
                  <a:pt x="11498" y="1371"/>
                  <a:pt x="11546" y="1415"/>
                </a:cubicBezTo>
                <a:cubicBezTo>
                  <a:pt x="11607" y="1471"/>
                  <a:pt x="11664" y="1542"/>
                  <a:pt x="11720" y="1591"/>
                </a:cubicBezTo>
                <a:cubicBezTo>
                  <a:pt x="11795" y="1656"/>
                  <a:pt x="11878" y="1718"/>
                  <a:pt x="11943" y="1789"/>
                </a:cubicBezTo>
                <a:cubicBezTo>
                  <a:pt x="11987" y="1837"/>
                  <a:pt x="12025" y="1886"/>
                  <a:pt x="12069" y="1937"/>
                </a:cubicBezTo>
                <a:cubicBezTo>
                  <a:pt x="12127" y="2006"/>
                  <a:pt x="12183" y="2073"/>
                  <a:pt x="12243" y="2138"/>
                </a:cubicBezTo>
                <a:cubicBezTo>
                  <a:pt x="12287" y="2185"/>
                  <a:pt x="12317" y="2216"/>
                  <a:pt x="12365" y="2259"/>
                </a:cubicBezTo>
                <a:cubicBezTo>
                  <a:pt x="12417" y="2306"/>
                  <a:pt x="12459" y="2343"/>
                  <a:pt x="12513" y="2384"/>
                </a:cubicBezTo>
                <a:cubicBezTo>
                  <a:pt x="12563" y="2422"/>
                  <a:pt x="12612" y="2452"/>
                  <a:pt x="12665" y="2484"/>
                </a:cubicBezTo>
                <a:cubicBezTo>
                  <a:pt x="12730" y="2523"/>
                  <a:pt x="12795" y="2538"/>
                  <a:pt x="12861" y="2560"/>
                </a:cubicBezTo>
                <a:cubicBezTo>
                  <a:pt x="12924" y="2581"/>
                  <a:pt x="12969" y="2602"/>
                  <a:pt x="13035" y="2609"/>
                </a:cubicBezTo>
                <a:cubicBezTo>
                  <a:pt x="13464" y="2656"/>
                  <a:pt x="13852" y="2557"/>
                  <a:pt x="14254" y="2436"/>
                </a:cubicBezTo>
                <a:cubicBezTo>
                  <a:pt x="14381" y="2398"/>
                  <a:pt x="14504" y="2365"/>
                  <a:pt x="14625" y="2311"/>
                </a:cubicBezTo>
                <a:cubicBezTo>
                  <a:pt x="14753" y="2254"/>
                  <a:pt x="14879" y="2182"/>
                  <a:pt x="14999" y="2110"/>
                </a:cubicBezTo>
                <a:cubicBezTo>
                  <a:pt x="15124" y="2034"/>
                  <a:pt x="15253" y="1946"/>
                  <a:pt x="15347" y="1837"/>
                </a:cubicBezTo>
                <a:cubicBezTo>
                  <a:pt x="15420" y="1753"/>
                  <a:pt x="15478" y="1656"/>
                  <a:pt x="15543" y="1564"/>
                </a:cubicBezTo>
                <a:cubicBezTo>
                  <a:pt x="15584" y="1506"/>
                  <a:pt x="15631" y="1450"/>
                  <a:pt x="15669" y="1391"/>
                </a:cubicBezTo>
                <a:cubicBezTo>
                  <a:pt x="15676" y="1375"/>
                  <a:pt x="15684" y="1358"/>
                  <a:pt x="15691" y="1342"/>
                </a:cubicBezTo>
              </a:path>
              <a:path w="16289" h="3205" extrusionOk="0">
                <a:moveTo>
                  <a:pt x="7649" y="1515"/>
                </a:moveTo>
                <a:cubicBezTo>
                  <a:pt x="7660" y="1481"/>
                  <a:pt x="7714" y="1491"/>
                  <a:pt x="7672" y="1491"/>
                </a:cubicBezTo>
                <a:cubicBezTo>
                  <a:pt x="7648" y="1491"/>
                  <a:pt x="7640" y="1491"/>
                  <a:pt x="7624" y="1491"/>
                </a:cubicBezTo>
                <a:cubicBezTo>
                  <a:pt x="7624" y="1461"/>
                  <a:pt x="7610" y="1403"/>
                  <a:pt x="7649" y="1391"/>
                </a:cubicBezTo>
                <a:cubicBezTo>
                  <a:pt x="7703" y="1374"/>
                  <a:pt x="7765" y="1366"/>
                  <a:pt x="7824" y="1366"/>
                </a:cubicBezTo>
                <a:cubicBezTo>
                  <a:pt x="7831" y="1366"/>
                  <a:pt x="7839" y="1366"/>
                  <a:pt x="7846" y="1366"/>
                </a:cubicBezTo>
                <a:cubicBezTo>
                  <a:pt x="7827" y="1396"/>
                  <a:pt x="7768" y="1404"/>
                  <a:pt x="7724" y="1443"/>
                </a:cubicBezTo>
                <a:cubicBezTo>
                  <a:pt x="7700" y="1465"/>
                  <a:pt x="7695" y="1473"/>
                  <a:pt x="7672" y="1467"/>
                </a:cubicBezTo>
              </a:path>
              <a:path w="16289" h="3205" extrusionOk="0">
                <a:moveTo>
                  <a:pt x="15595" y="1491"/>
                </a:moveTo>
                <a:cubicBezTo>
                  <a:pt x="15586" y="1491"/>
                  <a:pt x="15578" y="1491"/>
                  <a:pt x="15569" y="1491"/>
                </a:cubicBezTo>
                <a:cubicBezTo>
                  <a:pt x="15589" y="1418"/>
                  <a:pt x="15633" y="1395"/>
                  <a:pt x="15691" y="1342"/>
                </a:cubicBezTo>
                <a:cubicBezTo>
                  <a:pt x="15810" y="1233"/>
                  <a:pt x="15937" y="1142"/>
                  <a:pt x="16066" y="1045"/>
                </a:cubicBezTo>
                <a:cubicBezTo>
                  <a:pt x="16160" y="974"/>
                  <a:pt x="16218" y="933"/>
                  <a:pt x="16288" y="844"/>
                </a:cubicBezTo>
              </a:path>
              <a:path w="16289" h="3205" extrusionOk="0">
                <a:moveTo>
                  <a:pt x="571" y="1467"/>
                </a:moveTo>
                <a:cubicBezTo>
                  <a:pt x="550" y="1423"/>
                  <a:pt x="499" y="1556"/>
                  <a:pt x="474" y="1591"/>
                </a:cubicBezTo>
                <a:cubicBezTo>
                  <a:pt x="377" y="1723"/>
                  <a:pt x="258" y="1819"/>
                  <a:pt x="126" y="1913"/>
                </a:cubicBezTo>
                <a:cubicBezTo>
                  <a:pt x="56" y="1959"/>
                  <a:pt x="35" y="1972"/>
                  <a:pt x="0" y="2014"/>
                </a:cubicBezTo>
              </a:path>
            </a:pathLst>
          </a:custGeom>
          <a:noFill/>
          <a:ln w="19050" cap="rnd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96310" name="Comment 22"/>
          <p:cNvSpPr>
            <a:spLocks noRot="1" noChangeAspect="1" noEditPoints="1" noChangeArrowheads="1" noChangeShapeType="1" noTextEdit="1"/>
          </p:cNvSpPr>
          <p:nvPr/>
        </p:nvSpPr>
        <p:spPr bwMode="auto">
          <a:xfrm>
            <a:off x="4313238" y="2039938"/>
            <a:ext cx="3614737" cy="895350"/>
          </a:xfrm>
          <a:custGeom>
            <a:avLst/>
            <a:gdLst>
              <a:gd name="T0" fmla="+- 0 13432 5608"/>
              <a:gd name="T1" fmla="*/ T0 w 16289"/>
              <a:gd name="T2" fmla="+- 0 12316 10901"/>
              <a:gd name="T3" fmla="*/ 12316 h 3205"/>
              <a:gd name="T4" fmla="+- 0 21151 5608"/>
              <a:gd name="T5" fmla="*/ T4 w 16289"/>
              <a:gd name="T6" fmla="+- 0 12368 10901"/>
              <a:gd name="T7" fmla="*/ 12368 h 3205"/>
              <a:gd name="T8" fmla="+- 0 21077 5608"/>
              <a:gd name="T9" fmla="*/ T8 w 16289"/>
              <a:gd name="T10" fmla="+- 0 12392 10901"/>
              <a:gd name="T11" fmla="*/ 12392 h 3205"/>
              <a:gd name="T12" fmla="+- 0 5760 5608"/>
              <a:gd name="T13" fmla="*/ T12 w 16289"/>
              <a:gd name="T14" fmla="+- 0 10928 10901"/>
              <a:gd name="T15" fmla="*/ 10928 h 3205"/>
              <a:gd name="T16" fmla="+- 0 5708 5608"/>
              <a:gd name="T17" fmla="*/ T16 w 16289"/>
              <a:gd name="T18" fmla="+- 0 14057 10901"/>
              <a:gd name="T19" fmla="*/ 14057 h 3205"/>
              <a:gd name="T20" fmla="+- 0 17203 5608"/>
              <a:gd name="T21" fmla="*/ T20 w 16289"/>
              <a:gd name="T22" fmla="+- 0 12492 10901"/>
              <a:gd name="T23" fmla="*/ 12492 h 3205"/>
              <a:gd name="T24" fmla="+- 0 6082 5608"/>
              <a:gd name="T25" fmla="*/ T24 w 16289"/>
              <a:gd name="T26" fmla="+- 0 12541 10901"/>
              <a:gd name="T27" fmla="*/ 12541 h 3205"/>
              <a:gd name="T28" fmla="+- 0 6256 5608"/>
              <a:gd name="T29" fmla="*/ T28 w 16289"/>
              <a:gd name="T30" fmla="+- 0 12344 10901"/>
              <a:gd name="T31" fmla="*/ 12344 h 3205"/>
              <a:gd name="T32" fmla="+- 0 6453 5608"/>
              <a:gd name="T33" fmla="*/ T32 w 16289"/>
              <a:gd name="T34" fmla="+- 0 12219 10901"/>
              <a:gd name="T35" fmla="*/ 12219 h 3205"/>
              <a:gd name="T36" fmla="+- 0 6579 5608"/>
              <a:gd name="T37" fmla="*/ T36 w 16289"/>
              <a:gd name="T38" fmla="+- 0 12094 10901"/>
              <a:gd name="T39" fmla="*/ 12094 h 3205"/>
              <a:gd name="T40" fmla="+- 0 6727 5608"/>
              <a:gd name="T41" fmla="*/ T40 w 16289"/>
              <a:gd name="T42" fmla="+- 0 11994 10901"/>
              <a:gd name="T43" fmla="*/ 11994 h 3205"/>
              <a:gd name="T44" fmla="+- 0 6427 5608"/>
              <a:gd name="T45" fmla="*/ T44 w 16289"/>
              <a:gd name="T46" fmla="+- 0 12195 10901"/>
              <a:gd name="T47" fmla="*/ 12195 h 3205"/>
              <a:gd name="T48" fmla="+- 0 6627 5608"/>
              <a:gd name="T49" fmla="*/ T48 w 16289"/>
              <a:gd name="T50" fmla="+- 0 11845 10901"/>
              <a:gd name="T51" fmla="*/ 11845 h 3205"/>
              <a:gd name="T52" fmla="+- 0 7197 5608"/>
              <a:gd name="T53" fmla="*/ T52 w 16289"/>
              <a:gd name="T54" fmla="+- 0 11375 10901"/>
              <a:gd name="T55" fmla="*/ 11375 h 3205"/>
              <a:gd name="T56" fmla="+- 0 8116 5608"/>
              <a:gd name="T57" fmla="*/ T56 w 16289"/>
              <a:gd name="T58" fmla="+- 0 11250 10901"/>
              <a:gd name="T59" fmla="*/ 11250 h 3205"/>
              <a:gd name="T60" fmla="+- 0 8764 5608"/>
              <a:gd name="T61" fmla="*/ T60 w 16289"/>
              <a:gd name="T62" fmla="+- 0 11523 10901"/>
              <a:gd name="T63" fmla="*/ 11523 h 3205"/>
              <a:gd name="T64" fmla="+- 0 9135 5608"/>
              <a:gd name="T65" fmla="*/ T64 w 16289"/>
              <a:gd name="T66" fmla="+- 0 11894 10901"/>
              <a:gd name="T67" fmla="*/ 11894 h 3205"/>
              <a:gd name="T68" fmla="+- 0 9357 5608"/>
              <a:gd name="T69" fmla="*/ T68 w 16289"/>
              <a:gd name="T70" fmla="+- 0 12243 10901"/>
              <a:gd name="T71" fmla="*/ 12243 h 3205"/>
              <a:gd name="T72" fmla="+- 0 9705 5608"/>
              <a:gd name="T73" fmla="*/ T72 w 16289"/>
              <a:gd name="T74" fmla="+- 0 12714 10901"/>
              <a:gd name="T75" fmla="*/ 12714 h 3205"/>
              <a:gd name="T76" fmla="+- 0 10253 5608"/>
              <a:gd name="T77" fmla="*/ T76 w 16289"/>
              <a:gd name="T78" fmla="+- 0 13261 10901"/>
              <a:gd name="T79" fmla="*/ 13261 h 3205"/>
              <a:gd name="T80" fmla="+- 0 10750 5608"/>
              <a:gd name="T81" fmla="*/ T80 w 16289"/>
              <a:gd name="T82" fmla="+- 0 13558 10901"/>
              <a:gd name="T83" fmla="*/ 13558 h 3205"/>
              <a:gd name="T84" fmla="+- 0 11268 5608"/>
              <a:gd name="T85" fmla="*/ T84 w 16289"/>
              <a:gd name="T86" fmla="+- 0 13582 10901"/>
              <a:gd name="T87" fmla="*/ 13582 h 3205"/>
              <a:gd name="T88" fmla="+- 0 12039 5608"/>
              <a:gd name="T89" fmla="*/ T88 w 16289"/>
              <a:gd name="T90" fmla="+- 0 13261 10901"/>
              <a:gd name="T91" fmla="*/ 13261 h 3205"/>
              <a:gd name="T92" fmla="+- 0 13083 5608"/>
              <a:gd name="T93" fmla="*/ T92 w 16289"/>
              <a:gd name="T94" fmla="+- 0 12541 10901"/>
              <a:gd name="T95" fmla="*/ 12541 h 3205"/>
              <a:gd name="T96" fmla="+- 0 12983 5608"/>
              <a:gd name="T97" fmla="*/ T96 w 16289"/>
              <a:gd name="T98" fmla="+- 0 12517 10901"/>
              <a:gd name="T99" fmla="*/ 12517 h 3205"/>
              <a:gd name="T100" fmla="+- 0 13406 5608"/>
              <a:gd name="T101" fmla="*/ T100 w 16289"/>
              <a:gd name="T102" fmla="+- 0 12243 10901"/>
              <a:gd name="T103" fmla="*/ 12243 h 3205"/>
              <a:gd name="T104" fmla="+- 0 13876 5608"/>
              <a:gd name="T105" fmla="*/ T104 w 16289"/>
              <a:gd name="T106" fmla="+- 0 11894 10901"/>
              <a:gd name="T107" fmla="*/ 11894 h 3205"/>
              <a:gd name="T108" fmla="+- 0 14372 5608"/>
              <a:gd name="T109" fmla="*/ T108 w 16289"/>
              <a:gd name="T110" fmla="+- 0 11472 10901"/>
              <a:gd name="T111" fmla="*/ 11472 h 3205"/>
              <a:gd name="T112" fmla="+- 0 14747 5608"/>
              <a:gd name="T113" fmla="*/ T112 w 16289"/>
              <a:gd name="T114" fmla="+- 0 11250 10901"/>
              <a:gd name="T115" fmla="*/ 11250 h 3205"/>
              <a:gd name="T116" fmla="+- 0 15117 5608"/>
              <a:gd name="T117" fmla="*/ T116 w 16289"/>
              <a:gd name="T118" fmla="+- 0 11174 10901"/>
              <a:gd name="T119" fmla="*/ 11174 h 3205"/>
              <a:gd name="T120" fmla="+- 0 15888 5608"/>
              <a:gd name="T121" fmla="*/ T120 w 16289"/>
              <a:gd name="T122" fmla="+- 0 11226 10901"/>
              <a:gd name="T123" fmla="*/ 11226 h 3205"/>
              <a:gd name="T124" fmla="+- 0 16310 5608"/>
              <a:gd name="T125" fmla="*/ T124 w 16289"/>
              <a:gd name="T126" fmla="+- 0 11472 10901"/>
              <a:gd name="T127" fmla="*/ 11472 h 3205"/>
              <a:gd name="T128" fmla="+- 0 17154 5608"/>
              <a:gd name="T129" fmla="*/ T128 w 16289"/>
              <a:gd name="T130" fmla="+- 0 12316 10901"/>
              <a:gd name="T131" fmla="*/ 12316 h 3205"/>
              <a:gd name="T132" fmla="+- 0 17677 5608"/>
              <a:gd name="T133" fmla="*/ T132 w 16289"/>
              <a:gd name="T134" fmla="+- 0 12838 10901"/>
              <a:gd name="T135" fmla="*/ 12838 h 3205"/>
              <a:gd name="T136" fmla="+- 0 18121 5608"/>
              <a:gd name="T137" fmla="*/ T136 w 16289"/>
              <a:gd name="T138" fmla="+- 0 13285 10901"/>
              <a:gd name="T139" fmla="*/ 13285 h 3205"/>
              <a:gd name="T140" fmla="+- 0 18643 5608"/>
              <a:gd name="T141" fmla="*/ T140 w 16289"/>
              <a:gd name="T142" fmla="+- 0 13510 10901"/>
              <a:gd name="T143" fmla="*/ 13510 h 3205"/>
              <a:gd name="T144" fmla="+- 0 20607 5608"/>
              <a:gd name="T145" fmla="*/ T144 w 16289"/>
              <a:gd name="T146" fmla="+- 0 13011 10901"/>
              <a:gd name="T147" fmla="*/ 13011 h 3205"/>
              <a:gd name="T148" fmla="+- 0 21277 5608"/>
              <a:gd name="T149" fmla="*/ T148 w 16289"/>
              <a:gd name="T150" fmla="+- 0 12292 10901"/>
              <a:gd name="T151" fmla="*/ 12292 h 3205"/>
              <a:gd name="T152" fmla="+- 0 13280 5608"/>
              <a:gd name="T153" fmla="*/ T152 w 16289"/>
              <a:gd name="T154" fmla="+- 0 12392 10901"/>
              <a:gd name="T155" fmla="*/ 12392 h 3205"/>
              <a:gd name="T156" fmla="+- 0 13432 5608"/>
              <a:gd name="T157" fmla="*/ T156 w 16289"/>
              <a:gd name="T158" fmla="+- 0 12267 10901"/>
              <a:gd name="T159" fmla="*/ 12267 h 3205"/>
              <a:gd name="T160" fmla="+- 0 13280 5608"/>
              <a:gd name="T161" fmla="*/ T160 w 16289"/>
              <a:gd name="T162" fmla="+- 0 12368 10901"/>
              <a:gd name="T163" fmla="*/ 12368 h 3205"/>
              <a:gd name="T164" fmla="+- 0 21299 5608"/>
              <a:gd name="T165" fmla="*/ T164 w 16289"/>
              <a:gd name="T166" fmla="+- 0 12243 10901"/>
              <a:gd name="T167" fmla="*/ 12243 h 3205"/>
              <a:gd name="T168" fmla="+- 0 6179 5608"/>
              <a:gd name="T169" fmla="*/ T168 w 16289"/>
              <a:gd name="T170" fmla="+- 0 12368 10901"/>
              <a:gd name="T171" fmla="*/ 12368 h 3205"/>
              <a:gd name="T172" fmla="+- 0 5608 5608"/>
              <a:gd name="T173" fmla="*/ T172 w 16289"/>
              <a:gd name="T174" fmla="+- 0 12915 10901"/>
              <a:gd name="T175" fmla="*/ 12915 h 3205"/>
            </a:gdLst>
            <a:ahLst/>
            <a:cxnLst>
              <a:cxn ang="0">
                <a:pos x="T1" y="T3"/>
              </a:cxn>
              <a:cxn ang="0">
                <a:pos x="T5" y="T7"/>
              </a:cxn>
              <a:cxn ang="0">
                <a:pos x="T9" y="T11"/>
              </a:cxn>
              <a:cxn ang="0">
                <a:pos x="T13" y="T15"/>
              </a:cxn>
              <a:cxn ang="0">
                <a:pos x="T17" y="T19"/>
              </a:cxn>
              <a:cxn ang="0">
                <a:pos x="T21" y="T23"/>
              </a:cxn>
              <a:cxn ang="0">
                <a:pos x="T25" y="T27"/>
              </a:cxn>
              <a:cxn ang="0">
                <a:pos x="T29" y="T31"/>
              </a:cxn>
              <a:cxn ang="0">
                <a:pos x="T33" y="T35"/>
              </a:cxn>
              <a:cxn ang="0">
                <a:pos x="T37" y="T39"/>
              </a:cxn>
              <a:cxn ang="0">
                <a:pos x="T41" y="T43"/>
              </a:cxn>
              <a:cxn ang="0">
                <a:pos x="T45" y="T47"/>
              </a:cxn>
              <a:cxn ang="0">
                <a:pos x="T49" y="T51"/>
              </a:cxn>
              <a:cxn ang="0">
                <a:pos x="T53" y="T55"/>
              </a:cxn>
              <a:cxn ang="0">
                <a:pos x="T57" y="T59"/>
              </a:cxn>
              <a:cxn ang="0">
                <a:pos x="T61" y="T63"/>
              </a:cxn>
              <a:cxn ang="0">
                <a:pos x="T65" y="T67"/>
              </a:cxn>
              <a:cxn ang="0">
                <a:pos x="T69" y="T71"/>
              </a:cxn>
              <a:cxn ang="0">
                <a:pos x="T73" y="T75"/>
              </a:cxn>
              <a:cxn ang="0">
                <a:pos x="T77" y="T79"/>
              </a:cxn>
              <a:cxn ang="0">
                <a:pos x="T81" y="T83"/>
              </a:cxn>
              <a:cxn ang="0">
                <a:pos x="T85" y="T87"/>
              </a:cxn>
              <a:cxn ang="0">
                <a:pos x="T89" y="T91"/>
              </a:cxn>
              <a:cxn ang="0">
                <a:pos x="T93" y="T95"/>
              </a:cxn>
              <a:cxn ang="0">
                <a:pos x="T97" y="T99"/>
              </a:cxn>
              <a:cxn ang="0">
                <a:pos x="T101" y="T103"/>
              </a:cxn>
              <a:cxn ang="0">
                <a:pos x="T105" y="T107"/>
              </a:cxn>
              <a:cxn ang="0">
                <a:pos x="T109" y="T111"/>
              </a:cxn>
              <a:cxn ang="0">
                <a:pos x="T113" y="T115"/>
              </a:cxn>
              <a:cxn ang="0">
                <a:pos x="T117" y="T119"/>
              </a:cxn>
              <a:cxn ang="0">
                <a:pos x="T121" y="T123"/>
              </a:cxn>
              <a:cxn ang="0">
                <a:pos x="T125" y="T127"/>
              </a:cxn>
              <a:cxn ang="0">
                <a:pos x="T129" y="T131"/>
              </a:cxn>
              <a:cxn ang="0">
                <a:pos x="T133" y="T135"/>
              </a:cxn>
              <a:cxn ang="0">
                <a:pos x="T137" y="T139"/>
              </a:cxn>
              <a:cxn ang="0">
                <a:pos x="T141" y="T143"/>
              </a:cxn>
              <a:cxn ang="0">
                <a:pos x="T145" y="T147"/>
              </a:cxn>
              <a:cxn ang="0">
                <a:pos x="T149" y="T151"/>
              </a:cxn>
              <a:cxn ang="0">
                <a:pos x="T153" y="T155"/>
              </a:cxn>
              <a:cxn ang="0">
                <a:pos x="T157" y="T159"/>
              </a:cxn>
              <a:cxn ang="0">
                <a:pos x="T161" y="T163"/>
              </a:cxn>
              <a:cxn ang="0">
                <a:pos x="T165" y="T167"/>
              </a:cxn>
              <a:cxn ang="0">
                <a:pos x="T169" y="T171"/>
              </a:cxn>
              <a:cxn ang="0">
                <a:pos x="T173" y="T175"/>
              </a:cxn>
            </a:cxnLst>
            <a:rect l="0" t="0" r="r" b="b"/>
            <a:pathLst>
              <a:path w="16289" h="3205" extrusionOk="0">
                <a:moveTo>
                  <a:pt x="7772" y="1443"/>
                </a:moveTo>
                <a:cubicBezTo>
                  <a:pt x="7719" y="1443"/>
                  <a:pt x="7720" y="1435"/>
                  <a:pt x="7772" y="1415"/>
                </a:cubicBezTo>
                <a:cubicBezTo>
                  <a:pt x="7798" y="1415"/>
                  <a:pt x="7807" y="1415"/>
                  <a:pt x="7824" y="1415"/>
                </a:cubicBezTo>
                <a:cubicBezTo>
                  <a:pt x="7787" y="1445"/>
                  <a:pt x="7763" y="1465"/>
                  <a:pt x="7750" y="1415"/>
                </a:cubicBezTo>
              </a:path>
              <a:path w="16289" h="3205" extrusionOk="0">
                <a:moveTo>
                  <a:pt x="15443" y="1515"/>
                </a:moveTo>
                <a:cubicBezTo>
                  <a:pt x="15454" y="1486"/>
                  <a:pt x="15507" y="1478"/>
                  <a:pt x="15543" y="1467"/>
                </a:cubicBezTo>
                <a:cubicBezTo>
                  <a:pt x="15563" y="1461"/>
                  <a:pt x="15596" y="1467"/>
                  <a:pt x="15617" y="1467"/>
                </a:cubicBezTo>
                <a:cubicBezTo>
                  <a:pt x="15577" y="1498"/>
                  <a:pt x="15549" y="1491"/>
                  <a:pt x="15495" y="1491"/>
                </a:cubicBezTo>
                <a:cubicBezTo>
                  <a:pt x="15486" y="1491"/>
                  <a:pt x="15478" y="1491"/>
                  <a:pt x="15469" y="1491"/>
                </a:cubicBezTo>
                <a:cubicBezTo>
                  <a:pt x="15477" y="1470"/>
                  <a:pt x="15522" y="1446"/>
                  <a:pt x="15543" y="1443"/>
                </a:cubicBezTo>
                <a:cubicBezTo>
                  <a:pt x="15567" y="1440"/>
                  <a:pt x="15593" y="1443"/>
                  <a:pt x="15617" y="1443"/>
                </a:cubicBezTo>
              </a:path>
              <a:path w="16289" h="3205" extrusionOk="0">
                <a:moveTo>
                  <a:pt x="152" y="27"/>
                </a:moveTo>
                <a:cubicBezTo>
                  <a:pt x="238" y="27"/>
                  <a:pt x="309" y="3"/>
                  <a:pt x="397" y="0"/>
                </a:cubicBezTo>
                <a:cubicBezTo>
                  <a:pt x="513" y="-4"/>
                  <a:pt x="629" y="0"/>
                  <a:pt x="745" y="0"/>
                </a:cubicBezTo>
              </a:path>
              <a:path w="16289" h="3205" extrusionOk="0">
                <a:moveTo>
                  <a:pt x="100" y="3156"/>
                </a:moveTo>
                <a:cubicBezTo>
                  <a:pt x="198" y="3187"/>
                  <a:pt x="319" y="3196"/>
                  <a:pt x="423" y="3204"/>
                </a:cubicBezTo>
                <a:cubicBezTo>
                  <a:pt x="504" y="3210"/>
                  <a:pt x="590" y="3204"/>
                  <a:pt x="671" y="3204"/>
                </a:cubicBezTo>
              </a:path>
              <a:path w="16289" h="3205" extrusionOk="0">
                <a:moveTo>
                  <a:pt x="11595" y="1591"/>
                </a:moveTo>
                <a:cubicBezTo>
                  <a:pt x="11656" y="1591"/>
                  <a:pt x="11700" y="1601"/>
                  <a:pt x="11746" y="1564"/>
                </a:cubicBezTo>
              </a:path>
              <a:path w="16289" h="3205" extrusionOk="0">
                <a:moveTo>
                  <a:pt x="474" y="1664"/>
                </a:moveTo>
                <a:cubicBezTo>
                  <a:pt x="474" y="1656"/>
                  <a:pt x="474" y="1648"/>
                  <a:pt x="474" y="1640"/>
                </a:cubicBezTo>
                <a:cubicBezTo>
                  <a:pt x="506" y="1629"/>
                  <a:pt x="502" y="1602"/>
                  <a:pt x="548" y="1591"/>
                </a:cubicBezTo>
                <a:cubicBezTo>
                  <a:pt x="559" y="1552"/>
                  <a:pt x="571" y="1567"/>
                  <a:pt x="571" y="1515"/>
                </a:cubicBezTo>
                <a:cubicBezTo>
                  <a:pt x="617" y="1504"/>
                  <a:pt x="636" y="1488"/>
                  <a:pt x="648" y="1443"/>
                </a:cubicBezTo>
                <a:cubicBezTo>
                  <a:pt x="678" y="1434"/>
                  <a:pt x="693" y="1423"/>
                  <a:pt x="723" y="1415"/>
                </a:cubicBezTo>
                <a:cubicBezTo>
                  <a:pt x="732" y="1374"/>
                  <a:pt x="731" y="1376"/>
                  <a:pt x="771" y="1366"/>
                </a:cubicBezTo>
                <a:cubicBezTo>
                  <a:pt x="782" y="1335"/>
                  <a:pt x="805" y="1328"/>
                  <a:pt x="845" y="1318"/>
                </a:cubicBezTo>
                <a:cubicBezTo>
                  <a:pt x="851" y="1302"/>
                  <a:pt x="890" y="1255"/>
                  <a:pt x="919" y="1242"/>
                </a:cubicBezTo>
                <a:cubicBezTo>
                  <a:pt x="928" y="1242"/>
                  <a:pt x="936" y="1242"/>
                  <a:pt x="945" y="1242"/>
                </a:cubicBezTo>
                <a:cubicBezTo>
                  <a:pt x="959" y="1204"/>
                  <a:pt x="957" y="1232"/>
                  <a:pt x="971" y="1193"/>
                </a:cubicBezTo>
                <a:cubicBezTo>
                  <a:pt x="999" y="1186"/>
                  <a:pt x="1016" y="1176"/>
                  <a:pt x="1045" y="1169"/>
                </a:cubicBezTo>
                <a:cubicBezTo>
                  <a:pt x="1059" y="1126"/>
                  <a:pt x="1057" y="1158"/>
                  <a:pt x="1071" y="1117"/>
                </a:cubicBezTo>
                <a:cubicBezTo>
                  <a:pt x="1108" y="1104"/>
                  <a:pt x="1078" y="1105"/>
                  <a:pt x="1119" y="1093"/>
                </a:cubicBezTo>
                <a:cubicBezTo>
                  <a:pt x="1131" y="1060"/>
                  <a:pt x="1126" y="1069"/>
                  <a:pt x="1167" y="1069"/>
                </a:cubicBezTo>
                <a:cubicBezTo>
                  <a:pt x="1167" y="1044"/>
                  <a:pt x="1168" y="1036"/>
                  <a:pt x="1193" y="1045"/>
                </a:cubicBezTo>
              </a:path>
              <a:path w="16289" h="3205" extrusionOk="0">
                <a:moveTo>
                  <a:pt x="819" y="1294"/>
                </a:moveTo>
                <a:cubicBezTo>
                  <a:pt x="838" y="1260"/>
                  <a:pt x="830" y="1246"/>
                  <a:pt x="845" y="1218"/>
                </a:cubicBezTo>
                <a:cubicBezTo>
                  <a:pt x="866" y="1177"/>
                  <a:pt x="893" y="1135"/>
                  <a:pt x="919" y="1093"/>
                </a:cubicBezTo>
                <a:cubicBezTo>
                  <a:pt x="949" y="1046"/>
                  <a:pt x="986" y="991"/>
                  <a:pt x="1019" y="944"/>
                </a:cubicBezTo>
                <a:cubicBezTo>
                  <a:pt x="1059" y="888"/>
                  <a:pt x="1120" y="837"/>
                  <a:pt x="1167" y="795"/>
                </a:cubicBezTo>
                <a:cubicBezTo>
                  <a:pt x="1233" y="735"/>
                  <a:pt x="1296" y="675"/>
                  <a:pt x="1367" y="622"/>
                </a:cubicBezTo>
                <a:cubicBezTo>
                  <a:pt x="1440" y="568"/>
                  <a:pt x="1506" y="518"/>
                  <a:pt x="1589" y="474"/>
                </a:cubicBezTo>
                <a:cubicBezTo>
                  <a:pt x="1668" y="433"/>
                  <a:pt x="1754" y="402"/>
                  <a:pt x="1838" y="373"/>
                </a:cubicBezTo>
                <a:cubicBezTo>
                  <a:pt x="1904" y="351"/>
                  <a:pt x="1993" y="334"/>
                  <a:pt x="2063" y="325"/>
                </a:cubicBezTo>
                <a:cubicBezTo>
                  <a:pt x="2206" y="306"/>
                  <a:pt x="2372" y="322"/>
                  <a:pt x="2508" y="349"/>
                </a:cubicBezTo>
                <a:cubicBezTo>
                  <a:pt x="2571" y="362"/>
                  <a:pt x="2619" y="382"/>
                  <a:pt x="2682" y="398"/>
                </a:cubicBezTo>
                <a:cubicBezTo>
                  <a:pt x="2795" y="428"/>
                  <a:pt x="2877" y="480"/>
                  <a:pt x="2982" y="522"/>
                </a:cubicBezTo>
                <a:cubicBezTo>
                  <a:pt x="3062" y="554"/>
                  <a:pt x="3090" y="572"/>
                  <a:pt x="3156" y="622"/>
                </a:cubicBezTo>
                <a:cubicBezTo>
                  <a:pt x="3219" y="669"/>
                  <a:pt x="3299" y="713"/>
                  <a:pt x="3353" y="771"/>
                </a:cubicBezTo>
                <a:cubicBezTo>
                  <a:pt x="3392" y="812"/>
                  <a:pt x="3417" y="854"/>
                  <a:pt x="3453" y="896"/>
                </a:cubicBezTo>
                <a:cubicBezTo>
                  <a:pt x="3479" y="927"/>
                  <a:pt x="3502" y="957"/>
                  <a:pt x="3527" y="993"/>
                </a:cubicBezTo>
                <a:cubicBezTo>
                  <a:pt x="3560" y="1040"/>
                  <a:pt x="3571" y="1074"/>
                  <a:pt x="3601" y="1117"/>
                </a:cubicBezTo>
                <a:cubicBezTo>
                  <a:pt x="3636" y="1167"/>
                  <a:pt x="3640" y="1163"/>
                  <a:pt x="3675" y="1218"/>
                </a:cubicBezTo>
                <a:cubicBezTo>
                  <a:pt x="3699" y="1255"/>
                  <a:pt x="3721" y="1304"/>
                  <a:pt x="3749" y="1342"/>
                </a:cubicBezTo>
                <a:cubicBezTo>
                  <a:pt x="3797" y="1408"/>
                  <a:pt x="3856" y="1471"/>
                  <a:pt x="3901" y="1539"/>
                </a:cubicBezTo>
                <a:cubicBezTo>
                  <a:pt x="3927" y="1578"/>
                  <a:pt x="3946" y="1629"/>
                  <a:pt x="3975" y="1664"/>
                </a:cubicBezTo>
                <a:cubicBezTo>
                  <a:pt x="4008" y="1704"/>
                  <a:pt x="4059" y="1773"/>
                  <a:pt x="4097" y="1813"/>
                </a:cubicBezTo>
                <a:cubicBezTo>
                  <a:pt x="4146" y="1864"/>
                  <a:pt x="4196" y="1909"/>
                  <a:pt x="4245" y="1962"/>
                </a:cubicBezTo>
                <a:cubicBezTo>
                  <a:pt x="4324" y="2049"/>
                  <a:pt x="4426" y="2130"/>
                  <a:pt x="4497" y="2211"/>
                </a:cubicBezTo>
                <a:cubicBezTo>
                  <a:pt x="4547" y="2269"/>
                  <a:pt x="4587" y="2311"/>
                  <a:pt x="4645" y="2360"/>
                </a:cubicBezTo>
                <a:cubicBezTo>
                  <a:pt x="4699" y="2406"/>
                  <a:pt x="4740" y="2464"/>
                  <a:pt x="4794" y="2508"/>
                </a:cubicBezTo>
                <a:cubicBezTo>
                  <a:pt x="4843" y="2549"/>
                  <a:pt x="4908" y="2584"/>
                  <a:pt x="4968" y="2609"/>
                </a:cubicBezTo>
                <a:cubicBezTo>
                  <a:pt x="5017" y="2629"/>
                  <a:pt x="5086" y="2643"/>
                  <a:pt x="5142" y="2657"/>
                </a:cubicBezTo>
                <a:cubicBezTo>
                  <a:pt x="5195" y="2670"/>
                  <a:pt x="5235" y="2671"/>
                  <a:pt x="5290" y="2681"/>
                </a:cubicBezTo>
                <a:cubicBezTo>
                  <a:pt x="5352" y="2692"/>
                  <a:pt x="5400" y="2704"/>
                  <a:pt x="5464" y="2709"/>
                </a:cubicBezTo>
                <a:cubicBezTo>
                  <a:pt x="5540" y="2715"/>
                  <a:pt x="5594" y="2689"/>
                  <a:pt x="5660" y="2681"/>
                </a:cubicBezTo>
                <a:cubicBezTo>
                  <a:pt x="5739" y="2672"/>
                  <a:pt x="5811" y="2659"/>
                  <a:pt x="5886" y="2633"/>
                </a:cubicBezTo>
                <a:cubicBezTo>
                  <a:pt x="5984" y="2599"/>
                  <a:pt x="6090" y="2554"/>
                  <a:pt x="6183" y="2508"/>
                </a:cubicBezTo>
                <a:cubicBezTo>
                  <a:pt x="6264" y="2467"/>
                  <a:pt x="6349" y="2409"/>
                  <a:pt x="6431" y="2360"/>
                </a:cubicBezTo>
                <a:cubicBezTo>
                  <a:pt x="6693" y="2205"/>
                  <a:pt x="6971" y="2051"/>
                  <a:pt x="7201" y="1865"/>
                </a:cubicBezTo>
                <a:cubicBezTo>
                  <a:pt x="7252" y="1824"/>
                  <a:pt x="7284" y="1804"/>
                  <a:pt x="7327" y="1764"/>
                </a:cubicBezTo>
                <a:cubicBezTo>
                  <a:pt x="7374" y="1720"/>
                  <a:pt x="7434" y="1675"/>
                  <a:pt x="7475" y="1640"/>
                </a:cubicBezTo>
                <a:cubicBezTo>
                  <a:pt x="7507" y="1613"/>
                  <a:pt x="7502" y="1609"/>
                  <a:pt x="7524" y="1591"/>
                </a:cubicBezTo>
              </a:path>
              <a:path w="16289" h="3205" extrusionOk="0">
                <a:moveTo>
                  <a:pt x="7401" y="1591"/>
                </a:moveTo>
                <a:cubicBezTo>
                  <a:pt x="7392" y="1599"/>
                  <a:pt x="7384" y="1608"/>
                  <a:pt x="7375" y="1616"/>
                </a:cubicBezTo>
                <a:cubicBezTo>
                  <a:pt x="7390" y="1605"/>
                  <a:pt x="7420" y="1581"/>
                  <a:pt x="7449" y="1564"/>
                </a:cubicBezTo>
                <a:cubicBezTo>
                  <a:pt x="7503" y="1533"/>
                  <a:pt x="7573" y="1501"/>
                  <a:pt x="7624" y="1467"/>
                </a:cubicBezTo>
                <a:cubicBezTo>
                  <a:pt x="7682" y="1428"/>
                  <a:pt x="7742" y="1384"/>
                  <a:pt x="7798" y="1342"/>
                </a:cubicBezTo>
                <a:cubicBezTo>
                  <a:pt x="7840" y="1310"/>
                  <a:pt x="7879" y="1274"/>
                  <a:pt x="7920" y="1242"/>
                </a:cubicBezTo>
                <a:cubicBezTo>
                  <a:pt x="7987" y="1190"/>
                  <a:pt x="8050" y="1141"/>
                  <a:pt x="8120" y="1093"/>
                </a:cubicBezTo>
                <a:cubicBezTo>
                  <a:pt x="8170" y="1059"/>
                  <a:pt x="8220" y="1029"/>
                  <a:pt x="8268" y="993"/>
                </a:cubicBezTo>
                <a:cubicBezTo>
                  <a:pt x="8307" y="964"/>
                  <a:pt x="8380" y="908"/>
                  <a:pt x="8420" y="872"/>
                </a:cubicBezTo>
                <a:cubicBezTo>
                  <a:pt x="8459" y="837"/>
                  <a:pt x="8496" y="787"/>
                  <a:pt x="8542" y="747"/>
                </a:cubicBezTo>
                <a:cubicBezTo>
                  <a:pt x="8612" y="686"/>
                  <a:pt x="8691" y="623"/>
                  <a:pt x="8764" y="571"/>
                </a:cubicBezTo>
                <a:cubicBezTo>
                  <a:pt x="8811" y="538"/>
                  <a:pt x="8867" y="503"/>
                  <a:pt x="8916" y="474"/>
                </a:cubicBezTo>
                <a:cubicBezTo>
                  <a:pt x="8961" y="447"/>
                  <a:pt x="8994" y="424"/>
                  <a:pt x="9039" y="398"/>
                </a:cubicBezTo>
                <a:cubicBezTo>
                  <a:pt x="9065" y="383"/>
                  <a:pt x="9109" y="361"/>
                  <a:pt x="9139" y="349"/>
                </a:cubicBezTo>
                <a:cubicBezTo>
                  <a:pt x="9173" y="335"/>
                  <a:pt x="9203" y="337"/>
                  <a:pt x="9239" y="325"/>
                </a:cubicBezTo>
                <a:cubicBezTo>
                  <a:pt x="9277" y="313"/>
                  <a:pt x="9297" y="305"/>
                  <a:pt x="9339" y="297"/>
                </a:cubicBezTo>
                <a:cubicBezTo>
                  <a:pt x="9386" y="288"/>
                  <a:pt x="9452" y="282"/>
                  <a:pt x="9509" y="273"/>
                </a:cubicBezTo>
                <a:cubicBezTo>
                  <a:pt x="9571" y="263"/>
                  <a:pt x="9635" y="250"/>
                  <a:pt x="9709" y="249"/>
                </a:cubicBezTo>
                <a:cubicBezTo>
                  <a:pt x="9857" y="247"/>
                  <a:pt x="10022" y="235"/>
                  <a:pt x="10157" y="273"/>
                </a:cubicBezTo>
                <a:cubicBezTo>
                  <a:pt x="10190" y="282"/>
                  <a:pt x="10244" y="311"/>
                  <a:pt x="10280" y="325"/>
                </a:cubicBezTo>
                <a:cubicBezTo>
                  <a:pt x="10334" y="346"/>
                  <a:pt x="10379" y="375"/>
                  <a:pt x="10428" y="398"/>
                </a:cubicBezTo>
                <a:cubicBezTo>
                  <a:pt x="10491" y="428"/>
                  <a:pt x="10537" y="454"/>
                  <a:pt x="10602" y="498"/>
                </a:cubicBezTo>
                <a:cubicBezTo>
                  <a:pt x="10641" y="524"/>
                  <a:pt x="10664" y="539"/>
                  <a:pt x="10702" y="571"/>
                </a:cubicBezTo>
                <a:cubicBezTo>
                  <a:pt x="10768" y="628"/>
                  <a:pt x="10840" y="689"/>
                  <a:pt x="10902" y="747"/>
                </a:cubicBezTo>
                <a:cubicBezTo>
                  <a:pt x="11078" y="914"/>
                  <a:pt x="11235" y="1099"/>
                  <a:pt x="11398" y="1266"/>
                </a:cubicBezTo>
                <a:cubicBezTo>
                  <a:pt x="11448" y="1317"/>
                  <a:pt x="11498" y="1371"/>
                  <a:pt x="11546" y="1415"/>
                </a:cubicBezTo>
                <a:cubicBezTo>
                  <a:pt x="11607" y="1471"/>
                  <a:pt x="11664" y="1542"/>
                  <a:pt x="11720" y="1591"/>
                </a:cubicBezTo>
                <a:cubicBezTo>
                  <a:pt x="11795" y="1656"/>
                  <a:pt x="11878" y="1718"/>
                  <a:pt x="11943" y="1789"/>
                </a:cubicBezTo>
                <a:cubicBezTo>
                  <a:pt x="11987" y="1837"/>
                  <a:pt x="12025" y="1886"/>
                  <a:pt x="12069" y="1937"/>
                </a:cubicBezTo>
                <a:cubicBezTo>
                  <a:pt x="12127" y="2006"/>
                  <a:pt x="12183" y="2073"/>
                  <a:pt x="12243" y="2138"/>
                </a:cubicBezTo>
                <a:cubicBezTo>
                  <a:pt x="12287" y="2185"/>
                  <a:pt x="12317" y="2216"/>
                  <a:pt x="12365" y="2259"/>
                </a:cubicBezTo>
                <a:cubicBezTo>
                  <a:pt x="12417" y="2306"/>
                  <a:pt x="12459" y="2343"/>
                  <a:pt x="12513" y="2384"/>
                </a:cubicBezTo>
                <a:cubicBezTo>
                  <a:pt x="12563" y="2422"/>
                  <a:pt x="12612" y="2452"/>
                  <a:pt x="12665" y="2484"/>
                </a:cubicBezTo>
                <a:cubicBezTo>
                  <a:pt x="12730" y="2523"/>
                  <a:pt x="12795" y="2538"/>
                  <a:pt x="12861" y="2560"/>
                </a:cubicBezTo>
                <a:cubicBezTo>
                  <a:pt x="12924" y="2581"/>
                  <a:pt x="12969" y="2602"/>
                  <a:pt x="13035" y="2609"/>
                </a:cubicBezTo>
                <a:cubicBezTo>
                  <a:pt x="13464" y="2656"/>
                  <a:pt x="13852" y="2557"/>
                  <a:pt x="14254" y="2436"/>
                </a:cubicBezTo>
                <a:cubicBezTo>
                  <a:pt x="14381" y="2398"/>
                  <a:pt x="14504" y="2365"/>
                  <a:pt x="14625" y="2311"/>
                </a:cubicBezTo>
                <a:cubicBezTo>
                  <a:pt x="14753" y="2254"/>
                  <a:pt x="14879" y="2182"/>
                  <a:pt x="14999" y="2110"/>
                </a:cubicBezTo>
                <a:cubicBezTo>
                  <a:pt x="15124" y="2034"/>
                  <a:pt x="15253" y="1946"/>
                  <a:pt x="15347" y="1837"/>
                </a:cubicBezTo>
                <a:cubicBezTo>
                  <a:pt x="15420" y="1753"/>
                  <a:pt x="15478" y="1656"/>
                  <a:pt x="15543" y="1564"/>
                </a:cubicBezTo>
                <a:cubicBezTo>
                  <a:pt x="15584" y="1506"/>
                  <a:pt x="15631" y="1450"/>
                  <a:pt x="15669" y="1391"/>
                </a:cubicBezTo>
                <a:cubicBezTo>
                  <a:pt x="15676" y="1375"/>
                  <a:pt x="15684" y="1358"/>
                  <a:pt x="15691" y="1342"/>
                </a:cubicBezTo>
              </a:path>
              <a:path w="16289" h="3205" extrusionOk="0">
                <a:moveTo>
                  <a:pt x="7649" y="1515"/>
                </a:moveTo>
                <a:cubicBezTo>
                  <a:pt x="7660" y="1481"/>
                  <a:pt x="7714" y="1491"/>
                  <a:pt x="7672" y="1491"/>
                </a:cubicBezTo>
                <a:cubicBezTo>
                  <a:pt x="7648" y="1491"/>
                  <a:pt x="7640" y="1491"/>
                  <a:pt x="7624" y="1491"/>
                </a:cubicBezTo>
                <a:cubicBezTo>
                  <a:pt x="7624" y="1461"/>
                  <a:pt x="7610" y="1403"/>
                  <a:pt x="7649" y="1391"/>
                </a:cubicBezTo>
                <a:cubicBezTo>
                  <a:pt x="7703" y="1374"/>
                  <a:pt x="7765" y="1366"/>
                  <a:pt x="7824" y="1366"/>
                </a:cubicBezTo>
                <a:cubicBezTo>
                  <a:pt x="7831" y="1366"/>
                  <a:pt x="7839" y="1366"/>
                  <a:pt x="7846" y="1366"/>
                </a:cubicBezTo>
                <a:cubicBezTo>
                  <a:pt x="7827" y="1396"/>
                  <a:pt x="7768" y="1404"/>
                  <a:pt x="7724" y="1443"/>
                </a:cubicBezTo>
                <a:cubicBezTo>
                  <a:pt x="7700" y="1465"/>
                  <a:pt x="7695" y="1473"/>
                  <a:pt x="7672" y="1467"/>
                </a:cubicBezTo>
              </a:path>
              <a:path w="16289" h="3205" extrusionOk="0">
                <a:moveTo>
                  <a:pt x="15595" y="1491"/>
                </a:moveTo>
                <a:cubicBezTo>
                  <a:pt x="15586" y="1491"/>
                  <a:pt x="15578" y="1491"/>
                  <a:pt x="15569" y="1491"/>
                </a:cubicBezTo>
                <a:cubicBezTo>
                  <a:pt x="15589" y="1418"/>
                  <a:pt x="15633" y="1395"/>
                  <a:pt x="15691" y="1342"/>
                </a:cubicBezTo>
                <a:cubicBezTo>
                  <a:pt x="15810" y="1233"/>
                  <a:pt x="15937" y="1142"/>
                  <a:pt x="16066" y="1045"/>
                </a:cubicBezTo>
                <a:cubicBezTo>
                  <a:pt x="16160" y="974"/>
                  <a:pt x="16218" y="933"/>
                  <a:pt x="16288" y="844"/>
                </a:cubicBezTo>
              </a:path>
              <a:path w="16289" h="3205" extrusionOk="0">
                <a:moveTo>
                  <a:pt x="571" y="1467"/>
                </a:moveTo>
                <a:cubicBezTo>
                  <a:pt x="550" y="1423"/>
                  <a:pt x="499" y="1556"/>
                  <a:pt x="474" y="1591"/>
                </a:cubicBezTo>
                <a:cubicBezTo>
                  <a:pt x="377" y="1723"/>
                  <a:pt x="258" y="1819"/>
                  <a:pt x="126" y="1913"/>
                </a:cubicBezTo>
                <a:cubicBezTo>
                  <a:pt x="56" y="1959"/>
                  <a:pt x="35" y="1972"/>
                  <a:pt x="0" y="2014"/>
                </a:cubicBezTo>
              </a:path>
            </a:pathLst>
          </a:custGeom>
          <a:noFill/>
          <a:ln w="19050" cap="rnd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96311" name="Comment 23"/>
          <p:cNvSpPr>
            <a:spLocks noRot="1" noChangeAspect="1" noEditPoints="1" noChangeArrowheads="1" noChangeShapeType="1" noTextEdit="1"/>
          </p:cNvSpPr>
          <p:nvPr/>
        </p:nvSpPr>
        <p:spPr bwMode="auto">
          <a:xfrm>
            <a:off x="4313238" y="1698625"/>
            <a:ext cx="3614737" cy="1600200"/>
          </a:xfrm>
          <a:custGeom>
            <a:avLst/>
            <a:gdLst>
              <a:gd name="T0" fmla="+- 0 13432 5608"/>
              <a:gd name="T1" fmla="*/ T0 w 16289"/>
              <a:gd name="T2" fmla="+- 0 12316 10901"/>
              <a:gd name="T3" fmla="*/ 12316 h 3205"/>
              <a:gd name="T4" fmla="+- 0 21151 5608"/>
              <a:gd name="T5" fmla="*/ T4 w 16289"/>
              <a:gd name="T6" fmla="+- 0 12368 10901"/>
              <a:gd name="T7" fmla="*/ 12368 h 3205"/>
              <a:gd name="T8" fmla="+- 0 21077 5608"/>
              <a:gd name="T9" fmla="*/ T8 w 16289"/>
              <a:gd name="T10" fmla="+- 0 12392 10901"/>
              <a:gd name="T11" fmla="*/ 12392 h 3205"/>
              <a:gd name="T12" fmla="+- 0 5760 5608"/>
              <a:gd name="T13" fmla="*/ T12 w 16289"/>
              <a:gd name="T14" fmla="+- 0 10928 10901"/>
              <a:gd name="T15" fmla="*/ 10928 h 3205"/>
              <a:gd name="T16" fmla="+- 0 5708 5608"/>
              <a:gd name="T17" fmla="*/ T16 w 16289"/>
              <a:gd name="T18" fmla="+- 0 14057 10901"/>
              <a:gd name="T19" fmla="*/ 14057 h 3205"/>
              <a:gd name="T20" fmla="+- 0 17203 5608"/>
              <a:gd name="T21" fmla="*/ T20 w 16289"/>
              <a:gd name="T22" fmla="+- 0 12492 10901"/>
              <a:gd name="T23" fmla="*/ 12492 h 3205"/>
              <a:gd name="T24" fmla="+- 0 6082 5608"/>
              <a:gd name="T25" fmla="*/ T24 w 16289"/>
              <a:gd name="T26" fmla="+- 0 12541 10901"/>
              <a:gd name="T27" fmla="*/ 12541 h 3205"/>
              <a:gd name="T28" fmla="+- 0 6256 5608"/>
              <a:gd name="T29" fmla="*/ T28 w 16289"/>
              <a:gd name="T30" fmla="+- 0 12344 10901"/>
              <a:gd name="T31" fmla="*/ 12344 h 3205"/>
              <a:gd name="T32" fmla="+- 0 6453 5608"/>
              <a:gd name="T33" fmla="*/ T32 w 16289"/>
              <a:gd name="T34" fmla="+- 0 12219 10901"/>
              <a:gd name="T35" fmla="*/ 12219 h 3205"/>
              <a:gd name="T36" fmla="+- 0 6579 5608"/>
              <a:gd name="T37" fmla="*/ T36 w 16289"/>
              <a:gd name="T38" fmla="+- 0 12094 10901"/>
              <a:gd name="T39" fmla="*/ 12094 h 3205"/>
              <a:gd name="T40" fmla="+- 0 6727 5608"/>
              <a:gd name="T41" fmla="*/ T40 w 16289"/>
              <a:gd name="T42" fmla="+- 0 11994 10901"/>
              <a:gd name="T43" fmla="*/ 11994 h 3205"/>
              <a:gd name="T44" fmla="+- 0 6427 5608"/>
              <a:gd name="T45" fmla="*/ T44 w 16289"/>
              <a:gd name="T46" fmla="+- 0 12195 10901"/>
              <a:gd name="T47" fmla="*/ 12195 h 3205"/>
              <a:gd name="T48" fmla="+- 0 6627 5608"/>
              <a:gd name="T49" fmla="*/ T48 w 16289"/>
              <a:gd name="T50" fmla="+- 0 11845 10901"/>
              <a:gd name="T51" fmla="*/ 11845 h 3205"/>
              <a:gd name="T52" fmla="+- 0 7197 5608"/>
              <a:gd name="T53" fmla="*/ T52 w 16289"/>
              <a:gd name="T54" fmla="+- 0 11375 10901"/>
              <a:gd name="T55" fmla="*/ 11375 h 3205"/>
              <a:gd name="T56" fmla="+- 0 8116 5608"/>
              <a:gd name="T57" fmla="*/ T56 w 16289"/>
              <a:gd name="T58" fmla="+- 0 11250 10901"/>
              <a:gd name="T59" fmla="*/ 11250 h 3205"/>
              <a:gd name="T60" fmla="+- 0 8764 5608"/>
              <a:gd name="T61" fmla="*/ T60 w 16289"/>
              <a:gd name="T62" fmla="+- 0 11523 10901"/>
              <a:gd name="T63" fmla="*/ 11523 h 3205"/>
              <a:gd name="T64" fmla="+- 0 9135 5608"/>
              <a:gd name="T65" fmla="*/ T64 w 16289"/>
              <a:gd name="T66" fmla="+- 0 11894 10901"/>
              <a:gd name="T67" fmla="*/ 11894 h 3205"/>
              <a:gd name="T68" fmla="+- 0 9357 5608"/>
              <a:gd name="T69" fmla="*/ T68 w 16289"/>
              <a:gd name="T70" fmla="+- 0 12243 10901"/>
              <a:gd name="T71" fmla="*/ 12243 h 3205"/>
              <a:gd name="T72" fmla="+- 0 9705 5608"/>
              <a:gd name="T73" fmla="*/ T72 w 16289"/>
              <a:gd name="T74" fmla="+- 0 12714 10901"/>
              <a:gd name="T75" fmla="*/ 12714 h 3205"/>
              <a:gd name="T76" fmla="+- 0 10253 5608"/>
              <a:gd name="T77" fmla="*/ T76 w 16289"/>
              <a:gd name="T78" fmla="+- 0 13261 10901"/>
              <a:gd name="T79" fmla="*/ 13261 h 3205"/>
              <a:gd name="T80" fmla="+- 0 10750 5608"/>
              <a:gd name="T81" fmla="*/ T80 w 16289"/>
              <a:gd name="T82" fmla="+- 0 13558 10901"/>
              <a:gd name="T83" fmla="*/ 13558 h 3205"/>
              <a:gd name="T84" fmla="+- 0 11268 5608"/>
              <a:gd name="T85" fmla="*/ T84 w 16289"/>
              <a:gd name="T86" fmla="+- 0 13582 10901"/>
              <a:gd name="T87" fmla="*/ 13582 h 3205"/>
              <a:gd name="T88" fmla="+- 0 12039 5608"/>
              <a:gd name="T89" fmla="*/ T88 w 16289"/>
              <a:gd name="T90" fmla="+- 0 13261 10901"/>
              <a:gd name="T91" fmla="*/ 13261 h 3205"/>
              <a:gd name="T92" fmla="+- 0 13083 5608"/>
              <a:gd name="T93" fmla="*/ T92 w 16289"/>
              <a:gd name="T94" fmla="+- 0 12541 10901"/>
              <a:gd name="T95" fmla="*/ 12541 h 3205"/>
              <a:gd name="T96" fmla="+- 0 12983 5608"/>
              <a:gd name="T97" fmla="*/ T96 w 16289"/>
              <a:gd name="T98" fmla="+- 0 12517 10901"/>
              <a:gd name="T99" fmla="*/ 12517 h 3205"/>
              <a:gd name="T100" fmla="+- 0 13406 5608"/>
              <a:gd name="T101" fmla="*/ T100 w 16289"/>
              <a:gd name="T102" fmla="+- 0 12243 10901"/>
              <a:gd name="T103" fmla="*/ 12243 h 3205"/>
              <a:gd name="T104" fmla="+- 0 13876 5608"/>
              <a:gd name="T105" fmla="*/ T104 w 16289"/>
              <a:gd name="T106" fmla="+- 0 11894 10901"/>
              <a:gd name="T107" fmla="*/ 11894 h 3205"/>
              <a:gd name="T108" fmla="+- 0 14372 5608"/>
              <a:gd name="T109" fmla="*/ T108 w 16289"/>
              <a:gd name="T110" fmla="+- 0 11472 10901"/>
              <a:gd name="T111" fmla="*/ 11472 h 3205"/>
              <a:gd name="T112" fmla="+- 0 14747 5608"/>
              <a:gd name="T113" fmla="*/ T112 w 16289"/>
              <a:gd name="T114" fmla="+- 0 11250 10901"/>
              <a:gd name="T115" fmla="*/ 11250 h 3205"/>
              <a:gd name="T116" fmla="+- 0 15117 5608"/>
              <a:gd name="T117" fmla="*/ T116 w 16289"/>
              <a:gd name="T118" fmla="+- 0 11174 10901"/>
              <a:gd name="T119" fmla="*/ 11174 h 3205"/>
              <a:gd name="T120" fmla="+- 0 15888 5608"/>
              <a:gd name="T121" fmla="*/ T120 w 16289"/>
              <a:gd name="T122" fmla="+- 0 11226 10901"/>
              <a:gd name="T123" fmla="*/ 11226 h 3205"/>
              <a:gd name="T124" fmla="+- 0 16310 5608"/>
              <a:gd name="T125" fmla="*/ T124 w 16289"/>
              <a:gd name="T126" fmla="+- 0 11472 10901"/>
              <a:gd name="T127" fmla="*/ 11472 h 3205"/>
              <a:gd name="T128" fmla="+- 0 17154 5608"/>
              <a:gd name="T129" fmla="*/ T128 w 16289"/>
              <a:gd name="T130" fmla="+- 0 12316 10901"/>
              <a:gd name="T131" fmla="*/ 12316 h 3205"/>
              <a:gd name="T132" fmla="+- 0 17677 5608"/>
              <a:gd name="T133" fmla="*/ T132 w 16289"/>
              <a:gd name="T134" fmla="+- 0 12838 10901"/>
              <a:gd name="T135" fmla="*/ 12838 h 3205"/>
              <a:gd name="T136" fmla="+- 0 18121 5608"/>
              <a:gd name="T137" fmla="*/ T136 w 16289"/>
              <a:gd name="T138" fmla="+- 0 13285 10901"/>
              <a:gd name="T139" fmla="*/ 13285 h 3205"/>
              <a:gd name="T140" fmla="+- 0 18643 5608"/>
              <a:gd name="T141" fmla="*/ T140 w 16289"/>
              <a:gd name="T142" fmla="+- 0 13510 10901"/>
              <a:gd name="T143" fmla="*/ 13510 h 3205"/>
              <a:gd name="T144" fmla="+- 0 20607 5608"/>
              <a:gd name="T145" fmla="*/ T144 w 16289"/>
              <a:gd name="T146" fmla="+- 0 13011 10901"/>
              <a:gd name="T147" fmla="*/ 13011 h 3205"/>
              <a:gd name="T148" fmla="+- 0 21277 5608"/>
              <a:gd name="T149" fmla="*/ T148 w 16289"/>
              <a:gd name="T150" fmla="+- 0 12292 10901"/>
              <a:gd name="T151" fmla="*/ 12292 h 3205"/>
              <a:gd name="T152" fmla="+- 0 13280 5608"/>
              <a:gd name="T153" fmla="*/ T152 w 16289"/>
              <a:gd name="T154" fmla="+- 0 12392 10901"/>
              <a:gd name="T155" fmla="*/ 12392 h 3205"/>
              <a:gd name="T156" fmla="+- 0 13432 5608"/>
              <a:gd name="T157" fmla="*/ T156 w 16289"/>
              <a:gd name="T158" fmla="+- 0 12267 10901"/>
              <a:gd name="T159" fmla="*/ 12267 h 3205"/>
              <a:gd name="T160" fmla="+- 0 13280 5608"/>
              <a:gd name="T161" fmla="*/ T160 w 16289"/>
              <a:gd name="T162" fmla="+- 0 12368 10901"/>
              <a:gd name="T163" fmla="*/ 12368 h 3205"/>
              <a:gd name="T164" fmla="+- 0 21299 5608"/>
              <a:gd name="T165" fmla="*/ T164 w 16289"/>
              <a:gd name="T166" fmla="+- 0 12243 10901"/>
              <a:gd name="T167" fmla="*/ 12243 h 3205"/>
              <a:gd name="T168" fmla="+- 0 6179 5608"/>
              <a:gd name="T169" fmla="*/ T168 w 16289"/>
              <a:gd name="T170" fmla="+- 0 12368 10901"/>
              <a:gd name="T171" fmla="*/ 12368 h 3205"/>
              <a:gd name="T172" fmla="+- 0 5608 5608"/>
              <a:gd name="T173" fmla="*/ T172 w 16289"/>
              <a:gd name="T174" fmla="+- 0 12915 10901"/>
              <a:gd name="T175" fmla="*/ 12915 h 3205"/>
            </a:gdLst>
            <a:ahLst/>
            <a:cxnLst>
              <a:cxn ang="0">
                <a:pos x="T1" y="T3"/>
              </a:cxn>
              <a:cxn ang="0">
                <a:pos x="T5" y="T7"/>
              </a:cxn>
              <a:cxn ang="0">
                <a:pos x="T9" y="T11"/>
              </a:cxn>
              <a:cxn ang="0">
                <a:pos x="T13" y="T15"/>
              </a:cxn>
              <a:cxn ang="0">
                <a:pos x="T17" y="T19"/>
              </a:cxn>
              <a:cxn ang="0">
                <a:pos x="T21" y="T23"/>
              </a:cxn>
              <a:cxn ang="0">
                <a:pos x="T25" y="T27"/>
              </a:cxn>
              <a:cxn ang="0">
                <a:pos x="T29" y="T31"/>
              </a:cxn>
              <a:cxn ang="0">
                <a:pos x="T33" y="T35"/>
              </a:cxn>
              <a:cxn ang="0">
                <a:pos x="T37" y="T39"/>
              </a:cxn>
              <a:cxn ang="0">
                <a:pos x="T41" y="T43"/>
              </a:cxn>
              <a:cxn ang="0">
                <a:pos x="T45" y="T47"/>
              </a:cxn>
              <a:cxn ang="0">
                <a:pos x="T49" y="T51"/>
              </a:cxn>
              <a:cxn ang="0">
                <a:pos x="T53" y="T55"/>
              </a:cxn>
              <a:cxn ang="0">
                <a:pos x="T57" y="T59"/>
              </a:cxn>
              <a:cxn ang="0">
                <a:pos x="T61" y="T63"/>
              </a:cxn>
              <a:cxn ang="0">
                <a:pos x="T65" y="T67"/>
              </a:cxn>
              <a:cxn ang="0">
                <a:pos x="T69" y="T71"/>
              </a:cxn>
              <a:cxn ang="0">
                <a:pos x="T73" y="T75"/>
              </a:cxn>
              <a:cxn ang="0">
                <a:pos x="T77" y="T79"/>
              </a:cxn>
              <a:cxn ang="0">
                <a:pos x="T81" y="T83"/>
              </a:cxn>
              <a:cxn ang="0">
                <a:pos x="T85" y="T87"/>
              </a:cxn>
              <a:cxn ang="0">
                <a:pos x="T89" y="T91"/>
              </a:cxn>
              <a:cxn ang="0">
                <a:pos x="T93" y="T95"/>
              </a:cxn>
              <a:cxn ang="0">
                <a:pos x="T97" y="T99"/>
              </a:cxn>
              <a:cxn ang="0">
                <a:pos x="T101" y="T103"/>
              </a:cxn>
              <a:cxn ang="0">
                <a:pos x="T105" y="T107"/>
              </a:cxn>
              <a:cxn ang="0">
                <a:pos x="T109" y="T111"/>
              </a:cxn>
              <a:cxn ang="0">
                <a:pos x="T113" y="T115"/>
              </a:cxn>
              <a:cxn ang="0">
                <a:pos x="T117" y="T119"/>
              </a:cxn>
              <a:cxn ang="0">
                <a:pos x="T121" y="T123"/>
              </a:cxn>
              <a:cxn ang="0">
                <a:pos x="T125" y="T127"/>
              </a:cxn>
              <a:cxn ang="0">
                <a:pos x="T129" y="T131"/>
              </a:cxn>
              <a:cxn ang="0">
                <a:pos x="T133" y="T135"/>
              </a:cxn>
              <a:cxn ang="0">
                <a:pos x="T137" y="T139"/>
              </a:cxn>
              <a:cxn ang="0">
                <a:pos x="T141" y="T143"/>
              </a:cxn>
              <a:cxn ang="0">
                <a:pos x="T145" y="T147"/>
              </a:cxn>
              <a:cxn ang="0">
                <a:pos x="T149" y="T151"/>
              </a:cxn>
              <a:cxn ang="0">
                <a:pos x="T153" y="T155"/>
              </a:cxn>
              <a:cxn ang="0">
                <a:pos x="T157" y="T159"/>
              </a:cxn>
              <a:cxn ang="0">
                <a:pos x="T161" y="T163"/>
              </a:cxn>
              <a:cxn ang="0">
                <a:pos x="T165" y="T167"/>
              </a:cxn>
              <a:cxn ang="0">
                <a:pos x="T169" y="T171"/>
              </a:cxn>
              <a:cxn ang="0">
                <a:pos x="T173" y="T175"/>
              </a:cxn>
            </a:cxnLst>
            <a:rect l="0" t="0" r="r" b="b"/>
            <a:pathLst>
              <a:path w="16289" h="3205" extrusionOk="0">
                <a:moveTo>
                  <a:pt x="7772" y="1443"/>
                </a:moveTo>
                <a:cubicBezTo>
                  <a:pt x="7719" y="1443"/>
                  <a:pt x="7720" y="1435"/>
                  <a:pt x="7772" y="1415"/>
                </a:cubicBezTo>
                <a:cubicBezTo>
                  <a:pt x="7798" y="1415"/>
                  <a:pt x="7807" y="1415"/>
                  <a:pt x="7824" y="1415"/>
                </a:cubicBezTo>
                <a:cubicBezTo>
                  <a:pt x="7787" y="1445"/>
                  <a:pt x="7763" y="1465"/>
                  <a:pt x="7750" y="1415"/>
                </a:cubicBezTo>
              </a:path>
              <a:path w="16289" h="3205" extrusionOk="0">
                <a:moveTo>
                  <a:pt x="15443" y="1515"/>
                </a:moveTo>
                <a:cubicBezTo>
                  <a:pt x="15454" y="1486"/>
                  <a:pt x="15507" y="1478"/>
                  <a:pt x="15543" y="1467"/>
                </a:cubicBezTo>
                <a:cubicBezTo>
                  <a:pt x="15563" y="1461"/>
                  <a:pt x="15596" y="1467"/>
                  <a:pt x="15617" y="1467"/>
                </a:cubicBezTo>
                <a:cubicBezTo>
                  <a:pt x="15577" y="1498"/>
                  <a:pt x="15549" y="1491"/>
                  <a:pt x="15495" y="1491"/>
                </a:cubicBezTo>
                <a:cubicBezTo>
                  <a:pt x="15486" y="1491"/>
                  <a:pt x="15478" y="1491"/>
                  <a:pt x="15469" y="1491"/>
                </a:cubicBezTo>
                <a:cubicBezTo>
                  <a:pt x="15477" y="1470"/>
                  <a:pt x="15522" y="1446"/>
                  <a:pt x="15543" y="1443"/>
                </a:cubicBezTo>
                <a:cubicBezTo>
                  <a:pt x="15567" y="1440"/>
                  <a:pt x="15593" y="1443"/>
                  <a:pt x="15617" y="1443"/>
                </a:cubicBezTo>
              </a:path>
              <a:path w="16289" h="3205" extrusionOk="0">
                <a:moveTo>
                  <a:pt x="152" y="27"/>
                </a:moveTo>
                <a:cubicBezTo>
                  <a:pt x="238" y="27"/>
                  <a:pt x="309" y="3"/>
                  <a:pt x="397" y="0"/>
                </a:cubicBezTo>
                <a:cubicBezTo>
                  <a:pt x="513" y="-4"/>
                  <a:pt x="629" y="0"/>
                  <a:pt x="745" y="0"/>
                </a:cubicBezTo>
              </a:path>
              <a:path w="16289" h="3205" extrusionOk="0">
                <a:moveTo>
                  <a:pt x="100" y="3156"/>
                </a:moveTo>
                <a:cubicBezTo>
                  <a:pt x="198" y="3187"/>
                  <a:pt x="319" y="3196"/>
                  <a:pt x="423" y="3204"/>
                </a:cubicBezTo>
                <a:cubicBezTo>
                  <a:pt x="504" y="3210"/>
                  <a:pt x="590" y="3204"/>
                  <a:pt x="671" y="3204"/>
                </a:cubicBezTo>
              </a:path>
              <a:path w="16289" h="3205" extrusionOk="0">
                <a:moveTo>
                  <a:pt x="11595" y="1591"/>
                </a:moveTo>
                <a:cubicBezTo>
                  <a:pt x="11656" y="1591"/>
                  <a:pt x="11700" y="1601"/>
                  <a:pt x="11746" y="1564"/>
                </a:cubicBezTo>
              </a:path>
              <a:path w="16289" h="3205" extrusionOk="0">
                <a:moveTo>
                  <a:pt x="474" y="1664"/>
                </a:moveTo>
                <a:cubicBezTo>
                  <a:pt x="474" y="1656"/>
                  <a:pt x="474" y="1648"/>
                  <a:pt x="474" y="1640"/>
                </a:cubicBezTo>
                <a:cubicBezTo>
                  <a:pt x="506" y="1629"/>
                  <a:pt x="502" y="1602"/>
                  <a:pt x="548" y="1591"/>
                </a:cubicBezTo>
                <a:cubicBezTo>
                  <a:pt x="559" y="1552"/>
                  <a:pt x="571" y="1567"/>
                  <a:pt x="571" y="1515"/>
                </a:cubicBezTo>
                <a:cubicBezTo>
                  <a:pt x="617" y="1504"/>
                  <a:pt x="636" y="1488"/>
                  <a:pt x="648" y="1443"/>
                </a:cubicBezTo>
                <a:cubicBezTo>
                  <a:pt x="678" y="1434"/>
                  <a:pt x="693" y="1423"/>
                  <a:pt x="723" y="1415"/>
                </a:cubicBezTo>
                <a:cubicBezTo>
                  <a:pt x="732" y="1374"/>
                  <a:pt x="731" y="1376"/>
                  <a:pt x="771" y="1366"/>
                </a:cubicBezTo>
                <a:cubicBezTo>
                  <a:pt x="782" y="1335"/>
                  <a:pt x="805" y="1328"/>
                  <a:pt x="845" y="1318"/>
                </a:cubicBezTo>
                <a:cubicBezTo>
                  <a:pt x="851" y="1302"/>
                  <a:pt x="890" y="1255"/>
                  <a:pt x="919" y="1242"/>
                </a:cubicBezTo>
                <a:cubicBezTo>
                  <a:pt x="928" y="1242"/>
                  <a:pt x="936" y="1242"/>
                  <a:pt x="945" y="1242"/>
                </a:cubicBezTo>
                <a:cubicBezTo>
                  <a:pt x="959" y="1204"/>
                  <a:pt x="957" y="1232"/>
                  <a:pt x="971" y="1193"/>
                </a:cubicBezTo>
                <a:cubicBezTo>
                  <a:pt x="999" y="1186"/>
                  <a:pt x="1016" y="1176"/>
                  <a:pt x="1045" y="1169"/>
                </a:cubicBezTo>
                <a:cubicBezTo>
                  <a:pt x="1059" y="1126"/>
                  <a:pt x="1057" y="1158"/>
                  <a:pt x="1071" y="1117"/>
                </a:cubicBezTo>
                <a:cubicBezTo>
                  <a:pt x="1108" y="1104"/>
                  <a:pt x="1078" y="1105"/>
                  <a:pt x="1119" y="1093"/>
                </a:cubicBezTo>
                <a:cubicBezTo>
                  <a:pt x="1131" y="1060"/>
                  <a:pt x="1126" y="1069"/>
                  <a:pt x="1167" y="1069"/>
                </a:cubicBezTo>
                <a:cubicBezTo>
                  <a:pt x="1167" y="1044"/>
                  <a:pt x="1168" y="1036"/>
                  <a:pt x="1193" y="1045"/>
                </a:cubicBezTo>
              </a:path>
              <a:path w="16289" h="3205" extrusionOk="0">
                <a:moveTo>
                  <a:pt x="819" y="1294"/>
                </a:moveTo>
                <a:cubicBezTo>
                  <a:pt x="838" y="1260"/>
                  <a:pt x="830" y="1246"/>
                  <a:pt x="845" y="1218"/>
                </a:cubicBezTo>
                <a:cubicBezTo>
                  <a:pt x="866" y="1177"/>
                  <a:pt x="893" y="1135"/>
                  <a:pt x="919" y="1093"/>
                </a:cubicBezTo>
                <a:cubicBezTo>
                  <a:pt x="949" y="1046"/>
                  <a:pt x="986" y="991"/>
                  <a:pt x="1019" y="944"/>
                </a:cubicBezTo>
                <a:cubicBezTo>
                  <a:pt x="1059" y="888"/>
                  <a:pt x="1120" y="837"/>
                  <a:pt x="1167" y="795"/>
                </a:cubicBezTo>
                <a:cubicBezTo>
                  <a:pt x="1233" y="735"/>
                  <a:pt x="1296" y="675"/>
                  <a:pt x="1367" y="622"/>
                </a:cubicBezTo>
                <a:cubicBezTo>
                  <a:pt x="1440" y="568"/>
                  <a:pt x="1506" y="518"/>
                  <a:pt x="1589" y="474"/>
                </a:cubicBezTo>
                <a:cubicBezTo>
                  <a:pt x="1668" y="433"/>
                  <a:pt x="1754" y="402"/>
                  <a:pt x="1838" y="373"/>
                </a:cubicBezTo>
                <a:cubicBezTo>
                  <a:pt x="1904" y="351"/>
                  <a:pt x="1993" y="334"/>
                  <a:pt x="2063" y="325"/>
                </a:cubicBezTo>
                <a:cubicBezTo>
                  <a:pt x="2206" y="306"/>
                  <a:pt x="2372" y="322"/>
                  <a:pt x="2508" y="349"/>
                </a:cubicBezTo>
                <a:cubicBezTo>
                  <a:pt x="2571" y="362"/>
                  <a:pt x="2619" y="382"/>
                  <a:pt x="2682" y="398"/>
                </a:cubicBezTo>
                <a:cubicBezTo>
                  <a:pt x="2795" y="428"/>
                  <a:pt x="2877" y="480"/>
                  <a:pt x="2982" y="522"/>
                </a:cubicBezTo>
                <a:cubicBezTo>
                  <a:pt x="3062" y="554"/>
                  <a:pt x="3090" y="572"/>
                  <a:pt x="3156" y="622"/>
                </a:cubicBezTo>
                <a:cubicBezTo>
                  <a:pt x="3219" y="669"/>
                  <a:pt x="3299" y="713"/>
                  <a:pt x="3353" y="771"/>
                </a:cubicBezTo>
                <a:cubicBezTo>
                  <a:pt x="3392" y="812"/>
                  <a:pt x="3417" y="854"/>
                  <a:pt x="3453" y="896"/>
                </a:cubicBezTo>
                <a:cubicBezTo>
                  <a:pt x="3479" y="927"/>
                  <a:pt x="3502" y="957"/>
                  <a:pt x="3527" y="993"/>
                </a:cubicBezTo>
                <a:cubicBezTo>
                  <a:pt x="3560" y="1040"/>
                  <a:pt x="3571" y="1074"/>
                  <a:pt x="3601" y="1117"/>
                </a:cubicBezTo>
                <a:cubicBezTo>
                  <a:pt x="3636" y="1167"/>
                  <a:pt x="3640" y="1163"/>
                  <a:pt x="3675" y="1218"/>
                </a:cubicBezTo>
                <a:cubicBezTo>
                  <a:pt x="3699" y="1255"/>
                  <a:pt x="3721" y="1304"/>
                  <a:pt x="3749" y="1342"/>
                </a:cubicBezTo>
                <a:cubicBezTo>
                  <a:pt x="3797" y="1408"/>
                  <a:pt x="3856" y="1471"/>
                  <a:pt x="3901" y="1539"/>
                </a:cubicBezTo>
                <a:cubicBezTo>
                  <a:pt x="3927" y="1578"/>
                  <a:pt x="3946" y="1629"/>
                  <a:pt x="3975" y="1664"/>
                </a:cubicBezTo>
                <a:cubicBezTo>
                  <a:pt x="4008" y="1704"/>
                  <a:pt x="4059" y="1773"/>
                  <a:pt x="4097" y="1813"/>
                </a:cubicBezTo>
                <a:cubicBezTo>
                  <a:pt x="4146" y="1864"/>
                  <a:pt x="4196" y="1909"/>
                  <a:pt x="4245" y="1962"/>
                </a:cubicBezTo>
                <a:cubicBezTo>
                  <a:pt x="4324" y="2049"/>
                  <a:pt x="4426" y="2130"/>
                  <a:pt x="4497" y="2211"/>
                </a:cubicBezTo>
                <a:cubicBezTo>
                  <a:pt x="4547" y="2269"/>
                  <a:pt x="4587" y="2311"/>
                  <a:pt x="4645" y="2360"/>
                </a:cubicBezTo>
                <a:cubicBezTo>
                  <a:pt x="4699" y="2406"/>
                  <a:pt x="4740" y="2464"/>
                  <a:pt x="4794" y="2508"/>
                </a:cubicBezTo>
                <a:cubicBezTo>
                  <a:pt x="4843" y="2549"/>
                  <a:pt x="4908" y="2584"/>
                  <a:pt x="4968" y="2609"/>
                </a:cubicBezTo>
                <a:cubicBezTo>
                  <a:pt x="5017" y="2629"/>
                  <a:pt x="5086" y="2643"/>
                  <a:pt x="5142" y="2657"/>
                </a:cubicBezTo>
                <a:cubicBezTo>
                  <a:pt x="5195" y="2670"/>
                  <a:pt x="5235" y="2671"/>
                  <a:pt x="5290" y="2681"/>
                </a:cubicBezTo>
                <a:cubicBezTo>
                  <a:pt x="5352" y="2692"/>
                  <a:pt x="5400" y="2704"/>
                  <a:pt x="5464" y="2709"/>
                </a:cubicBezTo>
                <a:cubicBezTo>
                  <a:pt x="5540" y="2715"/>
                  <a:pt x="5594" y="2689"/>
                  <a:pt x="5660" y="2681"/>
                </a:cubicBezTo>
                <a:cubicBezTo>
                  <a:pt x="5739" y="2672"/>
                  <a:pt x="5811" y="2659"/>
                  <a:pt x="5886" y="2633"/>
                </a:cubicBezTo>
                <a:cubicBezTo>
                  <a:pt x="5984" y="2599"/>
                  <a:pt x="6090" y="2554"/>
                  <a:pt x="6183" y="2508"/>
                </a:cubicBezTo>
                <a:cubicBezTo>
                  <a:pt x="6264" y="2467"/>
                  <a:pt x="6349" y="2409"/>
                  <a:pt x="6431" y="2360"/>
                </a:cubicBezTo>
                <a:cubicBezTo>
                  <a:pt x="6693" y="2205"/>
                  <a:pt x="6971" y="2051"/>
                  <a:pt x="7201" y="1865"/>
                </a:cubicBezTo>
                <a:cubicBezTo>
                  <a:pt x="7252" y="1824"/>
                  <a:pt x="7284" y="1804"/>
                  <a:pt x="7327" y="1764"/>
                </a:cubicBezTo>
                <a:cubicBezTo>
                  <a:pt x="7374" y="1720"/>
                  <a:pt x="7434" y="1675"/>
                  <a:pt x="7475" y="1640"/>
                </a:cubicBezTo>
                <a:cubicBezTo>
                  <a:pt x="7507" y="1613"/>
                  <a:pt x="7502" y="1609"/>
                  <a:pt x="7524" y="1591"/>
                </a:cubicBezTo>
              </a:path>
              <a:path w="16289" h="3205" extrusionOk="0">
                <a:moveTo>
                  <a:pt x="7401" y="1591"/>
                </a:moveTo>
                <a:cubicBezTo>
                  <a:pt x="7392" y="1599"/>
                  <a:pt x="7384" y="1608"/>
                  <a:pt x="7375" y="1616"/>
                </a:cubicBezTo>
                <a:cubicBezTo>
                  <a:pt x="7390" y="1605"/>
                  <a:pt x="7420" y="1581"/>
                  <a:pt x="7449" y="1564"/>
                </a:cubicBezTo>
                <a:cubicBezTo>
                  <a:pt x="7503" y="1533"/>
                  <a:pt x="7573" y="1501"/>
                  <a:pt x="7624" y="1467"/>
                </a:cubicBezTo>
                <a:cubicBezTo>
                  <a:pt x="7682" y="1428"/>
                  <a:pt x="7742" y="1384"/>
                  <a:pt x="7798" y="1342"/>
                </a:cubicBezTo>
                <a:cubicBezTo>
                  <a:pt x="7840" y="1310"/>
                  <a:pt x="7879" y="1274"/>
                  <a:pt x="7920" y="1242"/>
                </a:cubicBezTo>
                <a:cubicBezTo>
                  <a:pt x="7987" y="1190"/>
                  <a:pt x="8050" y="1141"/>
                  <a:pt x="8120" y="1093"/>
                </a:cubicBezTo>
                <a:cubicBezTo>
                  <a:pt x="8170" y="1059"/>
                  <a:pt x="8220" y="1029"/>
                  <a:pt x="8268" y="993"/>
                </a:cubicBezTo>
                <a:cubicBezTo>
                  <a:pt x="8307" y="964"/>
                  <a:pt x="8380" y="908"/>
                  <a:pt x="8420" y="872"/>
                </a:cubicBezTo>
                <a:cubicBezTo>
                  <a:pt x="8459" y="837"/>
                  <a:pt x="8496" y="787"/>
                  <a:pt x="8542" y="747"/>
                </a:cubicBezTo>
                <a:cubicBezTo>
                  <a:pt x="8612" y="686"/>
                  <a:pt x="8691" y="623"/>
                  <a:pt x="8764" y="571"/>
                </a:cubicBezTo>
                <a:cubicBezTo>
                  <a:pt x="8811" y="538"/>
                  <a:pt x="8867" y="503"/>
                  <a:pt x="8916" y="474"/>
                </a:cubicBezTo>
                <a:cubicBezTo>
                  <a:pt x="8961" y="447"/>
                  <a:pt x="8994" y="424"/>
                  <a:pt x="9039" y="398"/>
                </a:cubicBezTo>
                <a:cubicBezTo>
                  <a:pt x="9065" y="383"/>
                  <a:pt x="9109" y="361"/>
                  <a:pt x="9139" y="349"/>
                </a:cubicBezTo>
                <a:cubicBezTo>
                  <a:pt x="9173" y="335"/>
                  <a:pt x="9203" y="337"/>
                  <a:pt x="9239" y="325"/>
                </a:cubicBezTo>
                <a:cubicBezTo>
                  <a:pt x="9277" y="313"/>
                  <a:pt x="9297" y="305"/>
                  <a:pt x="9339" y="297"/>
                </a:cubicBezTo>
                <a:cubicBezTo>
                  <a:pt x="9386" y="288"/>
                  <a:pt x="9452" y="282"/>
                  <a:pt x="9509" y="273"/>
                </a:cubicBezTo>
                <a:cubicBezTo>
                  <a:pt x="9571" y="263"/>
                  <a:pt x="9635" y="250"/>
                  <a:pt x="9709" y="249"/>
                </a:cubicBezTo>
                <a:cubicBezTo>
                  <a:pt x="9857" y="247"/>
                  <a:pt x="10022" y="235"/>
                  <a:pt x="10157" y="273"/>
                </a:cubicBezTo>
                <a:cubicBezTo>
                  <a:pt x="10190" y="282"/>
                  <a:pt x="10244" y="311"/>
                  <a:pt x="10280" y="325"/>
                </a:cubicBezTo>
                <a:cubicBezTo>
                  <a:pt x="10334" y="346"/>
                  <a:pt x="10379" y="375"/>
                  <a:pt x="10428" y="398"/>
                </a:cubicBezTo>
                <a:cubicBezTo>
                  <a:pt x="10491" y="428"/>
                  <a:pt x="10537" y="454"/>
                  <a:pt x="10602" y="498"/>
                </a:cubicBezTo>
                <a:cubicBezTo>
                  <a:pt x="10641" y="524"/>
                  <a:pt x="10664" y="539"/>
                  <a:pt x="10702" y="571"/>
                </a:cubicBezTo>
                <a:cubicBezTo>
                  <a:pt x="10768" y="628"/>
                  <a:pt x="10840" y="689"/>
                  <a:pt x="10902" y="747"/>
                </a:cubicBezTo>
                <a:cubicBezTo>
                  <a:pt x="11078" y="914"/>
                  <a:pt x="11235" y="1099"/>
                  <a:pt x="11398" y="1266"/>
                </a:cubicBezTo>
                <a:cubicBezTo>
                  <a:pt x="11448" y="1317"/>
                  <a:pt x="11498" y="1371"/>
                  <a:pt x="11546" y="1415"/>
                </a:cubicBezTo>
                <a:cubicBezTo>
                  <a:pt x="11607" y="1471"/>
                  <a:pt x="11664" y="1542"/>
                  <a:pt x="11720" y="1591"/>
                </a:cubicBezTo>
                <a:cubicBezTo>
                  <a:pt x="11795" y="1656"/>
                  <a:pt x="11878" y="1718"/>
                  <a:pt x="11943" y="1789"/>
                </a:cubicBezTo>
                <a:cubicBezTo>
                  <a:pt x="11987" y="1837"/>
                  <a:pt x="12025" y="1886"/>
                  <a:pt x="12069" y="1937"/>
                </a:cubicBezTo>
                <a:cubicBezTo>
                  <a:pt x="12127" y="2006"/>
                  <a:pt x="12183" y="2073"/>
                  <a:pt x="12243" y="2138"/>
                </a:cubicBezTo>
                <a:cubicBezTo>
                  <a:pt x="12287" y="2185"/>
                  <a:pt x="12317" y="2216"/>
                  <a:pt x="12365" y="2259"/>
                </a:cubicBezTo>
                <a:cubicBezTo>
                  <a:pt x="12417" y="2306"/>
                  <a:pt x="12459" y="2343"/>
                  <a:pt x="12513" y="2384"/>
                </a:cubicBezTo>
                <a:cubicBezTo>
                  <a:pt x="12563" y="2422"/>
                  <a:pt x="12612" y="2452"/>
                  <a:pt x="12665" y="2484"/>
                </a:cubicBezTo>
                <a:cubicBezTo>
                  <a:pt x="12730" y="2523"/>
                  <a:pt x="12795" y="2538"/>
                  <a:pt x="12861" y="2560"/>
                </a:cubicBezTo>
                <a:cubicBezTo>
                  <a:pt x="12924" y="2581"/>
                  <a:pt x="12969" y="2602"/>
                  <a:pt x="13035" y="2609"/>
                </a:cubicBezTo>
                <a:cubicBezTo>
                  <a:pt x="13464" y="2656"/>
                  <a:pt x="13852" y="2557"/>
                  <a:pt x="14254" y="2436"/>
                </a:cubicBezTo>
                <a:cubicBezTo>
                  <a:pt x="14381" y="2398"/>
                  <a:pt x="14504" y="2365"/>
                  <a:pt x="14625" y="2311"/>
                </a:cubicBezTo>
                <a:cubicBezTo>
                  <a:pt x="14753" y="2254"/>
                  <a:pt x="14879" y="2182"/>
                  <a:pt x="14999" y="2110"/>
                </a:cubicBezTo>
                <a:cubicBezTo>
                  <a:pt x="15124" y="2034"/>
                  <a:pt x="15253" y="1946"/>
                  <a:pt x="15347" y="1837"/>
                </a:cubicBezTo>
                <a:cubicBezTo>
                  <a:pt x="15420" y="1753"/>
                  <a:pt x="15478" y="1656"/>
                  <a:pt x="15543" y="1564"/>
                </a:cubicBezTo>
                <a:cubicBezTo>
                  <a:pt x="15584" y="1506"/>
                  <a:pt x="15631" y="1450"/>
                  <a:pt x="15669" y="1391"/>
                </a:cubicBezTo>
                <a:cubicBezTo>
                  <a:pt x="15676" y="1375"/>
                  <a:pt x="15684" y="1358"/>
                  <a:pt x="15691" y="1342"/>
                </a:cubicBezTo>
              </a:path>
              <a:path w="16289" h="3205" extrusionOk="0">
                <a:moveTo>
                  <a:pt x="7649" y="1515"/>
                </a:moveTo>
                <a:cubicBezTo>
                  <a:pt x="7660" y="1481"/>
                  <a:pt x="7714" y="1491"/>
                  <a:pt x="7672" y="1491"/>
                </a:cubicBezTo>
                <a:cubicBezTo>
                  <a:pt x="7648" y="1491"/>
                  <a:pt x="7640" y="1491"/>
                  <a:pt x="7624" y="1491"/>
                </a:cubicBezTo>
                <a:cubicBezTo>
                  <a:pt x="7624" y="1461"/>
                  <a:pt x="7610" y="1403"/>
                  <a:pt x="7649" y="1391"/>
                </a:cubicBezTo>
                <a:cubicBezTo>
                  <a:pt x="7703" y="1374"/>
                  <a:pt x="7765" y="1366"/>
                  <a:pt x="7824" y="1366"/>
                </a:cubicBezTo>
                <a:cubicBezTo>
                  <a:pt x="7831" y="1366"/>
                  <a:pt x="7839" y="1366"/>
                  <a:pt x="7846" y="1366"/>
                </a:cubicBezTo>
                <a:cubicBezTo>
                  <a:pt x="7827" y="1396"/>
                  <a:pt x="7768" y="1404"/>
                  <a:pt x="7724" y="1443"/>
                </a:cubicBezTo>
                <a:cubicBezTo>
                  <a:pt x="7700" y="1465"/>
                  <a:pt x="7695" y="1473"/>
                  <a:pt x="7672" y="1467"/>
                </a:cubicBezTo>
              </a:path>
              <a:path w="16289" h="3205" extrusionOk="0">
                <a:moveTo>
                  <a:pt x="15595" y="1491"/>
                </a:moveTo>
                <a:cubicBezTo>
                  <a:pt x="15586" y="1491"/>
                  <a:pt x="15578" y="1491"/>
                  <a:pt x="15569" y="1491"/>
                </a:cubicBezTo>
                <a:cubicBezTo>
                  <a:pt x="15589" y="1418"/>
                  <a:pt x="15633" y="1395"/>
                  <a:pt x="15691" y="1342"/>
                </a:cubicBezTo>
                <a:cubicBezTo>
                  <a:pt x="15810" y="1233"/>
                  <a:pt x="15937" y="1142"/>
                  <a:pt x="16066" y="1045"/>
                </a:cubicBezTo>
                <a:cubicBezTo>
                  <a:pt x="16160" y="974"/>
                  <a:pt x="16218" y="933"/>
                  <a:pt x="16288" y="844"/>
                </a:cubicBezTo>
              </a:path>
              <a:path w="16289" h="3205" extrusionOk="0">
                <a:moveTo>
                  <a:pt x="571" y="1467"/>
                </a:moveTo>
                <a:cubicBezTo>
                  <a:pt x="550" y="1423"/>
                  <a:pt x="499" y="1556"/>
                  <a:pt x="474" y="1591"/>
                </a:cubicBezTo>
                <a:cubicBezTo>
                  <a:pt x="377" y="1723"/>
                  <a:pt x="258" y="1819"/>
                  <a:pt x="126" y="1913"/>
                </a:cubicBezTo>
                <a:cubicBezTo>
                  <a:pt x="56" y="1959"/>
                  <a:pt x="35" y="1972"/>
                  <a:pt x="0" y="2014"/>
                </a:cubicBezTo>
              </a:path>
            </a:pathLst>
          </a:custGeom>
          <a:noFill/>
          <a:ln w="19050" cap="rnd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29134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592531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Example </a:t>
            </a:r>
            <a:r>
              <a:rPr lang="en-US" dirty="0" err="1" smtClean="0"/>
              <a:t>phasor</a:t>
            </a:r>
            <a:r>
              <a:rPr lang="en-US" dirty="0" smtClean="0"/>
              <a:t> problem</a:t>
            </a:r>
            <a:endParaRPr lang="en-US" dirty="0"/>
          </a:p>
        </p:txBody>
      </p:sp>
      <p:sp>
        <p:nvSpPr>
          <p:cNvPr id="21" name="TextBox 20"/>
          <p:cNvSpPr txBox="1"/>
          <p:nvPr/>
        </p:nvSpPr>
        <p:spPr>
          <a:xfrm>
            <a:off x="407083" y="705880"/>
            <a:ext cx="19144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ind </a:t>
            </a:r>
            <a:r>
              <a:rPr lang="en-US" dirty="0" err="1" smtClean="0"/>
              <a:t>i</a:t>
            </a:r>
            <a:r>
              <a:rPr lang="en-US" dirty="0" smtClean="0"/>
              <a:t>(t) (students)</a:t>
            </a:r>
            <a:endParaRPr lang="en-US" dirty="0"/>
          </a:p>
        </p:txBody>
      </p:sp>
      <p:cxnSp>
        <p:nvCxnSpPr>
          <p:cNvPr id="23" name="Straight Connector 22"/>
          <p:cNvCxnSpPr/>
          <p:nvPr/>
        </p:nvCxnSpPr>
        <p:spPr>
          <a:xfrm>
            <a:off x="999601" y="1321299"/>
            <a:ext cx="1210412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>
            <a:off x="999601" y="2864282"/>
            <a:ext cx="1210414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6" name="Group 33"/>
          <p:cNvGrpSpPr/>
          <p:nvPr/>
        </p:nvGrpSpPr>
        <p:grpSpPr>
          <a:xfrm>
            <a:off x="1121340" y="1321299"/>
            <a:ext cx="2028441" cy="1542982"/>
            <a:chOff x="1013912" y="1497002"/>
            <a:chExt cx="2028441" cy="1542982"/>
          </a:xfrm>
        </p:grpSpPr>
        <p:cxnSp>
          <p:nvCxnSpPr>
            <p:cNvPr id="3" name="Straight Connector 2"/>
            <p:cNvCxnSpPr/>
            <p:nvPr/>
          </p:nvCxnSpPr>
          <p:spPr>
            <a:xfrm rot="16200000" flipH="1" flipV="1">
              <a:off x="1818232" y="1984139"/>
              <a:ext cx="568707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" name="Straight Connector 3"/>
            <p:cNvCxnSpPr/>
            <p:nvPr/>
          </p:nvCxnSpPr>
          <p:spPr>
            <a:xfrm rot="16200000" flipH="1" flipV="1">
              <a:off x="1861439" y="2665142"/>
              <a:ext cx="4885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5" name="Title 1"/>
            <p:cNvSpPr txBox="1">
              <a:spLocks/>
            </p:cNvSpPr>
            <p:nvPr/>
          </p:nvSpPr>
          <p:spPr>
            <a:xfrm>
              <a:off x="1013912" y="1992671"/>
              <a:ext cx="1088673" cy="670683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dirty="0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C</a:t>
              </a:r>
              <a:endParaRPr kumimoji="0" lang="en-US" b="0" u="none" strike="noStrike" kern="1200" cap="none" spc="0" normalizeH="0" baseline="-2500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cxnSp>
          <p:nvCxnSpPr>
            <p:cNvPr id="9" name="Straight Connector 8"/>
            <p:cNvCxnSpPr/>
            <p:nvPr/>
          </p:nvCxnSpPr>
          <p:spPr>
            <a:xfrm flipH="1" flipV="1">
              <a:off x="1846901" y="2268492"/>
              <a:ext cx="4885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/>
            <p:nvPr/>
          </p:nvCxnSpPr>
          <p:spPr>
            <a:xfrm flipH="1" flipV="1">
              <a:off x="1846901" y="2420892"/>
              <a:ext cx="4885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TextBox 10"/>
            <p:cNvSpPr txBox="1"/>
            <p:nvPr/>
          </p:nvSpPr>
          <p:spPr>
            <a:xfrm rot="5400000">
              <a:off x="2370026" y="1815545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+</a:t>
              </a:r>
              <a:endParaRPr lang="en-US" dirty="0"/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2392468" y="2494949"/>
              <a:ext cx="2551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-</a:t>
              </a:r>
              <a:endParaRPr lang="en-US" dirty="0"/>
            </a:p>
          </p:txBody>
        </p:sp>
        <p:sp>
          <p:nvSpPr>
            <p:cNvPr id="13" name="Title 1"/>
            <p:cNvSpPr txBox="1">
              <a:spLocks/>
            </p:cNvSpPr>
            <p:nvPr/>
          </p:nvSpPr>
          <p:spPr>
            <a:xfrm>
              <a:off x="2335401" y="2046521"/>
              <a:ext cx="706952" cy="559236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i="1" dirty="0" smtClean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V</a:t>
              </a:r>
              <a:endParaRPr kumimoji="0" lang="en-US" b="0" i="1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cxnSp>
          <p:nvCxnSpPr>
            <p:cNvPr id="27" name="Straight Connector 26"/>
            <p:cNvCxnSpPr/>
            <p:nvPr/>
          </p:nvCxnSpPr>
          <p:spPr>
            <a:xfrm rot="5400000" flipH="1" flipV="1">
              <a:off x="2001195" y="1598394"/>
              <a:ext cx="202783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Connector 30"/>
            <p:cNvCxnSpPr/>
            <p:nvPr/>
          </p:nvCxnSpPr>
          <p:spPr>
            <a:xfrm rot="5400000">
              <a:off x="2037289" y="2974688"/>
              <a:ext cx="130593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2" name="Title 1"/>
          <p:cNvSpPr txBox="1">
            <a:spLocks/>
          </p:cNvSpPr>
          <p:nvPr/>
        </p:nvSpPr>
        <p:spPr>
          <a:xfrm rot="16200000">
            <a:off x="-786486" y="1959854"/>
            <a:ext cx="2555217" cy="559236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2500"/>
          </a:bodyPr>
          <a:lstStyle/>
          <a:p>
            <a:pPr lvl="0" algn="ctr">
              <a:spcBef>
                <a:spcPct val="0"/>
              </a:spcBef>
            </a:pPr>
            <a:r>
              <a:rPr lang="en-US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v(t)=3 </a:t>
            </a:r>
            <a:r>
              <a:rPr lang="en-US" dirty="0" err="1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cos</a:t>
            </a:r>
            <a:r>
              <a:rPr lang="en-US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dirty="0" smtClean="0">
                <a:solidFill>
                  <a:srgbClr val="FF3300"/>
                </a:solidFill>
                <a:latin typeface="Symbol" pitchFamily="18" charset="2"/>
                <a:cs typeface="Times New Roman" pitchFamily="18" charset="0"/>
              </a:rPr>
              <a:t>10 </a:t>
            </a:r>
            <a:r>
              <a:rPr lang="en-US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t + 30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º</a:t>
            </a:r>
            <a:r>
              <a:rPr lang="en-US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) Volts</a:t>
            </a:r>
            <a:endParaRPr kumimoji="0" lang="en-US" b="0" u="none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graphicFrame>
        <p:nvGraphicFramePr>
          <p:cNvPr id="395266" name="Object 2"/>
          <p:cNvGraphicFramePr>
            <a:graphicFrameLocks noChangeAspect="1"/>
          </p:cNvGraphicFramePr>
          <p:nvPr/>
        </p:nvGraphicFramePr>
        <p:xfrm>
          <a:off x="116100" y="3885406"/>
          <a:ext cx="2093913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634" name="Equation" r:id="rId4" imgW="1231560" imgH="279360" progId="Equation.DSMT4">
                  <p:embed/>
                </p:oleObj>
              </mc:Choice>
              <mc:Fallback>
                <p:oleObj name="Equation" r:id="rId4" imgW="123156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100" y="3885406"/>
                        <a:ext cx="2093913" cy="474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itle 1"/>
          <p:cNvSpPr txBox="1">
            <a:spLocks/>
          </p:cNvSpPr>
          <p:nvPr/>
        </p:nvSpPr>
        <p:spPr>
          <a:xfrm>
            <a:off x="2982803" y="762063"/>
            <a:ext cx="3417997" cy="55923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algn="ctr">
              <a:spcBef>
                <a:spcPct val="0"/>
              </a:spcBef>
            </a:pPr>
            <a:r>
              <a:rPr lang="en-US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v(t)=3 </a:t>
            </a:r>
            <a:r>
              <a:rPr lang="en-US" dirty="0" err="1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cos</a:t>
            </a:r>
            <a:r>
              <a:rPr lang="en-US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dirty="0" smtClean="0">
                <a:solidFill>
                  <a:srgbClr val="FF3300"/>
                </a:solidFill>
                <a:latin typeface="Symbol" pitchFamily="18" charset="2"/>
                <a:cs typeface="Times New Roman" pitchFamily="18" charset="0"/>
              </a:rPr>
              <a:t>10 </a:t>
            </a:r>
            <a:r>
              <a:rPr lang="en-US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t + 30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º</a:t>
            </a:r>
            <a:r>
              <a:rPr lang="en-US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) Volts</a:t>
            </a:r>
            <a:endParaRPr lang="en-US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3245197" y="592531"/>
            <a:ext cx="18249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/>
              <a:t>Problem gives us:</a:t>
            </a:r>
            <a:endParaRPr lang="en-US" i="1" dirty="0"/>
          </a:p>
        </p:txBody>
      </p:sp>
      <p:sp>
        <p:nvSpPr>
          <p:cNvPr id="26" name="TextBox 25"/>
          <p:cNvSpPr txBox="1"/>
          <p:nvPr/>
        </p:nvSpPr>
        <p:spPr>
          <a:xfrm>
            <a:off x="3245197" y="1154750"/>
            <a:ext cx="39701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/>
              <a:t>Compare to definition of voltage </a:t>
            </a:r>
            <a:r>
              <a:rPr lang="en-US" i="1" dirty="0" err="1" smtClean="0"/>
              <a:t>phasor</a:t>
            </a:r>
            <a:r>
              <a:rPr lang="en-US" i="1" dirty="0" smtClean="0"/>
              <a:t>:</a:t>
            </a:r>
            <a:endParaRPr lang="en-US" i="1" dirty="0"/>
          </a:p>
        </p:txBody>
      </p:sp>
      <p:graphicFrame>
        <p:nvGraphicFramePr>
          <p:cNvPr id="395268" name="Object 4"/>
          <p:cNvGraphicFramePr>
            <a:graphicFrameLocks noChangeAspect="1"/>
          </p:cNvGraphicFramePr>
          <p:nvPr/>
        </p:nvGraphicFramePr>
        <p:xfrm>
          <a:off x="3244850" y="2017713"/>
          <a:ext cx="949325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635" name="Equation" r:id="rId6" imgW="558720" imgH="177480" progId="Equation.DSMT4">
                  <p:embed/>
                </p:oleObj>
              </mc:Choice>
              <mc:Fallback>
                <p:oleObj name="Equation" r:id="rId6" imgW="558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4850" y="2017713"/>
                        <a:ext cx="949325" cy="301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/>
          <p:cNvSpPr txBox="1"/>
          <p:nvPr/>
        </p:nvSpPr>
        <p:spPr>
          <a:xfrm>
            <a:off x="3149781" y="2503912"/>
            <a:ext cx="47796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/>
              <a:t>Find current </a:t>
            </a:r>
            <a:r>
              <a:rPr lang="en-US" i="1" dirty="0" err="1" smtClean="0"/>
              <a:t>phasor</a:t>
            </a:r>
            <a:r>
              <a:rPr lang="en-US" i="1" dirty="0" smtClean="0"/>
              <a:t> using generalized Ohm’s law: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3244850" y="2864283"/>
            <a:ext cx="266211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US" sz="2400" dirty="0" err="1" smtClean="0">
                <a:latin typeface="Symbol" pitchFamily="18" charset="2"/>
                <a:cs typeface="Times New Roman" pitchFamily="18" charset="0"/>
              </a:rPr>
              <a:t>w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V = …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0" y="3517081"/>
            <a:ext cx="28947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/>
              <a:t>Find </a:t>
            </a:r>
            <a:r>
              <a:rPr lang="en-US" i="1" dirty="0" err="1" smtClean="0"/>
              <a:t>i</a:t>
            </a:r>
            <a:r>
              <a:rPr lang="en-US" i="1" dirty="0" smtClean="0"/>
              <a:t>(t) from current </a:t>
            </a:r>
            <a:r>
              <a:rPr lang="en-US" i="1" dirty="0" err="1" smtClean="0"/>
              <a:t>phasor</a:t>
            </a:r>
            <a:r>
              <a:rPr lang="en-US" i="1" dirty="0" smtClean="0"/>
              <a:t>:</a:t>
            </a:r>
          </a:p>
        </p:txBody>
      </p:sp>
      <p:graphicFrame>
        <p:nvGraphicFramePr>
          <p:cNvPr id="399367" name="Object 2"/>
          <p:cNvGraphicFramePr>
            <a:graphicFrameLocks noChangeAspect="1"/>
          </p:cNvGraphicFramePr>
          <p:nvPr/>
        </p:nvGraphicFramePr>
        <p:xfrm>
          <a:off x="3259718" y="1524082"/>
          <a:ext cx="4676775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636" name="Equation" r:id="rId8" imgW="3111480" imgH="279360" progId="Equation.DSMT4">
                  <p:embed/>
                </p:oleObj>
              </mc:Choice>
              <mc:Fallback>
                <p:oleObj name="Equation" r:id="rId8" imgW="31114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9718" y="1524082"/>
                        <a:ext cx="4676775" cy="420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Oval 36"/>
          <p:cNvSpPr/>
          <p:nvPr/>
        </p:nvSpPr>
        <p:spPr>
          <a:xfrm>
            <a:off x="770741" y="1809796"/>
            <a:ext cx="485775" cy="485775"/>
          </a:xfrm>
          <a:prstGeom prst="ellipse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Freeform 37"/>
          <p:cNvSpPr/>
          <p:nvPr/>
        </p:nvSpPr>
        <p:spPr>
          <a:xfrm>
            <a:off x="844091" y="1931972"/>
            <a:ext cx="345281" cy="192881"/>
          </a:xfrm>
          <a:custGeom>
            <a:avLst/>
            <a:gdLst>
              <a:gd name="connsiteX0" fmla="*/ 0 w 707231"/>
              <a:gd name="connsiteY0" fmla="*/ 471487 h 732234"/>
              <a:gd name="connsiteX1" fmla="*/ 235744 w 707231"/>
              <a:gd name="connsiteY1" fmla="*/ 21431 h 732234"/>
              <a:gd name="connsiteX2" fmla="*/ 364331 w 707231"/>
              <a:gd name="connsiteY2" fmla="*/ 342900 h 732234"/>
              <a:gd name="connsiteX3" fmla="*/ 535781 w 707231"/>
              <a:gd name="connsiteY3" fmla="*/ 728662 h 732234"/>
              <a:gd name="connsiteX4" fmla="*/ 707231 w 707231"/>
              <a:gd name="connsiteY4" fmla="*/ 321469 h 7322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07231" h="732234">
                <a:moveTo>
                  <a:pt x="0" y="471487"/>
                </a:moveTo>
                <a:cubicBezTo>
                  <a:pt x="87511" y="257174"/>
                  <a:pt x="175022" y="42862"/>
                  <a:pt x="235744" y="21431"/>
                </a:cubicBezTo>
                <a:cubicBezTo>
                  <a:pt x="296466" y="0"/>
                  <a:pt x="314325" y="225028"/>
                  <a:pt x="364331" y="342900"/>
                </a:cubicBezTo>
                <a:cubicBezTo>
                  <a:pt x="414337" y="460772"/>
                  <a:pt x="478631" y="732234"/>
                  <a:pt x="535781" y="728662"/>
                </a:cubicBezTo>
                <a:cubicBezTo>
                  <a:pt x="592931" y="725090"/>
                  <a:pt x="650081" y="523279"/>
                  <a:pt x="707231" y="321469"/>
                </a:cubicBezTo>
              </a:path>
            </a:pathLst>
          </a:cu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9" name="Straight Connector 38"/>
          <p:cNvCxnSpPr/>
          <p:nvPr/>
        </p:nvCxnSpPr>
        <p:spPr>
          <a:xfrm rot="5400000" flipH="1" flipV="1">
            <a:off x="732377" y="2579927"/>
            <a:ext cx="568711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/>
          <p:cNvCxnSpPr/>
          <p:nvPr/>
        </p:nvCxnSpPr>
        <p:spPr>
          <a:xfrm rot="5400000" flipH="1" flipV="1">
            <a:off x="769380" y="1565548"/>
            <a:ext cx="488497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7" name="Ink 6"/>
              <p14:cNvContentPartPr/>
              <p14:nvPr/>
            </p14:nvContentPartPr>
            <p14:xfrm>
              <a:off x="392040" y="513720"/>
              <a:ext cx="8534160" cy="5855040"/>
            </p14:xfrm>
          </p:contentPart>
        </mc:Choice>
        <mc:Fallback xmlns="">
          <p:pic>
            <p:nvPicPr>
              <p:cNvPr id="7" name="Ink 6"/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377280" y="507240"/>
                <a:ext cx="8564040" cy="58644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9895329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2" name="Ink 1"/>
              <p14:cNvContentPartPr/>
              <p14:nvPr/>
            </p14:nvContentPartPr>
            <p14:xfrm>
              <a:off x="350280" y="167760"/>
              <a:ext cx="8660880" cy="630864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340200" y="156960"/>
                <a:ext cx="8686440" cy="63306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3682803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Conversion procedures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519735" y="1501337"/>
            <a:ext cx="74892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(t)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34" name="Group 33"/>
          <p:cNvGrpSpPr/>
          <p:nvPr/>
        </p:nvGrpSpPr>
        <p:grpSpPr>
          <a:xfrm>
            <a:off x="4731734" y="3829067"/>
            <a:ext cx="2468503" cy="646775"/>
            <a:chOff x="4979225" y="1574356"/>
            <a:chExt cx="2841625" cy="744537"/>
          </a:xfrm>
        </p:grpSpPr>
        <p:graphicFrame>
          <p:nvGraphicFramePr>
            <p:cNvPr id="8" name="Object 2"/>
            <p:cNvGraphicFramePr>
              <a:graphicFrameLocks noChangeAspect="1"/>
            </p:cNvGraphicFramePr>
            <p:nvPr/>
          </p:nvGraphicFramePr>
          <p:xfrm>
            <a:off x="4979225" y="1574356"/>
            <a:ext cx="2841625" cy="7445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4700" name="Equation" r:id="rId4" imgW="1066680" imgH="279360" progId="Equation.DSMT4">
                    <p:embed/>
                  </p:oleObj>
                </mc:Choice>
                <mc:Fallback>
                  <p:oleObj name="Equation" r:id="rId4" imgW="1066680" imgH="2793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79225" y="1574356"/>
                          <a:ext cx="2841625" cy="7445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TextBox 8"/>
            <p:cNvSpPr txBox="1"/>
            <p:nvPr/>
          </p:nvSpPr>
          <p:spPr>
            <a:xfrm>
              <a:off x="6594790" y="1621579"/>
              <a:ext cx="711679" cy="6023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 dirty="0" smtClean="0">
                  <a:latin typeface="Times New Roman" pitchFamily="18" charset="0"/>
                  <a:cs typeface="Times New Roman" pitchFamily="18" charset="0"/>
                </a:rPr>
                <a:t>V</a:t>
              </a:r>
              <a:endParaRPr lang="en-US" sz="2800" b="1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12" name="TextBox 11"/>
          <p:cNvSpPr txBox="1"/>
          <p:nvPr/>
        </p:nvSpPr>
        <p:spPr>
          <a:xfrm>
            <a:off x="7388698" y="1583034"/>
            <a:ext cx="9179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I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=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1978375" y="1501337"/>
            <a:ext cx="56202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I</a:t>
            </a:r>
            <a:endParaRPr lang="en-US" sz="3600" b="1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20" name="Straight Arrow Connector 19"/>
          <p:cNvCxnSpPr/>
          <p:nvPr/>
        </p:nvCxnSpPr>
        <p:spPr>
          <a:xfrm>
            <a:off x="1390545" y="1823708"/>
            <a:ext cx="370115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563231" y="2300068"/>
            <a:ext cx="85151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v(t)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2021871" y="2300068"/>
            <a:ext cx="56202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V</a:t>
            </a:r>
            <a:endParaRPr lang="en-US" sz="3600" b="1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27" name="Straight Arrow Connector 26"/>
          <p:cNvCxnSpPr/>
          <p:nvPr/>
        </p:nvCxnSpPr>
        <p:spPr>
          <a:xfrm>
            <a:off x="1434041" y="2622439"/>
            <a:ext cx="370115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8" name="TextBox 27"/>
          <p:cNvSpPr txBox="1"/>
          <p:nvPr/>
        </p:nvSpPr>
        <p:spPr>
          <a:xfrm>
            <a:off x="1978375" y="3113313"/>
            <a:ext cx="74892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(t)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706634" y="3113313"/>
            <a:ext cx="56202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I</a:t>
            </a:r>
            <a:endParaRPr lang="en-US" sz="3600" b="1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30" name="Straight Arrow Connector 29"/>
          <p:cNvCxnSpPr/>
          <p:nvPr/>
        </p:nvCxnSpPr>
        <p:spPr>
          <a:xfrm>
            <a:off x="1448553" y="3435684"/>
            <a:ext cx="370115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1" name="TextBox 30"/>
          <p:cNvSpPr txBox="1"/>
          <p:nvPr/>
        </p:nvSpPr>
        <p:spPr>
          <a:xfrm>
            <a:off x="1978375" y="3912044"/>
            <a:ext cx="85151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v(t)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706634" y="3912044"/>
            <a:ext cx="56202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V</a:t>
            </a:r>
            <a:endParaRPr lang="en-US" sz="3600" b="1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33" name="Straight Arrow Connector 32"/>
          <p:cNvCxnSpPr/>
          <p:nvPr/>
        </p:nvCxnSpPr>
        <p:spPr>
          <a:xfrm>
            <a:off x="1492049" y="4234415"/>
            <a:ext cx="370115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512008" name="Object 8"/>
          <p:cNvGraphicFramePr>
            <a:graphicFrameLocks noChangeAspect="1"/>
          </p:cNvGraphicFramePr>
          <p:nvPr/>
        </p:nvGraphicFramePr>
        <p:xfrm>
          <a:off x="4662156" y="1617662"/>
          <a:ext cx="2432050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701" name="Equation" r:id="rId6" imgW="1447560" imgH="253800" progId="Equation.DSMT4">
                  <p:embed/>
                </p:oleObj>
              </mc:Choice>
              <mc:Fallback>
                <p:oleObj name="Equation" r:id="rId6" imgW="14475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2156" y="1617662"/>
                        <a:ext cx="2432050" cy="427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09" name="Object 9"/>
          <p:cNvGraphicFramePr>
            <a:graphicFrameLocks noChangeAspect="1"/>
          </p:cNvGraphicFramePr>
          <p:nvPr/>
        </p:nvGraphicFramePr>
        <p:xfrm>
          <a:off x="7955887" y="1639433"/>
          <a:ext cx="59690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702" name="Equation" r:id="rId8" imgW="355320" imgH="241200" progId="Equation.DSMT4">
                  <p:embed/>
                </p:oleObj>
              </mc:Choice>
              <mc:Fallback>
                <p:oleObj name="Equation" r:id="rId8" imgW="3553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5887" y="1639433"/>
                        <a:ext cx="596900" cy="404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TextBox 40"/>
          <p:cNvSpPr txBox="1"/>
          <p:nvPr/>
        </p:nvSpPr>
        <p:spPr>
          <a:xfrm>
            <a:off x="7360230" y="2484734"/>
            <a:ext cx="9179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V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=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2" name="Object 8"/>
          <p:cNvGraphicFramePr>
            <a:graphicFrameLocks noChangeAspect="1"/>
          </p:cNvGraphicFramePr>
          <p:nvPr/>
        </p:nvGraphicFramePr>
        <p:xfrm>
          <a:off x="4602605" y="2519362"/>
          <a:ext cx="2495550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703" name="Equation" r:id="rId10" imgW="1485720" imgH="253800" progId="Equation.DSMT4">
                  <p:embed/>
                </p:oleObj>
              </mc:Choice>
              <mc:Fallback>
                <p:oleObj name="Equation" r:id="rId10" imgW="14857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2605" y="2519362"/>
                        <a:ext cx="2495550" cy="427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9"/>
          <p:cNvGraphicFramePr>
            <a:graphicFrameLocks noChangeAspect="1"/>
          </p:cNvGraphicFramePr>
          <p:nvPr/>
        </p:nvGraphicFramePr>
        <p:xfrm>
          <a:off x="7934676" y="2519362"/>
          <a:ext cx="59690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704" name="Equation" r:id="rId12" imgW="355320" imgH="241200" progId="Equation.DSMT4">
                  <p:embed/>
                </p:oleObj>
              </mc:Choice>
              <mc:Fallback>
                <p:oleObj name="Equation" r:id="rId12" imgW="3553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4676" y="2519362"/>
                        <a:ext cx="596900" cy="404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4" name="Group 43"/>
          <p:cNvGrpSpPr/>
          <p:nvPr/>
        </p:nvGrpSpPr>
        <p:grpSpPr>
          <a:xfrm>
            <a:off x="4690730" y="3114675"/>
            <a:ext cx="2409825" cy="646112"/>
            <a:chOff x="5012119" y="1575267"/>
            <a:chExt cx="2774078" cy="743774"/>
          </a:xfrm>
        </p:grpSpPr>
        <p:graphicFrame>
          <p:nvGraphicFramePr>
            <p:cNvPr id="45" name="Object 2"/>
            <p:cNvGraphicFramePr>
              <a:graphicFrameLocks noChangeAspect="1"/>
            </p:cNvGraphicFramePr>
            <p:nvPr/>
          </p:nvGraphicFramePr>
          <p:xfrm>
            <a:off x="5012119" y="1575267"/>
            <a:ext cx="2774078" cy="7437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4705" name="Equation" r:id="rId14" imgW="1041120" imgH="279360" progId="Equation.DSMT4">
                    <p:embed/>
                  </p:oleObj>
                </mc:Choice>
                <mc:Fallback>
                  <p:oleObj name="Equation" r:id="rId14" imgW="1041120" imgH="2793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12119" y="1575267"/>
                          <a:ext cx="2774078" cy="74377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6" name="TextBox 45"/>
            <p:cNvSpPr txBox="1"/>
            <p:nvPr/>
          </p:nvSpPr>
          <p:spPr>
            <a:xfrm>
              <a:off x="6594790" y="1621579"/>
              <a:ext cx="711679" cy="6023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 dirty="0" smtClean="0">
                  <a:latin typeface="Times New Roman" pitchFamily="18" charset="0"/>
                  <a:cs typeface="Times New Roman" pitchFamily="18" charset="0"/>
                </a:rPr>
                <a:t>I</a:t>
              </a:r>
              <a:endParaRPr lang="en-US" sz="2800" b="1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47" name="TextBox 46"/>
          <p:cNvSpPr txBox="1"/>
          <p:nvPr/>
        </p:nvSpPr>
        <p:spPr>
          <a:xfrm>
            <a:off x="1054977" y="5525923"/>
            <a:ext cx="6523581" cy="369332"/>
          </a:xfrm>
          <a:prstGeom prst="rect">
            <a:avLst/>
          </a:prstGeom>
          <a:noFill/>
          <a:ln w="25400"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/>
              <a:t>For the exam, you should know how to carry out these procedures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449867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Conversion procedures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2818049" y="2106707"/>
            <a:ext cx="74892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(t)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4276689" y="2106707"/>
            <a:ext cx="56202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I</a:t>
            </a:r>
            <a:endParaRPr lang="en-US" sz="3600" b="1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20" name="Straight Arrow Connector 19"/>
          <p:cNvCxnSpPr/>
          <p:nvPr/>
        </p:nvCxnSpPr>
        <p:spPr>
          <a:xfrm>
            <a:off x="3688859" y="2429078"/>
            <a:ext cx="370115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/>
          <p:cNvCxnSpPr/>
          <p:nvPr/>
        </p:nvCxnSpPr>
        <p:spPr>
          <a:xfrm>
            <a:off x="4838713" y="2429871"/>
            <a:ext cx="370115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1" name="TextBox 30"/>
          <p:cNvSpPr txBox="1"/>
          <p:nvPr/>
        </p:nvSpPr>
        <p:spPr>
          <a:xfrm>
            <a:off x="7359852" y="2108293"/>
            <a:ext cx="85151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v(t)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33" name="Straight Arrow Connector 32"/>
          <p:cNvCxnSpPr/>
          <p:nvPr/>
        </p:nvCxnSpPr>
        <p:spPr>
          <a:xfrm>
            <a:off x="6873526" y="2430664"/>
            <a:ext cx="370115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0" name="TextBox 39"/>
          <p:cNvSpPr txBox="1"/>
          <p:nvPr/>
        </p:nvSpPr>
        <p:spPr>
          <a:xfrm>
            <a:off x="5208828" y="2108293"/>
            <a:ext cx="203481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V 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I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3600" baseline="-25000" dirty="0" err="1" smtClean="0">
                <a:latin typeface="Times New Roman" pitchFamily="18" charset="0"/>
                <a:cs typeface="Times New Roman" pitchFamily="18" charset="0"/>
              </a:rPr>
              <a:t>eq</a:t>
            </a:r>
            <a:endParaRPr lang="en-US" sz="3600" b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34" name="Group 33"/>
          <p:cNvGrpSpPr/>
          <p:nvPr/>
        </p:nvGrpSpPr>
        <p:grpSpPr>
          <a:xfrm rot="5400000">
            <a:off x="51881" y="2934557"/>
            <a:ext cx="2341714" cy="614589"/>
            <a:chOff x="2843668" y="1917700"/>
            <a:chExt cx="1542982" cy="304800"/>
          </a:xfrm>
        </p:grpSpPr>
        <p:cxnSp>
          <p:nvCxnSpPr>
            <p:cNvPr id="35" name="Straight Connector 34"/>
            <p:cNvCxnSpPr/>
            <p:nvPr/>
          </p:nvCxnSpPr>
          <p:spPr>
            <a:xfrm>
              <a:off x="2843668" y="2075712"/>
              <a:ext cx="449406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35"/>
            <p:cNvCxnSpPr/>
            <p:nvPr/>
          </p:nvCxnSpPr>
          <p:spPr>
            <a:xfrm>
              <a:off x="3937244" y="2075712"/>
              <a:ext cx="449406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37" name="Rectangle 36"/>
            <p:cNvSpPr/>
            <p:nvPr/>
          </p:nvSpPr>
          <p:spPr>
            <a:xfrm>
              <a:off x="3293074" y="1917700"/>
              <a:ext cx="644170" cy="304800"/>
            </a:xfrm>
            <a:prstGeom prst="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800" dirty="0" err="1" smtClean="0"/>
                <a:t>Z</a:t>
              </a:r>
              <a:r>
                <a:rPr lang="en-US" sz="2800" baseline="-25000" dirty="0" err="1" smtClean="0"/>
                <a:t>eq</a:t>
              </a:r>
              <a:endParaRPr lang="en-US" sz="2800" baseline="-25000" dirty="0"/>
            </a:p>
          </p:txBody>
        </p:sp>
      </p:grpSp>
      <p:cxnSp>
        <p:nvCxnSpPr>
          <p:cNvPr id="38" name="Straight Arrow Connector 37"/>
          <p:cNvCxnSpPr/>
          <p:nvPr/>
        </p:nvCxnSpPr>
        <p:spPr>
          <a:xfrm rot="16200000" flipH="1">
            <a:off x="833778" y="2337620"/>
            <a:ext cx="353476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39" name="Title 1"/>
          <p:cNvSpPr txBox="1">
            <a:spLocks/>
          </p:cNvSpPr>
          <p:nvPr/>
        </p:nvSpPr>
        <p:spPr>
          <a:xfrm>
            <a:off x="392561" y="2020195"/>
            <a:ext cx="706952" cy="55923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sz="2400" i="1" dirty="0" err="1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400" i="1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(t)</a:t>
            </a:r>
            <a:endParaRPr kumimoji="0" lang="en-US" sz="2400" b="0" i="1" u="none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44" name="TextBox 43"/>
          <p:cNvSpPr txBox="1"/>
          <p:nvPr/>
        </p:nvSpPr>
        <p:spPr>
          <a:xfrm rot="5400000">
            <a:off x="1564658" y="2581823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+</a:t>
            </a:r>
            <a:endParaRPr lang="en-US" dirty="0"/>
          </a:p>
        </p:txBody>
      </p:sp>
      <p:sp>
        <p:nvSpPr>
          <p:cNvPr id="47" name="TextBox 46"/>
          <p:cNvSpPr txBox="1"/>
          <p:nvPr/>
        </p:nvSpPr>
        <p:spPr>
          <a:xfrm>
            <a:off x="1587100" y="3600137"/>
            <a:ext cx="2551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-</a:t>
            </a:r>
            <a:endParaRPr lang="en-US" dirty="0"/>
          </a:p>
        </p:txBody>
      </p:sp>
      <p:sp>
        <p:nvSpPr>
          <p:cNvPr id="48" name="Title 1"/>
          <p:cNvSpPr txBox="1">
            <a:spLocks/>
          </p:cNvSpPr>
          <p:nvPr/>
        </p:nvSpPr>
        <p:spPr>
          <a:xfrm>
            <a:off x="1728307" y="2950923"/>
            <a:ext cx="706952" cy="55923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sz="2400" i="1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v(t)</a:t>
            </a:r>
            <a:endParaRPr kumimoji="0" lang="en-US" sz="2400" b="0" i="1" u="none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49" name="TextBox 48"/>
          <p:cNvSpPr txBox="1"/>
          <p:nvPr/>
        </p:nvSpPr>
        <p:spPr>
          <a:xfrm>
            <a:off x="2695427" y="1644410"/>
            <a:ext cx="19040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Given </a:t>
            </a:r>
            <a:r>
              <a:rPr lang="en-US" dirty="0" err="1" smtClean="0"/>
              <a:t>i</a:t>
            </a:r>
            <a:r>
              <a:rPr lang="en-US" dirty="0" smtClean="0"/>
              <a:t>(t) find v(t):</a:t>
            </a:r>
            <a:endParaRPr lang="en-US" dirty="0"/>
          </a:p>
        </p:txBody>
      </p:sp>
      <p:sp>
        <p:nvSpPr>
          <p:cNvPr id="50" name="TextBox 49"/>
          <p:cNvSpPr txBox="1"/>
          <p:nvPr/>
        </p:nvSpPr>
        <p:spPr>
          <a:xfrm>
            <a:off x="2818049" y="3598551"/>
            <a:ext cx="85151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v(t)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1" name="TextBox 50"/>
          <p:cNvSpPr txBox="1"/>
          <p:nvPr/>
        </p:nvSpPr>
        <p:spPr>
          <a:xfrm>
            <a:off x="4276689" y="3598551"/>
            <a:ext cx="56202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V</a:t>
            </a:r>
            <a:endParaRPr lang="en-US" sz="3600" b="1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52" name="Straight Arrow Connector 51"/>
          <p:cNvCxnSpPr/>
          <p:nvPr/>
        </p:nvCxnSpPr>
        <p:spPr>
          <a:xfrm>
            <a:off x="3688859" y="3920922"/>
            <a:ext cx="370115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3" name="Straight Arrow Connector 52"/>
          <p:cNvCxnSpPr/>
          <p:nvPr/>
        </p:nvCxnSpPr>
        <p:spPr>
          <a:xfrm>
            <a:off x="4838713" y="3921715"/>
            <a:ext cx="370115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4" name="TextBox 53"/>
          <p:cNvSpPr txBox="1"/>
          <p:nvPr/>
        </p:nvSpPr>
        <p:spPr>
          <a:xfrm>
            <a:off x="7359852" y="3600137"/>
            <a:ext cx="74892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(t)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55" name="Straight Arrow Connector 54"/>
          <p:cNvCxnSpPr/>
          <p:nvPr/>
        </p:nvCxnSpPr>
        <p:spPr>
          <a:xfrm>
            <a:off x="6873526" y="3922508"/>
            <a:ext cx="370115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6" name="TextBox 55"/>
          <p:cNvSpPr txBox="1"/>
          <p:nvPr/>
        </p:nvSpPr>
        <p:spPr>
          <a:xfrm>
            <a:off x="5208828" y="3600137"/>
            <a:ext cx="215102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I 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V/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3600" baseline="-25000" dirty="0" err="1" smtClean="0">
                <a:latin typeface="Times New Roman" pitchFamily="18" charset="0"/>
                <a:cs typeface="Times New Roman" pitchFamily="18" charset="0"/>
              </a:rPr>
              <a:t>eq</a:t>
            </a:r>
            <a:endParaRPr lang="en-US" sz="3600" b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7" name="TextBox 56"/>
          <p:cNvSpPr txBox="1"/>
          <p:nvPr/>
        </p:nvSpPr>
        <p:spPr>
          <a:xfrm>
            <a:off x="2695427" y="3136254"/>
            <a:ext cx="19040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Given v(t) find </a:t>
            </a:r>
            <a:r>
              <a:rPr lang="en-US" dirty="0" err="1" smtClean="0"/>
              <a:t>i</a:t>
            </a:r>
            <a:r>
              <a:rPr lang="en-US" dirty="0" smtClean="0"/>
              <a:t>(t):</a:t>
            </a:r>
            <a:endParaRPr lang="en-US" dirty="0"/>
          </a:p>
        </p:txBody>
      </p:sp>
      <p:sp>
        <p:nvSpPr>
          <p:cNvPr id="59" name="TextBox 58"/>
          <p:cNvSpPr txBox="1"/>
          <p:nvPr/>
        </p:nvSpPr>
        <p:spPr>
          <a:xfrm>
            <a:off x="1054977" y="5525923"/>
            <a:ext cx="6523581" cy="369332"/>
          </a:xfrm>
          <a:prstGeom prst="rect">
            <a:avLst/>
          </a:prstGeom>
          <a:noFill/>
          <a:ln w="25400"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/>
              <a:t>For the exam, you should know how to carry out these procedures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762812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Example problem #3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299338" y="958334"/>
            <a:ext cx="56301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Find </a:t>
            </a:r>
            <a:r>
              <a:rPr lang="en-US" dirty="0" err="1" smtClean="0"/>
              <a:t>i</a:t>
            </a:r>
            <a:r>
              <a:rPr lang="en-US" dirty="0" smtClean="0"/>
              <a:t>(t), V</a:t>
            </a:r>
            <a:r>
              <a:rPr lang="en-US" baseline="-25000" dirty="0" smtClean="0"/>
              <a:t>1</a:t>
            </a:r>
            <a:r>
              <a:rPr lang="en-US" dirty="0" smtClean="0"/>
              <a:t>(t), V</a:t>
            </a:r>
            <a:r>
              <a:rPr lang="en-US" baseline="-25000" dirty="0" smtClean="0"/>
              <a:t>2</a:t>
            </a:r>
            <a:r>
              <a:rPr lang="en-US" dirty="0" smtClean="0"/>
              <a:t>(t) for this circuit: (instructor)</a:t>
            </a:r>
            <a:endParaRPr lang="en-US" dirty="0"/>
          </a:p>
        </p:txBody>
      </p:sp>
      <p:grpSp>
        <p:nvGrpSpPr>
          <p:cNvPr id="12" name="Group 31"/>
          <p:cNvGrpSpPr/>
          <p:nvPr/>
        </p:nvGrpSpPr>
        <p:grpSpPr>
          <a:xfrm rot="10800000">
            <a:off x="2455457" y="3112617"/>
            <a:ext cx="719566" cy="1684994"/>
            <a:chOff x="736524" y="1601230"/>
            <a:chExt cx="719566" cy="1684994"/>
          </a:xfrm>
        </p:grpSpPr>
        <p:sp>
          <p:nvSpPr>
            <p:cNvPr id="33" name="Title 1"/>
            <p:cNvSpPr txBox="1">
              <a:spLocks/>
            </p:cNvSpPr>
            <p:nvPr/>
          </p:nvSpPr>
          <p:spPr>
            <a:xfrm rot="16200000">
              <a:off x="662666" y="1675088"/>
              <a:ext cx="706952" cy="559236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endParaRPr kumimoji="0" lang="en-US" b="0" i="1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grpSp>
          <p:nvGrpSpPr>
            <p:cNvPr id="13" name="Group 449"/>
            <p:cNvGrpSpPr/>
            <p:nvPr/>
          </p:nvGrpSpPr>
          <p:grpSpPr>
            <a:xfrm>
              <a:off x="785404" y="1743246"/>
              <a:ext cx="670690" cy="1542982"/>
              <a:chOff x="785404" y="1743246"/>
              <a:chExt cx="670690" cy="1542982"/>
            </a:xfrm>
          </p:grpSpPr>
          <p:sp>
            <p:nvSpPr>
              <p:cNvPr id="35" name="Title 1"/>
              <p:cNvSpPr txBox="1">
                <a:spLocks/>
              </p:cNvSpPr>
              <p:nvPr/>
            </p:nvSpPr>
            <p:spPr>
              <a:xfrm rot="16200000">
                <a:off x="576409" y="2163701"/>
                <a:ext cx="1088673" cy="670683"/>
              </a:xfrm>
              <a:prstGeom prst="rect">
                <a:avLst/>
              </a:prstGeom>
            </p:spPr>
            <p:txBody>
              <a:bodyPr vert="horz" lIns="91440" tIns="45720" rIns="91440" bIns="45720" rtlCol="0" anchor="ctr">
                <a:normAutofit/>
              </a:bodyPr>
              <a:lstStyle/>
              <a:p>
                <a:pPr lvl="0" algn="ctr">
                  <a:spcBef>
                    <a:spcPct val="0"/>
                  </a:spcBef>
                </a:pPr>
                <a:r>
                  <a:rPr lang="en-US" dirty="0" smtClean="0">
                    <a:solidFill>
                      <a:srgbClr val="00B050"/>
                    </a:solidFill>
                    <a:latin typeface="Times New Roman" pitchFamily="18" charset="0"/>
                    <a:cs typeface="Times New Roman" pitchFamily="18" charset="0"/>
                  </a:rPr>
                  <a:t>R</a:t>
                </a:r>
                <a:endParaRPr kumimoji="0" lang="en-US" b="0" u="none" strike="noStrike" kern="1200" cap="none" spc="0" normalizeH="0" baseline="-25000" noProof="0" dirty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Times New Roman" pitchFamily="18" charset="0"/>
                  <a:ea typeface="+mj-ea"/>
                  <a:cs typeface="Times New Roman" pitchFamily="18" charset="0"/>
                </a:endParaRPr>
              </a:p>
            </p:txBody>
          </p:sp>
          <p:grpSp>
            <p:nvGrpSpPr>
              <p:cNvPr id="14" name="Group 405"/>
              <p:cNvGrpSpPr/>
              <p:nvPr/>
            </p:nvGrpSpPr>
            <p:grpSpPr>
              <a:xfrm rot="5400000">
                <a:off x="604260" y="2434393"/>
                <a:ext cx="1542982" cy="160687"/>
                <a:chOff x="1809818" y="1385407"/>
                <a:chExt cx="1542982" cy="160687"/>
              </a:xfrm>
            </p:grpSpPr>
            <p:cxnSp>
              <p:nvCxnSpPr>
                <p:cNvPr id="37" name="Straight Connector 36"/>
                <p:cNvCxnSpPr/>
                <p:nvPr/>
              </p:nvCxnSpPr>
              <p:spPr>
                <a:xfrm rot="5400000" flipH="1" flipV="1">
                  <a:off x="2340101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8" name="Straight Connector 37"/>
                <p:cNvCxnSpPr/>
                <p:nvPr/>
              </p:nvCxnSpPr>
              <p:spPr>
                <a:xfrm rot="5400000" flipH="1" flipV="1">
                  <a:off x="2239094" y="1405537"/>
                  <a:ext cx="80521" cy="4026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9" name="Straight Connector 38"/>
                <p:cNvCxnSpPr/>
                <p:nvPr/>
              </p:nvCxnSpPr>
              <p:spPr>
                <a:xfrm rot="16200000" flipH="1">
                  <a:off x="2259580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0" name="Straight Connector 39"/>
                <p:cNvCxnSpPr/>
                <p:nvPr/>
              </p:nvCxnSpPr>
              <p:spPr>
                <a:xfrm rot="5400000" flipH="1" flipV="1">
                  <a:off x="2501143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1" name="Straight Connector 40"/>
                <p:cNvCxnSpPr/>
                <p:nvPr/>
              </p:nvCxnSpPr>
              <p:spPr>
                <a:xfrm rot="16200000" flipH="1">
                  <a:off x="2420622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2" name="Straight Connector 41"/>
                <p:cNvCxnSpPr/>
                <p:nvPr/>
              </p:nvCxnSpPr>
              <p:spPr>
                <a:xfrm rot="10800000">
                  <a:off x="2903394" y="1465928"/>
                  <a:ext cx="449406" cy="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3" name="Straight Connector 42"/>
                <p:cNvCxnSpPr/>
                <p:nvPr/>
              </p:nvCxnSpPr>
              <p:spPr>
                <a:xfrm rot="5400000" flipH="1" flipV="1">
                  <a:off x="2662185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4" name="Straight Connector 43"/>
                <p:cNvCxnSpPr/>
                <p:nvPr/>
              </p:nvCxnSpPr>
              <p:spPr>
                <a:xfrm rot="16200000" flipH="1">
                  <a:off x="2581664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5" name="Straight Connector 44"/>
                <p:cNvCxnSpPr/>
                <p:nvPr/>
              </p:nvCxnSpPr>
              <p:spPr>
                <a:xfrm rot="16200000" flipH="1">
                  <a:off x="2742706" y="1425312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6" name="Straight Connector 45"/>
                <p:cNvCxnSpPr/>
                <p:nvPr/>
              </p:nvCxnSpPr>
              <p:spPr>
                <a:xfrm rot="5400000" flipH="1" flipV="1">
                  <a:off x="2843002" y="1485347"/>
                  <a:ext cx="80521" cy="4026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7" name="Straight Connector 46"/>
                <p:cNvCxnSpPr/>
                <p:nvPr/>
              </p:nvCxnSpPr>
              <p:spPr>
                <a:xfrm rot="10800000">
                  <a:off x="1809818" y="1465928"/>
                  <a:ext cx="449406" cy="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</p:grpSp>
      <p:cxnSp>
        <p:nvCxnSpPr>
          <p:cNvPr id="51" name="Straight Connector 50"/>
          <p:cNvCxnSpPr/>
          <p:nvPr/>
        </p:nvCxnSpPr>
        <p:spPr>
          <a:xfrm rot="5400000">
            <a:off x="1079683" y="4388894"/>
            <a:ext cx="514317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4" name="Straight Connector 53"/>
          <p:cNvCxnSpPr/>
          <p:nvPr/>
        </p:nvCxnSpPr>
        <p:spPr>
          <a:xfrm>
            <a:off x="1336047" y="4646053"/>
            <a:ext cx="1210414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55" name="Group 33"/>
          <p:cNvGrpSpPr/>
          <p:nvPr/>
        </p:nvGrpSpPr>
        <p:grpSpPr>
          <a:xfrm>
            <a:off x="1457786" y="1604658"/>
            <a:ext cx="2028441" cy="1542982"/>
            <a:chOff x="1013912" y="1497002"/>
            <a:chExt cx="2028441" cy="1542982"/>
          </a:xfrm>
        </p:grpSpPr>
        <p:cxnSp>
          <p:nvCxnSpPr>
            <p:cNvPr id="56" name="Straight Connector 55"/>
            <p:cNvCxnSpPr/>
            <p:nvPr/>
          </p:nvCxnSpPr>
          <p:spPr>
            <a:xfrm rot="16200000" flipH="1" flipV="1">
              <a:off x="1818232" y="1984139"/>
              <a:ext cx="568707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Connector 56"/>
            <p:cNvCxnSpPr/>
            <p:nvPr/>
          </p:nvCxnSpPr>
          <p:spPr>
            <a:xfrm rot="16200000" flipH="1" flipV="1">
              <a:off x="1861439" y="2665142"/>
              <a:ext cx="4885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58" name="Title 1"/>
            <p:cNvSpPr txBox="1">
              <a:spLocks/>
            </p:cNvSpPr>
            <p:nvPr/>
          </p:nvSpPr>
          <p:spPr>
            <a:xfrm>
              <a:off x="1013912" y="1992671"/>
              <a:ext cx="1088673" cy="670683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dirty="0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C</a:t>
              </a:r>
              <a:endParaRPr kumimoji="0" lang="en-US" b="0" u="none" strike="noStrike" kern="1200" cap="none" spc="0" normalizeH="0" baseline="-2500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cxnSp>
          <p:nvCxnSpPr>
            <p:cNvPr id="59" name="Straight Connector 58"/>
            <p:cNvCxnSpPr/>
            <p:nvPr/>
          </p:nvCxnSpPr>
          <p:spPr>
            <a:xfrm flipH="1" flipV="1">
              <a:off x="1846901" y="2268492"/>
              <a:ext cx="4885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Connector 59"/>
            <p:cNvCxnSpPr/>
            <p:nvPr/>
          </p:nvCxnSpPr>
          <p:spPr>
            <a:xfrm flipH="1" flipV="1">
              <a:off x="1846901" y="2420892"/>
              <a:ext cx="4885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61" name="TextBox 60"/>
            <p:cNvSpPr txBox="1"/>
            <p:nvPr/>
          </p:nvSpPr>
          <p:spPr>
            <a:xfrm rot="5400000">
              <a:off x="2370026" y="1815545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+</a:t>
              </a:r>
              <a:endParaRPr lang="en-US" dirty="0"/>
            </a:p>
          </p:txBody>
        </p:sp>
        <p:sp>
          <p:nvSpPr>
            <p:cNvPr id="62" name="TextBox 61"/>
            <p:cNvSpPr txBox="1"/>
            <p:nvPr/>
          </p:nvSpPr>
          <p:spPr>
            <a:xfrm>
              <a:off x="2392468" y="2494949"/>
              <a:ext cx="2551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-</a:t>
              </a:r>
              <a:endParaRPr lang="en-US" dirty="0"/>
            </a:p>
          </p:txBody>
        </p:sp>
        <p:sp>
          <p:nvSpPr>
            <p:cNvPr id="63" name="Title 1"/>
            <p:cNvSpPr txBox="1">
              <a:spLocks/>
            </p:cNvSpPr>
            <p:nvPr/>
          </p:nvSpPr>
          <p:spPr>
            <a:xfrm>
              <a:off x="2335401" y="2046521"/>
              <a:ext cx="706952" cy="559236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i="1" dirty="0" smtClean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V</a:t>
              </a:r>
              <a:r>
                <a:rPr lang="en-US" i="1" baseline="-25000" dirty="0" smtClean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1</a:t>
              </a:r>
              <a:endParaRPr kumimoji="0" lang="en-US" b="0" i="1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cxnSp>
          <p:nvCxnSpPr>
            <p:cNvPr id="64" name="Straight Connector 63"/>
            <p:cNvCxnSpPr/>
            <p:nvPr/>
          </p:nvCxnSpPr>
          <p:spPr>
            <a:xfrm rot="5400000" flipH="1" flipV="1">
              <a:off x="2001195" y="1598394"/>
              <a:ext cx="202783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Straight Connector 64"/>
            <p:cNvCxnSpPr/>
            <p:nvPr/>
          </p:nvCxnSpPr>
          <p:spPr>
            <a:xfrm rot="5400000">
              <a:off x="2037289" y="2974688"/>
              <a:ext cx="130593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6" name="Title 1"/>
          <p:cNvSpPr txBox="1">
            <a:spLocks/>
          </p:cNvSpPr>
          <p:nvPr/>
        </p:nvSpPr>
        <p:spPr>
          <a:xfrm rot="16200000">
            <a:off x="-183898" y="2810552"/>
            <a:ext cx="1929902" cy="55923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V(t)=V</a:t>
            </a:r>
            <a:r>
              <a:rPr lang="en-US" baseline="-25000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0 </a:t>
            </a:r>
            <a:r>
              <a:rPr lang="en-US" dirty="0" err="1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cos</a:t>
            </a:r>
            <a:r>
              <a:rPr lang="en-US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dirty="0" smtClean="0">
                <a:solidFill>
                  <a:srgbClr val="FF3300"/>
                </a:solidFill>
                <a:latin typeface="Symbol" pitchFamily="18" charset="2"/>
                <a:cs typeface="Times New Roman" pitchFamily="18" charset="0"/>
              </a:rPr>
              <a:t>w</a:t>
            </a:r>
            <a:r>
              <a:rPr lang="en-US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t)</a:t>
            </a:r>
            <a:endParaRPr kumimoji="0" lang="en-US" b="0" u="none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67" name="TextBox 66"/>
          <p:cNvSpPr txBox="1"/>
          <p:nvPr/>
        </p:nvSpPr>
        <p:spPr>
          <a:xfrm rot="5400000">
            <a:off x="2870967" y="3375717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+</a:t>
            </a:r>
            <a:endParaRPr lang="en-US" dirty="0"/>
          </a:p>
        </p:txBody>
      </p:sp>
      <p:sp>
        <p:nvSpPr>
          <p:cNvPr id="68" name="TextBox 67"/>
          <p:cNvSpPr txBox="1"/>
          <p:nvPr/>
        </p:nvSpPr>
        <p:spPr>
          <a:xfrm>
            <a:off x="2893409" y="4055121"/>
            <a:ext cx="2551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-</a:t>
            </a:r>
            <a:endParaRPr lang="en-US" dirty="0"/>
          </a:p>
        </p:txBody>
      </p:sp>
      <p:sp>
        <p:nvSpPr>
          <p:cNvPr id="69" name="Title 1"/>
          <p:cNvSpPr txBox="1">
            <a:spLocks/>
          </p:cNvSpPr>
          <p:nvPr/>
        </p:nvSpPr>
        <p:spPr>
          <a:xfrm>
            <a:off x="2836342" y="3606693"/>
            <a:ext cx="706952" cy="55923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i="1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i="1" baseline="-25000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endParaRPr kumimoji="0" lang="en-US" b="0" i="1" u="none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grpSp>
        <p:nvGrpSpPr>
          <p:cNvPr id="70" name="Group 69"/>
          <p:cNvGrpSpPr/>
          <p:nvPr/>
        </p:nvGrpSpPr>
        <p:grpSpPr>
          <a:xfrm>
            <a:off x="1090055" y="2241778"/>
            <a:ext cx="485775" cy="1889957"/>
            <a:chOff x="6295456" y="1352289"/>
            <a:chExt cx="485775" cy="1889957"/>
          </a:xfrm>
        </p:grpSpPr>
        <p:sp>
          <p:nvSpPr>
            <p:cNvPr id="71" name="Oval 70"/>
            <p:cNvSpPr/>
            <p:nvPr/>
          </p:nvSpPr>
          <p:spPr>
            <a:xfrm>
              <a:off x="6295456" y="2014275"/>
              <a:ext cx="485775" cy="485775"/>
            </a:xfrm>
            <a:prstGeom prst="ellipse">
              <a:avLst/>
            </a:prstGeom>
            <a:solidFill>
              <a:srgbClr val="FFC000"/>
            </a:solidFill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2" name="Freeform 71"/>
            <p:cNvSpPr/>
            <p:nvPr/>
          </p:nvSpPr>
          <p:spPr>
            <a:xfrm>
              <a:off x="6368806" y="2136451"/>
              <a:ext cx="345281" cy="192881"/>
            </a:xfrm>
            <a:custGeom>
              <a:avLst/>
              <a:gdLst>
                <a:gd name="connsiteX0" fmla="*/ 0 w 707231"/>
                <a:gd name="connsiteY0" fmla="*/ 471487 h 732234"/>
                <a:gd name="connsiteX1" fmla="*/ 235744 w 707231"/>
                <a:gd name="connsiteY1" fmla="*/ 21431 h 732234"/>
                <a:gd name="connsiteX2" fmla="*/ 364331 w 707231"/>
                <a:gd name="connsiteY2" fmla="*/ 342900 h 732234"/>
                <a:gd name="connsiteX3" fmla="*/ 535781 w 707231"/>
                <a:gd name="connsiteY3" fmla="*/ 728662 h 732234"/>
                <a:gd name="connsiteX4" fmla="*/ 707231 w 707231"/>
                <a:gd name="connsiteY4" fmla="*/ 321469 h 73223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707231" h="732234">
                  <a:moveTo>
                    <a:pt x="0" y="471487"/>
                  </a:moveTo>
                  <a:cubicBezTo>
                    <a:pt x="87511" y="257174"/>
                    <a:pt x="175022" y="42862"/>
                    <a:pt x="235744" y="21431"/>
                  </a:cubicBezTo>
                  <a:cubicBezTo>
                    <a:pt x="296466" y="0"/>
                    <a:pt x="314325" y="225028"/>
                    <a:pt x="364331" y="342900"/>
                  </a:cubicBezTo>
                  <a:cubicBezTo>
                    <a:pt x="414337" y="460772"/>
                    <a:pt x="478631" y="732234"/>
                    <a:pt x="535781" y="728662"/>
                  </a:cubicBezTo>
                  <a:cubicBezTo>
                    <a:pt x="592931" y="725090"/>
                    <a:pt x="650081" y="523279"/>
                    <a:pt x="707231" y="321469"/>
                  </a:cubicBezTo>
                </a:path>
              </a:pathLst>
            </a:cu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73" name="Straight Connector 72"/>
            <p:cNvCxnSpPr/>
            <p:nvPr/>
          </p:nvCxnSpPr>
          <p:spPr>
            <a:xfrm rot="5400000" flipH="1" flipV="1">
              <a:off x="6167245" y="2868044"/>
              <a:ext cx="742196" cy="6208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Straight Connector 73"/>
            <p:cNvCxnSpPr/>
            <p:nvPr/>
          </p:nvCxnSpPr>
          <p:spPr>
            <a:xfrm rot="5400000" flipH="1" flipV="1">
              <a:off x="6207350" y="1683282"/>
              <a:ext cx="661986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76" name="Straight Connector 75"/>
          <p:cNvCxnSpPr/>
          <p:nvPr/>
        </p:nvCxnSpPr>
        <p:spPr>
          <a:xfrm rot="10800000">
            <a:off x="1329839" y="1604658"/>
            <a:ext cx="1219725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8" name="Straight Connector 77"/>
          <p:cNvCxnSpPr/>
          <p:nvPr/>
        </p:nvCxnSpPr>
        <p:spPr>
          <a:xfrm rot="5400000" flipH="1" flipV="1">
            <a:off x="1010217" y="1931283"/>
            <a:ext cx="65325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4" name="Ink 3"/>
              <p14:cNvContentPartPr/>
              <p14:nvPr/>
            </p14:nvContentPartPr>
            <p14:xfrm>
              <a:off x="352080" y="128160"/>
              <a:ext cx="8278560" cy="350532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338400" y="118800"/>
                <a:ext cx="8305560" cy="3522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5" name="Ink 4"/>
              <p14:cNvContentPartPr/>
              <p14:nvPr/>
            </p14:nvContentPartPr>
            <p14:xfrm>
              <a:off x="259560" y="433080"/>
              <a:ext cx="8659440" cy="5931720"/>
            </p14:xfrm>
          </p:contentPart>
        </mc:Choice>
        <mc:Fallback xmlns="">
          <p:pic>
            <p:nvPicPr>
              <p:cNvPr id="5" name="Ink 4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249840" y="424440"/>
                <a:ext cx="8671680" cy="595512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2" name="Ink 1"/>
              <p14:cNvContentPartPr/>
              <p14:nvPr/>
            </p14:nvContentPartPr>
            <p14:xfrm>
              <a:off x="523080" y="87480"/>
              <a:ext cx="7992000" cy="650556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517680" y="72360"/>
                <a:ext cx="8009640" cy="65232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6685830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2" name="Ink 1"/>
              <p14:cNvContentPartPr/>
              <p14:nvPr/>
            </p14:nvContentPartPr>
            <p14:xfrm>
              <a:off x="952920" y="128880"/>
              <a:ext cx="7913160" cy="495180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945000" y="118440"/>
                <a:ext cx="7935120" cy="49647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161559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2" name="Ink 1"/>
              <p14:cNvContentPartPr/>
              <p14:nvPr/>
            </p14:nvContentPartPr>
            <p14:xfrm>
              <a:off x="481680" y="380160"/>
              <a:ext cx="8413200" cy="356904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474480" y="369720"/>
                <a:ext cx="8433360" cy="35931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7708335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2" name="Ink 1"/>
              <p14:cNvContentPartPr/>
              <p14:nvPr/>
            </p14:nvContentPartPr>
            <p14:xfrm>
              <a:off x="444240" y="197280"/>
              <a:ext cx="7529040" cy="514260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432360" y="184320"/>
                <a:ext cx="7554960" cy="5160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3" name="Ink 2"/>
              <p14:cNvContentPartPr/>
              <p14:nvPr/>
            </p14:nvContentPartPr>
            <p14:xfrm>
              <a:off x="704880" y="5340240"/>
              <a:ext cx="7758720" cy="70056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696600" y="5333040"/>
                <a:ext cx="7779960" cy="7225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5246162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3298" name="Picture 2" descr="http://cache4.asset-cache.net/xc/51155301.jpg?v=1&amp;c=IWSAsset&amp;k=2&amp;d=77BFBA49EF878921F7C3FC3F69D929FD5E36A0AFA7DEBA3C14B1989E644C7C3F7A3192BABEDFA279F06BF04B24B4128C">
            <a:hlinkClick r:id="rId3"/>
          </p:cNvPr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52400" y="481518"/>
            <a:ext cx="5657850" cy="3762376"/>
          </a:xfrm>
          <a:prstGeom prst="rect">
            <a:avLst/>
          </a:prstGeom>
          <a:noFill/>
        </p:spPr>
      </p:pic>
      <p:pic>
        <p:nvPicPr>
          <p:cNvPr id="183300" name="Picture 4" descr="http://cache2.asset-cache.net/xc/1008183.jpg?v=1&amp;c=IWSAsset&amp;k=2&amp;d=77BFBA49EF878921F7C3FC3F69D929FD67C1A37E93E2C8350CAC242C546ADE5111CD0B023276045AE30A760B0D811297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3336900" y="2743200"/>
            <a:ext cx="5657850" cy="3714751"/>
          </a:xfrm>
          <a:prstGeom prst="rect">
            <a:avLst/>
          </a:prstGeom>
          <a:noFill/>
        </p:spPr>
      </p:pic>
      <p:pic>
        <p:nvPicPr>
          <p:cNvPr id="4" name="Picture 2" descr="http://pubs.usgs.gov/circ/c1143/html/fig3.jpg">
            <a:hlinkClick r:id="rId6"/>
          </p:cNvPr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5810250" y="0"/>
            <a:ext cx="2825153" cy="2819400"/>
          </a:xfrm>
          <a:prstGeom prst="rect">
            <a:avLst/>
          </a:prstGeom>
          <a:noFill/>
        </p:spPr>
      </p:pic>
      <p:pic>
        <p:nvPicPr>
          <p:cNvPr id="183302" name="Picture 6" descr="http://www.coloradocollege.edu/dept/PC/RepresentativePhy/Pages/Photoshop/Problem%20Pictures/Nuclear%20Plant.jpg">
            <a:hlinkClick r:id="rId8"/>
          </p:cNvPr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152400" y="4243894"/>
            <a:ext cx="2262935" cy="1495423"/>
          </a:xfrm>
          <a:prstGeom prst="rect">
            <a:avLst/>
          </a:prstGeom>
          <a:noFill/>
        </p:spPr>
      </p:pic>
      <p:pic>
        <p:nvPicPr>
          <p:cNvPr id="183306" name="Picture 10" descr="http://3.bp.blogspot.com/_tUGQsLoAUMs/SKDCcJcMdSI/AAAAAAAAAww/Hkpk6CcrDoA/s400/brightsource-solar-mojave2.jpg">
            <a:hlinkClick r:id="rId10"/>
          </p:cNvPr>
          <p:cNvPicPr>
            <a:picLocks noChangeAspect="1" noChangeArrowheads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2209800" y="5105400"/>
            <a:ext cx="1929113" cy="15240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2" name="Ink 1"/>
              <p14:cNvContentPartPr/>
              <p14:nvPr/>
            </p14:nvContentPartPr>
            <p14:xfrm>
              <a:off x="1116720" y="308160"/>
              <a:ext cx="7522560" cy="351756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113120" y="295200"/>
                <a:ext cx="7539480" cy="35409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564871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7288406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8714590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1202391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4964626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1649066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702391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8440028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1868297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7420350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Wireless Communications</a:t>
            </a:r>
            <a:endParaRPr lang="en-US" dirty="0"/>
          </a:p>
        </p:txBody>
      </p:sp>
      <p:pic>
        <p:nvPicPr>
          <p:cNvPr id="374787" name="Picture 3" descr="C:\Users\Peter Burke\AppData\Local\Microsoft\Windows\Temporary Internet Files\Content.IE5\Q78LK1PV\MC900089304[1].wmf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90227" y="1143000"/>
            <a:ext cx="1309433" cy="1165317"/>
          </a:xfrm>
          <a:prstGeom prst="rect">
            <a:avLst/>
          </a:prstGeom>
          <a:noFill/>
        </p:spPr>
      </p:pic>
      <p:pic>
        <p:nvPicPr>
          <p:cNvPr id="374789" name="Picture 5" descr="C:\Users\Peter Burke\AppData\Local\Microsoft\Windows\Temporary Internet Files\Content.IE5\T7DG6F7S\MM900283945[1].gif"/>
          <p:cNvPicPr>
            <a:picLocks noChangeAspect="1" noChangeArrowheads="1" noCrop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06315" y="1257916"/>
            <a:ext cx="604734" cy="499322"/>
          </a:xfrm>
          <a:prstGeom prst="rect">
            <a:avLst/>
          </a:prstGeom>
          <a:noFill/>
        </p:spPr>
      </p:pic>
      <p:pic>
        <p:nvPicPr>
          <p:cNvPr id="374796" name="Picture 12" descr="http://www.merrittcentennials.com/leagues/3359/graphics/Image/radio.GIF">
            <a:hlinkClick r:id="rId5"/>
          </p:cNvPr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5120311" y="883197"/>
            <a:ext cx="834237" cy="1449448"/>
          </a:xfrm>
          <a:prstGeom prst="rect">
            <a:avLst/>
          </a:prstGeom>
          <a:noFill/>
        </p:spPr>
      </p:pic>
      <p:grpSp>
        <p:nvGrpSpPr>
          <p:cNvPr id="16" name="Group 15"/>
          <p:cNvGrpSpPr/>
          <p:nvPr/>
        </p:nvGrpSpPr>
        <p:grpSpPr>
          <a:xfrm rot="2700000">
            <a:off x="2854814" y="884477"/>
            <a:ext cx="1711208" cy="1711208"/>
            <a:chOff x="3221604" y="1411057"/>
            <a:chExt cx="2590800" cy="2590800"/>
          </a:xfrm>
        </p:grpSpPr>
        <p:sp>
          <p:nvSpPr>
            <p:cNvPr id="13" name="Arc 12"/>
            <p:cNvSpPr/>
            <p:nvPr/>
          </p:nvSpPr>
          <p:spPr>
            <a:xfrm>
              <a:off x="3474720" y="2274888"/>
              <a:ext cx="1288111" cy="1288111"/>
            </a:xfrm>
            <a:prstGeom prst="arc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Arc 13"/>
            <p:cNvSpPr/>
            <p:nvPr/>
          </p:nvSpPr>
          <p:spPr>
            <a:xfrm>
              <a:off x="3474720" y="1871021"/>
              <a:ext cx="1836751" cy="1836751"/>
            </a:xfrm>
            <a:prstGeom prst="arc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Arc 14"/>
            <p:cNvSpPr/>
            <p:nvPr/>
          </p:nvSpPr>
          <p:spPr>
            <a:xfrm>
              <a:off x="3221604" y="1411057"/>
              <a:ext cx="2590800" cy="2590800"/>
            </a:xfrm>
            <a:prstGeom prst="arc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0" name="TextBox 9"/>
          <p:cNvSpPr txBox="1"/>
          <p:nvPr/>
        </p:nvSpPr>
        <p:spPr>
          <a:xfrm>
            <a:off x="4838" y="863110"/>
            <a:ext cx="20863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Broadcast Radio: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0" y="2332645"/>
            <a:ext cx="12029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elecom: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0" y="3802180"/>
            <a:ext cx="12029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Internet:</a:t>
            </a:r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0" y="5271715"/>
            <a:ext cx="12029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3G data:</a:t>
            </a:r>
            <a:endParaRPr lang="en-US" dirty="0"/>
          </a:p>
        </p:txBody>
      </p:sp>
      <p:pic>
        <p:nvPicPr>
          <p:cNvPr id="390146" name="Picture 2" descr="See full size image">
            <a:hlinkClick r:id="rId7"/>
          </p:cNvPr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1736101" y="2578783"/>
            <a:ext cx="710184" cy="1061616"/>
          </a:xfrm>
          <a:prstGeom prst="rect">
            <a:avLst/>
          </a:prstGeom>
          <a:noFill/>
        </p:spPr>
      </p:pic>
      <p:grpSp>
        <p:nvGrpSpPr>
          <p:cNvPr id="18" name="Group 17"/>
          <p:cNvGrpSpPr/>
          <p:nvPr/>
        </p:nvGrpSpPr>
        <p:grpSpPr>
          <a:xfrm rot="2700000">
            <a:off x="2244056" y="2246884"/>
            <a:ext cx="1711208" cy="1711208"/>
            <a:chOff x="3221604" y="1411057"/>
            <a:chExt cx="2590800" cy="2590800"/>
          </a:xfrm>
        </p:grpSpPr>
        <p:sp>
          <p:nvSpPr>
            <p:cNvPr id="19" name="Arc 18"/>
            <p:cNvSpPr/>
            <p:nvPr/>
          </p:nvSpPr>
          <p:spPr>
            <a:xfrm>
              <a:off x="3474720" y="2274888"/>
              <a:ext cx="1288111" cy="1288111"/>
            </a:xfrm>
            <a:prstGeom prst="arc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Arc 19"/>
            <p:cNvSpPr/>
            <p:nvPr/>
          </p:nvSpPr>
          <p:spPr>
            <a:xfrm>
              <a:off x="3474720" y="1871021"/>
              <a:ext cx="1836751" cy="1836751"/>
            </a:xfrm>
            <a:prstGeom prst="arc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Arc 20"/>
            <p:cNvSpPr/>
            <p:nvPr/>
          </p:nvSpPr>
          <p:spPr>
            <a:xfrm>
              <a:off x="3221604" y="1411057"/>
              <a:ext cx="2590800" cy="2590800"/>
            </a:xfrm>
            <a:prstGeom prst="arc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pic>
        <p:nvPicPr>
          <p:cNvPr id="390150" name="Picture 6" descr="http://www.letsgomobile.org/images/news/strategyanalytics/cell-phone-antenna.jpg">
            <a:hlinkClick r:id="rId9"/>
          </p:cNvPr>
          <p:cNvPicPr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4662479" y="2578783"/>
            <a:ext cx="1459881" cy="1130559"/>
          </a:xfrm>
          <a:prstGeom prst="rect">
            <a:avLst/>
          </a:prstGeom>
          <a:noFill/>
        </p:spPr>
      </p:pic>
      <p:pic>
        <p:nvPicPr>
          <p:cNvPr id="390152" name="Picture 8" descr="http://www.microsoft.com/library/media/1033/windowsxp/mediacenter/images/en-us/wireless_04.jpg">
            <a:hlinkClick r:id="rId11"/>
          </p:cNvPr>
          <p:cNvPicPr>
            <a:picLocks noChangeAspect="1" noChangeArrowheads="1"/>
          </p:cNvPicPr>
          <p:nvPr/>
        </p:nvPicPr>
        <p:blipFill>
          <a:blip r:embed="rId12"/>
          <a:srcRect/>
          <a:stretch>
            <a:fillRect/>
          </a:stretch>
        </p:blipFill>
        <p:spPr bwMode="auto">
          <a:xfrm>
            <a:off x="1211049" y="3950371"/>
            <a:ext cx="1668864" cy="1242579"/>
          </a:xfrm>
          <a:prstGeom prst="rect">
            <a:avLst/>
          </a:prstGeom>
          <a:noFill/>
        </p:spPr>
      </p:pic>
      <p:grpSp>
        <p:nvGrpSpPr>
          <p:cNvPr id="23" name="Group 22"/>
          <p:cNvGrpSpPr/>
          <p:nvPr/>
        </p:nvGrpSpPr>
        <p:grpSpPr>
          <a:xfrm rot="2700000">
            <a:off x="2445596" y="3782811"/>
            <a:ext cx="1711208" cy="1711208"/>
            <a:chOff x="3221604" y="1411057"/>
            <a:chExt cx="2590800" cy="2590800"/>
          </a:xfrm>
        </p:grpSpPr>
        <p:sp>
          <p:nvSpPr>
            <p:cNvPr id="24" name="Arc 23"/>
            <p:cNvSpPr/>
            <p:nvPr/>
          </p:nvSpPr>
          <p:spPr>
            <a:xfrm>
              <a:off x="3474720" y="2274888"/>
              <a:ext cx="1288111" cy="1288111"/>
            </a:xfrm>
            <a:prstGeom prst="arc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" name="Arc 24"/>
            <p:cNvSpPr/>
            <p:nvPr/>
          </p:nvSpPr>
          <p:spPr>
            <a:xfrm>
              <a:off x="3474720" y="1871021"/>
              <a:ext cx="1836751" cy="1836751"/>
            </a:xfrm>
            <a:prstGeom prst="arc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" name="Arc 25"/>
            <p:cNvSpPr/>
            <p:nvPr/>
          </p:nvSpPr>
          <p:spPr>
            <a:xfrm>
              <a:off x="3221604" y="1411057"/>
              <a:ext cx="2590800" cy="2590800"/>
            </a:xfrm>
            <a:prstGeom prst="arc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pic>
        <p:nvPicPr>
          <p:cNvPr id="390154" name="Picture 10" descr="http://hwcargill.is-a-geek.com/Pics/Networking/TrendnetWirelessCard.jpg">
            <a:hlinkClick r:id="rId13"/>
          </p:cNvPr>
          <p:cNvPicPr>
            <a:picLocks noChangeAspect="1" noChangeArrowheads="1"/>
          </p:cNvPicPr>
          <p:nvPr/>
        </p:nvPicPr>
        <p:blipFill>
          <a:blip r:embed="rId14"/>
          <a:srcRect/>
          <a:stretch>
            <a:fillRect/>
          </a:stretch>
        </p:blipFill>
        <p:spPr bwMode="auto">
          <a:xfrm>
            <a:off x="4320912" y="3920629"/>
            <a:ext cx="1801448" cy="1351086"/>
          </a:xfrm>
          <a:prstGeom prst="rect">
            <a:avLst/>
          </a:prstGeom>
          <a:noFill/>
        </p:spPr>
      </p:pic>
      <p:pic>
        <p:nvPicPr>
          <p:cNvPr id="390156" name="Picture 12" descr="http://2.bp.blogspot.com/_1fQvulf5yIk/Swf1cfqz0FI/AAAAAAAAAzU/xwHWs91EEd4/s400/blackberry-hand.jpg"/>
          <p:cNvPicPr>
            <a:picLocks noChangeAspect="1" noChangeArrowheads="1"/>
          </p:cNvPicPr>
          <p:nvPr/>
        </p:nvPicPr>
        <p:blipFill>
          <a:blip r:embed="rId15"/>
          <a:srcRect/>
          <a:stretch>
            <a:fillRect/>
          </a:stretch>
        </p:blipFill>
        <p:spPr bwMode="auto">
          <a:xfrm>
            <a:off x="4511207" y="5205471"/>
            <a:ext cx="1278446" cy="1285901"/>
          </a:xfrm>
          <a:prstGeom prst="rect">
            <a:avLst/>
          </a:prstGeom>
          <a:noFill/>
        </p:spPr>
      </p:pic>
      <p:pic>
        <p:nvPicPr>
          <p:cNvPr id="29" name="Picture 2" descr="See full size image">
            <a:hlinkClick r:id="rId7"/>
          </p:cNvPr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1534561" y="5477117"/>
            <a:ext cx="710184" cy="1061616"/>
          </a:xfrm>
          <a:prstGeom prst="rect">
            <a:avLst/>
          </a:prstGeom>
          <a:noFill/>
        </p:spPr>
      </p:pic>
      <p:grpSp>
        <p:nvGrpSpPr>
          <p:cNvPr id="30" name="Group 29"/>
          <p:cNvGrpSpPr/>
          <p:nvPr/>
        </p:nvGrpSpPr>
        <p:grpSpPr>
          <a:xfrm rot="2700000">
            <a:off x="2441582" y="5175443"/>
            <a:ext cx="1393876" cy="1393876"/>
            <a:chOff x="3221604" y="1411057"/>
            <a:chExt cx="2590800" cy="2590800"/>
          </a:xfrm>
        </p:grpSpPr>
        <p:sp>
          <p:nvSpPr>
            <p:cNvPr id="31" name="Arc 30"/>
            <p:cNvSpPr/>
            <p:nvPr/>
          </p:nvSpPr>
          <p:spPr>
            <a:xfrm>
              <a:off x="3474720" y="2274888"/>
              <a:ext cx="1288111" cy="1288111"/>
            </a:xfrm>
            <a:prstGeom prst="arc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" name="Arc 31"/>
            <p:cNvSpPr/>
            <p:nvPr/>
          </p:nvSpPr>
          <p:spPr>
            <a:xfrm>
              <a:off x="3474720" y="1871021"/>
              <a:ext cx="1836751" cy="1836751"/>
            </a:xfrm>
            <a:prstGeom prst="arc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" name="Arc 32"/>
            <p:cNvSpPr/>
            <p:nvPr/>
          </p:nvSpPr>
          <p:spPr>
            <a:xfrm>
              <a:off x="3221604" y="1411057"/>
              <a:ext cx="2590800" cy="2590800"/>
            </a:xfrm>
            <a:prstGeom prst="arc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34" name="Right Brace 33"/>
          <p:cNvSpPr/>
          <p:nvPr/>
        </p:nvSpPr>
        <p:spPr>
          <a:xfrm>
            <a:off x="6408751" y="836311"/>
            <a:ext cx="572494" cy="5608175"/>
          </a:xfrm>
          <a:prstGeom prst="rightBrac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TextBox 34"/>
          <p:cNvSpPr txBox="1"/>
          <p:nvPr/>
        </p:nvSpPr>
        <p:spPr>
          <a:xfrm>
            <a:off x="6981245" y="3112166"/>
            <a:ext cx="2051437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 smtClean="0"/>
              <a:t>All use sine waves (</a:t>
            </a:r>
            <a:r>
              <a:rPr lang="en-US" i="1" dirty="0" err="1" smtClean="0"/>
              <a:t>phasors</a:t>
            </a:r>
            <a:r>
              <a:rPr lang="en-US" i="1" dirty="0" smtClean="0"/>
              <a:t>) as way to describe signals and circuits.</a:t>
            </a:r>
            <a:endParaRPr lang="en-US" i="1" dirty="0"/>
          </a:p>
        </p:txBody>
      </p:sp>
    </p:spTree>
    <p:extLst>
      <p:ext uri="{BB962C8B-B14F-4D97-AF65-F5344CB8AC3E}">
        <p14:creationId xmlns:p14="http://schemas.microsoft.com/office/powerpoint/2010/main" val="21659875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2963684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Example problem #4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299338" y="958334"/>
            <a:ext cx="56301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Find </a:t>
            </a:r>
            <a:r>
              <a:rPr lang="en-US" dirty="0" err="1" smtClean="0"/>
              <a:t>i</a:t>
            </a:r>
            <a:r>
              <a:rPr lang="en-US" dirty="0" smtClean="0"/>
              <a:t>(t), V</a:t>
            </a:r>
            <a:r>
              <a:rPr lang="en-US" baseline="-25000" dirty="0" smtClean="0"/>
              <a:t>1</a:t>
            </a:r>
            <a:r>
              <a:rPr lang="en-US" dirty="0" smtClean="0"/>
              <a:t>(t), V</a:t>
            </a:r>
            <a:r>
              <a:rPr lang="en-US" baseline="-25000" dirty="0" smtClean="0"/>
              <a:t>2</a:t>
            </a:r>
            <a:r>
              <a:rPr lang="en-US" dirty="0" smtClean="0"/>
              <a:t>(t) for this circuit: (students)</a:t>
            </a:r>
            <a:endParaRPr lang="en-US" dirty="0"/>
          </a:p>
        </p:txBody>
      </p:sp>
      <p:grpSp>
        <p:nvGrpSpPr>
          <p:cNvPr id="4" name="Group 31"/>
          <p:cNvGrpSpPr/>
          <p:nvPr/>
        </p:nvGrpSpPr>
        <p:grpSpPr>
          <a:xfrm rot="10800000">
            <a:off x="2455457" y="1670467"/>
            <a:ext cx="719566" cy="1684994"/>
            <a:chOff x="736524" y="1601230"/>
            <a:chExt cx="719566" cy="1684994"/>
          </a:xfrm>
        </p:grpSpPr>
        <p:sp>
          <p:nvSpPr>
            <p:cNvPr id="33" name="Title 1"/>
            <p:cNvSpPr txBox="1">
              <a:spLocks/>
            </p:cNvSpPr>
            <p:nvPr/>
          </p:nvSpPr>
          <p:spPr>
            <a:xfrm rot="16200000">
              <a:off x="662666" y="1675088"/>
              <a:ext cx="706952" cy="559236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endParaRPr kumimoji="0" lang="en-US" b="0" i="1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grpSp>
          <p:nvGrpSpPr>
            <p:cNvPr id="5" name="Group 449"/>
            <p:cNvGrpSpPr/>
            <p:nvPr/>
          </p:nvGrpSpPr>
          <p:grpSpPr>
            <a:xfrm>
              <a:off x="785404" y="1743246"/>
              <a:ext cx="670690" cy="1542982"/>
              <a:chOff x="785404" y="1743246"/>
              <a:chExt cx="670690" cy="1542982"/>
            </a:xfrm>
          </p:grpSpPr>
          <p:sp>
            <p:nvSpPr>
              <p:cNvPr id="35" name="Title 1"/>
              <p:cNvSpPr txBox="1">
                <a:spLocks/>
              </p:cNvSpPr>
              <p:nvPr/>
            </p:nvSpPr>
            <p:spPr>
              <a:xfrm rot="16200000">
                <a:off x="576409" y="2163701"/>
                <a:ext cx="1088673" cy="670683"/>
              </a:xfrm>
              <a:prstGeom prst="rect">
                <a:avLst/>
              </a:prstGeom>
            </p:spPr>
            <p:txBody>
              <a:bodyPr vert="horz" lIns="91440" tIns="45720" rIns="91440" bIns="45720" rtlCol="0" anchor="ctr">
                <a:normAutofit/>
              </a:bodyPr>
              <a:lstStyle/>
              <a:p>
                <a:pPr lvl="0" algn="ctr">
                  <a:spcBef>
                    <a:spcPct val="0"/>
                  </a:spcBef>
                </a:pPr>
                <a:r>
                  <a:rPr lang="en-US" dirty="0" smtClean="0">
                    <a:solidFill>
                      <a:srgbClr val="00B050"/>
                    </a:solidFill>
                    <a:latin typeface="Times New Roman" pitchFamily="18" charset="0"/>
                    <a:cs typeface="Times New Roman" pitchFamily="18" charset="0"/>
                  </a:rPr>
                  <a:t>R</a:t>
                </a:r>
                <a:endParaRPr kumimoji="0" lang="en-US" b="0" u="none" strike="noStrike" kern="1200" cap="none" spc="0" normalizeH="0" baseline="-25000" noProof="0" dirty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Times New Roman" pitchFamily="18" charset="0"/>
                  <a:ea typeface="+mj-ea"/>
                  <a:cs typeface="Times New Roman" pitchFamily="18" charset="0"/>
                </a:endParaRPr>
              </a:p>
            </p:txBody>
          </p:sp>
          <p:grpSp>
            <p:nvGrpSpPr>
              <p:cNvPr id="6" name="Group 405"/>
              <p:cNvGrpSpPr/>
              <p:nvPr/>
            </p:nvGrpSpPr>
            <p:grpSpPr>
              <a:xfrm rot="5400000">
                <a:off x="604260" y="2434393"/>
                <a:ext cx="1542982" cy="160687"/>
                <a:chOff x="1809818" y="1385407"/>
                <a:chExt cx="1542982" cy="160687"/>
              </a:xfrm>
            </p:grpSpPr>
            <p:cxnSp>
              <p:nvCxnSpPr>
                <p:cNvPr id="37" name="Straight Connector 36"/>
                <p:cNvCxnSpPr/>
                <p:nvPr/>
              </p:nvCxnSpPr>
              <p:spPr>
                <a:xfrm rot="5400000" flipH="1" flipV="1">
                  <a:off x="2340101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8" name="Straight Connector 37"/>
                <p:cNvCxnSpPr/>
                <p:nvPr/>
              </p:nvCxnSpPr>
              <p:spPr>
                <a:xfrm rot="5400000" flipH="1" flipV="1">
                  <a:off x="2239094" y="1405537"/>
                  <a:ext cx="80521" cy="4026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9" name="Straight Connector 38"/>
                <p:cNvCxnSpPr/>
                <p:nvPr/>
              </p:nvCxnSpPr>
              <p:spPr>
                <a:xfrm rot="16200000" flipH="1">
                  <a:off x="2259580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0" name="Straight Connector 39"/>
                <p:cNvCxnSpPr/>
                <p:nvPr/>
              </p:nvCxnSpPr>
              <p:spPr>
                <a:xfrm rot="5400000" flipH="1" flipV="1">
                  <a:off x="2501143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1" name="Straight Connector 40"/>
                <p:cNvCxnSpPr/>
                <p:nvPr/>
              </p:nvCxnSpPr>
              <p:spPr>
                <a:xfrm rot="16200000" flipH="1">
                  <a:off x="2420622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2" name="Straight Connector 41"/>
                <p:cNvCxnSpPr/>
                <p:nvPr/>
              </p:nvCxnSpPr>
              <p:spPr>
                <a:xfrm rot="10800000">
                  <a:off x="2903394" y="1465928"/>
                  <a:ext cx="449406" cy="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3" name="Straight Connector 42"/>
                <p:cNvCxnSpPr/>
                <p:nvPr/>
              </p:nvCxnSpPr>
              <p:spPr>
                <a:xfrm rot="5400000" flipH="1" flipV="1">
                  <a:off x="2662185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4" name="Straight Connector 43"/>
                <p:cNvCxnSpPr/>
                <p:nvPr/>
              </p:nvCxnSpPr>
              <p:spPr>
                <a:xfrm rot="16200000" flipH="1">
                  <a:off x="2581664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5" name="Straight Connector 44"/>
                <p:cNvCxnSpPr/>
                <p:nvPr/>
              </p:nvCxnSpPr>
              <p:spPr>
                <a:xfrm rot="16200000" flipH="1">
                  <a:off x="2742706" y="1425312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6" name="Straight Connector 45"/>
                <p:cNvCxnSpPr/>
                <p:nvPr/>
              </p:nvCxnSpPr>
              <p:spPr>
                <a:xfrm rot="5400000" flipH="1" flipV="1">
                  <a:off x="2843002" y="1485347"/>
                  <a:ext cx="80521" cy="4026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7" name="Straight Connector 46"/>
                <p:cNvCxnSpPr/>
                <p:nvPr/>
              </p:nvCxnSpPr>
              <p:spPr>
                <a:xfrm rot="10800000">
                  <a:off x="1809818" y="1465928"/>
                  <a:ext cx="449406" cy="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</p:grpSp>
      <p:cxnSp>
        <p:nvCxnSpPr>
          <p:cNvPr id="51" name="Straight Connector 50"/>
          <p:cNvCxnSpPr/>
          <p:nvPr/>
        </p:nvCxnSpPr>
        <p:spPr>
          <a:xfrm rot="5400000">
            <a:off x="817164" y="4126373"/>
            <a:ext cx="1039357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4" name="Straight Connector 53"/>
          <p:cNvCxnSpPr/>
          <p:nvPr/>
        </p:nvCxnSpPr>
        <p:spPr>
          <a:xfrm>
            <a:off x="1336047" y="4646053"/>
            <a:ext cx="1210414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1" name="TextBox 60"/>
          <p:cNvSpPr txBox="1"/>
          <p:nvPr/>
        </p:nvSpPr>
        <p:spPr>
          <a:xfrm rot="5400000">
            <a:off x="2813900" y="1923201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+</a:t>
            </a:r>
            <a:endParaRPr lang="en-US" dirty="0"/>
          </a:p>
        </p:txBody>
      </p:sp>
      <p:sp>
        <p:nvSpPr>
          <p:cNvPr id="62" name="TextBox 61"/>
          <p:cNvSpPr txBox="1"/>
          <p:nvPr/>
        </p:nvSpPr>
        <p:spPr>
          <a:xfrm>
            <a:off x="2836342" y="2602605"/>
            <a:ext cx="2551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-</a:t>
            </a:r>
            <a:endParaRPr lang="en-US" dirty="0"/>
          </a:p>
        </p:txBody>
      </p:sp>
      <p:sp>
        <p:nvSpPr>
          <p:cNvPr id="63" name="Title 1"/>
          <p:cNvSpPr txBox="1">
            <a:spLocks/>
          </p:cNvSpPr>
          <p:nvPr/>
        </p:nvSpPr>
        <p:spPr>
          <a:xfrm>
            <a:off x="2779275" y="2154177"/>
            <a:ext cx="706952" cy="55923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i="1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i="1" baseline="-25000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endParaRPr kumimoji="0" lang="en-US" b="0" i="1" u="none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cxnSp>
        <p:nvCxnSpPr>
          <p:cNvPr id="64" name="Straight Connector 63"/>
          <p:cNvCxnSpPr/>
          <p:nvPr/>
        </p:nvCxnSpPr>
        <p:spPr>
          <a:xfrm rot="5400000" flipH="1" flipV="1">
            <a:off x="2445069" y="1706050"/>
            <a:ext cx="202783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6" name="Title 1"/>
          <p:cNvSpPr txBox="1">
            <a:spLocks/>
          </p:cNvSpPr>
          <p:nvPr/>
        </p:nvSpPr>
        <p:spPr>
          <a:xfrm rot="16200000">
            <a:off x="-183898" y="2810552"/>
            <a:ext cx="1929902" cy="55923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I(t)=I</a:t>
            </a:r>
            <a:r>
              <a:rPr lang="en-US" baseline="-25000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0 </a:t>
            </a:r>
            <a:r>
              <a:rPr lang="en-US" dirty="0" err="1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cos</a:t>
            </a:r>
            <a:r>
              <a:rPr lang="en-US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dirty="0" smtClean="0">
                <a:solidFill>
                  <a:srgbClr val="FF3300"/>
                </a:solidFill>
                <a:latin typeface="Symbol" pitchFamily="18" charset="2"/>
                <a:cs typeface="Times New Roman" pitchFamily="18" charset="0"/>
              </a:rPr>
              <a:t>w</a:t>
            </a:r>
            <a:r>
              <a:rPr lang="en-US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t)</a:t>
            </a:r>
            <a:endParaRPr kumimoji="0" lang="en-US" b="0" u="none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67" name="TextBox 66"/>
          <p:cNvSpPr txBox="1"/>
          <p:nvPr/>
        </p:nvSpPr>
        <p:spPr>
          <a:xfrm rot="5400000">
            <a:off x="2870967" y="3375717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+</a:t>
            </a:r>
            <a:endParaRPr lang="en-US" dirty="0"/>
          </a:p>
        </p:txBody>
      </p:sp>
      <p:sp>
        <p:nvSpPr>
          <p:cNvPr id="68" name="TextBox 67"/>
          <p:cNvSpPr txBox="1"/>
          <p:nvPr/>
        </p:nvSpPr>
        <p:spPr>
          <a:xfrm>
            <a:off x="2893409" y="4055121"/>
            <a:ext cx="2551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-</a:t>
            </a:r>
            <a:endParaRPr lang="en-US" dirty="0"/>
          </a:p>
        </p:txBody>
      </p:sp>
      <p:sp>
        <p:nvSpPr>
          <p:cNvPr id="69" name="Title 1"/>
          <p:cNvSpPr txBox="1">
            <a:spLocks/>
          </p:cNvSpPr>
          <p:nvPr/>
        </p:nvSpPr>
        <p:spPr>
          <a:xfrm>
            <a:off x="2836342" y="3606693"/>
            <a:ext cx="706952" cy="55923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i="1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i="1" baseline="-25000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endParaRPr kumimoji="0" lang="en-US" b="0" i="1" u="none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cxnSp>
        <p:nvCxnSpPr>
          <p:cNvPr id="76" name="Straight Connector 75"/>
          <p:cNvCxnSpPr/>
          <p:nvPr/>
        </p:nvCxnSpPr>
        <p:spPr>
          <a:xfrm rot="10800000">
            <a:off x="1329839" y="1604658"/>
            <a:ext cx="1219725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8" name="Straight Connector 77"/>
          <p:cNvCxnSpPr/>
          <p:nvPr/>
        </p:nvCxnSpPr>
        <p:spPr>
          <a:xfrm rot="5400000" flipH="1" flipV="1">
            <a:off x="970751" y="2034809"/>
            <a:ext cx="733772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49" name="Group 82"/>
          <p:cNvGrpSpPr/>
          <p:nvPr/>
        </p:nvGrpSpPr>
        <p:grpSpPr>
          <a:xfrm>
            <a:off x="2328827" y="3159586"/>
            <a:ext cx="378996" cy="1491705"/>
            <a:chOff x="2599211" y="4506635"/>
            <a:chExt cx="378996" cy="1890454"/>
          </a:xfrm>
        </p:grpSpPr>
        <p:cxnSp>
          <p:nvCxnSpPr>
            <p:cNvPr id="70" name="Straight Connector 69"/>
            <p:cNvCxnSpPr/>
            <p:nvPr/>
          </p:nvCxnSpPr>
          <p:spPr>
            <a:xfrm rot="5400000" flipH="1" flipV="1">
              <a:off x="2603799" y="4709816"/>
              <a:ext cx="406362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75" name="Group 180"/>
            <p:cNvGrpSpPr/>
            <p:nvPr/>
          </p:nvGrpSpPr>
          <p:grpSpPr>
            <a:xfrm>
              <a:off x="2599211" y="4912998"/>
              <a:ext cx="378996" cy="1085343"/>
              <a:chOff x="4616934" y="4177587"/>
              <a:chExt cx="378996" cy="1085343"/>
            </a:xfrm>
          </p:grpSpPr>
          <p:grpSp>
            <p:nvGrpSpPr>
              <p:cNvPr id="79" name="Group 167"/>
              <p:cNvGrpSpPr/>
              <p:nvPr/>
            </p:nvGrpSpPr>
            <p:grpSpPr>
              <a:xfrm>
                <a:off x="4616934" y="4177587"/>
                <a:ext cx="378996" cy="219365"/>
                <a:chOff x="4300538" y="2481962"/>
                <a:chExt cx="835818" cy="322898"/>
              </a:xfrm>
            </p:grpSpPr>
            <p:sp>
              <p:nvSpPr>
                <p:cNvPr id="92" name="Arc 91"/>
                <p:cNvSpPr/>
                <p:nvPr/>
              </p:nvSpPr>
              <p:spPr>
                <a:xfrm>
                  <a:off x="4300538" y="2493169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93" name="Arc 92"/>
                <p:cNvSpPr/>
                <p:nvPr/>
              </p:nvSpPr>
              <p:spPr>
                <a:xfrm flipV="1">
                  <a:off x="4300538" y="2481962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80" name="Group 168"/>
              <p:cNvGrpSpPr/>
              <p:nvPr/>
            </p:nvGrpSpPr>
            <p:grpSpPr>
              <a:xfrm>
                <a:off x="4616934" y="4394081"/>
                <a:ext cx="378996" cy="219365"/>
                <a:chOff x="4300538" y="2481962"/>
                <a:chExt cx="835818" cy="322898"/>
              </a:xfrm>
            </p:grpSpPr>
            <p:sp>
              <p:nvSpPr>
                <p:cNvPr id="90" name="Arc 89"/>
                <p:cNvSpPr/>
                <p:nvPr/>
              </p:nvSpPr>
              <p:spPr>
                <a:xfrm>
                  <a:off x="4300538" y="2493169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91" name="Arc 90"/>
                <p:cNvSpPr/>
                <p:nvPr/>
              </p:nvSpPr>
              <p:spPr>
                <a:xfrm flipV="1">
                  <a:off x="4300538" y="2481962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81" name="Group 171"/>
              <p:cNvGrpSpPr/>
              <p:nvPr/>
            </p:nvGrpSpPr>
            <p:grpSpPr>
              <a:xfrm>
                <a:off x="4616934" y="4610575"/>
                <a:ext cx="378996" cy="219365"/>
                <a:chOff x="4300538" y="2481962"/>
                <a:chExt cx="835818" cy="322898"/>
              </a:xfrm>
            </p:grpSpPr>
            <p:sp>
              <p:nvSpPr>
                <p:cNvPr id="88" name="Arc 87"/>
                <p:cNvSpPr/>
                <p:nvPr/>
              </p:nvSpPr>
              <p:spPr>
                <a:xfrm>
                  <a:off x="4300538" y="2493169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9" name="Arc 88"/>
                <p:cNvSpPr/>
                <p:nvPr/>
              </p:nvSpPr>
              <p:spPr>
                <a:xfrm flipV="1">
                  <a:off x="4300538" y="2481962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82" name="Group 174"/>
              <p:cNvGrpSpPr/>
              <p:nvPr/>
            </p:nvGrpSpPr>
            <p:grpSpPr>
              <a:xfrm>
                <a:off x="4616934" y="4827069"/>
                <a:ext cx="378996" cy="219365"/>
                <a:chOff x="4300538" y="2481962"/>
                <a:chExt cx="835818" cy="322898"/>
              </a:xfrm>
            </p:grpSpPr>
            <p:sp>
              <p:nvSpPr>
                <p:cNvPr id="86" name="Arc 85"/>
                <p:cNvSpPr/>
                <p:nvPr/>
              </p:nvSpPr>
              <p:spPr>
                <a:xfrm>
                  <a:off x="4300538" y="2493169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7" name="Arc 86"/>
                <p:cNvSpPr/>
                <p:nvPr/>
              </p:nvSpPr>
              <p:spPr>
                <a:xfrm flipV="1">
                  <a:off x="4300538" y="2481962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83" name="Group 177"/>
              <p:cNvGrpSpPr/>
              <p:nvPr/>
            </p:nvGrpSpPr>
            <p:grpSpPr>
              <a:xfrm>
                <a:off x="4616934" y="5043565"/>
                <a:ext cx="378996" cy="219365"/>
                <a:chOff x="4300538" y="2481962"/>
                <a:chExt cx="835818" cy="322898"/>
              </a:xfrm>
            </p:grpSpPr>
            <p:sp>
              <p:nvSpPr>
                <p:cNvPr id="84" name="Arc 83"/>
                <p:cNvSpPr/>
                <p:nvPr/>
              </p:nvSpPr>
              <p:spPr>
                <a:xfrm>
                  <a:off x="4300538" y="2493169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5" name="Arc 84"/>
                <p:cNvSpPr/>
                <p:nvPr/>
              </p:nvSpPr>
              <p:spPr>
                <a:xfrm flipV="1">
                  <a:off x="4300538" y="2481962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  <p:cxnSp>
          <p:nvCxnSpPr>
            <p:cNvPr id="77" name="Straight Connector 76"/>
            <p:cNvCxnSpPr/>
            <p:nvPr/>
          </p:nvCxnSpPr>
          <p:spPr>
            <a:xfrm rot="5400000" flipH="1" flipV="1">
              <a:off x="2603799" y="6193908"/>
              <a:ext cx="406362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5" name="Title 1"/>
          <p:cNvSpPr txBox="1">
            <a:spLocks/>
          </p:cNvSpPr>
          <p:nvPr/>
        </p:nvSpPr>
        <p:spPr>
          <a:xfrm rot="16200000">
            <a:off x="1656918" y="3482810"/>
            <a:ext cx="1088673" cy="67068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L</a:t>
            </a:r>
            <a:endParaRPr kumimoji="0" lang="en-US" b="0" u="none" strike="noStrike" kern="1200" cap="none" spc="0" normalizeH="0" baseline="-25000" noProof="0" dirty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grpSp>
        <p:nvGrpSpPr>
          <p:cNvPr id="94" name="Group 93"/>
          <p:cNvGrpSpPr/>
          <p:nvPr/>
        </p:nvGrpSpPr>
        <p:grpSpPr>
          <a:xfrm>
            <a:off x="1093954" y="2316185"/>
            <a:ext cx="485775" cy="1371599"/>
            <a:chOff x="600075" y="1458273"/>
            <a:chExt cx="485775" cy="1371599"/>
          </a:xfrm>
        </p:grpSpPr>
        <p:sp>
          <p:nvSpPr>
            <p:cNvPr id="95" name="Oval 94"/>
            <p:cNvSpPr/>
            <p:nvPr/>
          </p:nvSpPr>
          <p:spPr>
            <a:xfrm>
              <a:off x="600075" y="1915473"/>
              <a:ext cx="485775" cy="485775"/>
            </a:xfrm>
            <a:prstGeom prst="ellipse">
              <a:avLst/>
            </a:prstGeom>
            <a:solidFill>
              <a:srgbClr val="FFC000"/>
            </a:solidFill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96" name="Straight Arrow Connector 95"/>
            <p:cNvCxnSpPr/>
            <p:nvPr/>
          </p:nvCxnSpPr>
          <p:spPr>
            <a:xfrm rot="5400000" flipH="1" flipV="1">
              <a:off x="685801" y="2139311"/>
              <a:ext cx="314325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97" name="Straight Connector 96"/>
            <p:cNvCxnSpPr>
              <a:stCxn id="95" idx="0"/>
            </p:cNvCxnSpPr>
            <p:nvPr/>
          </p:nvCxnSpPr>
          <p:spPr>
            <a:xfrm rot="16200000" flipV="1">
              <a:off x="613966" y="1686476"/>
              <a:ext cx="457200" cy="794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8" name="Straight Connector 97"/>
            <p:cNvCxnSpPr>
              <a:stCxn id="95" idx="4"/>
            </p:cNvCxnSpPr>
            <p:nvPr/>
          </p:nvCxnSpPr>
          <p:spPr>
            <a:xfrm rot="16200000" flipH="1">
              <a:off x="628651" y="2615559"/>
              <a:ext cx="428625" cy="1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207014"/>
            <a:ext cx="8229600" cy="1143000"/>
          </a:xfrm>
        </p:spPr>
        <p:txBody>
          <a:bodyPr/>
          <a:lstStyle/>
          <a:p>
            <a:r>
              <a:rPr lang="en-US" dirty="0" smtClean="0"/>
              <a:t>Low pass filter</a:t>
            </a:r>
            <a:endParaRPr lang="en-US" dirty="0"/>
          </a:p>
        </p:txBody>
      </p:sp>
      <p:cxnSp>
        <p:nvCxnSpPr>
          <p:cNvPr id="51" name="Straight Connector 50"/>
          <p:cNvCxnSpPr/>
          <p:nvPr/>
        </p:nvCxnSpPr>
        <p:spPr>
          <a:xfrm rot="5400000">
            <a:off x="648667" y="3628938"/>
            <a:ext cx="514317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4" name="Straight Connector 53"/>
          <p:cNvCxnSpPr/>
          <p:nvPr/>
        </p:nvCxnSpPr>
        <p:spPr>
          <a:xfrm>
            <a:off x="905031" y="3886097"/>
            <a:ext cx="1210414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6" name="Title 1"/>
          <p:cNvSpPr txBox="1">
            <a:spLocks/>
          </p:cNvSpPr>
          <p:nvPr/>
        </p:nvSpPr>
        <p:spPr>
          <a:xfrm rot="16200000">
            <a:off x="-614914" y="2050596"/>
            <a:ext cx="1929902" cy="559236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2500" lnSpcReduction="10000"/>
          </a:bodyPr>
          <a:lstStyle/>
          <a:p>
            <a:pPr lvl="0" algn="ctr">
              <a:spcBef>
                <a:spcPct val="0"/>
              </a:spcBef>
            </a:pPr>
            <a:r>
              <a:rPr lang="en-US" b="1" i="1" dirty="0" smtClean="0">
                <a:latin typeface="Times New Roman" pitchFamily="18" charset="0"/>
                <a:cs typeface="Times New Roman" pitchFamily="18" charset="0"/>
              </a:rPr>
              <a:t>INPUT:  </a:t>
            </a:r>
          </a:p>
          <a:p>
            <a:pPr lvl="0" algn="ctr">
              <a:spcBef>
                <a:spcPct val="0"/>
              </a:spcBef>
            </a:pPr>
            <a:r>
              <a:rPr lang="en-US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V(t)=V</a:t>
            </a:r>
            <a:r>
              <a:rPr lang="en-US" baseline="-25000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0 </a:t>
            </a:r>
            <a:r>
              <a:rPr lang="en-US" dirty="0" err="1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cos</a:t>
            </a:r>
            <a:r>
              <a:rPr lang="en-US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dirty="0" smtClean="0">
                <a:solidFill>
                  <a:srgbClr val="FF3300"/>
                </a:solidFill>
                <a:latin typeface="Symbol" pitchFamily="18" charset="2"/>
                <a:cs typeface="Times New Roman" pitchFamily="18" charset="0"/>
              </a:rPr>
              <a:t>w</a:t>
            </a:r>
            <a:r>
              <a:rPr lang="en-US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t)</a:t>
            </a:r>
            <a:endParaRPr kumimoji="0" lang="en-US" b="0" u="none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grpSp>
        <p:nvGrpSpPr>
          <p:cNvPr id="8" name="Group 69"/>
          <p:cNvGrpSpPr/>
          <p:nvPr/>
        </p:nvGrpSpPr>
        <p:grpSpPr>
          <a:xfrm>
            <a:off x="659039" y="1481822"/>
            <a:ext cx="485775" cy="1889957"/>
            <a:chOff x="6295456" y="1352289"/>
            <a:chExt cx="485775" cy="1889957"/>
          </a:xfrm>
        </p:grpSpPr>
        <p:sp>
          <p:nvSpPr>
            <p:cNvPr id="71" name="Oval 70"/>
            <p:cNvSpPr/>
            <p:nvPr/>
          </p:nvSpPr>
          <p:spPr>
            <a:xfrm>
              <a:off x="6295456" y="2014275"/>
              <a:ext cx="485775" cy="485775"/>
            </a:xfrm>
            <a:prstGeom prst="ellipse">
              <a:avLst/>
            </a:prstGeom>
            <a:solidFill>
              <a:srgbClr val="FFC000"/>
            </a:solidFill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2" name="Freeform 71"/>
            <p:cNvSpPr/>
            <p:nvPr/>
          </p:nvSpPr>
          <p:spPr>
            <a:xfrm>
              <a:off x="6368806" y="2136451"/>
              <a:ext cx="345281" cy="192881"/>
            </a:xfrm>
            <a:custGeom>
              <a:avLst/>
              <a:gdLst>
                <a:gd name="connsiteX0" fmla="*/ 0 w 707231"/>
                <a:gd name="connsiteY0" fmla="*/ 471487 h 732234"/>
                <a:gd name="connsiteX1" fmla="*/ 235744 w 707231"/>
                <a:gd name="connsiteY1" fmla="*/ 21431 h 732234"/>
                <a:gd name="connsiteX2" fmla="*/ 364331 w 707231"/>
                <a:gd name="connsiteY2" fmla="*/ 342900 h 732234"/>
                <a:gd name="connsiteX3" fmla="*/ 535781 w 707231"/>
                <a:gd name="connsiteY3" fmla="*/ 728662 h 732234"/>
                <a:gd name="connsiteX4" fmla="*/ 707231 w 707231"/>
                <a:gd name="connsiteY4" fmla="*/ 321469 h 73223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707231" h="732234">
                  <a:moveTo>
                    <a:pt x="0" y="471487"/>
                  </a:moveTo>
                  <a:cubicBezTo>
                    <a:pt x="87511" y="257174"/>
                    <a:pt x="175022" y="42862"/>
                    <a:pt x="235744" y="21431"/>
                  </a:cubicBezTo>
                  <a:cubicBezTo>
                    <a:pt x="296466" y="0"/>
                    <a:pt x="314325" y="225028"/>
                    <a:pt x="364331" y="342900"/>
                  </a:cubicBezTo>
                  <a:cubicBezTo>
                    <a:pt x="414337" y="460772"/>
                    <a:pt x="478631" y="732234"/>
                    <a:pt x="535781" y="728662"/>
                  </a:cubicBezTo>
                  <a:cubicBezTo>
                    <a:pt x="592931" y="725090"/>
                    <a:pt x="650081" y="523279"/>
                    <a:pt x="707231" y="321469"/>
                  </a:cubicBezTo>
                </a:path>
              </a:pathLst>
            </a:cu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73" name="Straight Connector 72"/>
            <p:cNvCxnSpPr/>
            <p:nvPr/>
          </p:nvCxnSpPr>
          <p:spPr>
            <a:xfrm rot="5400000" flipH="1" flipV="1">
              <a:off x="6167245" y="2868044"/>
              <a:ext cx="742196" cy="6208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Straight Connector 73"/>
            <p:cNvCxnSpPr/>
            <p:nvPr/>
          </p:nvCxnSpPr>
          <p:spPr>
            <a:xfrm rot="5400000" flipH="1" flipV="1">
              <a:off x="6207350" y="1683282"/>
              <a:ext cx="661986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76" name="Straight Connector 75"/>
          <p:cNvCxnSpPr/>
          <p:nvPr/>
        </p:nvCxnSpPr>
        <p:spPr>
          <a:xfrm rot="10800000">
            <a:off x="898823" y="844702"/>
            <a:ext cx="1219725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8" name="Straight Connector 77"/>
          <p:cNvCxnSpPr/>
          <p:nvPr/>
        </p:nvCxnSpPr>
        <p:spPr>
          <a:xfrm rot="5400000" flipH="1" flipV="1">
            <a:off x="579201" y="1171327"/>
            <a:ext cx="65325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9" name="Straight Connector 48"/>
          <p:cNvCxnSpPr/>
          <p:nvPr/>
        </p:nvCxnSpPr>
        <p:spPr>
          <a:xfrm>
            <a:off x="2118548" y="2458865"/>
            <a:ext cx="148083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2" name="Straight Connector 51"/>
          <p:cNvCxnSpPr/>
          <p:nvPr/>
        </p:nvCxnSpPr>
        <p:spPr>
          <a:xfrm>
            <a:off x="2118548" y="3886097"/>
            <a:ext cx="148083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3" name="Oval 52"/>
          <p:cNvSpPr/>
          <p:nvPr/>
        </p:nvSpPr>
        <p:spPr>
          <a:xfrm>
            <a:off x="3588893" y="2398034"/>
            <a:ext cx="125120" cy="125120"/>
          </a:xfrm>
          <a:prstGeom prst="ellipse">
            <a:avLst/>
          </a:prstGeom>
          <a:noFill/>
          <a:ln w="19050" cmpd="sng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5" name="Oval 54"/>
          <p:cNvSpPr/>
          <p:nvPr/>
        </p:nvSpPr>
        <p:spPr>
          <a:xfrm>
            <a:off x="3581859" y="3824203"/>
            <a:ext cx="125120" cy="125120"/>
          </a:xfrm>
          <a:prstGeom prst="ellipse">
            <a:avLst/>
          </a:prstGeom>
          <a:noFill/>
          <a:ln w="19050" cmpd="sng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0" name="TextBox 69"/>
          <p:cNvSpPr txBox="1"/>
          <p:nvPr/>
        </p:nvSpPr>
        <p:spPr>
          <a:xfrm>
            <a:off x="3625524" y="2098281"/>
            <a:ext cx="2952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</a:t>
            </a:r>
            <a:endParaRPr lang="en-US" dirty="0"/>
          </a:p>
        </p:txBody>
      </p:sp>
      <p:sp>
        <p:nvSpPr>
          <p:cNvPr id="75" name="TextBox 74"/>
          <p:cNvSpPr txBox="1"/>
          <p:nvPr/>
        </p:nvSpPr>
        <p:spPr>
          <a:xfrm>
            <a:off x="3607270" y="3913964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</a:t>
            </a:r>
            <a:endParaRPr lang="en-US" dirty="0"/>
          </a:p>
        </p:txBody>
      </p:sp>
      <p:sp>
        <p:nvSpPr>
          <p:cNvPr id="77" name="TextBox 76"/>
          <p:cNvSpPr txBox="1"/>
          <p:nvPr/>
        </p:nvSpPr>
        <p:spPr>
          <a:xfrm>
            <a:off x="3506588" y="2415286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+</a:t>
            </a:r>
            <a:endParaRPr lang="en-US" dirty="0"/>
          </a:p>
        </p:txBody>
      </p:sp>
      <p:sp>
        <p:nvSpPr>
          <p:cNvPr id="79" name="TextBox 78"/>
          <p:cNvSpPr txBox="1"/>
          <p:nvPr/>
        </p:nvSpPr>
        <p:spPr>
          <a:xfrm>
            <a:off x="3506949" y="3534683"/>
            <a:ext cx="2551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-</a:t>
            </a:r>
            <a:endParaRPr lang="en-US" dirty="0"/>
          </a:p>
        </p:txBody>
      </p:sp>
      <p:sp>
        <p:nvSpPr>
          <p:cNvPr id="80" name="Title 1"/>
          <p:cNvSpPr txBox="1">
            <a:spLocks/>
          </p:cNvSpPr>
          <p:nvPr/>
        </p:nvSpPr>
        <p:spPr>
          <a:xfrm rot="16200000">
            <a:off x="3236071" y="2696387"/>
            <a:ext cx="1929902" cy="559236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2500" lnSpcReduction="10000"/>
          </a:bodyPr>
          <a:lstStyle/>
          <a:p>
            <a:pPr lvl="0" algn="ctr">
              <a:spcBef>
                <a:spcPct val="0"/>
              </a:spcBef>
            </a:pPr>
            <a:r>
              <a:rPr lang="en-US" b="1" i="1" dirty="0" smtClean="0">
                <a:latin typeface="Times New Roman" pitchFamily="18" charset="0"/>
                <a:cs typeface="Times New Roman" pitchFamily="18" charset="0"/>
              </a:rPr>
              <a:t>OUTPUT:  </a:t>
            </a:r>
          </a:p>
          <a:p>
            <a:pPr lvl="0" algn="ctr">
              <a:spcBef>
                <a:spcPct val="0"/>
              </a:spcBef>
            </a:pPr>
            <a:r>
              <a:rPr lang="en-US" dirty="0" err="1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baseline="-25000" dirty="0" err="1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ab</a:t>
            </a:r>
            <a:r>
              <a:rPr lang="en-US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(t)</a:t>
            </a:r>
            <a:endParaRPr kumimoji="0" lang="en-US" b="0" u="none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cxnSp>
        <p:nvCxnSpPr>
          <p:cNvPr id="82" name="Straight Connector 81"/>
          <p:cNvCxnSpPr/>
          <p:nvPr/>
        </p:nvCxnSpPr>
        <p:spPr>
          <a:xfrm rot="16200000" flipH="1" flipV="1">
            <a:off x="1814528" y="2848170"/>
            <a:ext cx="568707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3" name="Straight Connector 82"/>
          <p:cNvCxnSpPr/>
          <p:nvPr/>
        </p:nvCxnSpPr>
        <p:spPr>
          <a:xfrm rot="16200000" flipH="1" flipV="1">
            <a:off x="1857735" y="3529173"/>
            <a:ext cx="48850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4" name="Title 1"/>
          <p:cNvSpPr txBox="1">
            <a:spLocks/>
          </p:cNvSpPr>
          <p:nvPr/>
        </p:nvSpPr>
        <p:spPr>
          <a:xfrm>
            <a:off x="1010208" y="2856702"/>
            <a:ext cx="1088673" cy="67068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endParaRPr kumimoji="0" lang="en-US" b="0" u="none" strike="noStrike" kern="1200" cap="none" spc="0" normalizeH="0" baseline="-25000" noProof="0" dirty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cxnSp>
        <p:nvCxnSpPr>
          <p:cNvPr id="85" name="Straight Connector 84"/>
          <p:cNvCxnSpPr/>
          <p:nvPr/>
        </p:nvCxnSpPr>
        <p:spPr>
          <a:xfrm flipH="1" flipV="1">
            <a:off x="1843197" y="3132523"/>
            <a:ext cx="48850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6" name="Straight Connector 85"/>
          <p:cNvCxnSpPr/>
          <p:nvPr/>
        </p:nvCxnSpPr>
        <p:spPr>
          <a:xfrm flipH="1" flipV="1">
            <a:off x="1843197" y="3284923"/>
            <a:ext cx="48850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0" name="Straight Connector 89"/>
          <p:cNvCxnSpPr/>
          <p:nvPr/>
        </p:nvCxnSpPr>
        <p:spPr>
          <a:xfrm rot="5400000" flipH="1" flipV="1">
            <a:off x="1997491" y="2462425"/>
            <a:ext cx="202783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1" name="Straight Connector 90"/>
          <p:cNvCxnSpPr/>
          <p:nvPr/>
        </p:nvCxnSpPr>
        <p:spPr>
          <a:xfrm rot="5400000">
            <a:off x="2033585" y="3838719"/>
            <a:ext cx="130593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92" name="Group 31"/>
          <p:cNvGrpSpPr/>
          <p:nvPr/>
        </p:nvGrpSpPr>
        <p:grpSpPr>
          <a:xfrm rot="10800000">
            <a:off x="2024436" y="838160"/>
            <a:ext cx="719566" cy="1684994"/>
            <a:chOff x="736524" y="1601230"/>
            <a:chExt cx="719566" cy="1684994"/>
          </a:xfrm>
        </p:grpSpPr>
        <p:sp>
          <p:nvSpPr>
            <p:cNvPr id="93" name="Title 1"/>
            <p:cNvSpPr txBox="1">
              <a:spLocks/>
            </p:cNvSpPr>
            <p:nvPr/>
          </p:nvSpPr>
          <p:spPr>
            <a:xfrm rot="16200000">
              <a:off x="662666" y="1675088"/>
              <a:ext cx="706952" cy="559236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endParaRPr kumimoji="0" lang="en-US" b="0" i="1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grpSp>
          <p:nvGrpSpPr>
            <p:cNvPr id="94" name="Group 449"/>
            <p:cNvGrpSpPr/>
            <p:nvPr/>
          </p:nvGrpSpPr>
          <p:grpSpPr>
            <a:xfrm>
              <a:off x="785404" y="1743248"/>
              <a:ext cx="670692" cy="1542982"/>
              <a:chOff x="785404" y="1743248"/>
              <a:chExt cx="670692" cy="1542982"/>
            </a:xfrm>
          </p:grpSpPr>
          <p:sp>
            <p:nvSpPr>
              <p:cNvPr id="95" name="Title 1"/>
              <p:cNvSpPr txBox="1">
                <a:spLocks/>
              </p:cNvSpPr>
              <p:nvPr/>
            </p:nvSpPr>
            <p:spPr>
              <a:xfrm rot="16200000">
                <a:off x="576409" y="2163701"/>
                <a:ext cx="1088673" cy="670683"/>
              </a:xfrm>
              <a:prstGeom prst="rect">
                <a:avLst/>
              </a:prstGeom>
            </p:spPr>
            <p:txBody>
              <a:bodyPr vert="horz" lIns="91440" tIns="45720" rIns="91440" bIns="45720" rtlCol="0" anchor="ctr">
                <a:normAutofit/>
              </a:bodyPr>
              <a:lstStyle/>
              <a:p>
                <a:pPr lvl="0" algn="ctr">
                  <a:spcBef>
                    <a:spcPct val="0"/>
                  </a:spcBef>
                </a:pPr>
                <a:r>
                  <a:rPr lang="en-US" dirty="0" smtClean="0">
                    <a:solidFill>
                      <a:srgbClr val="00B050"/>
                    </a:solidFill>
                    <a:latin typeface="Times New Roman" pitchFamily="18" charset="0"/>
                    <a:cs typeface="Times New Roman" pitchFamily="18" charset="0"/>
                  </a:rPr>
                  <a:t>R</a:t>
                </a:r>
                <a:endParaRPr kumimoji="0" lang="en-US" b="0" u="none" strike="noStrike" kern="1200" cap="none" spc="0" normalizeH="0" baseline="-25000" noProof="0" dirty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Times New Roman" pitchFamily="18" charset="0"/>
                  <a:ea typeface="+mj-ea"/>
                  <a:cs typeface="Times New Roman" pitchFamily="18" charset="0"/>
                </a:endParaRPr>
              </a:p>
            </p:txBody>
          </p:sp>
          <p:grpSp>
            <p:nvGrpSpPr>
              <p:cNvPr id="96" name="Group 405"/>
              <p:cNvGrpSpPr/>
              <p:nvPr/>
            </p:nvGrpSpPr>
            <p:grpSpPr>
              <a:xfrm rot="5400000">
                <a:off x="604262" y="2434395"/>
                <a:ext cx="1542982" cy="160687"/>
                <a:chOff x="1809818" y="1385407"/>
                <a:chExt cx="1542982" cy="160687"/>
              </a:xfrm>
            </p:grpSpPr>
            <p:cxnSp>
              <p:nvCxnSpPr>
                <p:cNvPr id="97" name="Straight Connector 96"/>
                <p:cNvCxnSpPr/>
                <p:nvPr/>
              </p:nvCxnSpPr>
              <p:spPr>
                <a:xfrm rot="5400000" flipH="1" flipV="1">
                  <a:off x="2340101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8" name="Straight Connector 97"/>
                <p:cNvCxnSpPr/>
                <p:nvPr/>
              </p:nvCxnSpPr>
              <p:spPr>
                <a:xfrm rot="5400000" flipH="1" flipV="1">
                  <a:off x="2239094" y="1405537"/>
                  <a:ext cx="80521" cy="4026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9" name="Straight Connector 98"/>
                <p:cNvCxnSpPr/>
                <p:nvPr/>
              </p:nvCxnSpPr>
              <p:spPr>
                <a:xfrm rot="16200000" flipH="1">
                  <a:off x="2259580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0" name="Straight Connector 99"/>
                <p:cNvCxnSpPr/>
                <p:nvPr/>
              </p:nvCxnSpPr>
              <p:spPr>
                <a:xfrm rot="5400000" flipH="1" flipV="1">
                  <a:off x="2501143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1" name="Straight Connector 100"/>
                <p:cNvCxnSpPr/>
                <p:nvPr/>
              </p:nvCxnSpPr>
              <p:spPr>
                <a:xfrm rot="16200000" flipH="1">
                  <a:off x="2420622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2" name="Straight Connector 101"/>
                <p:cNvCxnSpPr/>
                <p:nvPr/>
              </p:nvCxnSpPr>
              <p:spPr>
                <a:xfrm rot="10800000">
                  <a:off x="2903394" y="1465928"/>
                  <a:ext cx="449406" cy="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3" name="Straight Connector 102"/>
                <p:cNvCxnSpPr/>
                <p:nvPr/>
              </p:nvCxnSpPr>
              <p:spPr>
                <a:xfrm rot="5400000" flipH="1" flipV="1">
                  <a:off x="2662185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4" name="Straight Connector 103"/>
                <p:cNvCxnSpPr/>
                <p:nvPr/>
              </p:nvCxnSpPr>
              <p:spPr>
                <a:xfrm rot="16200000" flipH="1">
                  <a:off x="2581664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5" name="Straight Connector 104"/>
                <p:cNvCxnSpPr/>
                <p:nvPr/>
              </p:nvCxnSpPr>
              <p:spPr>
                <a:xfrm rot="16200000" flipH="1">
                  <a:off x="2742706" y="1425312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6" name="Straight Connector 105"/>
                <p:cNvCxnSpPr/>
                <p:nvPr/>
              </p:nvCxnSpPr>
              <p:spPr>
                <a:xfrm rot="5400000" flipH="1" flipV="1">
                  <a:off x="2843002" y="1485347"/>
                  <a:ext cx="80521" cy="4026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7" name="Straight Connector 106"/>
                <p:cNvCxnSpPr/>
                <p:nvPr/>
              </p:nvCxnSpPr>
              <p:spPr>
                <a:xfrm rot="10800000">
                  <a:off x="1809818" y="1465928"/>
                  <a:ext cx="449406" cy="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8067" y="-228615"/>
            <a:ext cx="8229600" cy="1143000"/>
          </a:xfrm>
        </p:spPr>
        <p:txBody>
          <a:bodyPr/>
          <a:lstStyle/>
          <a:p>
            <a:r>
              <a:rPr lang="en-US" dirty="0" smtClean="0"/>
              <a:t>High pass filter</a:t>
            </a:r>
            <a:endParaRPr lang="en-US" dirty="0"/>
          </a:p>
        </p:txBody>
      </p:sp>
      <p:grpSp>
        <p:nvGrpSpPr>
          <p:cNvPr id="3" name="Group 31"/>
          <p:cNvGrpSpPr/>
          <p:nvPr/>
        </p:nvGrpSpPr>
        <p:grpSpPr>
          <a:xfrm rot="10800000">
            <a:off x="2196668" y="2422344"/>
            <a:ext cx="719566" cy="1684994"/>
            <a:chOff x="736524" y="1601230"/>
            <a:chExt cx="719566" cy="1684994"/>
          </a:xfrm>
        </p:grpSpPr>
        <p:sp>
          <p:nvSpPr>
            <p:cNvPr id="33" name="Title 1"/>
            <p:cNvSpPr txBox="1">
              <a:spLocks/>
            </p:cNvSpPr>
            <p:nvPr/>
          </p:nvSpPr>
          <p:spPr>
            <a:xfrm rot="16200000">
              <a:off x="662666" y="1675088"/>
              <a:ext cx="706952" cy="559236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endParaRPr kumimoji="0" lang="en-US" b="0" i="1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grpSp>
          <p:nvGrpSpPr>
            <p:cNvPr id="4" name="Group 449"/>
            <p:cNvGrpSpPr/>
            <p:nvPr/>
          </p:nvGrpSpPr>
          <p:grpSpPr>
            <a:xfrm>
              <a:off x="785404" y="1743246"/>
              <a:ext cx="670690" cy="1542982"/>
              <a:chOff x="785404" y="1743246"/>
              <a:chExt cx="670690" cy="1542982"/>
            </a:xfrm>
          </p:grpSpPr>
          <p:sp>
            <p:nvSpPr>
              <p:cNvPr id="35" name="Title 1"/>
              <p:cNvSpPr txBox="1">
                <a:spLocks/>
              </p:cNvSpPr>
              <p:nvPr/>
            </p:nvSpPr>
            <p:spPr>
              <a:xfrm rot="16200000">
                <a:off x="576409" y="2163701"/>
                <a:ext cx="1088673" cy="670683"/>
              </a:xfrm>
              <a:prstGeom prst="rect">
                <a:avLst/>
              </a:prstGeom>
            </p:spPr>
            <p:txBody>
              <a:bodyPr vert="horz" lIns="91440" tIns="45720" rIns="91440" bIns="45720" rtlCol="0" anchor="ctr">
                <a:normAutofit/>
              </a:bodyPr>
              <a:lstStyle/>
              <a:p>
                <a:pPr lvl="0" algn="ctr">
                  <a:spcBef>
                    <a:spcPct val="0"/>
                  </a:spcBef>
                </a:pPr>
                <a:r>
                  <a:rPr lang="en-US" dirty="0" smtClean="0">
                    <a:solidFill>
                      <a:srgbClr val="00B050"/>
                    </a:solidFill>
                    <a:latin typeface="Times New Roman" pitchFamily="18" charset="0"/>
                    <a:cs typeface="Times New Roman" pitchFamily="18" charset="0"/>
                  </a:rPr>
                  <a:t>R</a:t>
                </a:r>
                <a:endParaRPr kumimoji="0" lang="en-US" b="0" u="none" strike="noStrike" kern="1200" cap="none" spc="0" normalizeH="0" baseline="-25000" noProof="0" dirty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Times New Roman" pitchFamily="18" charset="0"/>
                  <a:ea typeface="+mj-ea"/>
                  <a:cs typeface="Times New Roman" pitchFamily="18" charset="0"/>
                </a:endParaRPr>
              </a:p>
            </p:txBody>
          </p:sp>
          <p:grpSp>
            <p:nvGrpSpPr>
              <p:cNvPr id="5" name="Group 405"/>
              <p:cNvGrpSpPr/>
              <p:nvPr/>
            </p:nvGrpSpPr>
            <p:grpSpPr>
              <a:xfrm rot="5400000">
                <a:off x="604260" y="2434393"/>
                <a:ext cx="1542982" cy="160687"/>
                <a:chOff x="1809818" y="1385407"/>
                <a:chExt cx="1542982" cy="160687"/>
              </a:xfrm>
            </p:grpSpPr>
            <p:cxnSp>
              <p:nvCxnSpPr>
                <p:cNvPr id="37" name="Straight Connector 36"/>
                <p:cNvCxnSpPr/>
                <p:nvPr/>
              </p:nvCxnSpPr>
              <p:spPr>
                <a:xfrm rot="5400000" flipH="1" flipV="1">
                  <a:off x="2340101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8" name="Straight Connector 37"/>
                <p:cNvCxnSpPr/>
                <p:nvPr/>
              </p:nvCxnSpPr>
              <p:spPr>
                <a:xfrm rot="5400000" flipH="1" flipV="1">
                  <a:off x="2239094" y="1405537"/>
                  <a:ext cx="80521" cy="4026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9" name="Straight Connector 38"/>
                <p:cNvCxnSpPr/>
                <p:nvPr/>
              </p:nvCxnSpPr>
              <p:spPr>
                <a:xfrm rot="16200000" flipH="1">
                  <a:off x="2259580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0" name="Straight Connector 39"/>
                <p:cNvCxnSpPr/>
                <p:nvPr/>
              </p:nvCxnSpPr>
              <p:spPr>
                <a:xfrm rot="5400000" flipH="1" flipV="1">
                  <a:off x="2501143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1" name="Straight Connector 40"/>
                <p:cNvCxnSpPr/>
                <p:nvPr/>
              </p:nvCxnSpPr>
              <p:spPr>
                <a:xfrm rot="16200000" flipH="1">
                  <a:off x="2420622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2" name="Straight Connector 41"/>
                <p:cNvCxnSpPr/>
                <p:nvPr/>
              </p:nvCxnSpPr>
              <p:spPr>
                <a:xfrm rot="10800000">
                  <a:off x="2903394" y="1465928"/>
                  <a:ext cx="449406" cy="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3" name="Straight Connector 42"/>
                <p:cNvCxnSpPr/>
                <p:nvPr/>
              </p:nvCxnSpPr>
              <p:spPr>
                <a:xfrm rot="5400000" flipH="1" flipV="1">
                  <a:off x="2662185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4" name="Straight Connector 43"/>
                <p:cNvCxnSpPr/>
                <p:nvPr/>
              </p:nvCxnSpPr>
              <p:spPr>
                <a:xfrm rot="16200000" flipH="1">
                  <a:off x="2581664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5" name="Straight Connector 44"/>
                <p:cNvCxnSpPr/>
                <p:nvPr/>
              </p:nvCxnSpPr>
              <p:spPr>
                <a:xfrm rot="16200000" flipH="1">
                  <a:off x="2742706" y="1425312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6" name="Straight Connector 45"/>
                <p:cNvCxnSpPr/>
                <p:nvPr/>
              </p:nvCxnSpPr>
              <p:spPr>
                <a:xfrm rot="5400000" flipH="1" flipV="1">
                  <a:off x="2843002" y="1485347"/>
                  <a:ext cx="80521" cy="4026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7" name="Straight Connector 46"/>
                <p:cNvCxnSpPr/>
                <p:nvPr/>
              </p:nvCxnSpPr>
              <p:spPr>
                <a:xfrm rot="10800000">
                  <a:off x="1809818" y="1465928"/>
                  <a:ext cx="449406" cy="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</p:grpSp>
      <p:cxnSp>
        <p:nvCxnSpPr>
          <p:cNvPr id="51" name="Straight Connector 50"/>
          <p:cNvCxnSpPr/>
          <p:nvPr/>
        </p:nvCxnSpPr>
        <p:spPr>
          <a:xfrm rot="5400000">
            <a:off x="820894" y="3698621"/>
            <a:ext cx="514317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4" name="Straight Connector 53"/>
          <p:cNvCxnSpPr/>
          <p:nvPr/>
        </p:nvCxnSpPr>
        <p:spPr>
          <a:xfrm>
            <a:off x="1077258" y="3955780"/>
            <a:ext cx="1210414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6" name="Group 33"/>
          <p:cNvGrpSpPr/>
          <p:nvPr/>
        </p:nvGrpSpPr>
        <p:grpSpPr>
          <a:xfrm>
            <a:off x="1198997" y="914385"/>
            <a:ext cx="2028441" cy="1542982"/>
            <a:chOff x="1013912" y="1497002"/>
            <a:chExt cx="2028441" cy="1542982"/>
          </a:xfrm>
        </p:grpSpPr>
        <p:cxnSp>
          <p:nvCxnSpPr>
            <p:cNvPr id="56" name="Straight Connector 55"/>
            <p:cNvCxnSpPr/>
            <p:nvPr/>
          </p:nvCxnSpPr>
          <p:spPr>
            <a:xfrm rot="16200000" flipH="1" flipV="1">
              <a:off x="1818232" y="1984139"/>
              <a:ext cx="568707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Connector 56"/>
            <p:cNvCxnSpPr/>
            <p:nvPr/>
          </p:nvCxnSpPr>
          <p:spPr>
            <a:xfrm rot="16200000" flipH="1" flipV="1">
              <a:off x="1861439" y="2665142"/>
              <a:ext cx="4885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58" name="Title 1"/>
            <p:cNvSpPr txBox="1">
              <a:spLocks/>
            </p:cNvSpPr>
            <p:nvPr/>
          </p:nvSpPr>
          <p:spPr>
            <a:xfrm>
              <a:off x="1013912" y="1992671"/>
              <a:ext cx="1088673" cy="670683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dirty="0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C</a:t>
              </a:r>
              <a:endParaRPr kumimoji="0" lang="en-US" b="0" u="none" strike="noStrike" kern="1200" cap="none" spc="0" normalizeH="0" baseline="-2500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cxnSp>
          <p:nvCxnSpPr>
            <p:cNvPr id="59" name="Straight Connector 58"/>
            <p:cNvCxnSpPr/>
            <p:nvPr/>
          </p:nvCxnSpPr>
          <p:spPr>
            <a:xfrm flipH="1" flipV="1">
              <a:off x="1846901" y="2268492"/>
              <a:ext cx="4885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Connector 59"/>
            <p:cNvCxnSpPr/>
            <p:nvPr/>
          </p:nvCxnSpPr>
          <p:spPr>
            <a:xfrm flipH="1" flipV="1">
              <a:off x="1846901" y="2420892"/>
              <a:ext cx="4885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61" name="TextBox 60"/>
            <p:cNvSpPr txBox="1"/>
            <p:nvPr/>
          </p:nvSpPr>
          <p:spPr>
            <a:xfrm rot="5400000">
              <a:off x="2370026" y="1815545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+</a:t>
              </a:r>
              <a:endParaRPr lang="en-US" dirty="0"/>
            </a:p>
          </p:txBody>
        </p:sp>
        <p:sp>
          <p:nvSpPr>
            <p:cNvPr id="62" name="TextBox 61"/>
            <p:cNvSpPr txBox="1"/>
            <p:nvPr/>
          </p:nvSpPr>
          <p:spPr>
            <a:xfrm>
              <a:off x="2392468" y="2494949"/>
              <a:ext cx="2551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-</a:t>
              </a:r>
              <a:endParaRPr lang="en-US" dirty="0"/>
            </a:p>
          </p:txBody>
        </p:sp>
        <p:sp>
          <p:nvSpPr>
            <p:cNvPr id="63" name="Title 1"/>
            <p:cNvSpPr txBox="1">
              <a:spLocks/>
            </p:cNvSpPr>
            <p:nvPr/>
          </p:nvSpPr>
          <p:spPr>
            <a:xfrm>
              <a:off x="2335401" y="2046521"/>
              <a:ext cx="706952" cy="559236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i="1" dirty="0" smtClean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V</a:t>
              </a:r>
              <a:r>
                <a:rPr lang="en-US" i="1" baseline="-25000" dirty="0" smtClean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1</a:t>
              </a:r>
              <a:endParaRPr kumimoji="0" lang="en-US" b="0" i="1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cxnSp>
          <p:nvCxnSpPr>
            <p:cNvPr id="64" name="Straight Connector 63"/>
            <p:cNvCxnSpPr/>
            <p:nvPr/>
          </p:nvCxnSpPr>
          <p:spPr>
            <a:xfrm rot="5400000" flipH="1" flipV="1">
              <a:off x="2001195" y="1598394"/>
              <a:ext cx="202783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Straight Connector 64"/>
            <p:cNvCxnSpPr/>
            <p:nvPr/>
          </p:nvCxnSpPr>
          <p:spPr>
            <a:xfrm rot="5400000">
              <a:off x="2037289" y="2974688"/>
              <a:ext cx="130593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6" name="Title 1"/>
          <p:cNvSpPr txBox="1">
            <a:spLocks/>
          </p:cNvSpPr>
          <p:nvPr/>
        </p:nvSpPr>
        <p:spPr>
          <a:xfrm rot="16200000">
            <a:off x="-442687" y="2120279"/>
            <a:ext cx="1929902" cy="559236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2500" lnSpcReduction="10000"/>
          </a:bodyPr>
          <a:lstStyle/>
          <a:p>
            <a:pPr lvl="0" algn="ctr">
              <a:spcBef>
                <a:spcPct val="0"/>
              </a:spcBef>
            </a:pPr>
            <a:r>
              <a:rPr lang="en-US" b="1" i="1" dirty="0" smtClean="0">
                <a:latin typeface="Times New Roman" pitchFamily="18" charset="0"/>
                <a:cs typeface="Times New Roman" pitchFamily="18" charset="0"/>
              </a:rPr>
              <a:t>INPUT:  </a:t>
            </a:r>
          </a:p>
          <a:p>
            <a:pPr lvl="0" algn="ctr">
              <a:spcBef>
                <a:spcPct val="0"/>
              </a:spcBef>
            </a:pPr>
            <a:r>
              <a:rPr lang="en-US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V(t)=V</a:t>
            </a:r>
            <a:r>
              <a:rPr lang="en-US" baseline="-25000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0 </a:t>
            </a:r>
            <a:r>
              <a:rPr lang="en-US" dirty="0" err="1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cos</a:t>
            </a:r>
            <a:r>
              <a:rPr lang="en-US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dirty="0" smtClean="0">
                <a:solidFill>
                  <a:srgbClr val="FF3300"/>
                </a:solidFill>
                <a:latin typeface="Symbol" pitchFamily="18" charset="2"/>
                <a:cs typeface="Times New Roman" pitchFamily="18" charset="0"/>
              </a:rPr>
              <a:t>w</a:t>
            </a:r>
            <a:r>
              <a:rPr lang="en-US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t)</a:t>
            </a:r>
            <a:endParaRPr kumimoji="0" lang="en-US" b="0" u="none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67" name="TextBox 66"/>
          <p:cNvSpPr txBox="1"/>
          <p:nvPr/>
        </p:nvSpPr>
        <p:spPr>
          <a:xfrm rot="5400000">
            <a:off x="2612178" y="2685444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+</a:t>
            </a:r>
            <a:endParaRPr lang="en-US" dirty="0"/>
          </a:p>
        </p:txBody>
      </p:sp>
      <p:sp>
        <p:nvSpPr>
          <p:cNvPr id="68" name="TextBox 67"/>
          <p:cNvSpPr txBox="1"/>
          <p:nvPr/>
        </p:nvSpPr>
        <p:spPr>
          <a:xfrm>
            <a:off x="2634620" y="3364848"/>
            <a:ext cx="2551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-</a:t>
            </a:r>
            <a:endParaRPr lang="en-US" dirty="0"/>
          </a:p>
        </p:txBody>
      </p:sp>
      <p:sp>
        <p:nvSpPr>
          <p:cNvPr id="69" name="Title 1"/>
          <p:cNvSpPr txBox="1">
            <a:spLocks/>
          </p:cNvSpPr>
          <p:nvPr/>
        </p:nvSpPr>
        <p:spPr>
          <a:xfrm>
            <a:off x="2577553" y="2916420"/>
            <a:ext cx="706952" cy="55923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i="1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i="1" baseline="-25000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endParaRPr kumimoji="0" lang="en-US" b="0" i="1" u="none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grpSp>
        <p:nvGrpSpPr>
          <p:cNvPr id="7" name="Group 69"/>
          <p:cNvGrpSpPr/>
          <p:nvPr/>
        </p:nvGrpSpPr>
        <p:grpSpPr>
          <a:xfrm>
            <a:off x="831266" y="1551505"/>
            <a:ext cx="485775" cy="1889957"/>
            <a:chOff x="6295456" y="1352289"/>
            <a:chExt cx="485775" cy="1889957"/>
          </a:xfrm>
        </p:grpSpPr>
        <p:sp>
          <p:nvSpPr>
            <p:cNvPr id="71" name="Oval 70"/>
            <p:cNvSpPr/>
            <p:nvPr/>
          </p:nvSpPr>
          <p:spPr>
            <a:xfrm>
              <a:off x="6295456" y="2014275"/>
              <a:ext cx="485775" cy="485775"/>
            </a:xfrm>
            <a:prstGeom prst="ellipse">
              <a:avLst/>
            </a:prstGeom>
            <a:solidFill>
              <a:srgbClr val="FFC000"/>
            </a:solidFill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2" name="Freeform 71"/>
            <p:cNvSpPr/>
            <p:nvPr/>
          </p:nvSpPr>
          <p:spPr>
            <a:xfrm>
              <a:off x="6368806" y="2136451"/>
              <a:ext cx="345281" cy="192881"/>
            </a:xfrm>
            <a:custGeom>
              <a:avLst/>
              <a:gdLst>
                <a:gd name="connsiteX0" fmla="*/ 0 w 707231"/>
                <a:gd name="connsiteY0" fmla="*/ 471487 h 732234"/>
                <a:gd name="connsiteX1" fmla="*/ 235744 w 707231"/>
                <a:gd name="connsiteY1" fmla="*/ 21431 h 732234"/>
                <a:gd name="connsiteX2" fmla="*/ 364331 w 707231"/>
                <a:gd name="connsiteY2" fmla="*/ 342900 h 732234"/>
                <a:gd name="connsiteX3" fmla="*/ 535781 w 707231"/>
                <a:gd name="connsiteY3" fmla="*/ 728662 h 732234"/>
                <a:gd name="connsiteX4" fmla="*/ 707231 w 707231"/>
                <a:gd name="connsiteY4" fmla="*/ 321469 h 73223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707231" h="732234">
                  <a:moveTo>
                    <a:pt x="0" y="471487"/>
                  </a:moveTo>
                  <a:cubicBezTo>
                    <a:pt x="87511" y="257174"/>
                    <a:pt x="175022" y="42862"/>
                    <a:pt x="235744" y="21431"/>
                  </a:cubicBezTo>
                  <a:cubicBezTo>
                    <a:pt x="296466" y="0"/>
                    <a:pt x="314325" y="225028"/>
                    <a:pt x="364331" y="342900"/>
                  </a:cubicBezTo>
                  <a:cubicBezTo>
                    <a:pt x="414337" y="460772"/>
                    <a:pt x="478631" y="732234"/>
                    <a:pt x="535781" y="728662"/>
                  </a:cubicBezTo>
                  <a:cubicBezTo>
                    <a:pt x="592931" y="725090"/>
                    <a:pt x="650081" y="523279"/>
                    <a:pt x="707231" y="321469"/>
                  </a:cubicBezTo>
                </a:path>
              </a:pathLst>
            </a:cu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73" name="Straight Connector 72"/>
            <p:cNvCxnSpPr/>
            <p:nvPr/>
          </p:nvCxnSpPr>
          <p:spPr>
            <a:xfrm rot="5400000" flipH="1" flipV="1">
              <a:off x="6167245" y="2868044"/>
              <a:ext cx="742196" cy="6208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Straight Connector 73"/>
            <p:cNvCxnSpPr/>
            <p:nvPr/>
          </p:nvCxnSpPr>
          <p:spPr>
            <a:xfrm rot="5400000" flipH="1" flipV="1">
              <a:off x="6207350" y="1683282"/>
              <a:ext cx="661986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76" name="Straight Connector 75"/>
          <p:cNvCxnSpPr/>
          <p:nvPr/>
        </p:nvCxnSpPr>
        <p:spPr>
          <a:xfrm rot="10800000">
            <a:off x="1071050" y="914385"/>
            <a:ext cx="1219725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8" name="Straight Connector 77"/>
          <p:cNvCxnSpPr/>
          <p:nvPr/>
        </p:nvCxnSpPr>
        <p:spPr>
          <a:xfrm rot="5400000" flipH="1" flipV="1">
            <a:off x="751428" y="1241010"/>
            <a:ext cx="65325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9" name="Straight Connector 48"/>
          <p:cNvCxnSpPr/>
          <p:nvPr/>
        </p:nvCxnSpPr>
        <p:spPr>
          <a:xfrm>
            <a:off x="2290775" y="2528548"/>
            <a:ext cx="148083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2" name="Straight Connector 51"/>
          <p:cNvCxnSpPr/>
          <p:nvPr/>
        </p:nvCxnSpPr>
        <p:spPr>
          <a:xfrm>
            <a:off x="2290775" y="3955780"/>
            <a:ext cx="148083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3" name="Oval 52"/>
          <p:cNvSpPr/>
          <p:nvPr/>
        </p:nvSpPr>
        <p:spPr>
          <a:xfrm>
            <a:off x="3761120" y="2467717"/>
            <a:ext cx="125120" cy="125120"/>
          </a:xfrm>
          <a:prstGeom prst="ellipse">
            <a:avLst/>
          </a:prstGeom>
          <a:noFill/>
          <a:ln w="19050" cmpd="sng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5" name="Oval 54"/>
          <p:cNvSpPr/>
          <p:nvPr/>
        </p:nvSpPr>
        <p:spPr>
          <a:xfrm>
            <a:off x="3754086" y="3893886"/>
            <a:ext cx="125120" cy="125120"/>
          </a:xfrm>
          <a:prstGeom prst="ellipse">
            <a:avLst/>
          </a:prstGeom>
          <a:noFill/>
          <a:ln w="19050" cmpd="sng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0" name="TextBox 69"/>
          <p:cNvSpPr txBox="1"/>
          <p:nvPr/>
        </p:nvSpPr>
        <p:spPr>
          <a:xfrm>
            <a:off x="3797751" y="2167964"/>
            <a:ext cx="2952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</a:t>
            </a:r>
            <a:endParaRPr lang="en-US" dirty="0"/>
          </a:p>
        </p:txBody>
      </p:sp>
      <p:sp>
        <p:nvSpPr>
          <p:cNvPr id="75" name="TextBox 74"/>
          <p:cNvSpPr txBox="1"/>
          <p:nvPr/>
        </p:nvSpPr>
        <p:spPr>
          <a:xfrm>
            <a:off x="3779497" y="3983647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</a:t>
            </a:r>
            <a:endParaRPr lang="en-US" dirty="0"/>
          </a:p>
        </p:txBody>
      </p:sp>
      <p:sp>
        <p:nvSpPr>
          <p:cNvPr id="77" name="TextBox 76"/>
          <p:cNvSpPr txBox="1"/>
          <p:nvPr/>
        </p:nvSpPr>
        <p:spPr>
          <a:xfrm>
            <a:off x="3678815" y="2484969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+</a:t>
            </a:r>
            <a:endParaRPr lang="en-US" dirty="0"/>
          </a:p>
        </p:txBody>
      </p:sp>
      <p:sp>
        <p:nvSpPr>
          <p:cNvPr id="79" name="TextBox 78"/>
          <p:cNvSpPr txBox="1"/>
          <p:nvPr/>
        </p:nvSpPr>
        <p:spPr>
          <a:xfrm>
            <a:off x="3679176" y="3604366"/>
            <a:ext cx="2551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-</a:t>
            </a:r>
            <a:endParaRPr lang="en-US" dirty="0"/>
          </a:p>
        </p:txBody>
      </p:sp>
      <p:sp>
        <p:nvSpPr>
          <p:cNvPr id="80" name="Title 1"/>
          <p:cNvSpPr txBox="1">
            <a:spLocks/>
          </p:cNvSpPr>
          <p:nvPr/>
        </p:nvSpPr>
        <p:spPr>
          <a:xfrm rot="16200000">
            <a:off x="3408298" y="2766070"/>
            <a:ext cx="1929902" cy="559236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2500" lnSpcReduction="10000"/>
          </a:bodyPr>
          <a:lstStyle/>
          <a:p>
            <a:pPr lvl="0" algn="ctr">
              <a:spcBef>
                <a:spcPct val="0"/>
              </a:spcBef>
            </a:pPr>
            <a:r>
              <a:rPr lang="en-US" b="1" i="1" dirty="0" smtClean="0">
                <a:latin typeface="Times New Roman" pitchFamily="18" charset="0"/>
                <a:cs typeface="Times New Roman" pitchFamily="18" charset="0"/>
              </a:rPr>
              <a:t>OUTPUT:  </a:t>
            </a:r>
          </a:p>
          <a:p>
            <a:pPr lvl="0" algn="ctr">
              <a:spcBef>
                <a:spcPct val="0"/>
              </a:spcBef>
            </a:pPr>
            <a:r>
              <a:rPr lang="en-US" dirty="0" err="1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baseline="-25000" dirty="0" err="1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ab</a:t>
            </a:r>
            <a:r>
              <a:rPr lang="en-US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(t)</a:t>
            </a:r>
            <a:endParaRPr kumimoji="0" lang="en-US" b="0" u="none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8" name="Ink 7"/>
              <p14:cNvContentPartPr/>
              <p14:nvPr/>
            </p14:nvContentPartPr>
            <p14:xfrm>
              <a:off x="346320" y="592200"/>
              <a:ext cx="7974000" cy="5243040"/>
            </p14:xfrm>
          </p:contentPart>
        </mc:Choice>
        <mc:Fallback xmlns="">
          <p:pic>
            <p:nvPicPr>
              <p:cNvPr id="8" name="Ink 7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335520" y="589320"/>
                <a:ext cx="7989120" cy="5259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9" name="Ink 8"/>
              <p14:cNvContentPartPr/>
              <p14:nvPr/>
            </p14:nvContentPartPr>
            <p14:xfrm>
              <a:off x="919080" y="3142440"/>
              <a:ext cx="7484760" cy="3317040"/>
            </p14:xfrm>
          </p:contentPart>
        </mc:Choice>
        <mc:Fallback xmlns="">
          <p:pic>
            <p:nvPicPr>
              <p:cNvPr id="9" name="Ink 8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910440" y="3132000"/>
                <a:ext cx="7506720" cy="333180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2" name="Ink 1"/>
              <p14:cNvContentPartPr/>
              <p14:nvPr/>
            </p14:nvContentPartPr>
            <p14:xfrm>
              <a:off x="1744920" y="305280"/>
              <a:ext cx="7257240" cy="612792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734840" y="292320"/>
                <a:ext cx="7280640" cy="61552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264506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8067" y="-228615"/>
            <a:ext cx="8229600" cy="1143000"/>
          </a:xfrm>
        </p:spPr>
        <p:txBody>
          <a:bodyPr/>
          <a:lstStyle/>
          <a:p>
            <a:r>
              <a:rPr lang="en-US" dirty="0" smtClean="0"/>
              <a:t>Band pass filter (RLC)</a:t>
            </a:r>
            <a:endParaRPr lang="en-US" dirty="0"/>
          </a:p>
        </p:txBody>
      </p:sp>
      <p:grpSp>
        <p:nvGrpSpPr>
          <p:cNvPr id="3" name="Group 31"/>
          <p:cNvGrpSpPr/>
          <p:nvPr/>
        </p:nvGrpSpPr>
        <p:grpSpPr>
          <a:xfrm rot="10800000">
            <a:off x="2738644" y="2422344"/>
            <a:ext cx="719566" cy="1684994"/>
            <a:chOff x="736524" y="1601230"/>
            <a:chExt cx="719566" cy="1684994"/>
          </a:xfrm>
        </p:grpSpPr>
        <p:sp>
          <p:nvSpPr>
            <p:cNvPr id="33" name="Title 1"/>
            <p:cNvSpPr txBox="1">
              <a:spLocks/>
            </p:cNvSpPr>
            <p:nvPr/>
          </p:nvSpPr>
          <p:spPr>
            <a:xfrm rot="16200000">
              <a:off x="662666" y="1675088"/>
              <a:ext cx="706952" cy="559236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endParaRPr kumimoji="0" lang="en-US" b="0" i="1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grpSp>
          <p:nvGrpSpPr>
            <p:cNvPr id="4" name="Group 449"/>
            <p:cNvGrpSpPr/>
            <p:nvPr/>
          </p:nvGrpSpPr>
          <p:grpSpPr>
            <a:xfrm>
              <a:off x="785404" y="1743246"/>
              <a:ext cx="670690" cy="1542982"/>
              <a:chOff x="785404" y="1743246"/>
              <a:chExt cx="670690" cy="1542982"/>
            </a:xfrm>
          </p:grpSpPr>
          <p:sp>
            <p:nvSpPr>
              <p:cNvPr id="35" name="Title 1"/>
              <p:cNvSpPr txBox="1">
                <a:spLocks/>
              </p:cNvSpPr>
              <p:nvPr/>
            </p:nvSpPr>
            <p:spPr>
              <a:xfrm rot="16200000">
                <a:off x="576409" y="2163701"/>
                <a:ext cx="1088673" cy="670683"/>
              </a:xfrm>
              <a:prstGeom prst="rect">
                <a:avLst/>
              </a:prstGeom>
            </p:spPr>
            <p:txBody>
              <a:bodyPr vert="horz" lIns="91440" tIns="45720" rIns="91440" bIns="45720" rtlCol="0" anchor="ctr">
                <a:normAutofit/>
              </a:bodyPr>
              <a:lstStyle/>
              <a:p>
                <a:pPr lvl="0" algn="ctr">
                  <a:spcBef>
                    <a:spcPct val="0"/>
                  </a:spcBef>
                </a:pPr>
                <a:r>
                  <a:rPr lang="en-US" dirty="0" smtClean="0">
                    <a:solidFill>
                      <a:srgbClr val="00B050"/>
                    </a:solidFill>
                    <a:latin typeface="Times New Roman" pitchFamily="18" charset="0"/>
                    <a:cs typeface="Times New Roman" pitchFamily="18" charset="0"/>
                  </a:rPr>
                  <a:t>R</a:t>
                </a:r>
                <a:endParaRPr kumimoji="0" lang="en-US" b="0" u="none" strike="noStrike" kern="1200" cap="none" spc="0" normalizeH="0" baseline="-25000" noProof="0" dirty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Times New Roman" pitchFamily="18" charset="0"/>
                  <a:ea typeface="+mj-ea"/>
                  <a:cs typeface="Times New Roman" pitchFamily="18" charset="0"/>
                </a:endParaRPr>
              </a:p>
            </p:txBody>
          </p:sp>
          <p:grpSp>
            <p:nvGrpSpPr>
              <p:cNvPr id="5" name="Group 405"/>
              <p:cNvGrpSpPr/>
              <p:nvPr/>
            </p:nvGrpSpPr>
            <p:grpSpPr>
              <a:xfrm rot="5400000">
                <a:off x="604260" y="2434393"/>
                <a:ext cx="1542982" cy="160687"/>
                <a:chOff x="1809818" y="1385407"/>
                <a:chExt cx="1542982" cy="160687"/>
              </a:xfrm>
            </p:grpSpPr>
            <p:cxnSp>
              <p:nvCxnSpPr>
                <p:cNvPr id="37" name="Straight Connector 36"/>
                <p:cNvCxnSpPr/>
                <p:nvPr/>
              </p:nvCxnSpPr>
              <p:spPr>
                <a:xfrm rot="5400000" flipH="1" flipV="1">
                  <a:off x="2340101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8" name="Straight Connector 37"/>
                <p:cNvCxnSpPr/>
                <p:nvPr/>
              </p:nvCxnSpPr>
              <p:spPr>
                <a:xfrm rot="5400000" flipH="1" flipV="1">
                  <a:off x="2239094" y="1405537"/>
                  <a:ext cx="80521" cy="4026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9" name="Straight Connector 38"/>
                <p:cNvCxnSpPr/>
                <p:nvPr/>
              </p:nvCxnSpPr>
              <p:spPr>
                <a:xfrm rot="16200000" flipH="1">
                  <a:off x="2259580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0" name="Straight Connector 39"/>
                <p:cNvCxnSpPr/>
                <p:nvPr/>
              </p:nvCxnSpPr>
              <p:spPr>
                <a:xfrm rot="5400000" flipH="1" flipV="1">
                  <a:off x="2501143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1" name="Straight Connector 40"/>
                <p:cNvCxnSpPr/>
                <p:nvPr/>
              </p:nvCxnSpPr>
              <p:spPr>
                <a:xfrm rot="16200000" flipH="1">
                  <a:off x="2420622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2" name="Straight Connector 41"/>
                <p:cNvCxnSpPr/>
                <p:nvPr/>
              </p:nvCxnSpPr>
              <p:spPr>
                <a:xfrm rot="10800000">
                  <a:off x="2903394" y="1465928"/>
                  <a:ext cx="449406" cy="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3" name="Straight Connector 42"/>
                <p:cNvCxnSpPr/>
                <p:nvPr/>
              </p:nvCxnSpPr>
              <p:spPr>
                <a:xfrm rot="5400000" flipH="1" flipV="1">
                  <a:off x="2662185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4" name="Straight Connector 43"/>
                <p:cNvCxnSpPr/>
                <p:nvPr/>
              </p:nvCxnSpPr>
              <p:spPr>
                <a:xfrm rot="16200000" flipH="1">
                  <a:off x="2581664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5" name="Straight Connector 44"/>
                <p:cNvCxnSpPr/>
                <p:nvPr/>
              </p:nvCxnSpPr>
              <p:spPr>
                <a:xfrm rot="16200000" flipH="1">
                  <a:off x="2742706" y="1425312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6" name="Straight Connector 45"/>
                <p:cNvCxnSpPr/>
                <p:nvPr/>
              </p:nvCxnSpPr>
              <p:spPr>
                <a:xfrm rot="5400000" flipH="1" flipV="1">
                  <a:off x="2843002" y="1485347"/>
                  <a:ext cx="80521" cy="4026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7" name="Straight Connector 46"/>
                <p:cNvCxnSpPr/>
                <p:nvPr/>
              </p:nvCxnSpPr>
              <p:spPr>
                <a:xfrm rot="10800000">
                  <a:off x="1809818" y="1465928"/>
                  <a:ext cx="449406" cy="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</p:grpSp>
      <p:cxnSp>
        <p:nvCxnSpPr>
          <p:cNvPr id="51" name="Straight Connector 50"/>
          <p:cNvCxnSpPr/>
          <p:nvPr/>
        </p:nvCxnSpPr>
        <p:spPr>
          <a:xfrm rot="5400000">
            <a:off x="820894" y="3698621"/>
            <a:ext cx="514317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6" name="Group 33"/>
          <p:cNvGrpSpPr/>
          <p:nvPr/>
        </p:nvGrpSpPr>
        <p:grpSpPr>
          <a:xfrm>
            <a:off x="1724418" y="914385"/>
            <a:ext cx="2028441" cy="1542982"/>
            <a:chOff x="1013912" y="1497002"/>
            <a:chExt cx="2028441" cy="1542982"/>
          </a:xfrm>
        </p:grpSpPr>
        <p:cxnSp>
          <p:nvCxnSpPr>
            <p:cNvPr id="56" name="Straight Connector 55"/>
            <p:cNvCxnSpPr/>
            <p:nvPr/>
          </p:nvCxnSpPr>
          <p:spPr>
            <a:xfrm rot="16200000" flipH="1" flipV="1">
              <a:off x="1818232" y="1984139"/>
              <a:ext cx="568707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Connector 56"/>
            <p:cNvCxnSpPr/>
            <p:nvPr/>
          </p:nvCxnSpPr>
          <p:spPr>
            <a:xfrm rot="16200000" flipH="1" flipV="1">
              <a:off x="1861439" y="2665142"/>
              <a:ext cx="4885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58" name="Title 1"/>
            <p:cNvSpPr txBox="1">
              <a:spLocks/>
            </p:cNvSpPr>
            <p:nvPr/>
          </p:nvSpPr>
          <p:spPr>
            <a:xfrm>
              <a:off x="1013912" y="1992671"/>
              <a:ext cx="1088673" cy="670683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dirty="0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C</a:t>
              </a:r>
              <a:endParaRPr kumimoji="0" lang="en-US" b="0" u="none" strike="noStrike" kern="1200" cap="none" spc="0" normalizeH="0" baseline="-2500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cxnSp>
          <p:nvCxnSpPr>
            <p:cNvPr id="59" name="Straight Connector 58"/>
            <p:cNvCxnSpPr/>
            <p:nvPr/>
          </p:nvCxnSpPr>
          <p:spPr>
            <a:xfrm flipH="1" flipV="1">
              <a:off x="1846901" y="2268492"/>
              <a:ext cx="4885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Connector 59"/>
            <p:cNvCxnSpPr/>
            <p:nvPr/>
          </p:nvCxnSpPr>
          <p:spPr>
            <a:xfrm flipH="1" flipV="1">
              <a:off x="1846901" y="2420892"/>
              <a:ext cx="4885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61" name="TextBox 60"/>
            <p:cNvSpPr txBox="1"/>
            <p:nvPr/>
          </p:nvSpPr>
          <p:spPr>
            <a:xfrm rot="5400000">
              <a:off x="2370026" y="1815545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+</a:t>
              </a:r>
              <a:endParaRPr lang="en-US" dirty="0"/>
            </a:p>
          </p:txBody>
        </p:sp>
        <p:sp>
          <p:nvSpPr>
            <p:cNvPr id="62" name="TextBox 61"/>
            <p:cNvSpPr txBox="1"/>
            <p:nvPr/>
          </p:nvSpPr>
          <p:spPr>
            <a:xfrm>
              <a:off x="2392468" y="2494949"/>
              <a:ext cx="2551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-</a:t>
              </a:r>
              <a:endParaRPr lang="en-US" dirty="0"/>
            </a:p>
          </p:txBody>
        </p:sp>
        <p:sp>
          <p:nvSpPr>
            <p:cNvPr id="63" name="Title 1"/>
            <p:cNvSpPr txBox="1">
              <a:spLocks/>
            </p:cNvSpPr>
            <p:nvPr/>
          </p:nvSpPr>
          <p:spPr>
            <a:xfrm>
              <a:off x="2335401" y="2046521"/>
              <a:ext cx="706952" cy="559236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i="1" dirty="0" smtClean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V</a:t>
              </a:r>
              <a:r>
                <a:rPr lang="en-US" i="1" baseline="-25000" dirty="0" smtClean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1</a:t>
              </a:r>
              <a:endParaRPr kumimoji="0" lang="en-US" b="0" i="1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cxnSp>
          <p:nvCxnSpPr>
            <p:cNvPr id="64" name="Straight Connector 63"/>
            <p:cNvCxnSpPr/>
            <p:nvPr/>
          </p:nvCxnSpPr>
          <p:spPr>
            <a:xfrm rot="5400000" flipH="1" flipV="1">
              <a:off x="2001195" y="1598394"/>
              <a:ext cx="202783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Straight Connector 64"/>
            <p:cNvCxnSpPr/>
            <p:nvPr/>
          </p:nvCxnSpPr>
          <p:spPr>
            <a:xfrm rot="5400000">
              <a:off x="2037289" y="2974688"/>
              <a:ext cx="130593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6" name="Title 1"/>
          <p:cNvSpPr txBox="1">
            <a:spLocks/>
          </p:cNvSpPr>
          <p:nvPr/>
        </p:nvSpPr>
        <p:spPr>
          <a:xfrm rot="16200000">
            <a:off x="-442687" y="2120279"/>
            <a:ext cx="1929902" cy="559236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2500" lnSpcReduction="10000"/>
          </a:bodyPr>
          <a:lstStyle/>
          <a:p>
            <a:pPr lvl="0" algn="ctr">
              <a:spcBef>
                <a:spcPct val="0"/>
              </a:spcBef>
            </a:pPr>
            <a:r>
              <a:rPr lang="en-US" b="1" i="1" dirty="0" smtClean="0">
                <a:latin typeface="Times New Roman" pitchFamily="18" charset="0"/>
                <a:cs typeface="Times New Roman" pitchFamily="18" charset="0"/>
              </a:rPr>
              <a:t>INPUT:  </a:t>
            </a:r>
          </a:p>
          <a:p>
            <a:pPr lvl="0" algn="ctr">
              <a:spcBef>
                <a:spcPct val="0"/>
              </a:spcBef>
            </a:pPr>
            <a:r>
              <a:rPr lang="en-US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V(t)=V</a:t>
            </a:r>
            <a:r>
              <a:rPr lang="en-US" baseline="-25000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0 </a:t>
            </a:r>
            <a:r>
              <a:rPr lang="en-US" dirty="0" err="1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cos</a:t>
            </a:r>
            <a:r>
              <a:rPr lang="en-US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dirty="0" smtClean="0">
                <a:solidFill>
                  <a:srgbClr val="FF3300"/>
                </a:solidFill>
                <a:latin typeface="Symbol" pitchFamily="18" charset="2"/>
                <a:cs typeface="Times New Roman" pitchFamily="18" charset="0"/>
              </a:rPr>
              <a:t>w</a:t>
            </a:r>
            <a:r>
              <a:rPr lang="en-US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t)</a:t>
            </a:r>
            <a:endParaRPr kumimoji="0" lang="en-US" b="0" u="none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67" name="TextBox 66"/>
          <p:cNvSpPr txBox="1"/>
          <p:nvPr/>
        </p:nvSpPr>
        <p:spPr>
          <a:xfrm rot="5400000">
            <a:off x="3154154" y="2685444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+</a:t>
            </a:r>
            <a:endParaRPr lang="en-US" dirty="0"/>
          </a:p>
        </p:txBody>
      </p:sp>
      <p:sp>
        <p:nvSpPr>
          <p:cNvPr id="68" name="TextBox 67"/>
          <p:cNvSpPr txBox="1"/>
          <p:nvPr/>
        </p:nvSpPr>
        <p:spPr>
          <a:xfrm>
            <a:off x="3176596" y="3364848"/>
            <a:ext cx="2551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-</a:t>
            </a:r>
            <a:endParaRPr lang="en-US" dirty="0"/>
          </a:p>
        </p:txBody>
      </p:sp>
      <p:sp>
        <p:nvSpPr>
          <p:cNvPr id="69" name="Title 1"/>
          <p:cNvSpPr txBox="1">
            <a:spLocks/>
          </p:cNvSpPr>
          <p:nvPr/>
        </p:nvSpPr>
        <p:spPr>
          <a:xfrm>
            <a:off x="3119529" y="2916420"/>
            <a:ext cx="706952" cy="55923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i="1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i="1" baseline="-25000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endParaRPr kumimoji="0" lang="en-US" b="0" i="1" u="none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grpSp>
        <p:nvGrpSpPr>
          <p:cNvPr id="7" name="Group 69"/>
          <p:cNvGrpSpPr/>
          <p:nvPr/>
        </p:nvGrpSpPr>
        <p:grpSpPr>
          <a:xfrm>
            <a:off x="831266" y="1551505"/>
            <a:ext cx="485775" cy="1889957"/>
            <a:chOff x="6295456" y="1352289"/>
            <a:chExt cx="485775" cy="1889957"/>
          </a:xfrm>
        </p:grpSpPr>
        <p:sp>
          <p:nvSpPr>
            <p:cNvPr id="71" name="Oval 70"/>
            <p:cNvSpPr/>
            <p:nvPr/>
          </p:nvSpPr>
          <p:spPr>
            <a:xfrm>
              <a:off x="6295456" y="2014275"/>
              <a:ext cx="485775" cy="485775"/>
            </a:xfrm>
            <a:prstGeom prst="ellipse">
              <a:avLst/>
            </a:prstGeom>
            <a:solidFill>
              <a:srgbClr val="FFC000"/>
            </a:solidFill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2" name="Freeform 71"/>
            <p:cNvSpPr/>
            <p:nvPr/>
          </p:nvSpPr>
          <p:spPr>
            <a:xfrm>
              <a:off x="6368806" y="2136451"/>
              <a:ext cx="345281" cy="192881"/>
            </a:xfrm>
            <a:custGeom>
              <a:avLst/>
              <a:gdLst>
                <a:gd name="connsiteX0" fmla="*/ 0 w 707231"/>
                <a:gd name="connsiteY0" fmla="*/ 471487 h 732234"/>
                <a:gd name="connsiteX1" fmla="*/ 235744 w 707231"/>
                <a:gd name="connsiteY1" fmla="*/ 21431 h 732234"/>
                <a:gd name="connsiteX2" fmla="*/ 364331 w 707231"/>
                <a:gd name="connsiteY2" fmla="*/ 342900 h 732234"/>
                <a:gd name="connsiteX3" fmla="*/ 535781 w 707231"/>
                <a:gd name="connsiteY3" fmla="*/ 728662 h 732234"/>
                <a:gd name="connsiteX4" fmla="*/ 707231 w 707231"/>
                <a:gd name="connsiteY4" fmla="*/ 321469 h 73223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707231" h="732234">
                  <a:moveTo>
                    <a:pt x="0" y="471487"/>
                  </a:moveTo>
                  <a:cubicBezTo>
                    <a:pt x="87511" y="257174"/>
                    <a:pt x="175022" y="42862"/>
                    <a:pt x="235744" y="21431"/>
                  </a:cubicBezTo>
                  <a:cubicBezTo>
                    <a:pt x="296466" y="0"/>
                    <a:pt x="314325" y="225028"/>
                    <a:pt x="364331" y="342900"/>
                  </a:cubicBezTo>
                  <a:cubicBezTo>
                    <a:pt x="414337" y="460772"/>
                    <a:pt x="478631" y="732234"/>
                    <a:pt x="535781" y="728662"/>
                  </a:cubicBezTo>
                  <a:cubicBezTo>
                    <a:pt x="592931" y="725090"/>
                    <a:pt x="650081" y="523279"/>
                    <a:pt x="707231" y="321469"/>
                  </a:cubicBezTo>
                </a:path>
              </a:pathLst>
            </a:cu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73" name="Straight Connector 72"/>
            <p:cNvCxnSpPr/>
            <p:nvPr/>
          </p:nvCxnSpPr>
          <p:spPr>
            <a:xfrm rot="5400000" flipH="1" flipV="1">
              <a:off x="6167245" y="2868044"/>
              <a:ext cx="742196" cy="6208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Straight Connector 73"/>
            <p:cNvCxnSpPr/>
            <p:nvPr/>
          </p:nvCxnSpPr>
          <p:spPr>
            <a:xfrm rot="5400000" flipH="1" flipV="1">
              <a:off x="6207350" y="1683282"/>
              <a:ext cx="661986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78" name="Straight Connector 77"/>
          <p:cNvCxnSpPr/>
          <p:nvPr/>
        </p:nvCxnSpPr>
        <p:spPr>
          <a:xfrm rot="5400000" flipH="1" flipV="1">
            <a:off x="751428" y="1241010"/>
            <a:ext cx="65325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9" name="Straight Connector 48"/>
          <p:cNvCxnSpPr/>
          <p:nvPr/>
        </p:nvCxnSpPr>
        <p:spPr>
          <a:xfrm>
            <a:off x="2832751" y="2528548"/>
            <a:ext cx="148083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2" name="Straight Connector 51"/>
          <p:cNvCxnSpPr/>
          <p:nvPr/>
        </p:nvCxnSpPr>
        <p:spPr>
          <a:xfrm>
            <a:off x="2832751" y="3955780"/>
            <a:ext cx="148083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3" name="Oval 52"/>
          <p:cNvSpPr/>
          <p:nvPr/>
        </p:nvSpPr>
        <p:spPr>
          <a:xfrm>
            <a:off x="4303096" y="2467717"/>
            <a:ext cx="125120" cy="125120"/>
          </a:xfrm>
          <a:prstGeom prst="ellipse">
            <a:avLst/>
          </a:prstGeom>
          <a:noFill/>
          <a:ln w="19050" cmpd="sng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5" name="Oval 54"/>
          <p:cNvSpPr/>
          <p:nvPr/>
        </p:nvSpPr>
        <p:spPr>
          <a:xfrm>
            <a:off x="4296062" y="3893886"/>
            <a:ext cx="125120" cy="125120"/>
          </a:xfrm>
          <a:prstGeom prst="ellipse">
            <a:avLst/>
          </a:prstGeom>
          <a:noFill/>
          <a:ln w="19050" cmpd="sng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0" name="TextBox 69"/>
          <p:cNvSpPr txBox="1"/>
          <p:nvPr/>
        </p:nvSpPr>
        <p:spPr>
          <a:xfrm>
            <a:off x="4339727" y="2167964"/>
            <a:ext cx="2952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</a:t>
            </a:r>
            <a:endParaRPr lang="en-US" dirty="0"/>
          </a:p>
        </p:txBody>
      </p:sp>
      <p:sp>
        <p:nvSpPr>
          <p:cNvPr id="75" name="TextBox 74"/>
          <p:cNvSpPr txBox="1"/>
          <p:nvPr/>
        </p:nvSpPr>
        <p:spPr>
          <a:xfrm>
            <a:off x="4321473" y="3983647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</a:t>
            </a:r>
            <a:endParaRPr lang="en-US" dirty="0"/>
          </a:p>
        </p:txBody>
      </p:sp>
      <p:sp>
        <p:nvSpPr>
          <p:cNvPr id="77" name="TextBox 76"/>
          <p:cNvSpPr txBox="1"/>
          <p:nvPr/>
        </p:nvSpPr>
        <p:spPr>
          <a:xfrm>
            <a:off x="4220791" y="2484969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+</a:t>
            </a:r>
            <a:endParaRPr lang="en-US" dirty="0"/>
          </a:p>
        </p:txBody>
      </p:sp>
      <p:sp>
        <p:nvSpPr>
          <p:cNvPr id="79" name="TextBox 78"/>
          <p:cNvSpPr txBox="1"/>
          <p:nvPr/>
        </p:nvSpPr>
        <p:spPr>
          <a:xfrm>
            <a:off x="4221152" y="3604366"/>
            <a:ext cx="2551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-</a:t>
            </a:r>
            <a:endParaRPr lang="en-US" dirty="0"/>
          </a:p>
        </p:txBody>
      </p:sp>
      <p:sp>
        <p:nvSpPr>
          <p:cNvPr id="80" name="Title 1"/>
          <p:cNvSpPr txBox="1">
            <a:spLocks/>
          </p:cNvSpPr>
          <p:nvPr/>
        </p:nvSpPr>
        <p:spPr>
          <a:xfrm rot="16200000">
            <a:off x="3950274" y="2766070"/>
            <a:ext cx="1929902" cy="559236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2500" lnSpcReduction="10000"/>
          </a:bodyPr>
          <a:lstStyle/>
          <a:p>
            <a:pPr lvl="0" algn="ctr">
              <a:spcBef>
                <a:spcPct val="0"/>
              </a:spcBef>
            </a:pPr>
            <a:r>
              <a:rPr lang="en-US" b="1" i="1" dirty="0" smtClean="0">
                <a:latin typeface="Times New Roman" pitchFamily="18" charset="0"/>
                <a:cs typeface="Times New Roman" pitchFamily="18" charset="0"/>
              </a:rPr>
              <a:t>OUTPUT:  </a:t>
            </a:r>
          </a:p>
          <a:p>
            <a:pPr lvl="0" algn="ctr">
              <a:spcBef>
                <a:spcPct val="0"/>
              </a:spcBef>
            </a:pPr>
            <a:r>
              <a:rPr lang="en-US" dirty="0" err="1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baseline="-25000" dirty="0" err="1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ab</a:t>
            </a:r>
            <a:r>
              <a:rPr lang="en-US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(t)</a:t>
            </a:r>
            <a:endParaRPr kumimoji="0" lang="en-US" b="0" u="none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grpSp>
        <p:nvGrpSpPr>
          <p:cNvPr id="82" name="Group 82"/>
          <p:cNvGrpSpPr/>
          <p:nvPr/>
        </p:nvGrpSpPr>
        <p:grpSpPr>
          <a:xfrm rot="5400000">
            <a:off x="1873395" y="168532"/>
            <a:ext cx="378996" cy="1491705"/>
            <a:chOff x="2599211" y="4506635"/>
            <a:chExt cx="378996" cy="1890454"/>
          </a:xfrm>
        </p:grpSpPr>
        <p:cxnSp>
          <p:nvCxnSpPr>
            <p:cNvPr id="83" name="Straight Connector 82"/>
            <p:cNvCxnSpPr/>
            <p:nvPr/>
          </p:nvCxnSpPr>
          <p:spPr>
            <a:xfrm rot="5400000" flipH="1" flipV="1">
              <a:off x="2603799" y="4709816"/>
              <a:ext cx="406362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84" name="Group 180"/>
            <p:cNvGrpSpPr/>
            <p:nvPr/>
          </p:nvGrpSpPr>
          <p:grpSpPr>
            <a:xfrm>
              <a:off x="2599211" y="4912998"/>
              <a:ext cx="378996" cy="1085343"/>
              <a:chOff x="4616934" y="4177587"/>
              <a:chExt cx="378996" cy="1085343"/>
            </a:xfrm>
          </p:grpSpPr>
          <p:grpSp>
            <p:nvGrpSpPr>
              <p:cNvPr id="86" name="Group 167"/>
              <p:cNvGrpSpPr/>
              <p:nvPr/>
            </p:nvGrpSpPr>
            <p:grpSpPr>
              <a:xfrm>
                <a:off x="4616934" y="4177587"/>
                <a:ext cx="378996" cy="219365"/>
                <a:chOff x="4300538" y="2481962"/>
                <a:chExt cx="835818" cy="322898"/>
              </a:xfrm>
            </p:grpSpPr>
            <p:sp>
              <p:nvSpPr>
                <p:cNvPr id="99" name="Arc 98"/>
                <p:cNvSpPr/>
                <p:nvPr/>
              </p:nvSpPr>
              <p:spPr>
                <a:xfrm>
                  <a:off x="4300538" y="2493169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00" name="Arc 99"/>
                <p:cNvSpPr/>
                <p:nvPr/>
              </p:nvSpPr>
              <p:spPr>
                <a:xfrm flipV="1">
                  <a:off x="4300538" y="2481962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87" name="Group 168"/>
              <p:cNvGrpSpPr/>
              <p:nvPr/>
            </p:nvGrpSpPr>
            <p:grpSpPr>
              <a:xfrm>
                <a:off x="4616934" y="4394081"/>
                <a:ext cx="378996" cy="219365"/>
                <a:chOff x="4300538" y="2481962"/>
                <a:chExt cx="835818" cy="322898"/>
              </a:xfrm>
            </p:grpSpPr>
            <p:sp>
              <p:nvSpPr>
                <p:cNvPr id="97" name="Arc 96"/>
                <p:cNvSpPr/>
                <p:nvPr/>
              </p:nvSpPr>
              <p:spPr>
                <a:xfrm>
                  <a:off x="4300538" y="2493169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98" name="Arc 97"/>
                <p:cNvSpPr/>
                <p:nvPr/>
              </p:nvSpPr>
              <p:spPr>
                <a:xfrm flipV="1">
                  <a:off x="4300538" y="2481962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88" name="Group 171"/>
              <p:cNvGrpSpPr/>
              <p:nvPr/>
            </p:nvGrpSpPr>
            <p:grpSpPr>
              <a:xfrm>
                <a:off x="4616934" y="4610575"/>
                <a:ext cx="378996" cy="219365"/>
                <a:chOff x="4300538" y="2481962"/>
                <a:chExt cx="835818" cy="322898"/>
              </a:xfrm>
            </p:grpSpPr>
            <p:sp>
              <p:nvSpPr>
                <p:cNvPr id="95" name="Arc 94"/>
                <p:cNvSpPr/>
                <p:nvPr/>
              </p:nvSpPr>
              <p:spPr>
                <a:xfrm>
                  <a:off x="4300538" y="2493169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96" name="Arc 95"/>
                <p:cNvSpPr/>
                <p:nvPr/>
              </p:nvSpPr>
              <p:spPr>
                <a:xfrm flipV="1">
                  <a:off x="4300538" y="2481962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89" name="Group 174"/>
              <p:cNvGrpSpPr/>
              <p:nvPr/>
            </p:nvGrpSpPr>
            <p:grpSpPr>
              <a:xfrm>
                <a:off x="4616934" y="4827069"/>
                <a:ext cx="378996" cy="219365"/>
                <a:chOff x="4300538" y="2481962"/>
                <a:chExt cx="835818" cy="322898"/>
              </a:xfrm>
            </p:grpSpPr>
            <p:sp>
              <p:nvSpPr>
                <p:cNvPr id="93" name="Arc 92"/>
                <p:cNvSpPr/>
                <p:nvPr/>
              </p:nvSpPr>
              <p:spPr>
                <a:xfrm>
                  <a:off x="4300538" y="2493169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94" name="Arc 93"/>
                <p:cNvSpPr/>
                <p:nvPr/>
              </p:nvSpPr>
              <p:spPr>
                <a:xfrm flipV="1">
                  <a:off x="4300538" y="2481962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90" name="Group 177"/>
              <p:cNvGrpSpPr/>
              <p:nvPr/>
            </p:nvGrpSpPr>
            <p:grpSpPr>
              <a:xfrm>
                <a:off x="4616934" y="5043565"/>
                <a:ext cx="378996" cy="219365"/>
                <a:chOff x="4300538" y="2481962"/>
                <a:chExt cx="835818" cy="322898"/>
              </a:xfrm>
            </p:grpSpPr>
            <p:sp>
              <p:nvSpPr>
                <p:cNvPr id="91" name="Arc 90"/>
                <p:cNvSpPr/>
                <p:nvPr/>
              </p:nvSpPr>
              <p:spPr>
                <a:xfrm>
                  <a:off x="4300538" y="2493169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92" name="Arc 91"/>
                <p:cNvSpPr/>
                <p:nvPr/>
              </p:nvSpPr>
              <p:spPr>
                <a:xfrm flipV="1">
                  <a:off x="4300538" y="2481962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  <p:cxnSp>
          <p:nvCxnSpPr>
            <p:cNvPr id="85" name="Straight Connector 84"/>
            <p:cNvCxnSpPr/>
            <p:nvPr/>
          </p:nvCxnSpPr>
          <p:spPr>
            <a:xfrm rot="5400000" flipH="1" flipV="1">
              <a:off x="2603799" y="6193908"/>
              <a:ext cx="406362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02" name="Straight Connector 101"/>
          <p:cNvCxnSpPr/>
          <p:nvPr/>
        </p:nvCxnSpPr>
        <p:spPr>
          <a:xfrm rot="10800000">
            <a:off x="1071049" y="932656"/>
            <a:ext cx="245992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4" name="Straight Connector 103"/>
          <p:cNvCxnSpPr/>
          <p:nvPr/>
        </p:nvCxnSpPr>
        <p:spPr>
          <a:xfrm>
            <a:off x="1071049" y="3965323"/>
            <a:ext cx="1737696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2" name="Group 81"/>
          <p:cNvGrpSpPr/>
          <p:nvPr/>
        </p:nvGrpSpPr>
        <p:grpSpPr>
          <a:xfrm>
            <a:off x="3613796" y="2543202"/>
            <a:ext cx="1376847" cy="1957096"/>
            <a:chOff x="3401176" y="2255626"/>
            <a:chExt cx="1376847" cy="1957096"/>
          </a:xfrm>
        </p:grpSpPr>
        <p:grpSp>
          <p:nvGrpSpPr>
            <p:cNvPr id="4" name="Group 45"/>
            <p:cNvGrpSpPr/>
            <p:nvPr/>
          </p:nvGrpSpPr>
          <p:grpSpPr>
            <a:xfrm>
              <a:off x="3488924" y="2255626"/>
              <a:ext cx="1289099" cy="1957096"/>
              <a:chOff x="6991230" y="2385199"/>
              <a:chExt cx="1289099" cy="1957096"/>
            </a:xfrm>
          </p:grpSpPr>
          <p:sp>
            <p:nvSpPr>
              <p:cNvPr id="34" name="TextBox 33"/>
              <p:cNvSpPr txBox="1"/>
              <p:nvPr/>
            </p:nvSpPr>
            <p:spPr>
              <a:xfrm>
                <a:off x="7985055" y="2497527"/>
                <a:ext cx="29527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a</a:t>
                </a:r>
                <a:endParaRPr lang="en-US" dirty="0"/>
              </a:p>
            </p:txBody>
          </p:sp>
          <p:sp>
            <p:nvSpPr>
              <p:cNvPr id="35" name="TextBox 34"/>
              <p:cNvSpPr txBox="1"/>
              <p:nvPr/>
            </p:nvSpPr>
            <p:spPr>
              <a:xfrm>
                <a:off x="7973835" y="3860634"/>
                <a:ext cx="30649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b</a:t>
                </a:r>
                <a:endParaRPr lang="en-US" dirty="0"/>
              </a:p>
            </p:txBody>
          </p:sp>
          <p:grpSp>
            <p:nvGrpSpPr>
              <p:cNvPr id="5" name="Group 35"/>
              <p:cNvGrpSpPr/>
              <p:nvPr/>
            </p:nvGrpSpPr>
            <p:grpSpPr>
              <a:xfrm rot="5400000">
                <a:off x="6598033" y="2966075"/>
                <a:ext cx="1831977" cy="795342"/>
                <a:chOff x="2009773" y="2063194"/>
                <a:chExt cx="1831977" cy="795342"/>
              </a:xfrm>
            </p:grpSpPr>
            <p:sp>
              <p:nvSpPr>
                <p:cNvPr id="37" name="Rectangle 36"/>
                <p:cNvSpPr/>
                <p:nvPr/>
              </p:nvSpPr>
              <p:spPr>
                <a:xfrm>
                  <a:off x="2428874" y="2063194"/>
                  <a:ext cx="993775" cy="257175"/>
                </a:xfrm>
                <a:prstGeom prst="rect">
                  <a:avLst/>
                </a:prstGeom>
                <a:solidFill>
                  <a:srgbClr val="FFC000"/>
                </a:solidFill>
                <a:ln w="19050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38" name="Straight Connector 37"/>
                <p:cNvCxnSpPr/>
                <p:nvPr/>
              </p:nvCxnSpPr>
              <p:spPr>
                <a:xfrm rot="5400000" flipH="1" flipV="1">
                  <a:off x="3508375" y="2525158"/>
                  <a:ext cx="666750" cy="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9" name="Straight Connector 38"/>
                <p:cNvCxnSpPr/>
                <p:nvPr/>
              </p:nvCxnSpPr>
              <p:spPr>
                <a:xfrm rot="10800000">
                  <a:off x="3422650" y="2191783"/>
                  <a:ext cx="419100" cy="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0" name="Straight Connector 39"/>
                <p:cNvCxnSpPr/>
                <p:nvPr/>
              </p:nvCxnSpPr>
              <p:spPr>
                <a:xfrm rot="10800000">
                  <a:off x="2009774" y="2191785"/>
                  <a:ext cx="419100" cy="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1" name="Straight Connector 40"/>
                <p:cNvCxnSpPr/>
                <p:nvPr/>
              </p:nvCxnSpPr>
              <p:spPr>
                <a:xfrm rot="5400000" flipH="1" flipV="1">
                  <a:off x="1676398" y="2525161"/>
                  <a:ext cx="666750" cy="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44" name="Oval 43"/>
              <p:cNvSpPr/>
              <p:nvPr/>
            </p:nvSpPr>
            <p:spPr>
              <a:xfrm>
                <a:off x="6991230" y="2385199"/>
                <a:ext cx="125120" cy="125120"/>
              </a:xfrm>
              <a:prstGeom prst="ellipse">
                <a:avLst/>
              </a:prstGeom>
              <a:noFill/>
              <a:ln w="19050" cmpd="sng">
                <a:solidFill>
                  <a:srgbClr val="FF0000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5" name="Oval 44"/>
              <p:cNvSpPr/>
              <p:nvPr/>
            </p:nvSpPr>
            <p:spPr>
              <a:xfrm>
                <a:off x="6991230" y="4217175"/>
                <a:ext cx="125120" cy="125120"/>
              </a:xfrm>
              <a:prstGeom prst="ellipse">
                <a:avLst/>
              </a:prstGeom>
              <a:noFill/>
              <a:ln w="19050" cmpd="sng">
                <a:solidFill>
                  <a:srgbClr val="FF0000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25" name="TextBox 24"/>
            <p:cNvSpPr txBox="1"/>
            <p:nvPr/>
          </p:nvSpPr>
          <p:spPr>
            <a:xfrm>
              <a:off x="3401176" y="2337087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+</a:t>
              </a:r>
              <a:endParaRPr lang="en-US" dirty="0"/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3446060" y="3798600"/>
              <a:ext cx="2551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-</a:t>
              </a:r>
              <a:endParaRPr lang="en-US" dirty="0"/>
            </a:p>
          </p:txBody>
        </p:sp>
      </p:grpSp>
      <p:grpSp>
        <p:nvGrpSpPr>
          <p:cNvPr id="56" name="Group 55"/>
          <p:cNvGrpSpPr/>
          <p:nvPr/>
        </p:nvGrpSpPr>
        <p:grpSpPr>
          <a:xfrm>
            <a:off x="6156255" y="1415541"/>
            <a:ext cx="1438274" cy="3146793"/>
            <a:chOff x="6156255" y="1415541"/>
            <a:chExt cx="1438274" cy="3146793"/>
          </a:xfrm>
        </p:grpSpPr>
        <p:sp>
          <p:nvSpPr>
            <p:cNvPr id="27" name="TextBox 26"/>
            <p:cNvSpPr txBox="1"/>
            <p:nvPr/>
          </p:nvSpPr>
          <p:spPr>
            <a:xfrm>
              <a:off x="7299255" y="2717566"/>
              <a:ext cx="29527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a</a:t>
              </a:r>
              <a:endParaRPr lang="en-US" dirty="0"/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7288035" y="4080673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b</a:t>
              </a:r>
              <a:endParaRPr lang="en-US" dirty="0"/>
            </a:p>
          </p:txBody>
        </p:sp>
        <p:grpSp>
          <p:nvGrpSpPr>
            <p:cNvPr id="29" name="Group 28"/>
            <p:cNvGrpSpPr/>
            <p:nvPr/>
          </p:nvGrpSpPr>
          <p:grpSpPr>
            <a:xfrm rot="5400000">
              <a:off x="5912233" y="3186114"/>
              <a:ext cx="1831977" cy="795342"/>
              <a:chOff x="2009773" y="2063194"/>
              <a:chExt cx="1831977" cy="795342"/>
            </a:xfrm>
          </p:grpSpPr>
          <p:sp>
            <p:nvSpPr>
              <p:cNvPr id="30" name="Rectangle 29"/>
              <p:cNvSpPr/>
              <p:nvPr/>
            </p:nvSpPr>
            <p:spPr>
              <a:xfrm>
                <a:off x="2428874" y="2063194"/>
                <a:ext cx="993775" cy="257175"/>
              </a:xfrm>
              <a:prstGeom prst="rect">
                <a:avLst/>
              </a:prstGeom>
              <a:solidFill>
                <a:srgbClr val="FFC000"/>
              </a:solidFill>
              <a:ln w="1905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36" name="Straight Connector 35"/>
              <p:cNvCxnSpPr/>
              <p:nvPr/>
            </p:nvCxnSpPr>
            <p:spPr>
              <a:xfrm rot="5400000" flipH="1" flipV="1">
                <a:off x="3508375" y="2525158"/>
                <a:ext cx="666750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2" name="Straight Connector 41"/>
              <p:cNvCxnSpPr/>
              <p:nvPr/>
            </p:nvCxnSpPr>
            <p:spPr>
              <a:xfrm rot="10800000">
                <a:off x="3422650" y="2191783"/>
                <a:ext cx="419100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3" name="Straight Connector 42"/>
              <p:cNvCxnSpPr/>
              <p:nvPr/>
            </p:nvCxnSpPr>
            <p:spPr>
              <a:xfrm rot="10800000">
                <a:off x="2009774" y="2191785"/>
                <a:ext cx="419100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6" name="Straight Connector 45"/>
              <p:cNvCxnSpPr/>
              <p:nvPr/>
            </p:nvCxnSpPr>
            <p:spPr>
              <a:xfrm rot="5400000" flipH="1" flipV="1">
                <a:off x="1676398" y="2525161"/>
                <a:ext cx="666750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47" name="Straight Arrow Connector 46"/>
            <p:cNvCxnSpPr/>
            <p:nvPr/>
          </p:nvCxnSpPr>
          <p:spPr>
            <a:xfrm flipV="1">
              <a:off x="6578539" y="2337087"/>
              <a:ext cx="517586" cy="3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  <p:sp>
          <p:nvSpPr>
            <p:cNvPr id="48" name="Title 1"/>
            <p:cNvSpPr txBox="1">
              <a:spLocks/>
            </p:cNvSpPr>
            <p:nvPr/>
          </p:nvSpPr>
          <p:spPr>
            <a:xfrm>
              <a:off x="6156255" y="1415541"/>
              <a:ext cx="1143000" cy="921546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sz="4400" i="1" dirty="0" err="1" smtClean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I</a:t>
              </a:r>
              <a:r>
                <a:rPr lang="en-US" sz="4400" i="1" baseline="-25000" dirty="0" err="1" smtClean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ab</a:t>
              </a:r>
              <a:endParaRPr kumimoji="0" lang="en-US" sz="4400" i="1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sp>
          <p:nvSpPr>
            <p:cNvPr id="49" name="Oval 48"/>
            <p:cNvSpPr/>
            <p:nvPr/>
          </p:nvSpPr>
          <p:spPr>
            <a:xfrm>
              <a:off x="6305430" y="2605238"/>
              <a:ext cx="125120" cy="125120"/>
            </a:xfrm>
            <a:prstGeom prst="ellipse">
              <a:avLst/>
            </a:prstGeom>
            <a:noFill/>
            <a:ln w="19050" cmpd="sng">
              <a:solidFill>
                <a:srgbClr val="FF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" name="Oval 49"/>
            <p:cNvSpPr/>
            <p:nvPr/>
          </p:nvSpPr>
          <p:spPr>
            <a:xfrm>
              <a:off x="6305430" y="4437214"/>
              <a:ext cx="125120" cy="125120"/>
            </a:xfrm>
            <a:prstGeom prst="ellipse">
              <a:avLst/>
            </a:prstGeom>
            <a:noFill/>
            <a:ln w="19050" cmpd="sng">
              <a:solidFill>
                <a:srgbClr val="FF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3" name="TextBox 52"/>
            <p:cNvSpPr txBox="1"/>
            <p:nvPr/>
          </p:nvSpPr>
          <p:spPr>
            <a:xfrm>
              <a:off x="6227967" y="2683979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+</a:t>
              </a:r>
              <a:endParaRPr lang="en-US" dirty="0"/>
            </a:p>
          </p:txBody>
        </p:sp>
        <p:sp>
          <p:nvSpPr>
            <p:cNvPr id="54" name="TextBox 53"/>
            <p:cNvSpPr txBox="1"/>
            <p:nvPr/>
          </p:nvSpPr>
          <p:spPr>
            <a:xfrm>
              <a:off x="6235362" y="4124833"/>
              <a:ext cx="2551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-</a:t>
              </a:r>
              <a:endParaRPr lang="en-US" dirty="0"/>
            </a:p>
          </p:txBody>
        </p:sp>
      </p:grpSp>
      <p:sp>
        <p:nvSpPr>
          <p:cNvPr id="55" name="Title 54"/>
          <p:cNvSpPr>
            <a:spLocks noGrp="1"/>
          </p:cNvSpPr>
          <p:nvPr>
            <p:ph type="title"/>
          </p:nvPr>
        </p:nvSpPr>
        <p:spPr>
          <a:xfrm>
            <a:off x="571500" y="0"/>
            <a:ext cx="8229600" cy="1143000"/>
          </a:xfrm>
        </p:spPr>
        <p:txBody>
          <a:bodyPr/>
          <a:lstStyle/>
          <a:p>
            <a:r>
              <a:rPr lang="en-US" dirty="0" smtClean="0"/>
              <a:t>Symbol library</a:t>
            </a:r>
            <a:endParaRPr lang="en-US" dirty="0"/>
          </a:p>
        </p:txBody>
      </p:sp>
      <p:grpSp>
        <p:nvGrpSpPr>
          <p:cNvPr id="58" name="Group 57"/>
          <p:cNvGrpSpPr/>
          <p:nvPr/>
        </p:nvGrpSpPr>
        <p:grpSpPr>
          <a:xfrm>
            <a:off x="1104339" y="1611107"/>
            <a:ext cx="1584023" cy="2883058"/>
            <a:chOff x="647462" y="1416218"/>
            <a:chExt cx="1584023" cy="2883058"/>
          </a:xfrm>
        </p:grpSpPr>
        <p:grpSp>
          <p:nvGrpSpPr>
            <p:cNvPr id="59" name="Group 61"/>
            <p:cNvGrpSpPr/>
            <p:nvPr/>
          </p:nvGrpSpPr>
          <p:grpSpPr>
            <a:xfrm flipH="1">
              <a:off x="647462" y="1988417"/>
              <a:ext cx="1351398" cy="2310859"/>
              <a:chOff x="4717573" y="4200792"/>
              <a:chExt cx="1351398" cy="2310859"/>
            </a:xfrm>
          </p:grpSpPr>
          <p:sp>
            <p:nvSpPr>
              <p:cNvPr id="61" name="TextBox 60"/>
              <p:cNvSpPr txBox="1"/>
              <p:nvPr/>
            </p:nvSpPr>
            <p:spPr>
              <a:xfrm>
                <a:off x="5758751" y="4299276"/>
                <a:ext cx="29527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a</a:t>
                </a:r>
                <a:endParaRPr lang="en-US" dirty="0"/>
              </a:p>
            </p:txBody>
          </p:sp>
          <p:sp>
            <p:nvSpPr>
              <p:cNvPr id="62" name="TextBox 61"/>
              <p:cNvSpPr txBox="1"/>
              <p:nvPr/>
            </p:nvSpPr>
            <p:spPr>
              <a:xfrm>
                <a:off x="5762477" y="6142319"/>
                <a:ext cx="30649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b</a:t>
                </a:r>
                <a:endParaRPr lang="en-US" dirty="0"/>
              </a:p>
            </p:txBody>
          </p:sp>
          <p:grpSp>
            <p:nvGrpSpPr>
              <p:cNvPr id="63" name="Group 89"/>
              <p:cNvGrpSpPr/>
              <p:nvPr/>
            </p:nvGrpSpPr>
            <p:grpSpPr>
              <a:xfrm flipH="1">
                <a:off x="4838280" y="4432449"/>
                <a:ext cx="997934" cy="1957096"/>
                <a:chOff x="4838286" y="1493594"/>
                <a:chExt cx="997934" cy="1957096"/>
              </a:xfrm>
            </p:grpSpPr>
            <p:grpSp>
              <p:nvGrpSpPr>
                <p:cNvPr id="67" name="Group 28"/>
                <p:cNvGrpSpPr/>
                <p:nvPr/>
              </p:nvGrpSpPr>
              <p:grpSpPr>
                <a:xfrm rot="5400000">
                  <a:off x="4522560" y="2074478"/>
                  <a:ext cx="1831977" cy="795342"/>
                  <a:chOff x="2009773" y="2063194"/>
                  <a:chExt cx="1831977" cy="795342"/>
                </a:xfrm>
              </p:grpSpPr>
              <p:sp>
                <p:nvSpPr>
                  <p:cNvPr id="72" name="Rectangle 71"/>
                  <p:cNvSpPr/>
                  <p:nvPr/>
                </p:nvSpPr>
                <p:spPr>
                  <a:xfrm>
                    <a:off x="2428874" y="2063194"/>
                    <a:ext cx="993775" cy="257175"/>
                  </a:xfrm>
                  <a:prstGeom prst="rect">
                    <a:avLst/>
                  </a:prstGeom>
                  <a:solidFill>
                    <a:srgbClr val="FFC000"/>
                  </a:solidFill>
                  <a:ln w="19050">
                    <a:solidFill>
                      <a:srgbClr val="FF0000"/>
                    </a:solidFill>
                  </a:ln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cxnSp>
                <p:nvCxnSpPr>
                  <p:cNvPr id="73" name="Straight Connector 72"/>
                  <p:cNvCxnSpPr/>
                  <p:nvPr/>
                </p:nvCxnSpPr>
                <p:spPr>
                  <a:xfrm rot="5400000" flipH="1" flipV="1">
                    <a:off x="3508375" y="2525158"/>
                    <a:ext cx="666750" cy="0"/>
                  </a:xfrm>
                  <a:prstGeom prst="line">
                    <a:avLst/>
                  </a:prstGeom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74" name="Straight Connector 73"/>
                  <p:cNvCxnSpPr/>
                  <p:nvPr/>
                </p:nvCxnSpPr>
                <p:spPr>
                  <a:xfrm rot="10800000">
                    <a:off x="3422650" y="2191783"/>
                    <a:ext cx="419100" cy="0"/>
                  </a:xfrm>
                  <a:prstGeom prst="line">
                    <a:avLst/>
                  </a:prstGeom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75" name="Straight Connector 74"/>
                  <p:cNvCxnSpPr/>
                  <p:nvPr/>
                </p:nvCxnSpPr>
                <p:spPr>
                  <a:xfrm rot="10800000">
                    <a:off x="2009774" y="2191785"/>
                    <a:ext cx="419100" cy="0"/>
                  </a:xfrm>
                  <a:prstGeom prst="line">
                    <a:avLst/>
                  </a:prstGeom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76" name="Straight Connector 75"/>
                  <p:cNvCxnSpPr/>
                  <p:nvPr/>
                </p:nvCxnSpPr>
                <p:spPr>
                  <a:xfrm rot="5400000" flipH="1" flipV="1">
                    <a:off x="1676398" y="2525161"/>
                    <a:ext cx="666750" cy="0"/>
                  </a:xfrm>
                  <a:prstGeom prst="line">
                    <a:avLst/>
                  </a:prstGeom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sp>
              <p:nvSpPr>
                <p:cNvPr id="68" name="Oval 67"/>
                <p:cNvSpPr/>
                <p:nvPr/>
              </p:nvSpPr>
              <p:spPr>
                <a:xfrm>
                  <a:off x="4915749" y="1493594"/>
                  <a:ext cx="125120" cy="125120"/>
                </a:xfrm>
                <a:prstGeom prst="ellipse">
                  <a:avLst/>
                </a:prstGeom>
                <a:noFill/>
                <a:ln w="19050" cmpd="sng">
                  <a:solidFill>
                    <a:srgbClr val="FF0000"/>
                  </a:solidFill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9" name="Oval 68"/>
                <p:cNvSpPr/>
                <p:nvPr/>
              </p:nvSpPr>
              <p:spPr>
                <a:xfrm>
                  <a:off x="4915749" y="3325570"/>
                  <a:ext cx="125120" cy="125120"/>
                </a:xfrm>
                <a:prstGeom prst="ellipse">
                  <a:avLst/>
                </a:prstGeom>
                <a:noFill/>
                <a:ln w="19050" cmpd="sng">
                  <a:solidFill>
                    <a:srgbClr val="FF0000"/>
                  </a:solidFill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70" name="TextBox 69"/>
                <p:cNvSpPr txBox="1"/>
                <p:nvPr/>
              </p:nvSpPr>
              <p:spPr>
                <a:xfrm>
                  <a:off x="4838286" y="1572335"/>
                  <a:ext cx="300082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 smtClean="0"/>
                    <a:t>+</a:t>
                  </a:r>
                  <a:endParaRPr lang="en-US" dirty="0"/>
                </a:p>
              </p:txBody>
            </p:sp>
            <p:sp>
              <p:nvSpPr>
                <p:cNvPr id="71" name="TextBox 70"/>
                <p:cNvSpPr txBox="1"/>
                <p:nvPr/>
              </p:nvSpPr>
              <p:spPr>
                <a:xfrm>
                  <a:off x="4845681" y="3013189"/>
                  <a:ext cx="255198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 smtClean="0"/>
                    <a:t>-</a:t>
                  </a:r>
                  <a:endParaRPr lang="en-US" dirty="0"/>
                </a:p>
              </p:txBody>
            </p:sp>
          </p:grpSp>
          <p:grpSp>
            <p:nvGrpSpPr>
              <p:cNvPr id="64" name="Group 100"/>
              <p:cNvGrpSpPr/>
              <p:nvPr/>
            </p:nvGrpSpPr>
            <p:grpSpPr>
              <a:xfrm rot="16200000">
                <a:off x="4708082" y="4210283"/>
                <a:ext cx="517588" cy="498606"/>
                <a:chOff x="1835341" y="1760299"/>
                <a:chExt cx="517588" cy="498606"/>
              </a:xfrm>
            </p:grpSpPr>
            <p:cxnSp>
              <p:nvCxnSpPr>
                <p:cNvPr id="65" name="Straight Arrow Connector 64"/>
                <p:cNvCxnSpPr/>
                <p:nvPr/>
              </p:nvCxnSpPr>
              <p:spPr>
                <a:xfrm rot="16200000" flipH="1">
                  <a:off x="2103627" y="2009603"/>
                  <a:ext cx="498602" cy="2"/>
                </a:xfrm>
                <a:prstGeom prst="straightConnector1">
                  <a:avLst/>
                </a:prstGeom>
                <a:ln>
                  <a:tailEnd type="arrow"/>
                </a:ln>
              </p:spPr>
              <p:style>
                <a:lnRef idx="2">
                  <a:schemeClr val="accent2"/>
                </a:lnRef>
                <a:fillRef idx="0">
                  <a:schemeClr val="accent2"/>
                </a:fillRef>
                <a:effectRef idx="1">
                  <a:schemeClr val="accent2"/>
                </a:effectRef>
                <a:fontRef idx="minor">
                  <a:schemeClr val="tx1"/>
                </a:fontRef>
              </p:style>
            </p:cxnSp>
            <p:cxnSp>
              <p:nvCxnSpPr>
                <p:cNvPr id="66" name="Straight Arrow Connector 65"/>
                <p:cNvCxnSpPr/>
                <p:nvPr/>
              </p:nvCxnSpPr>
              <p:spPr>
                <a:xfrm flipV="1">
                  <a:off x="1835341" y="1760299"/>
                  <a:ext cx="517586" cy="3"/>
                </a:xfrm>
                <a:prstGeom prst="straightConnector1">
                  <a:avLst/>
                </a:prstGeom>
                <a:ln>
                  <a:tailEnd type="none"/>
                </a:ln>
              </p:spPr>
              <p:style>
                <a:lnRef idx="2">
                  <a:schemeClr val="accent2"/>
                </a:lnRef>
                <a:fillRef idx="0">
                  <a:schemeClr val="accent2"/>
                </a:fillRef>
                <a:effectRef idx="1">
                  <a:schemeClr val="accent2"/>
                </a:effectRef>
                <a:fontRef idx="minor">
                  <a:schemeClr val="tx1"/>
                </a:fontRef>
              </p:style>
            </p:cxnSp>
          </p:grpSp>
        </p:grpSp>
        <p:sp>
          <p:nvSpPr>
            <p:cNvPr id="60" name="Title 1"/>
            <p:cNvSpPr txBox="1">
              <a:spLocks/>
            </p:cNvSpPr>
            <p:nvPr/>
          </p:nvSpPr>
          <p:spPr>
            <a:xfrm>
              <a:off x="1142812" y="1416218"/>
              <a:ext cx="1088673" cy="670683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sz="2400" dirty="0" smtClean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I=5 A</a:t>
              </a:r>
              <a:endParaRPr kumimoji="0" lang="en-US" sz="2400" b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" name="Title 54"/>
          <p:cNvSpPr>
            <a:spLocks noGrp="1"/>
          </p:cNvSpPr>
          <p:nvPr>
            <p:ph type="title"/>
          </p:nvPr>
        </p:nvSpPr>
        <p:spPr>
          <a:xfrm>
            <a:off x="356880" y="-114300"/>
            <a:ext cx="8229600" cy="1143000"/>
          </a:xfrm>
        </p:spPr>
        <p:txBody>
          <a:bodyPr/>
          <a:lstStyle/>
          <a:p>
            <a:r>
              <a:rPr lang="en-US" dirty="0" smtClean="0"/>
              <a:t>Symbol library</a:t>
            </a:r>
            <a:endParaRPr lang="en-US" dirty="0"/>
          </a:p>
        </p:txBody>
      </p:sp>
      <p:grpSp>
        <p:nvGrpSpPr>
          <p:cNvPr id="57" name="Group 56"/>
          <p:cNvGrpSpPr/>
          <p:nvPr/>
        </p:nvGrpSpPr>
        <p:grpSpPr>
          <a:xfrm>
            <a:off x="1600200" y="1187122"/>
            <a:ext cx="485775" cy="1371599"/>
            <a:chOff x="600075" y="1458273"/>
            <a:chExt cx="485775" cy="1371599"/>
          </a:xfrm>
        </p:grpSpPr>
        <p:sp>
          <p:nvSpPr>
            <p:cNvPr id="77" name="Oval 76"/>
            <p:cNvSpPr/>
            <p:nvPr/>
          </p:nvSpPr>
          <p:spPr>
            <a:xfrm>
              <a:off x="600075" y="1915473"/>
              <a:ext cx="485775" cy="485775"/>
            </a:xfrm>
            <a:prstGeom prst="ellipse">
              <a:avLst/>
            </a:prstGeom>
            <a:solidFill>
              <a:srgbClr val="FFC000"/>
            </a:solidFill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78" name="Straight Arrow Connector 77"/>
            <p:cNvCxnSpPr/>
            <p:nvPr/>
          </p:nvCxnSpPr>
          <p:spPr>
            <a:xfrm rot="5400000" flipH="1" flipV="1">
              <a:off x="685801" y="2139311"/>
              <a:ext cx="314325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79" name="Straight Connector 78"/>
            <p:cNvCxnSpPr>
              <a:stCxn id="77" idx="0"/>
            </p:cNvCxnSpPr>
            <p:nvPr/>
          </p:nvCxnSpPr>
          <p:spPr>
            <a:xfrm rot="16200000" flipV="1">
              <a:off x="613966" y="1686476"/>
              <a:ext cx="457200" cy="794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0" name="Straight Connector 79"/>
            <p:cNvCxnSpPr>
              <a:stCxn id="77" idx="4"/>
            </p:cNvCxnSpPr>
            <p:nvPr/>
          </p:nvCxnSpPr>
          <p:spPr>
            <a:xfrm rot="16200000" flipH="1">
              <a:off x="628651" y="2615559"/>
              <a:ext cx="428625" cy="1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3" name="Group 82"/>
          <p:cNvGrpSpPr/>
          <p:nvPr/>
        </p:nvGrpSpPr>
        <p:grpSpPr>
          <a:xfrm>
            <a:off x="2507552" y="1077111"/>
            <a:ext cx="402824" cy="1472873"/>
            <a:chOff x="2110935" y="1536949"/>
            <a:chExt cx="402824" cy="1472873"/>
          </a:xfrm>
        </p:grpSpPr>
        <p:sp>
          <p:nvSpPr>
            <p:cNvPr id="67" name="Rectangle 66"/>
            <p:cNvSpPr/>
            <p:nvPr/>
          </p:nvSpPr>
          <p:spPr>
            <a:xfrm rot="2700000">
              <a:off x="2110935" y="2066370"/>
              <a:ext cx="402824" cy="402824"/>
            </a:xfrm>
            <a:prstGeom prst="rect">
              <a:avLst/>
            </a:prstGeom>
            <a:solidFill>
              <a:srgbClr val="FFC000"/>
            </a:solidFill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Title 1"/>
            <p:cNvSpPr txBox="1">
              <a:spLocks/>
            </p:cNvSpPr>
            <p:nvPr/>
          </p:nvSpPr>
          <p:spPr>
            <a:xfrm>
              <a:off x="2189612" y="1994149"/>
              <a:ext cx="239263" cy="306101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sz="1600" b="1" dirty="0" smtClean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+</a:t>
              </a:r>
              <a:endParaRPr kumimoji="0" lang="en-US" sz="1600" b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sp>
          <p:nvSpPr>
            <p:cNvPr id="13" name="Title 1"/>
            <p:cNvSpPr txBox="1">
              <a:spLocks/>
            </p:cNvSpPr>
            <p:nvPr/>
          </p:nvSpPr>
          <p:spPr>
            <a:xfrm>
              <a:off x="2189612" y="2253139"/>
              <a:ext cx="239263" cy="306101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sz="2400" dirty="0" smtClean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-</a:t>
              </a:r>
              <a:endParaRPr kumimoji="0" lang="en-US" sz="2400" b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cxnSp>
          <p:nvCxnSpPr>
            <p:cNvPr id="81" name="Straight Connector 80"/>
            <p:cNvCxnSpPr/>
            <p:nvPr/>
          </p:nvCxnSpPr>
          <p:spPr>
            <a:xfrm rot="16200000" flipV="1">
              <a:off x="2080246" y="1765152"/>
              <a:ext cx="457200" cy="794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" name="Straight Connector 81"/>
            <p:cNvCxnSpPr/>
            <p:nvPr/>
          </p:nvCxnSpPr>
          <p:spPr>
            <a:xfrm rot="16200000" flipV="1">
              <a:off x="2081040" y="2780825"/>
              <a:ext cx="457200" cy="794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92" name="Group 91"/>
          <p:cNvGrpSpPr/>
          <p:nvPr/>
        </p:nvGrpSpPr>
        <p:grpSpPr>
          <a:xfrm>
            <a:off x="3462364" y="1077111"/>
            <a:ext cx="402824" cy="1472873"/>
            <a:chOff x="3409473" y="1458273"/>
            <a:chExt cx="402824" cy="1472873"/>
          </a:xfrm>
        </p:grpSpPr>
        <p:sp>
          <p:nvSpPr>
            <p:cNvPr id="85" name="Rectangle 84"/>
            <p:cNvSpPr/>
            <p:nvPr/>
          </p:nvSpPr>
          <p:spPr>
            <a:xfrm rot="2700000">
              <a:off x="3409473" y="1987694"/>
              <a:ext cx="402824" cy="402824"/>
            </a:xfrm>
            <a:prstGeom prst="rect">
              <a:avLst/>
            </a:prstGeom>
            <a:solidFill>
              <a:srgbClr val="FFC000"/>
            </a:solidFill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88" name="Straight Connector 87"/>
            <p:cNvCxnSpPr/>
            <p:nvPr/>
          </p:nvCxnSpPr>
          <p:spPr>
            <a:xfrm rot="16200000" flipV="1">
              <a:off x="3378784" y="1686476"/>
              <a:ext cx="457200" cy="794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9" name="Straight Connector 88"/>
            <p:cNvCxnSpPr/>
            <p:nvPr/>
          </p:nvCxnSpPr>
          <p:spPr>
            <a:xfrm rot="16200000" flipV="1">
              <a:off x="3379578" y="2702149"/>
              <a:ext cx="457200" cy="794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1" name="Straight Arrow Connector 90"/>
            <p:cNvCxnSpPr/>
            <p:nvPr/>
          </p:nvCxnSpPr>
          <p:spPr>
            <a:xfrm rot="5400000" flipH="1" flipV="1">
              <a:off x="3449031" y="2203521"/>
              <a:ext cx="314325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</p:grpSp>
      <p:grpSp>
        <p:nvGrpSpPr>
          <p:cNvPr id="18" name="Group 28"/>
          <p:cNvGrpSpPr/>
          <p:nvPr/>
        </p:nvGrpSpPr>
        <p:grpSpPr>
          <a:xfrm>
            <a:off x="5046590" y="682283"/>
            <a:ext cx="485775" cy="1889957"/>
            <a:chOff x="1576218" y="1143005"/>
            <a:chExt cx="485775" cy="1889957"/>
          </a:xfrm>
        </p:grpSpPr>
        <p:sp>
          <p:nvSpPr>
            <p:cNvPr id="19" name="Oval 18"/>
            <p:cNvSpPr/>
            <p:nvPr/>
          </p:nvSpPr>
          <p:spPr>
            <a:xfrm>
              <a:off x="1576218" y="1804991"/>
              <a:ext cx="485775" cy="485775"/>
            </a:xfrm>
            <a:prstGeom prst="ellipse">
              <a:avLst/>
            </a:prstGeom>
            <a:solidFill>
              <a:srgbClr val="FFC000"/>
            </a:solidFill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Title 1"/>
            <p:cNvSpPr txBox="1">
              <a:spLocks/>
            </p:cNvSpPr>
            <p:nvPr/>
          </p:nvSpPr>
          <p:spPr>
            <a:xfrm>
              <a:off x="1699474" y="1766196"/>
              <a:ext cx="239263" cy="306101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 fontScale="92500" lnSpcReduction="10000"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sz="1600" b="1" dirty="0" smtClean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+</a:t>
              </a:r>
              <a:endParaRPr kumimoji="0" lang="en-US" sz="1600" b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sp>
          <p:nvSpPr>
            <p:cNvPr id="21" name="Title 1"/>
            <p:cNvSpPr txBox="1">
              <a:spLocks/>
            </p:cNvSpPr>
            <p:nvPr/>
          </p:nvSpPr>
          <p:spPr>
            <a:xfrm>
              <a:off x="1699474" y="2025186"/>
              <a:ext cx="239263" cy="306101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sz="2000" dirty="0" smtClean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-</a:t>
              </a:r>
              <a:endParaRPr kumimoji="0" lang="en-US" sz="2000" b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cxnSp>
          <p:nvCxnSpPr>
            <p:cNvPr id="22" name="Straight Connector 21"/>
            <p:cNvCxnSpPr/>
            <p:nvPr/>
          </p:nvCxnSpPr>
          <p:spPr>
            <a:xfrm rot="5400000" flipH="1" flipV="1">
              <a:off x="1448007" y="2658760"/>
              <a:ext cx="742196" cy="6208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/>
            <p:nvPr/>
          </p:nvCxnSpPr>
          <p:spPr>
            <a:xfrm rot="5400000" flipH="1" flipV="1">
              <a:off x="1488112" y="1473998"/>
              <a:ext cx="661986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1" name="Group 30"/>
          <p:cNvGrpSpPr/>
          <p:nvPr/>
        </p:nvGrpSpPr>
        <p:grpSpPr>
          <a:xfrm>
            <a:off x="5883031" y="660027"/>
            <a:ext cx="485775" cy="1889957"/>
            <a:chOff x="6295456" y="1352289"/>
            <a:chExt cx="485775" cy="1889957"/>
          </a:xfrm>
        </p:grpSpPr>
        <p:sp>
          <p:nvSpPr>
            <p:cNvPr id="26" name="Oval 25"/>
            <p:cNvSpPr/>
            <p:nvPr/>
          </p:nvSpPr>
          <p:spPr>
            <a:xfrm>
              <a:off x="6295456" y="2014275"/>
              <a:ext cx="485775" cy="485775"/>
            </a:xfrm>
            <a:prstGeom prst="ellipse">
              <a:avLst/>
            </a:prstGeom>
            <a:solidFill>
              <a:srgbClr val="FFC000"/>
            </a:solidFill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" name="Freeform 23"/>
            <p:cNvSpPr/>
            <p:nvPr/>
          </p:nvSpPr>
          <p:spPr>
            <a:xfrm>
              <a:off x="6368806" y="2136451"/>
              <a:ext cx="345281" cy="192881"/>
            </a:xfrm>
            <a:custGeom>
              <a:avLst/>
              <a:gdLst>
                <a:gd name="connsiteX0" fmla="*/ 0 w 707231"/>
                <a:gd name="connsiteY0" fmla="*/ 471487 h 732234"/>
                <a:gd name="connsiteX1" fmla="*/ 235744 w 707231"/>
                <a:gd name="connsiteY1" fmla="*/ 21431 h 732234"/>
                <a:gd name="connsiteX2" fmla="*/ 364331 w 707231"/>
                <a:gd name="connsiteY2" fmla="*/ 342900 h 732234"/>
                <a:gd name="connsiteX3" fmla="*/ 535781 w 707231"/>
                <a:gd name="connsiteY3" fmla="*/ 728662 h 732234"/>
                <a:gd name="connsiteX4" fmla="*/ 707231 w 707231"/>
                <a:gd name="connsiteY4" fmla="*/ 321469 h 73223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707231" h="732234">
                  <a:moveTo>
                    <a:pt x="0" y="471487"/>
                  </a:moveTo>
                  <a:cubicBezTo>
                    <a:pt x="87511" y="257174"/>
                    <a:pt x="175022" y="42862"/>
                    <a:pt x="235744" y="21431"/>
                  </a:cubicBezTo>
                  <a:cubicBezTo>
                    <a:pt x="296466" y="0"/>
                    <a:pt x="314325" y="225028"/>
                    <a:pt x="364331" y="342900"/>
                  </a:cubicBezTo>
                  <a:cubicBezTo>
                    <a:pt x="414337" y="460772"/>
                    <a:pt x="478631" y="732234"/>
                    <a:pt x="535781" y="728662"/>
                  </a:cubicBezTo>
                  <a:cubicBezTo>
                    <a:pt x="592931" y="725090"/>
                    <a:pt x="650081" y="523279"/>
                    <a:pt x="707231" y="321469"/>
                  </a:cubicBezTo>
                </a:path>
              </a:pathLst>
            </a:cu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9" name="Straight Connector 28"/>
            <p:cNvCxnSpPr/>
            <p:nvPr/>
          </p:nvCxnSpPr>
          <p:spPr>
            <a:xfrm rot="5400000" flipH="1" flipV="1">
              <a:off x="6167245" y="2868044"/>
              <a:ext cx="742196" cy="6208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Connector 29"/>
            <p:cNvCxnSpPr/>
            <p:nvPr/>
          </p:nvCxnSpPr>
          <p:spPr>
            <a:xfrm rot="5400000" flipH="1" flipV="1">
              <a:off x="6207350" y="1683282"/>
              <a:ext cx="661986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4" name="Group 43"/>
          <p:cNvGrpSpPr/>
          <p:nvPr/>
        </p:nvGrpSpPr>
        <p:grpSpPr>
          <a:xfrm rot="5400000">
            <a:off x="6428317" y="1690495"/>
            <a:ext cx="1073614" cy="214249"/>
            <a:chOff x="457201" y="2514600"/>
            <a:chExt cx="9144001" cy="1824765"/>
          </a:xfrm>
        </p:grpSpPr>
        <p:cxnSp>
          <p:nvCxnSpPr>
            <p:cNvPr id="45" name="Straight Connector 44"/>
            <p:cNvCxnSpPr/>
            <p:nvPr/>
          </p:nvCxnSpPr>
          <p:spPr>
            <a:xfrm rot="5400000" flipH="1" flipV="1">
              <a:off x="2290038" y="2971802"/>
              <a:ext cx="1820726" cy="914399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Connector 45"/>
            <p:cNvCxnSpPr/>
            <p:nvPr/>
          </p:nvCxnSpPr>
          <p:spPr>
            <a:xfrm rot="10800000">
              <a:off x="457201" y="3429001"/>
              <a:ext cx="9144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Connector 46"/>
            <p:cNvCxnSpPr/>
            <p:nvPr/>
          </p:nvCxnSpPr>
          <p:spPr>
            <a:xfrm rot="5400000" flipH="1" flipV="1">
              <a:off x="1143001" y="2743201"/>
              <a:ext cx="914400" cy="45720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Connector 47"/>
            <p:cNvCxnSpPr/>
            <p:nvPr/>
          </p:nvCxnSpPr>
          <p:spPr>
            <a:xfrm rot="16200000" flipH="1">
              <a:off x="1375639" y="2971801"/>
              <a:ext cx="1820725" cy="91440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Straight Connector 48"/>
            <p:cNvCxnSpPr/>
            <p:nvPr/>
          </p:nvCxnSpPr>
          <p:spPr>
            <a:xfrm rot="5400000" flipH="1" flipV="1">
              <a:off x="4118838" y="2971802"/>
              <a:ext cx="1820726" cy="914399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Straight Connector 49"/>
            <p:cNvCxnSpPr/>
            <p:nvPr/>
          </p:nvCxnSpPr>
          <p:spPr>
            <a:xfrm rot="16200000" flipH="1">
              <a:off x="3204439" y="2971801"/>
              <a:ext cx="1820725" cy="91440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Connector 50"/>
            <p:cNvCxnSpPr/>
            <p:nvPr/>
          </p:nvCxnSpPr>
          <p:spPr>
            <a:xfrm rot="10800000">
              <a:off x="8686802" y="3429001"/>
              <a:ext cx="9144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Connector 51"/>
            <p:cNvCxnSpPr/>
            <p:nvPr/>
          </p:nvCxnSpPr>
          <p:spPr>
            <a:xfrm rot="5400000" flipH="1" flipV="1">
              <a:off x="5947638" y="2971802"/>
              <a:ext cx="1820726" cy="914399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Connector 52"/>
            <p:cNvCxnSpPr/>
            <p:nvPr/>
          </p:nvCxnSpPr>
          <p:spPr>
            <a:xfrm rot="16200000" flipH="1">
              <a:off x="5033239" y="2971801"/>
              <a:ext cx="1820725" cy="91440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Connector 53"/>
            <p:cNvCxnSpPr/>
            <p:nvPr/>
          </p:nvCxnSpPr>
          <p:spPr>
            <a:xfrm rot="16200000" flipH="1">
              <a:off x="6862039" y="2967763"/>
              <a:ext cx="1820725" cy="91440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Connector 55"/>
            <p:cNvCxnSpPr/>
            <p:nvPr/>
          </p:nvCxnSpPr>
          <p:spPr>
            <a:xfrm rot="5400000" flipH="1" flipV="1">
              <a:off x="8001002" y="3649526"/>
              <a:ext cx="914400" cy="45720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8" name="Group 57"/>
          <p:cNvGrpSpPr/>
          <p:nvPr/>
        </p:nvGrpSpPr>
        <p:grpSpPr>
          <a:xfrm>
            <a:off x="4343400" y="956012"/>
            <a:ext cx="257175" cy="1488124"/>
            <a:chOff x="3382667" y="1835079"/>
            <a:chExt cx="257175" cy="1488124"/>
          </a:xfrm>
        </p:grpSpPr>
        <p:sp>
          <p:nvSpPr>
            <p:cNvPr id="59" name="Rectangle 58"/>
            <p:cNvSpPr/>
            <p:nvPr/>
          </p:nvSpPr>
          <p:spPr>
            <a:xfrm rot="5400000">
              <a:off x="3198914" y="2437933"/>
              <a:ext cx="624682" cy="257175"/>
            </a:xfrm>
            <a:prstGeom prst="rect">
              <a:avLst/>
            </a:prstGeom>
            <a:solidFill>
              <a:srgbClr val="FFC000"/>
            </a:solidFill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2</a:t>
              </a:r>
              <a:endParaRPr lang="en-US" dirty="0"/>
            </a:p>
          </p:txBody>
        </p:sp>
        <p:cxnSp>
          <p:nvCxnSpPr>
            <p:cNvPr id="60" name="Straight Connector 59"/>
            <p:cNvCxnSpPr/>
            <p:nvPr/>
          </p:nvCxnSpPr>
          <p:spPr>
            <a:xfrm rot="5400000" flipH="1" flipV="1">
              <a:off x="3289081" y="3101032"/>
              <a:ext cx="444342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Straight Connector 60"/>
            <p:cNvCxnSpPr/>
            <p:nvPr/>
          </p:nvCxnSpPr>
          <p:spPr>
            <a:xfrm rot="16200000">
              <a:off x="3301702" y="2044629"/>
              <a:ext cx="4191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63" name="Straight Connector 62"/>
          <p:cNvCxnSpPr/>
          <p:nvPr/>
        </p:nvCxnSpPr>
        <p:spPr>
          <a:xfrm rot="5400000" flipH="1" flipV="1">
            <a:off x="6629400" y="1870412"/>
            <a:ext cx="137160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64" name="Group 63"/>
          <p:cNvGrpSpPr/>
          <p:nvPr/>
        </p:nvGrpSpPr>
        <p:grpSpPr>
          <a:xfrm>
            <a:off x="7848600" y="1004385"/>
            <a:ext cx="160687" cy="1414811"/>
            <a:chOff x="4491655" y="3124200"/>
            <a:chExt cx="160687" cy="1414811"/>
          </a:xfrm>
        </p:grpSpPr>
        <p:grpSp>
          <p:nvGrpSpPr>
            <p:cNvPr id="65" name="Group 52"/>
            <p:cNvGrpSpPr/>
            <p:nvPr/>
          </p:nvGrpSpPr>
          <p:grpSpPr>
            <a:xfrm rot="5400000">
              <a:off x="4169395" y="3751260"/>
              <a:ext cx="805211" cy="160687"/>
              <a:chOff x="457201" y="2514600"/>
              <a:chExt cx="9144001" cy="1824765"/>
            </a:xfrm>
          </p:grpSpPr>
          <p:cxnSp>
            <p:nvCxnSpPr>
              <p:cNvPr id="69" name="Straight Connector 68"/>
              <p:cNvCxnSpPr/>
              <p:nvPr/>
            </p:nvCxnSpPr>
            <p:spPr>
              <a:xfrm rot="5400000" flipH="1" flipV="1">
                <a:off x="2290038" y="2971802"/>
                <a:ext cx="1820726" cy="914399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0" name="Straight Connector 69"/>
              <p:cNvCxnSpPr/>
              <p:nvPr/>
            </p:nvCxnSpPr>
            <p:spPr>
              <a:xfrm rot="10800000">
                <a:off x="457201" y="3429001"/>
                <a:ext cx="914400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1" name="Straight Connector 70"/>
              <p:cNvCxnSpPr/>
              <p:nvPr/>
            </p:nvCxnSpPr>
            <p:spPr>
              <a:xfrm rot="5400000" flipH="1" flipV="1">
                <a:off x="1143001" y="2743201"/>
                <a:ext cx="914400" cy="4572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2" name="Straight Connector 71"/>
              <p:cNvCxnSpPr/>
              <p:nvPr/>
            </p:nvCxnSpPr>
            <p:spPr>
              <a:xfrm rot="16200000" flipH="1">
                <a:off x="1375639" y="2971801"/>
                <a:ext cx="1820725" cy="9144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3" name="Straight Connector 72"/>
              <p:cNvCxnSpPr/>
              <p:nvPr/>
            </p:nvCxnSpPr>
            <p:spPr>
              <a:xfrm rot="5400000" flipH="1" flipV="1">
                <a:off x="4118838" y="2971802"/>
                <a:ext cx="1820726" cy="914399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4" name="Straight Connector 73"/>
              <p:cNvCxnSpPr/>
              <p:nvPr/>
            </p:nvCxnSpPr>
            <p:spPr>
              <a:xfrm rot="16200000" flipH="1">
                <a:off x="3204439" y="2971801"/>
                <a:ext cx="1820725" cy="9144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5" name="Straight Connector 74"/>
              <p:cNvCxnSpPr/>
              <p:nvPr/>
            </p:nvCxnSpPr>
            <p:spPr>
              <a:xfrm rot="10800000">
                <a:off x="8686802" y="3429001"/>
                <a:ext cx="914400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6" name="Straight Connector 75"/>
              <p:cNvCxnSpPr/>
              <p:nvPr/>
            </p:nvCxnSpPr>
            <p:spPr>
              <a:xfrm rot="5400000" flipH="1" flipV="1">
                <a:off x="5947638" y="2971802"/>
                <a:ext cx="1820726" cy="914399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4" name="Straight Connector 83"/>
              <p:cNvCxnSpPr/>
              <p:nvPr/>
            </p:nvCxnSpPr>
            <p:spPr>
              <a:xfrm rot="16200000" flipH="1">
                <a:off x="5033239" y="2971801"/>
                <a:ext cx="1820725" cy="9144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6" name="Straight Connector 85"/>
              <p:cNvCxnSpPr/>
              <p:nvPr/>
            </p:nvCxnSpPr>
            <p:spPr>
              <a:xfrm rot="16200000" flipH="1">
                <a:off x="6862039" y="2967763"/>
                <a:ext cx="1820725" cy="9144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7" name="Straight Connector 86"/>
              <p:cNvCxnSpPr/>
              <p:nvPr/>
            </p:nvCxnSpPr>
            <p:spPr>
              <a:xfrm rot="5400000" flipH="1" flipV="1">
                <a:off x="8001002" y="3649526"/>
                <a:ext cx="914400" cy="4572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66" name="Straight Connector 65"/>
            <p:cNvCxnSpPr/>
            <p:nvPr/>
          </p:nvCxnSpPr>
          <p:spPr>
            <a:xfrm rot="5400000" flipH="1" flipV="1">
              <a:off x="4419421" y="3276600"/>
              <a:ext cx="3048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Straight Connector 67"/>
            <p:cNvCxnSpPr/>
            <p:nvPr/>
          </p:nvCxnSpPr>
          <p:spPr>
            <a:xfrm rot="5400000" flipH="1" flipV="1">
              <a:off x="4420132" y="4386611"/>
              <a:ext cx="3048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95" name="Group 94"/>
          <p:cNvGrpSpPr/>
          <p:nvPr/>
        </p:nvGrpSpPr>
        <p:grpSpPr>
          <a:xfrm>
            <a:off x="914400" y="934314"/>
            <a:ext cx="485775" cy="1509822"/>
            <a:chOff x="6422231" y="1545173"/>
            <a:chExt cx="485775" cy="1509822"/>
          </a:xfrm>
        </p:grpSpPr>
        <p:sp>
          <p:nvSpPr>
            <p:cNvPr id="96" name="Oval 95"/>
            <p:cNvSpPr/>
            <p:nvPr/>
          </p:nvSpPr>
          <p:spPr>
            <a:xfrm rot="10800000">
              <a:off x="6422231" y="2059908"/>
              <a:ext cx="485775" cy="485775"/>
            </a:xfrm>
            <a:prstGeom prst="ellipse">
              <a:avLst/>
            </a:prstGeom>
            <a:solidFill>
              <a:srgbClr val="FFC000"/>
            </a:solidFill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97" name="Group 126"/>
            <p:cNvGrpSpPr/>
            <p:nvPr/>
          </p:nvGrpSpPr>
          <p:grpSpPr>
            <a:xfrm>
              <a:off x="6664324" y="1545173"/>
              <a:ext cx="1588" cy="1509822"/>
              <a:chOff x="6664324" y="1545173"/>
              <a:chExt cx="1588" cy="1509822"/>
            </a:xfrm>
          </p:grpSpPr>
          <p:cxnSp>
            <p:nvCxnSpPr>
              <p:cNvPr id="98" name="Straight Arrow Connector 97"/>
              <p:cNvCxnSpPr/>
              <p:nvPr/>
            </p:nvCxnSpPr>
            <p:spPr>
              <a:xfrm rot="16200000" flipH="1" flipV="1">
                <a:off x="6507955" y="2320257"/>
                <a:ext cx="314325" cy="1588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2">
                <a:schemeClr val="accent2"/>
              </a:lnRef>
              <a:fillRef idx="0">
                <a:schemeClr val="accent2"/>
              </a:fillRef>
              <a:effectRef idx="1">
                <a:schemeClr val="accent2"/>
              </a:effectRef>
              <a:fontRef idx="minor">
                <a:schemeClr val="tx1"/>
              </a:fontRef>
            </p:style>
          </p:cxnSp>
          <p:cxnSp>
            <p:nvCxnSpPr>
              <p:cNvPr id="99" name="Straight Connector 98"/>
              <p:cNvCxnSpPr>
                <a:stCxn id="96" idx="0"/>
              </p:cNvCxnSpPr>
              <p:nvPr/>
            </p:nvCxnSpPr>
            <p:spPr>
              <a:xfrm rot="5400000">
                <a:off x="6410462" y="2800339"/>
                <a:ext cx="509313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0" name="Straight Connector 99"/>
              <p:cNvCxnSpPr>
                <a:stCxn id="96" idx="4"/>
              </p:cNvCxnSpPr>
              <p:nvPr/>
            </p:nvCxnSpPr>
            <p:spPr>
              <a:xfrm rot="5400000" flipH="1" flipV="1">
                <a:off x="6407751" y="1802541"/>
                <a:ext cx="514735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90" name="Group 89"/>
          <p:cNvGrpSpPr/>
          <p:nvPr/>
        </p:nvGrpSpPr>
        <p:grpSpPr>
          <a:xfrm>
            <a:off x="5470606" y="2356186"/>
            <a:ext cx="485775" cy="1488125"/>
            <a:chOff x="5172949" y="2484911"/>
            <a:chExt cx="485775" cy="1488125"/>
          </a:xfrm>
        </p:grpSpPr>
        <p:sp>
          <p:nvSpPr>
            <p:cNvPr id="93" name="Oval 92"/>
            <p:cNvSpPr/>
            <p:nvPr/>
          </p:nvSpPr>
          <p:spPr>
            <a:xfrm>
              <a:off x="5172949" y="2945982"/>
              <a:ext cx="485775" cy="485775"/>
            </a:xfrm>
            <a:prstGeom prst="ellipse">
              <a:avLst/>
            </a:prstGeom>
            <a:solidFill>
              <a:srgbClr val="FFC000"/>
            </a:solidFill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4" name="Title 1"/>
            <p:cNvSpPr txBox="1">
              <a:spLocks/>
            </p:cNvSpPr>
            <p:nvPr/>
          </p:nvSpPr>
          <p:spPr>
            <a:xfrm>
              <a:off x="5296205" y="2907187"/>
              <a:ext cx="239263" cy="306101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 fontScale="92500" lnSpcReduction="20000"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dirty="0" smtClean="0">
                  <a:solidFill>
                    <a:srgbClr val="FF0000"/>
                  </a:solidFill>
                </a:rPr>
                <a:t>+</a:t>
              </a:r>
              <a:endParaRPr lang="en-US" dirty="0">
                <a:solidFill>
                  <a:srgbClr val="FF0000"/>
                </a:solidFill>
              </a:endParaRPr>
            </a:p>
          </p:txBody>
        </p:sp>
        <p:sp>
          <p:nvSpPr>
            <p:cNvPr id="101" name="Title 1"/>
            <p:cNvSpPr txBox="1">
              <a:spLocks/>
            </p:cNvSpPr>
            <p:nvPr/>
          </p:nvSpPr>
          <p:spPr>
            <a:xfrm>
              <a:off x="5296205" y="3166177"/>
              <a:ext cx="239263" cy="306101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dirty="0" smtClean="0">
                  <a:solidFill>
                    <a:srgbClr val="FF0000"/>
                  </a:solidFill>
                </a:rPr>
                <a:t>-</a:t>
              </a:r>
              <a:endParaRPr lang="en-US" dirty="0">
                <a:solidFill>
                  <a:srgbClr val="FF0000"/>
                </a:solidFill>
              </a:endParaRPr>
            </a:p>
          </p:txBody>
        </p:sp>
        <p:cxnSp>
          <p:nvCxnSpPr>
            <p:cNvPr id="102" name="Straight Connector 101"/>
            <p:cNvCxnSpPr/>
            <p:nvPr/>
          </p:nvCxnSpPr>
          <p:spPr>
            <a:xfrm rot="5400000" flipH="1" flipV="1">
              <a:off x="5148301" y="3702397"/>
              <a:ext cx="541279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3" name="Straight Connector 102"/>
            <p:cNvCxnSpPr/>
            <p:nvPr/>
          </p:nvCxnSpPr>
          <p:spPr>
            <a:xfrm rot="5400000" flipH="1" flipV="1">
              <a:off x="5185301" y="2715447"/>
              <a:ext cx="461071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04" name="Group 103"/>
          <p:cNvGrpSpPr/>
          <p:nvPr/>
        </p:nvGrpSpPr>
        <p:grpSpPr>
          <a:xfrm>
            <a:off x="2290981" y="2665091"/>
            <a:ext cx="828170" cy="1665051"/>
            <a:chOff x="3877909" y="2302750"/>
            <a:chExt cx="828170" cy="1665051"/>
          </a:xfrm>
        </p:grpSpPr>
        <p:grpSp>
          <p:nvGrpSpPr>
            <p:cNvPr id="105" name="Group 5"/>
            <p:cNvGrpSpPr/>
            <p:nvPr/>
          </p:nvGrpSpPr>
          <p:grpSpPr>
            <a:xfrm>
              <a:off x="3877917" y="2427870"/>
              <a:ext cx="160687" cy="1414811"/>
              <a:chOff x="4491663" y="3124200"/>
              <a:chExt cx="160687" cy="1414811"/>
            </a:xfrm>
          </p:grpSpPr>
          <p:grpSp>
            <p:nvGrpSpPr>
              <p:cNvPr id="111" name="Group 52"/>
              <p:cNvGrpSpPr/>
              <p:nvPr/>
            </p:nvGrpSpPr>
            <p:grpSpPr>
              <a:xfrm rot="5400000">
                <a:off x="4169401" y="3751260"/>
                <a:ext cx="805211" cy="160687"/>
                <a:chOff x="457201" y="2514600"/>
                <a:chExt cx="9144001" cy="1824765"/>
              </a:xfrm>
            </p:grpSpPr>
            <p:cxnSp>
              <p:nvCxnSpPr>
                <p:cNvPr id="114" name="Straight Connector 113"/>
                <p:cNvCxnSpPr/>
                <p:nvPr/>
              </p:nvCxnSpPr>
              <p:spPr>
                <a:xfrm rot="5400000" flipH="1" flipV="1">
                  <a:off x="2290038" y="2971802"/>
                  <a:ext cx="1820726" cy="914399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5" name="Straight Connector 114"/>
                <p:cNvCxnSpPr/>
                <p:nvPr/>
              </p:nvCxnSpPr>
              <p:spPr>
                <a:xfrm rot="10800000">
                  <a:off x="457201" y="3429001"/>
                  <a:ext cx="914400" cy="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6" name="Straight Connector 115"/>
                <p:cNvCxnSpPr/>
                <p:nvPr/>
              </p:nvCxnSpPr>
              <p:spPr>
                <a:xfrm rot="5400000" flipH="1" flipV="1">
                  <a:off x="1143001" y="2743201"/>
                  <a:ext cx="914400" cy="45720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7" name="Straight Connector 116"/>
                <p:cNvCxnSpPr/>
                <p:nvPr/>
              </p:nvCxnSpPr>
              <p:spPr>
                <a:xfrm rot="16200000" flipH="1">
                  <a:off x="1375639" y="2971801"/>
                  <a:ext cx="1820725" cy="91440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8" name="Straight Connector 117"/>
                <p:cNvCxnSpPr/>
                <p:nvPr/>
              </p:nvCxnSpPr>
              <p:spPr>
                <a:xfrm rot="5400000" flipH="1" flipV="1">
                  <a:off x="4118838" y="2971802"/>
                  <a:ext cx="1820726" cy="914399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9" name="Straight Connector 118"/>
                <p:cNvCxnSpPr/>
                <p:nvPr/>
              </p:nvCxnSpPr>
              <p:spPr>
                <a:xfrm rot="16200000" flipH="1">
                  <a:off x="3204439" y="2971801"/>
                  <a:ext cx="1820725" cy="91440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0" name="Straight Connector 119"/>
                <p:cNvCxnSpPr/>
                <p:nvPr/>
              </p:nvCxnSpPr>
              <p:spPr>
                <a:xfrm rot="10800000">
                  <a:off x="8686802" y="3429001"/>
                  <a:ext cx="914400" cy="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1" name="Straight Connector 120"/>
                <p:cNvCxnSpPr/>
                <p:nvPr/>
              </p:nvCxnSpPr>
              <p:spPr>
                <a:xfrm rot="5400000" flipH="1" flipV="1">
                  <a:off x="5947638" y="2971802"/>
                  <a:ext cx="1820726" cy="914399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2" name="Straight Connector 121"/>
                <p:cNvCxnSpPr/>
                <p:nvPr/>
              </p:nvCxnSpPr>
              <p:spPr>
                <a:xfrm rot="16200000" flipH="1">
                  <a:off x="5033239" y="2971801"/>
                  <a:ext cx="1820725" cy="91440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3" name="Straight Connector 122"/>
                <p:cNvCxnSpPr/>
                <p:nvPr/>
              </p:nvCxnSpPr>
              <p:spPr>
                <a:xfrm rot="16200000" flipH="1">
                  <a:off x="6862039" y="2967763"/>
                  <a:ext cx="1820725" cy="91440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4" name="Straight Connector 123"/>
                <p:cNvCxnSpPr/>
                <p:nvPr/>
              </p:nvCxnSpPr>
              <p:spPr>
                <a:xfrm rot="5400000" flipH="1" flipV="1">
                  <a:off x="8001002" y="3649526"/>
                  <a:ext cx="914400" cy="45720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112" name="Straight Connector 111"/>
              <p:cNvCxnSpPr/>
              <p:nvPr/>
            </p:nvCxnSpPr>
            <p:spPr>
              <a:xfrm rot="5400000" flipH="1" flipV="1">
                <a:off x="4419421" y="3276600"/>
                <a:ext cx="304800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3" name="Straight Connector 8"/>
              <p:cNvCxnSpPr/>
              <p:nvPr/>
            </p:nvCxnSpPr>
            <p:spPr>
              <a:xfrm rot="5400000" flipH="1" flipV="1">
                <a:off x="4420132" y="4386611"/>
                <a:ext cx="304800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06" name="Oval 105"/>
            <p:cNvSpPr/>
            <p:nvPr/>
          </p:nvSpPr>
          <p:spPr>
            <a:xfrm>
              <a:off x="3905189" y="2302750"/>
              <a:ext cx="125120" cy="125120"/>
            </a:xfrm>
            <a:prstGeom prst="ellipse">
              <a:avLst/>
            </a:prstGeom>
            <a:noFill/>
            <a:ln w="19050" cmpd="sng">
              <a:solidFill>
                <a:srgbClr val="FF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7" name="Oval 106"/>
            <p:cNvSpPr/>
            <p:nvPr/>
          </p:nvSpPr>
          <p:spPr>
            <a:xfrm>
              <a:off x="3896230" y="3842681"/>
              <a:ext cx="125120" cy="125120"/>
            </a:xfrm>
            <a:prstGeom prst="ellipse">
              <a:avLst/>
            </a:prstGeom>
            <a:noFill/>
            <a:ln w="19050" cmpd="sng">
              <a:solidFill>
                <a:srgbClr val="FF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08" name="Straight Arrow Connector 107"/>
            <p:cNvCxnSpPr/>
            <p:nvPr/>
          </p:nvCxnSpPr>
          <p:spPr>
            <a:xfrm flipH="1" flipV="1">
              <a:off x="4038600" y="3256055"/>
              <a:ext cx="604919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9" name="Straight Connector 108"/>
            <p:cNvCxnSpPr/>
            <p:nvPr/>
          </p:nvCxnSpPr>
          <p:spPr>
            <a:xfrm rot="5400000">
              <a:off x="4350206" y="3549368"/>
              <a:ext cx="586626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10" name="Oval 109"/>
            <p:cNvSpPr/>
            <p:nvPr/>
          </p:nvSpPr>
          <p:spPr>
            <a:xfrm>
              <a:off x="4580959" y="3842681"/>
              <a:ext cx="125120" cy="125120"/>
            </a:xfrm>
            <a:prstGeom prst="ellipse">
              <a:avLst/>
            </a:prstGeom>
            <a:noFill/>
            <a:ln w="19050" cmpd="sng">
              <a:solidFill>
                <a:srgbClr val="FF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25" name="Group 124"/>
          <p:cNvGrpSpPr/>
          <p:nvPr/>
        </p:nvGrpSpPr>
        <p:grpSpPr>
          <a:xfrm>
            <a:off x="736164" y="4516374"/>
            <a:ext cx="719567" cy="1684990"/>
            <a:chOff x="736520" y="1601230"/>
            <a:chExt cx="719567" cy="1684990"/>
          </a:xfrm>
        </p:grpSpPr>
        <p:grpSp>
          <p:nvGrpSpPr>
            <p:cNvPr id="126" name="Group 525"/>
            <p:cNvGrpSpPr/>
            <p:nvPr/>
          </p:nvGrpSpPr>
          <p:grpSpPr>
            <a:xfrm rot="16200000">
              <a:off x="662664" y="1675088"/>
              <a:ext cx="706952" cy="559236"/>
              <a:chOff x="5620837" y="2038275"/>
              <a:chExt cx="706952" cy="559236"/>
            </a:xfrm>
          </p:grpSpPr>
          <p:cxnSp>
            <p:nvCxnSpPr>
              <p:cNvPr id="141" name="Straight Arrow Connector 140"/>
              <p:cNvCxnSpPr/>
              <p:nvPr/>
            </p:nvCxnSpPr>
            <p:spPr>
              <a:xfrm rot="10800000" flipH="1">
                <a:off x="5797097" y="2539225"/>
                <a:ext cx="264501" cy="1588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2">
                <a:schemeClr val="accent2"/>
              </a:lnRef>
              <a:fillRef idx="0">
                <a:schemeClr val="accent2"/>
              </a:fillRef>
              <a:effectRef idx="1">
                <a:schemeClr val="accent2"/>
              </a:effectRef>
              <a:fontRef idx="minor">
                <a:schemeClr val="tx1"/>
              </a:fontRef>
            </p:style>
          </p:cxnSp>
          <p:sp>
            <p:nvSpPr>
              <p:cNvPr id="142" name="Title 1"/>
              <p:cNvSpPr txBox="1">
                <a:spLocks/>
              </p:cNvSpPr>
              <p:nvPr/>
            </p:nvSpPr>
            <p:spPr>
              <a:xfrm>
                <a:off x="5620837" y="2038275"/>
                <a:ext cx="706952" cy="559236"/>
              </a:xfrm>
              <a:prstGeom prst="rect">
                <a:avLst/>
              </a:prstGeom>
            </p:spPr>
            <p:txBody>
              <a:bodyPr vert="horz" lIns="91440" tIns="45720" rIns="91440" bIns="45720" rtlCol="0" anchor="ctr">
                <a:normAutofit/>
              </a:bodyPr>
              <a:lstStyle/>
              <a:p>
                <a:pPr lvl="0" algn="ctr">
                  <a:spcBef>
                    <a:spcPct val="0"/>
                  </a:spcBef>
                </a:pPr>
                <a:r>
                  <a:rPr lang="en-US" i="1" dirty="0" smtClean="0">
                    <a:solidFill>
                      <a:srgbClr val="FF3300"/>
                    </a:solidFill>
                    <a:latin typeface="Times New Roman" pitchFamily="18" charset="0"/>
                    <a:cs typeface="Times New Roman" pitchFamily="18" charset="0"/>
                  </a:rPr>
                  <a:t>i</a:t>
                </a:r>
                <a:r>
                  <a:rPr lang="en-US" i="1" baseline="-25000" dirty="0" smtClean="0">
                    <a:solidFill>
                      <a:srgbClr val="FF3300"/>
                    </a:solidFill>
                    <a:latin typeface="Times New Roman" pitchFamily="18" charset="0"/>
                    <a:cs typeface="Times New Roman" pitchFamily="18" charset="0"/>
                  </a:rPr>
                  <a:t>7</a:t>
                </a:r>
                <a:endParaRPr kumimoji="0" lang="en-US" b="0" i="1" u="none" strike="noStrike" kern="1200" cap="none" spc="0" normalizeH="0" baseline="-2500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itchFamily="18" charset="0"/>
                  <a:ea typeface="+mj-ea"/>
                  <a:cs typeface="Times New Roman" pitchFamily="18" charset="0"/>
                </a:endParaRPr>
              </a:p>
            </p:txBody>
          </p:sp>
        </p:grpSp>
        <p:grpSp>
          <p:nvGrpSpPr>
            <p:cNvPr id="127" name="Group 449"/>
            <p:cNvGrpSpPr/>
            <p:nvPr/>
          </p:nvGrpSpPr>
          <p:grpSpPr>
            <a:xfrm>
              <a:off x="785404" y="1743240"/>
              <a:ext cx="670684" cy="1542982"/>
              <a:chOff x="785404" y="1743240"/>
              <a:chExt cx="670684" cy="1542982"/>
            </a:xfrm>
          </p:grpSpPr>
          <p:sp>
            <p:nvSpPr>
              <p:cNvPr id="128" name="Title 1"/>
              <p:cNvSpPr txBox="1">
                <a:spLocks/>
              </p:cNvSpPr>
              <p:nvPr/>
            </p:nvSpPr>
            <p:spPr>
              <a:xfrm rot="16200000">
                <a:off x="576409" y="2163701"/>
                <a:ext cx="1088673" cy="670683"/>
              </a:xfrm>
              <a:prstGeom prst="rect">
                <a:avLst/>
              </a:prstGeom>
            </p:spPr>
            <p:txBody>
              <a:bodyPr vert="horz" lIns="91440" tIns="45720" rIns="91440" bIns="45720" rtlCol="0" anchor="ctr">
                <a:normAutofit/>
              </a:bodyPr>
              <a:lstStyle/>
              <a:p>
                <a:pPr lvl="0" algn="ctr">
                  <a:spcBef>
                    <a:spcPct val="0"/>
                  </a:spcBef>
                </a:pPr>
                <a:r>
                  <a:rPr lang="en-US" dirty="0" smtClean="0">
                    <a:solidFill>
                      <a:srgbClr val="00B050"/>
                    </a:solidFill>
                    <a:latin typeface="Times New Roman" pitchFamily="18" charset="0"/>
                    <a:cs typeface="Times New Roman" pitchFamily="18" charset="0"/>
                  </a:rPr>
                  <a:t>2 </a:t>
                </a:r>
                <a:r>
                  <a:rPr lang="en-US" dirty="0" smtClean="0">
                    <a:solidFill>
                      <a:srgbClr val="00B050"/>
                    </a:solidFill>
                    <a:latin typeface="Symbol" pitchFamily="18" charset="2"/>
                    <a:cs typeface="Times New Roman" pitchFamily="18" charset="0"/>
                  </a:rPr>
                  <a:t>W</a:t>
                </a:r>
                <a:endParaRPr kumimoji="0" lang="en-US" b="0" u="none" strike="noStrike" kern="1200" cap="none" spc="0" normalizeH="0" baseline="-25000" noProof="0" dirty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Times New Roman" pitchFamily="18" charset="0"/>
                  <a:ea typeface="+mj-ea"/>
                  <a:cs typeface="Times New Roman" pitchFamily="18" charset="0"/>
                </a:endParaRPr>
              </a:p>
            </p:txBody>
          </p:sp>
          <p:grpSp>
            <p:nvGrpSpPr>
              <p:cNvPr id="129" name="Group 405"/>
              <p:cNvGrpSpPr/>
              <p:nvPr/>
            </p:nvGrpSpPr>
            <p:grpSpPr>
              <a:xfrm rot="5400000">
                <a:off x="604254" y="2434387"/>
                <a:ext cx="1542982" cy="160687"/>
                <a:chOff x="1809818" y="1385407"/>
                <a:chExt cx="1542982" cy="160687"/>
              </a:xfrm>
            </p:grpSpPr>
            <p:cxnSp>
              <p:nvCxnSpPr>
                <p:cNvPr id="130" name="Straight Connector 129"/>
                <p:cNvCxnSpPr/>
                <p:nvPr/>
              </p:nvCxnSpPr>
              <p:spPr>
                <a:xfrm rot="5400000" flipH="1" flipV="1">
                  <a:off x="2340101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1" name="Straight Connector 130"/>
                <p:cNvCxnSpPr/>
                <p:nvPr/>
              </p:nvCxnSpPr>
              <p:spPr>
                <a:xfrm rot="5400000" flipH="1" flipV="1">
                  <a:off x="2239094" y="1405537"/>
                  <a:ext cx="80521" cy="4026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2" name="Straight Connector 131"/>
                <p:cNvCxnSpPr/>
                <p:nvPr/>
              </p:nvCxnSpPr>
              <p:spPr>
                <a:xfrm rot="16200000" flipH="1">
                  <a:off x="2259580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3" name="Straight Connector 132"/>
                <p:cNvCxnSpPr/>
                <p:nvPr/>
              </p:nvCxnSpPr>
              <p:spPr>
                <a:xfrm rot="5400000" flipH="1" flipV="1">
                  <a:off x="2501143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4" name="Straight Connector 133"/>
                <p:cNvCxnSpPr/>
                <p:nvPr/>
              </p:nvCxnSpPr>
              <p:spPr>
                <a:xfrm rot="16200000" flipH="1">
                  <a:off x="2420622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5" name="Straight Connector 134"/>
                <p:cNvCxnSpPr/>
                <p:nvPr/>
              </p:nvCxnSpPr>
              <p:spPr>
                <a:xfrm rot="10800000">
                  <a:off x="2903394" y="1465928"/>
                  <a:ext cx="449406" cy="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6" name="Straight Connector 135"/>
                <p:cNvCxnSpPr/>
                <p:nvPr/>
              </p:nvCxnSpPr>
              <p:spPr>
                <a:xfrm rot="5400000" flipH="1" flipV="1">
                  <a:off x="2662185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7" name="Straight Connector 136"/>
                <p:cNvCxnSpPr/>
                <p:nvPr/>
              </p:nvCxnSpPr>
              <p:spPr>
                <a:xfrm rot="16200000" flipH="1">
                  <a:off x="2581664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8" name="Straight Connector 137"/>
                <p:cNvCxnSpPr/>
                <p:nvPr/>
              </p:nvCxnSpPr>
              <p:spPr>
                <a:xfrm rot="16200000" flipH="1">
                  <a:off x="2742706" y="1425312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9" name="Straight Connector 138"/>
                <p:cNvCxnSpPr/>
                <p:nvPr/>
              </p:nvCxnSpPr>
              <p:spPr>
                <a:xfrm rot="5400000" flipH="1" flipV="1">
                  <a:off x="2843002" y="1485347"/>
                  <a:ext cx="80521" cy="4026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40" name="Straight Connector 139"/>
                <p:cNvCxnSpPr/>
                <p:nvPr/>
              </p:nvCxnSpPr>
              <p:spPr>
                <a:xfrm rot="10800000">
                  <a:off x="1809818" y="1465928"/>
                  <a:ext cx="449406" cy="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</p:grpSp>
      <p:cxnSp>
        <p:nvCxnSpPr>
          <p:cNvPr id="143" name="Straight Connector 142"/>
          <p:cNvCxnSpPr/>
          <p:nvPr/>
        </p:nvCxnSpPr>
        <p:spPr>
          <a:xfrm>
            <a:off x="1376277" y="4650175"/>
            <a:ext cx="7234323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4" name="Straight Connector 143"/>
          <p:cNvCxnSpPr/>
          <p:nvPr/>
        </p:nvCxnSpPr>
        <p:spPr>
          <a:xfrm>
            <a:off x="1375565" y="6193157"/>
            <a:ext cx="7158835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145" name="Group 144"/>
          <p:cNvGrpSpPr/>
          <p:nvPr/>
        </p:nvGrpSpPr>
        <p:grpSpPr>
          <a:xfrm>
            <a:off x="2971800" y="4650175"/>
            <a:ext cx="969184" cy="1542982"/>
            <a:chOff x="2971800" y="1743238"/>
            <a:chExt cx="969184" cy="1542982"/>
          </a:xfrm>
        </p:grpSpPr>
        <p:sp>
          <p:nvSpPr>
            <p:cNvPr id="146" name="Oval 145"/>
            <p:cNvSpPr/>
            <p:nvPr/>
          </p:nvSpPr>
          <p:spPr>
            <a:xfrm>
              <a:off x="3455209" y="2286129"/>
              <a:ext cx="485775" cy="485775"/>
            </a:xfrm>
            <a:prstGeom prst="ellipse">
              <a:avLst/>
            </a:prstGeom>
            <a:solidFill>
              <a:srgbClr val="FFC000"/>
            </a:solidFill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47" name="Straight Arrow Connector 146"/>
            <p:cNvCxnSpPr/>
            <p:nvPr/>
          </p:nvCxnSpPr>
          <p:spPr>
            <a:xfrm rot="5400000" flipH="1" flipV="1">
              <a:off x="3540935" y="2509967"/>
              <a:ext cx="314325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48" name="Straight Connector 147"/>
            <p:cNvCxnSpPr>
              <a:stCxn id="146" idx="0"/>
            </p:cNvCxnSpPr>
            <p:nvPr/>
          </p:nvCxnSpPr>
          <p:spPr>
            <a:xfrm rot="5400000" flipH="1" flipV="1">
              <a:off x="3426652" y="2014684"/>
              <a:ext cx="542891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9" name="Straight Connector 148"/>
            <p:cNvCxnSpPr>
              <a:stCxn id="146" idx="4"/>
            </p:cNvCxnSpPr>
            <p:nvPr/>
          </p:nvCxnSpPr>
          <p:spPr>
            <a:xfrm rot="5400000">
              <a:off x="3440939" y="3029062"/>
              <a:ext cx="514317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50" name="Title 1"/>
            <p:cNvSpPr txBox="1">
              <a:spLocks/>
            </p:cNvSpPr>
            <p:nvPr/>
          </p:nvSpPr>
          <p:spPr>
            <a:xfrm rot="16200000">
              <a:off x="2762805" y="2163701"/>
              <a:ext cx="1088673" cy="670683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dirty="0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3 A</a:t>
              </a:r>
              <a:endParaRPr kumimoji="0" lang="en-US" b="0" u="none" strike="noStrike" kern="1200" cap="none" spc="0" normalizeH="0" baseline="-2500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</p:grpSp>
      <p:grpSp>
        <p:nvGrpSpPr>
          <p:cNvPr id="151" name="Group 150"/>
          <p:cNvGrpSpPr/>
          <p:nvPr/>
        </p:nvGrpSpPr>
        <p:grpSpPr>
          <a:xfrm>
            <a:off x="3810000" y="4650175"/>
            <a:ext cx="955385" cy="1542983"/>
            <a:chOff x="3810000" y="1743238"/>
            <a:chExt cx="955385" cy="1542983"/>
          </a:xfrm>
        </p:grpSpPr>
        <p:sp>
          <p:nvSpPr>
            <p:cNvPr id="152" name="Rectangle 151"/>
            <p:cNvSpPr/>
            <p:nvPr/>
          </p:nvSpPr>
          <p:spPr>
            <a:xfrm rot="2700000">
              <a:off x="4362561" y="2307713"/>
              <a:ext cx="402824" cy="402824"/>
            </a:xfrm>
            <a:prstGeom prst="rect">
              <a:avLst/>
            </a:prstGeom>
            <a:solidFill>
              <a:srgbClr val="FFC000"/>
            </a:solidFill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3" name="Title 1"/>
            <p:cNvSpPr txBox="1">
              <a:spLocks/>
            </p:cNvSpPr>
            <p:nvPr/>
          </p:nvSpPr>
          <p:spPr>
            <a:xfrm>
              <a:off x="4441238" y="2235492"/>
              <a:ext cx="239263" cy="306101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sz="1600" b="1" dirty="0" smtClean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+</a:t>
              </a:r>
              <a:endParaRPr kumimoji="0" lang="en-US" sz="1600" b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sp>
          <p:nvSpPr>
            <p:cNvPr id="154" name="Title 1"/>
            <p:cNvSpPr txBox="1">
              <a:spLocks/>
            </p:cNvSpPr>
            <p:nvPr/>
          </p:nvSpPr>
          <p:spPr>
            <a:xfrm>
              <a:off x="4441238" y="2494482"/>
              <a:ext cx="239263" cy="306101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sz="2400" dirty="0" smtClean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-</a:t>
              </a:r>
              <a:endParaRPr kumimoji="0" lang="en-US" sz="2400" b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cxnSp>
          <p:nvCxnSpPr>
            <p:cNvPr id="155" name="Straight Connector 154"/>
            <p:cNvCxnSpPr/>
            <p:nvPr/>
          </p:nvCxnSpPr>
          <p:spPr>
            <a:xfrm rot="5400000" flipH="1" flipV="1">
              <a:off x="4314742" y="1989365"/>
              <a:ext cx="492254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6" name="Straight Connector 155"/>
            <p:cNvCxnSpPr/>
            <p:nvPr/>
          </p:nvCxnSpPr>
          <p:spPr>
            <a:xfrm rot="5400000" flipH="1" flipV="1">
              <a:off x="4313153" y="3040093"/>
              <a:ext cx="492256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57" name="Title 1"/>
            <p:cNvSpPr txBox="1">
              <a:spLocks/>
            </p:cNvSpPr>
            <p:nvPr/>
          </p:nvSpPr>
          <p:spPr>
            <a:xfrm rot="16200000">
              <a:off x="3601005" y="2159140"/>
              <a:ext cx="1088673" cy="670683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dirty="0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3 i</a:t>
              </a:r>
              <a:r>
                <a:rPr lang="en-US" baseline="-25000" dirty="0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1</a:t>
              </a:r>
              <a:endParaRPr kumimoji="0" lang="en-US" b="0" u="none" strike="noStrike" kern="1200" cap="none" spc="0" normalizeH="0" baseline="-2500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</p:grpSp>
      <p:grpSp>
        <p:nvGrpSpPr>
          <p:cNvPr id="158" name="Group 157"/>
          <p:cNvGrpSpPr/>
          <p:nvPr/>
        </p:nvGrpSpPr>
        <p:grpSpPr>
          <a:xfrm>
            <a:off x="4724400" y="4650175"/>
            <a:ext cx="995797" cy="1542983"/>
            <a:chOff x="4724400" y="1743238"/>
            <a:chExt cx="995797" cy="1542983"/>
          </a:xfrm>
        </p:grpSpPr>
        <p:sp>
          <p:nvSpPr>
            <p:cNvPr id="159" name="Rectangle 158"/>
            <p:cNvSpPr/>
            <p:nvPr/>
          </p:nvSpPr>
          <p:spPr>
            <a:xfrm rot="2700000">
              <a:off x="5317373" y="2307713"/>
              <a:ext cx="402824" cy="402824"/>
            </a:xfrm>
            <a:prstGeom prst="rect">
              <a:avLst/>
            </a:prstGeom>
            <a:solidFill>
              <a:srgbClr val="FFC000"/>
            </a:solidFill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60" name="Straight Connector 159"/>
            <p:cNvCxnSpPr/>
            <p:nvPr/>
          </p:nvCxnSpPr>
          <p:spPr>
            <a:xfrm rot="5400000" flipH="1" flipV="1">
              <a:off x="5269554" y="1989365"/>
              <a:ext cx="492254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1" name="Straight Connector 160"/>
            <p:cNvCxnSpPr/>
            <p:nvPr/>
          </p:nvCxnSpPr>
          <p:spPr>
            <a:xfrm rot="5400000" flipH="1" flipV="1">
              <a:off x="5269553" y="3040093"/>
              <a:ext cx="492256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2" name="Straight Arrow Connector 161"/>
            <p:cNvCxnSpPr/>
            <p:nvPr/>
          </p:nvCxnSpPr>
          <p:spPr>
            <a:xfrm rot="5400000" flipH="1" flipV="1">
              <a:off x="5356931" y="2523540"/>
              <a:ext cx="314325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  <p:sp>
          <p:nvSpPr>
            <p:cNvPr id="163" name="Title 1"/>
            <p:cNvSpPr txBox="1">
              <a:spLocks/>
            </p:cNvSpPr>
            <p:nvPr/>
          </p:nvSpPr>
          <p:spPr>
            <a:xfrm rot="16200000">
              <a:off x="4515405" y="2168322"/>
              <a:ext cx="1088673" cy="670683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dirty="0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2 i</a:t>
              </a:r>
              <a:r>
                <a:rPr lang="en-US" baseline="-25000" dirty="0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1</a:t>
              </a:r>
              <a:endParaRPr kumimoji="0" lang="en-US" b="0" u="none" strike="noStrike" kern="1200" cap="none" spc="0" normalizeH="0" baseline="-2500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</p:grpSp>
      <p:grpSp>
        <p:nvGrpSpPr>
          <p:cNvPr id="164" name="Group 163"/>
          <p:cNvGrpSpPr/>
          <p:nvPr/>
        </p:nvGrpSpPr>
        <p:grpSpPr>
          <a:xfrm>
            <a:off x="1676400" y="4507137"/>
            <a:ext cx="994846" cy="1686020"/>
            <a:chOff x="1676400" y="1600200"/>
            <a:chExt cx="994846" cy="1686020"/>
          </a:xfrm>
        </p:grpSpPr>
        <p:grpSp>
          <p:nvGrpSpPr>
            <p:cNvPr id="165" name="Group 451"/>
            <p:cNvGrpSpPr/>
            <p:nvPr/>
          </p:nvGrpSpPr>
          <p:grpSpPr>
            <a:xfrm>
              <a:off x="1676400" y="1743238"/>
              <a:ext cx="994846" cy="1542982"/>
              <a:chOff x="1676400" y="1743238"/>
              <a:chExt cx="994846" cy="1542982"/>
            </a:xfrm>
          </p:grpSpPr>
          <p:grpSp>
            <p:nvGrpSpPr>
              <p:cNvPr id="169" name="Group 450"/>
              <p:cNvGrpSpPr/>
              <p:nvPr/>
            </p:nvGrpSpPr>
            <p:grpSpPr>
              <a:xfrm>
                <a:off x="2185471" y="1743238"/>
                <a:ext cx="485775" cy="1542982"/>
                <a:chOff x="2185471" y="1743238"/>
                <a:chExt cx="485775" cy="1542982"/>
              </a:xfrm>
            </p:grpSpPr>
            <p:grpSp>
              <p:nvGrpSpPr>
                <p:cNvPr id="171" name="Group 439"/>
                <p:cNvGrpSpPr/>
                <p:nvPr/>
              </p:nvGrpSpPr>
              <p:grpSpPr>
                <a:xfrm>
                  <a:off x="2185471" y="2192942"/>
                  <a:ext cx="485775" cy="565091"/>
                  <a:chOff x="3259914" y="2192942"/>
                  <a:chExt cx="485775" cy="565091"/>
                </a:xfrm>
              </p:grpSpPr>
              <p:sp>
                <p:nvSpPr>
                  <p:cNvPr id="174" name="Oval 173"/>
                  <p:cNvSpPr/>
                  <p:nvPr/>
                </p:nvSpPr>
                <p:spPr>
                  <a:xfrm>
                    <a:off x="3259914" y="2231737"/>
                    <a:ext cx="485775" cy="485775"/>
                  </a:xfrm>
                  <a:prstGeom prst="ellipse">
                    <a:avLst/>
                  </a:prstGeom>
                  <a:solidFill>
                    <a:srgbClr val="FFC000"/>
                  </a:solidFill>
                  <a:ln>
                    <a:solidFill>
                      <a:srgbClr val="FF0000"/>
                    </a:solidFill>
                  </a:ln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75" name="Title 1"/>
                  <p:cNvSpPr txBox="1">
                    <a:spLocks/>
                  </p:cNvSpPr>
                  <p:nvPr/>
                </p:nvSpPr>
                <p:spPr>
                  <a:xfrm>
                    <a:off x="3383170" y="2192942"/>
                    <a:ext cx="239263" cy="306101"/>
                  </a:xfrm>
                  <a:prstGeom prst="rect">
                    <a:avLst/>
                  </a:prstGeom>
                </p:spPr>
                <p:txBody>
                  <a:bodyPr vert="horz" lIns="91440" tIns="45720" rIns="91440" bIns="45720" rtlCol="0" anchor="ctr">
                    <a:normAutofit fontScale="92500" lnSpcReduction="20000"/>
                  </a:bodyPr>
                  <a:lstStyle/>
                  <a:p>
                    <a:pPr lvl="0" algn="ctr">
                      <a:spcBef>
                        <a:spcPct val="0"/>
                      </a:spcBef>
                    </a:pPr>
                    <a:r>
                      <a:rPr lang="en-US" dirty="0" smtClean="0">
                        <a:solidFill>
                          <a:srgbClr val="FF0000"/>
                        </a:solidFill>
                      </a:rPr>
                      <a:t>+</a:t>
                    </a:r>
                    <a:endParaRPr lang="en-US" dirty="0">
                      <a:solidFill>
                        <a:srgbClr val="FF0000"/>
                      </a:solidFill>
                    </a:endParaRPr>
                  </a:p>
                </p:txBody>
              </p:sp>
              <p:sp>
                <p:nvSpPr>
                  <p:cNvPr id="176" name="Title 1"/>
                  <p:cNvSpPr txBox="1">
                    <a:spLocks/>
                  </p:cNvSpPr>
                  <p:nvPr/>
                </p:nvSpPr>
                <p:spPr>
                  <a:xfrm>
                    <a:off x="3383170" y="2451932"/>
                    <a:ext cx="239263" cy="306101"/>
                  </a:xfrm>
                  <a:prstGeom prst="rect">
                    <a:avLst/>
                  </a:prstGeom>
                </p:spPr>
                <p:txBody>
                  <a:bodyPr vert="horz" lIns="91440" tIns="45720" rIns="91440" bIns="45720" rtlCol="0" anchor="ctr">
                    <a:noAutofit/>
                  </a:bodyPr>
                  <a:lstStyle/>
                  <a:p>
                    <a:pPr lvl="0" algn="ctr">
                      <a:spcBef>
                        <a:spcPct val="0"/>
                      </a:spcBef>
                    </a:pPr>
                    <a:r>
                      <a:rPr lang="en-US" dirty="0" smtClean="0">
                        <a:solidFill>
                          <a:srgbClr val="FF0000"/>
                        </a:solidFill>
                      </a:rPr>
                      <a:t>-</a:t>
                    </a:r>
                    <a:endParaRPr lang="en-US" dirty="0">
                      <a:solidFill>
                        <a:srgbClr val="FF0000"/>
                      </a:solidFill>
                    </a:endParaRPr>
                  </a:p>
                </p:txBody>
              </p:sp>
            </p:grpSp>
            <p:cxnSp>
              <p:nvCxnSpPr>
                <p:cNvPr id="172" name="Straight Connector 171"/>
                <p:cNvCxnSpPr/>
                <p:nvPr/>
              </p:nvCxnSpPr>
              <p:spPr>
                <a:xfrm rot="5400000" flipH="1" flipV="1">
                  <a:off x="2147110" y="3001867"/>
                  <a:ext cx="568707" cy="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73" name="Straight Connector 172"/>
                <p:cNvCxnSpPr/>
                <p:nvPr/>
              </p:nvCxnSpPr>
              <p:spPr>
                <a:xfrm rot="5400000" flipH="1" flipV="1">
                  <a:off x="2184109" y="1987488"/>
                  <a:ext cx="488500" cy="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170" name="Title 1"/>
              <p:cNvSpPr txBox="1">
                <a:spLocks/>
              </p:cNvSpPr>
              <p:nvPr/>
            </p:nvSpPr>
            <p:spPr>
              <a:xfrm rot="16200000">
                <a:off x="1467405" y="2116590"/>
                <a:ext cx="1088673" cy="670683"/>
              </a:xfrm>
              <a:prstGeom prst="rect">
                <a:avLst/>
              </a:prstGeom>
            </p:spPr>
            <p:txBody>
              <a:bodyPr vert="horz" lIns="91440" tIns="45720" rIns="91440" bIns="45720" rtlCol="0" anchor="ctr">
                <a:normAutofit/>
              </a:bodyPr>
              <a:lstStyle/>
              <a:p>
                <a:pPr lvl="0" algn="ctr">
                  <a:spcBef>
                    <a:spcPct val="0"/>
                  </a:spcBef>
                </a:pPr>
                <a:r>
                  <a:rPr lang="en-US" dirty="0" smtClean="0">
                    <a:solidFill>
                      <a:srgbClr val="00B050"/>
                    </a:solidFill>
                    <a:latin typeface="Times New Roman" pitchFamily="18" charset="0"/>
                    <a:cs typeface="Times New Roman" pitchFamily="18" charset="0"/>
                  </a:rPr>
                  <a:t>3 V</a:t>
                </a:r>
                <a:endParaRPr kumimoji="0" lang="en-US" b="0" u="none" strike="noStrike" kern="1200" cap="none" spc="0" normalizeH="0" baseline="-25000" noProof="0" dirty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Times New Roman" pitchFamily="18" charset="0"/>
                  <a:ea typeface="+mj-ea"/>
                  <a:cs typeface="Times New Roman" pitchFamily="18" charset="0"/>
                </a:endParaRPr>
              </a:p>
            </p:txBody>
          </p:sp>
        </p:grpSp>
        <p:grpSp>
          <p:nvGrpSpPr>
            <p:cNvPr id="166" name="Group 525"/>
            <p:cNvGrpSpPr/>
            <p:nvPr/>
          </p:nvGrpSpPr>
          <p:grpSpPr>
            <a:xfrm rot="16200000">
              <a:off x="1675635" y="1674058"/>
              <a:ext cx="706952" cy="559236"/>
              <a:chOff x="5620837" y="2038275"/>
              <a:chExt cx="706952" cy="559236"/>
            </a:xfrm>
          </p:grpSpPr>
          <p:cxnSp>
            <p:nvCxnSpPr>
              <p:cNvPr id="167" name="Straight Arrow Connector 166"/>
              <p:cNvCxnSpPr/>
              <p:nvPr/>
            </p:nvCxnSpPr>
            <p:spPr>
              <a:xfrm rot="10800000" flipH="1">
                <a:off x="5797097" y="2539225"/>
                <a:ext cx="264501" cy="1588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2">
                <a:schemeClr val="accent2"/>
              </a:lnRef>
              <a:fillRef idx="0">
                <a:schemeClr val="accent2"/>
              </a:fillRef>
              <a:effectRef idx="1">
                <a:schemeClr val="accent2"/>
              </a:effectRef>
              <a:fontRef idx="minor">
                <a:schemeClr val="tx1"/>
              </a:fontRef>
            </p:style>
          </p:cxnSp>
          <p:sp>
            <p:nvSpPr>
              <p:cNvPr id="168" name="Title 1"/>
              <p:cNvSpPr txBox="1">
                <a:spLocks/>
              </p:cNvSpPr>
              <p:nvPr/>
            </p:nvSpPr>
            <p:spPr>
              <a:xfrm>
                <a:off x="5620837" y="2038275"/>
                <a:ext cx="706952" cy="559236"/>
              </a:xfrm>
              <a:prstGeom prst="rect">
                <a:avLst/>
              </a:prstGeom>
            </p:spPr>
            <p:txBody>
              <a:bodyPr vert="horz" lIns="91440" tIns="45720" rIns="91440" bIns="45720" rtlCol="0" anchor="ctr">
                <a:normAutofit/>
              </a:bodyPr>
              <a:lstStyle/>
              <a:p>
                <a:pPr lvl="0" algn="ctr">
                  <a:spcBef>
                    <a:spcPct val="0"/>
                  </a:spcBef>
                </a:pPr>
                <a:r>
                  <a:rPr lang="en-US" i="1" dirty="0" smtClean="0">
                    <a:solidFill>
                      <a:srgbClr val="FF3300"/>
                    </a:solidFill>
                    <a:latin typeface="Times New Roman" pitchFamily="18" charset="0"/>
                    <a:cs typeface="Times New Roman" pitchFamily="18" charset="0"/>
                  </a:rPr>
                  <a:t>i</a:t>
                </a:r>
                <a:r>
                  <a:rPr lang="en-US" i="1" baseline="-25000" dirty="0" smtClean="0">
                    <a:solidFill>
                      <a:srgbClr val="FF3300"/>
                    </a:solidFill>
                    <a:latin typeface="Times New Roman" pitchFamily="18" charset="0"/>
                    <a:cs typeface="Times New Roman" pitchFamily="18" charset="0"/>
                  </a:rPr>
                  <a:t>7</a:t>
                </a:r>
                <a:endParaRPr kumimoji="0" lang="en-US" b="0" i="1" u="none" strike="noStrike" kern="1200" cap="none" spc="0" normalizeH="0" baseline="-2500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itchFamily="18" charset="0"/>
                  <a:ea typeface="+mj-ea"/>
                  <a:cs typeface="Times New Roman" pitchFamily="18" charset="0"/>
                </a:endParaRPr>
              </a:p>
            </p:txBody>
          </p:sp>
        </p:grpSp>
      </p:grpSp>
      <p:grpSp>
        <p:nvGrpSpPr>
          <p:cNvPr id="177" name="Group 525"/>
          <p:cNvGrpSpPr/>
          <p:nvPr/>
        </p:nvGrpSpPr>
        <p:grpSpPr>
          <a:xfrm rot="16200000">
            <a:off x="3812342" y="4646109"/>
            <a:ext cx="706952" cy="559236"/>
            <a:chOff x="5620837" y="2038275"/>
            <a:chExt cx="706952" cy="559236"/>
          </a:xfrm>
        </p:grpSpPr>
        <p:cxnSp>
          <p:nvCxnSpPr>
            <p:cNvPr id="178" name="Straight Arrow Connector 177"/>
            <p:cNvCxnSpPr/>
            <p:nvPr/>
          </p:nvCxnSpPr>
          <p:spPr>
            <a:xfrm rot="10800000" flipH="1">
              <a:off x="5797097" y="2539225"/>
              <a:ext cx="264501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  <p:sp>
          <p:nvSpPr>
            <p:cNvPr id="179" name="Title 1"/>
            <p:cNvSpPr txBox="1">
              <a:spLocks/>
            </p:cNvSpPr>
            <p:nvPr/>
          </p:nvSpPr>
          <p:spPr>
            <a:xfrm>
              <a:off x="5620837" y="2038275"/>
              <a:ext cx="706952" cy="559236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i="1" dirty="0" smtClean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i</a:t>
              </a:r>
              <a:r>
                <a:rPr lang="en-US" i="1" baseline="-25000" dirty="0" smtClean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7</a:t>
              </a:r>
              <a:endParaRPr kumimoji="0" lang="en-US" b="0" i="1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</p:grpSp>
      <p:grpSp>
        <p:nvGrpSpPr>
          <p:cNvPr id="180" name="Group 179"/>
          <p:cNvGrpSpPr/>
          <p:nvPr/>
        </p:nvGrpSpPr>
        <p:grpSpPr>
          <a:xfrm>
            <a:off x="6582154" y="2891022"/>
            <a:ext cx="1466092" cy="1615790"/>
            <a:chOff x="1276675" y="1417638"/>
            <a:chExt cx="1466092" cy="1615790"/>
          </a:xfrm>
        </p:grpSpPr>
        <p:cxnSp>
          <p:nvCxnSpPr>
            <p:cNvPr id="181" name="Straight Connector 180"/>
            <p:cNvCxnSpPr/>
            <p:nvPr/>
          </p:nvCxnSpPr>
          <p:spPr>
            <a:xfrm rot="10800000" flipH="1" flipV="1">
              <a:off x="1533160" y="2180653"/>
              <a:ext cx="568707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2" name="Straight Connector 181"/>
            <p:cNvCxnSpPr/>
            <p:nvPr/>
          </p:nvCxnSpPr>
          <p:spPr>
            <a:xfrm rot="10800000" flipH="1" flipV="1">
              <a:off x="2254267" y="2177549"/>
              <a:ext cx="4885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83" name="Title 1"/>
            <p:cNvSpPr txBox="1">
              <a:spLocks/>
            </p:cNvSpPr>
            <p:nvPr/>
          </p:nvSpPr>
          <p:spPr>
            <a:xfrm>
              <a:off x="1617051" y="1417638"/>
              <a:ext cx="1088673" cy="670683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dirty="0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C</a:t>
              </a:r>
              <a:endParaRPr kumimoji="0" lang="en-US" b="0" u="none" strike="noStrike" kern="1200" cap="none" spc="0" normalizeH="0" baseline="-2500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grpSp>
          <p:nvGrpSpPr>
            <p:cNvPr id="184" name="Group 525"/>
            <p:cNvGrpSpPr/>
            <p:nvPr/>
          </p:nvGrpSpPr>
          <p:grpSpPr>
            <a:xfrm>
              <a:off x="1276675" y="1498686"/>
              <a:ext cx="706952" cy="559236"/>
              <a:chOff x="5620837" y="2038275"/>
              <a:chExt cx="706952" cy="559236"/>
            </a:xfrm>
          </p:grpSpPr>
          <p:cxnSp>
            <p:nvCxnSpPr>
              <p:cNvPr id="190" name="Straight Arrow Connector 189"/>
              <p:cNvCxnSpPr/>
              <p:nvPr/>
            </p:nvCxnSpPr>
            <p:spPr>
              <a:xfrm rot="10800000" flipH="1">
                <a:off x="5797097" y="2539225"/>
                <a:ext cx="264501" cy="1588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2">
                <a:schemeClr val="accent2"/>
              </a:lnRef>
              <a:fillRef idx="0">
                <a:schemeClr val="accent2"/>
              </a:fillRef>
              <a:effectRef idx="1">
                <a:schemeClr val="accent2"/>
              </a:effectRef>
              <a:fontRef idx="minor">
                <a:schemeClr val="tx1"/>
              </a:fontRef>
            </p:style>
          </p:cxnSp>
          <p:sp>
            <p:nvSpPr>
              <p:cNvPr id="191" name="Title 1"/>
              <p:cNvSpPr txBox="1">
                <a:spLocks/>
              </p:cNvSpPr>
              <p:nvPr/>
            </p:nvSpPr>
            <p:spPr>
              <a:xfrm>
                <a:off x="5620837" y="2038275"/>
                <a:ext cx="706952" cy="559236"/>
              </a:xfrm>
              <a:prstGeom prst="rect">
                <a:avLst/>
              </a:prstGeom>
            </p:spPr>
            <p:txBody>
              <a:bodyPr vert="horz" lIns="91440" tIns="45720" rIns="91440" bIns="45720" rtlCol="0" anchor="ctr">
                <a:normAutofit/>
              </a:bodyPr>
              <a:lstStyle/>
              <a:p>
                <a:pPr lvl="0" algn="ctr">
                  <a:spcBef>
                    <a:spcPct val="0"/>
                  </a:spcBef>
                </a:pPr>
                <a:r>
                  <a:rPr lang="en-US" i="1" dirty="0" err="1" smtClean="0">
                    <a:solidFill>
                      <a:srgbClr val="FF3300"/>
                    </a:solidFill>
                    <a:latin typeface="Times New Roman" pitchFamily="18" charset="0"/>
                    <a:cs typeface="Times New Roman" pitchFamily="18" charset="0"/>
                  </a:rPr>
                  <a:t>i</a:t>
                </a:r>
                <a:endParaRPr kumimoji="0" lang="en-US" b="0" i="1" u="none" strike="noStrike" kern="1200" cap="none" spc="0" normalizeH="0" baseline="-2500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itchFamily="18" charset="0"/>
                  <a:ea typeface="+mj-ea"/>
                  <a:cs typeface="Times New Roman" pitchFamily="18" charset="0"/>
                </a:endParaRPr>
              </a:p>
            </p:txBody>
          </p:sp>
        </p:grpSp>
        <p:cxnSp>
          <p:nvCxnSpPr>
            <p:cNvPr id="185" name="Straight Connector 184"/>
            <p:cNvCxnSpPr/>
            <p:nvPr/>
          </p:nvCxnSpPr>
          <p:spPr>
            <a:xfrm rot="16200000" flipH="1" flipV="1">
              <a:off x="1857617" y="2192087"/>
              <a:ext cx="4885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6" name="Straight Connector 185"/>
            <p:cNvCxnSpPr/>
            <p:nvPr/>
          </p:nvCxnSpPr>
          <p:spPr>
            <a:xfrm rot="16200000" flipH="1" flipV="1">
              <a:off x="2010017" y="2192087"/>
              <a:ext cx="4885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87" name="TextBox 186"/>
            <p:cNvSpPr txBox="1"/>
            <p:nvPr/>
          </p:nvSpPr>
          <p:spPr>
            <a:xfrm>
              <a:off x="1683545" y="2380965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+</a:t>
              </a:r>
              <a:endParaRPr lang="en-US" dirty="0"/>
            </a:p>
          </p:txBody>
        </p:sp>
        <p:sp>
          <p:nvSpPr>
            <p:cNvPr id="188" name="TextBox 187"/>
            <p:cNvSpPr txBox="1"/>
            <p:nvPr/>
          </p:nvSpPr>
          <p:spPr>
            <a:xfrm>
              <a:off x="2385391" y="2380965"/>
              <a:ext cx="2551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-</a:t>
              </a:r>
              <a:endParaRPr lang="en-US" dirty="0"/>
            </a:p>
          </p:txBody>
        </p:sp>
        <p:sp>
          <p:nvSpPr>
            <p:cNvPr id="189" name="Title 1"/>
            <p:cNvSpPr txBox="1">
              <a:spLocks/>
            </p:cNvSpPr>
            <p:nvPr/>
          </p:nvSpPr>
          <p:spPr>
            <a:xfrm>
              <a:off x="1806038" y="2474192"/>
              <a:ext cx="706952" cy="559236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i="1" dirty="0" smtClean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V</a:t>
              </a:r>
              <a:endParaRPr kumimoji="0" lang="en-US" b="0" i="1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73762" name="Object 2"/>
          <p:cNvGraphicFramePr>
            <a:graphicFrameLocks noChangeAspect="1"/>
          </p:cNvGraphicFramePr>
          <p:nvPr/>
        </p:nvGraphicFramePr>
        <p:xfrm>
          <a:off x="108856" y="566057"/>
          <a:ext cx="9028277" cy="57766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507" name="Acrobat Document" r:id="rId4" imgW="28803465" imgH="18430672" progId="AcroExch.Document.7">
                  <p:embed/>
                </p:oleObj>
              </mc:Choice>
              <mc:Fallback>
                <p:oleObj name="Acrobat Document" r:id="rId4" imgW="28803465" imgH="18430672" progId="AcroExch.Document.7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856" y="566057"/>
                        <a:ext cx="9028277" cy="57766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457200" y="-198783"/>
            <a:ext cx="8229600" cy="1143000"/>
          </a:xfrm>
        </p:spPr>
        <p:txBody>
          <a:bodyPr/>
          <a:lstStyle/>
          <a:p>
            <a:r>
              <a:rPr lang="en-US" dirty="0" smtClean="0"/>
              <a:t>Frequency Allocations</a:t>
            </a:r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2138901" y="6342743"/>
            <a:ext cx="654789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hlinkClick r:id="rId6"/>
              </a:rPr>
              <a:t>http://www.ntia.doc.gov/osmhome/allochrt.PDF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769873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Sine waves</a:t>
            </a: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2940888" y="1142999"/>
          <a:ext cx="2942327" cy="6763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504" name="Equation" r:id="rId4" imgW="1104840" imgH="253800" progId="Equation.DSMT4">
                  <p:embed/>
                </p:oleObj>
              </mc:Choice>
              <mc:Fallback>
                <p:oleObj name="Equation" r:id="rId4" imgW="1104840" imgH="253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0888" y="1142999"/>
                        <a:ext cx="2942327" cy="67639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Straight Arrow Connector 4"/>
          <p:cNvCxnSpPr/>
          <p:nvPr/>
        </p:nvCxnSpPr>
        <p:spPr>
          <a:xfrm rot="5400000" flipH="1" flipV="1">
            <a:off x="410946" y="4395556"/>
            <a:ext cx="3596421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>
            <a:off x="1173192" y="4433977"/>
            <a:ext cx="7401465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314371" name="Object 3"/>
          <p:cNvGraphicFramePr>
            <a:graphicFrameLocks noChangeAspect="1"/>
          </p:cNvGraphicFramePr>
          <p:nvPr/>
        </p:nvGraphicFramePr>
        <p:xfrm>
          <a:off x="857401" y="2257425"/>
          <a:ext cx="1352550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505" name="Equation" r:id="rId6" imgW="507960" imgH="253800" progId="Equation.DSMT4">
                  <p:embed/>
                </p:oleObj>
              </mc:Choice>
              <mc:Fallback>
                <p:oleObj name="Equation" r:id="rId6" imgW="507960" imgH="253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401" y="2257425"/>
                        <a:ext cx="1352550" cy="676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3"/>
          <p:cNvGraphicFramePr>
            <a:graphicFrameLocks noChangeAspect="1"/>
          </p:cNvGraphicFramePr>
          <p:nvPr/>
        </p:nvGraphicFramePr>
        <p:xfrm>
          <a:off x="8416131" y="4570413"/>
          <a:ext cx="541337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506" name="Equation" r:id="rId8" imgW="203040" imgH="152280" progId="Equation.DSMT4">
                  <p:embed/>
                </p:oleObj>
              </mc:Choice>
              <mc:Fallback>
                <p:oleObj name="Equation" r:id="rId8" imgW="203040" imgH="1522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16131" y="4570413"/>
                        <a:ext cx="541337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Connector 11"/>
          <p:cNvCxnSpPr/>
          <p:nvPr/>
        </p:nvCxnSpPr>
        <p:spPr>
          <a:xfrm rot="5400000">
            <a:off x="3317650" y="4437497"/>
            <a:ext cx="265832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rot="5400000">
            <a:off x="4689250" y="4437497"/>
            <a:ext cx="265832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Object 3"/>
          <p:cNvGraphicFramePr>
            <a:graphicFrameLocks noChangeAspect="1"/>
          </p:cNvGraphicFramePr>
          <p:nvPr/>
        </p:nvGraphicFramePr>
        <p:xfrm>
          <a:off x="3263900" y="4586288"/>
          <a:ext cx="373063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507" name="Equation" r:id="rId10" imgW="139680" imgH="139680" progId="Equation.DSMT4">
                  <p:embed/>
                </p:oleObj>
              </mc:Choice>
              <mc:Fallback>
                <p:oleObj name="Equation" r:id="rId10" imgW="139680" imgH="1396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3900" y="4586288"/>
                        <a:ext cx="373063" cy="373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3"/>
          <p:cNvGraphicFramePr>
            <a:graphicFrameLocks noChangeAspect="1"/>
          </p:cNvGraphicFramePr>
          <p:nvPr/>
        </p:nvGraphicFramePr>
        <p:xfrm>
          <a:off x="4516438" y="4552950"/>
          <a:ext cx="611187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508" name="Equation" r:id="rId12" imgW="228600" imgH="177480" progId="Equation.DSMT4">
                  <p:embed/>
                </p:oleObj>
              </mc:Choice>
              <mc:Fallback>
                <p:oleObj name="Equation" r:id="rId12" imgW="228600" imgH="177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6438" y="4552950"/>
                        <a:ext cx="611187" cy="474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Straight Connector 16"/>
          <p:cNvCxnSpPr/>
          <p:nvPr/>
        </p:nvCxnSpPr>
        <p:spPr>
          <a:xfrm rot="5400000">
            <a:off x="6117700" y="4470835"/>
            <a:ext cx="265832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 rot="5400000">
            <a:off x="7489300" y="4470835"/>
            <a:ext cx="265832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9" name="Object 3"/>
          <p:cNvGraphicFramePr>
            <a:graphicFrameLocks noChangeAspect="1"/>
          </p:cNvGraphicFramePr>
          <p:nvPr/>
        </p:nvGraphicFramePr>
        <p:xfrm>
          <a:off x="5962650" y="4568825"/>
          <a:ext cx="576263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509" name="Equation" r:id="rId14" imgW="215640" imgH="177480" progId="Equation.DSMT4">
                  <p:embed/>
                </p:oleObj>
              </mc:Choice>
              <mc:Fallback>
                <p:oleObj name="Equation" r:id="rId14" imgW="215640" imgH="1774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2650" y="4568825"/>
                        <a:ext cx="576263" cy="474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3"/>
          <p:cNvGraphicFramePr>
            <a:graphicFrameLocks noChangeAspect="1"/>
          </p:cNvGraphicFramePr>
          <p:nvPr/>
        </p:nvGraphicFramePr>
        <p:xfrm>
          <a:off x="7316488" y="4586288"/>
          <a:ext cx="611187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510" name="Equation" r:id="rId16" imgW="228600" imgH="177480" progId="Equation.DSMT4">
                  <p:embed/>
                </p:oleObj>
              </mc:Choice>
              <mc:Fallback>
                <p:oleObj name="Equation" r:id="rId16" imgW="228600" imgH="1774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6488" y="4586288"/>
                        <a:ext cx="611187" cy="474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18">
            <p14:nvContentPartPr>
              <p14:cNvPr id="4" name="Ink 3"/>
              <p14:cNvContentPartPr/>
              <p14:nvPr/>
            </p14:nvContentPartPr>
            <p14:xfrm>
              <a:off x="1301400" y="185400"/>
              <a:ext cx="7398360" cy="533196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19"/>
              <a:stretch>
                <a:fillRect/>
              </a:stretch>
            </p:blipFill>
            <p:spPr>
              <a:xfrm>
                <a:off x="1290600" y="174600"/>
                <a:ext cx="7423200" cy="535644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804862"/>
          </a:xfrm>
        </p:spPr>
        <p:txBody>
          <a:bodyPr/>
          <a:lstStyle/>
          <a:p>
            <a:r>
              <a:rPr lang="en-US" dirty="0" smtClean="0"/>
              <a:t>Phase</a:t>
            </a: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2654300" y="804862"/>
          <a:ext cx="3516313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585" name="Equation" r:id="rId4" imgW="1320480" imgH="253800" progId="Equation.DSMT4">
                  <p:embed/>
                </p:oleObj>
              </mc:Choice>
              <mc:Fallback>
                <p:oleObj name="Equation" r:id="rId4" imgW="1320480" imgH="253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4300" y="804862"/>
                        <a:ext cx="3516313" cy="676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Straight Arrow Connector 4"/>
          <p:cNvCxnSpPr/>
          <p:nvPr/>
        </p:nvCxnSpPr>
        <p:spPr>
          <a:xfrm rot="5400000" flipH="1" flipV="1">
            <a:off x="410946" y="3410557"/>
            <a:ext cx="3596421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>
            <a:off x="1173192" y="3448978"/>
            <a:ext cx="7401465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314371" name="Object 3"/>
          <p:cNvGraphicFramePr>
            <a:graphicFrameLocks noChangeAspect="1"/>
          </p:cNvGraphicFramePr>
          <p:nvPr/>
        </p:nvGraphicFramePr>
        <p:xfrm>
          <a:off x="857401" y="1272426"/>
          <a:ext cx="1352550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586" name="Equation" r:id="rId6" imgW="507960" imgH="253800" progId="Equation.DSMT4">
                  <p:embed/>
                </p:oleObj>
              </mc:Choice>
              <mc:Fallback>
                <p:oleObj name="Equation" r:id="rId6" imgW="507960" imgH="253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401" y="1272426"/>
                        <a:ext cx="1352550" cy="676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3"/>
          <p:cNvGraphicFramePr>
            <a:graphicFrameLocks noChangeAspect="1"/>
          </p:cNvGraphicFramePr>
          <p:nvPr/>
        </p:nvGraphicFramePr>
        <p:xfrm>
          <a:off x="8416131" y="3585414"/>
          <a:ext cx="541337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587" name="Equation" r:id="rId8" imgW="203040" imgH="152280" progId="Equation.DSMT4">
                  <p:embed/>
                </p:oleObj>
              </mc:Choice>
              <mc:Fallback>
                <p:oleObj name="Equation" r:id="rId8" imgW="203040" imgH="1522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16131" y="3585414"/>
                        <a:ext cx="541337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Connector 11"/>
          <p:cNvCxnSpPr/>
          <p:nvPr/>
        </p:nvCxnSpPr>
        <p:spPr>
          <a:xfrm rot="5400000">
            <a:off x="3317650" y="3452498"/>
            <a:ext cx="265832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rot="5400000">
            <a:off x="4689250" y="3452498"/>
            <a:ext cx="265832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Object 3"/>
          <p:cNvGraphicFramePr>
            <a:graphicFrameLocks noChangeAspect="1"/>
          </p:cNvGraphicFramePr>
          <p:nvPr/>
        </p:nvGraphicFramePr>
        <p:xfrm>
          <a:off x="3263900" y="3601289"/>
          <a:ext cx="373063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588" name="Equation" r:id="rId10" imgW="139680" imgH="139680" progId="Equation.DSMT4">
                  <p:embed/>
                </p:oleObj>
              </mc:Choice>
              <mc:Fallback>
                <p:oleObj name="Equation" r:id="rId10" imgW="139680" imgH="1396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3900" y="3601289"/>
                        <a:ext cx="373063" cy="373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3"/>
          <p:cNvGraphicFramePr>
            <a:graphicFrameLocks noChangeAspect="1"/>
          </p:cNvGraphicFramePr>
          <p:nvPr/>
        </p:nvGraphicFramePr>
        <p:xfrm>
          <a:off x="4516438" y="3567951"/>
          <a:ext cx="611187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589" name="Equation" r:id="rId12" imgW="228600" imgH="177480" progId="Equation.DSMT4">
                  <p:embed/>
                </p:oleObj>
              </mc:Choice>
              <mc:Fallback>
                <p:oleObj name="Equation" r:id="rId12" imgW="228600" imgH="177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6438" y="3567951"/>
                        <a:ext cx="611187" cy="474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Straight Connector 16"/>
          <p:cNvCxnSpPr/>
          <p:nvPr/>
        </p:nvCxnSpPr>
        <p:spPr>
          <a:xfrm rot="5400000">
            <a:off x="6117700" y="3485836"/>
            <a:ext cx="265832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 rot="5400000">
            <a:off x="7489300" y="3485836"/>
            <a:ext cx="265832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9" name="Object 3"/>
          <p:cNvGraphicFramePr>
            <a:graphicFrameLocks noChangeAspect="1"/>
          </p:cNvGraphicFramePr>
          <p:nvPr/>
        </p:nvGraphicFramePr>
        <p:xfrm>
          <a:off x="5962650" y="3583826"/>
          <a:ext cx="576263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590" name="Equation" r:id="rId14" imgW="215640" imgH="177480" progId="Equation.DSMT4">
                  <p:embed/>
                </p:oleObj>
              </mc:Choice>
              <mc:Fallback>
                <p:oleObj name="Equation" r:id="rId14" imgW="215640" imgH="1774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2650" y="3583826"/>
                        <a:ext cx="576263" cy="474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3"/>
          <p:cNvGraphicFramePr>
            <a:graphicFrameLocks noChangeAspect="1"/>
          </p:cNvGraphicFramePr>
          <p:nvPr/>
        </p:nvGraphicFramePr>
        <p:xfrm>
          <a:off x="7316488" y="3601289"/>
          <a:ext cx="611187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591" name="Equation" r:id="rId16" imgW="228600" imgH="177480" progId="Equation.DSMT4">
                  <p:embed/>
                </p:oleObj>
              </mc:Choice>
              <mc:Fallback>
                <p:oleObj name="Equation" r:id="rId16" imgW="228600" imgH="1774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6488" y="3601289"/>
                        <a:ext cx="611187" cy="474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1801242" y="5081588"/>
          <a:ext cx="6289676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592" name="Equation" r:id="rId18" imgW="2361960" imgH="253800" progId="Equation.DSMT4">
                  <p:embed/>
                </p:oleObj>
              </mc:Choice>
              <mc:Fallback>
                <p:oleObj name="Equation" r:id="rId18" imgW="2361960" imgH="2538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1242" y="5081588"/>
                        <a:ext cx="6289676" cy="676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2662818" y="5650721"/>
          <a:ext cx="1575495" cy="7759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593" name="Equation" r:id="rId20" imgW="876240" imgH="431640" progId="Equation.DSMT4">
                  <p:embed/>
                </p:oleObj>
              </mc:Choice>
              <mc:Fallback>
                <p:oleObj name="Equation" r:id="rId20" imgW="876240" imgH="4316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2818" y="5650721"/>
                        <a:ext cx="1575495" cy="77595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4941888" y="5821363"/>
          <a:ext cx="1597025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594" name="Equation" r:id="rId22" imgW="888840" imgH="241200" progId="Equation.DSMT4">
                  <p:embed/>
                </p:oleObj>
              </mc:Choice>
              <mc:Fallback>
                <p:oleObj name="Equation" r:id="rId22" imgW="888840" imgH="2412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1888" y="5821363"/>
                        <a:ext cx="1597025" cy="433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24">
            <p14:nvContentPartPr>
              <p14:cNvPr id="4" name="Ink 3"/>
              <p14:cNvContentPartPr/>
              <p14:nvPr/>
            </p14:nvContentPartPr>
            <p14:xfrm>
              <a:off x="949320" y="282600"/>
              <a:ext cx="7854480" cy="504720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25"/>
              <a:stretch>
                <a:fillRect/>
              </a:stretch>
            </p:blipFill>
            <p:spPr>
              <a:xfrm>
                <a:off x="939240" y="268920"/>
                <a:ext cx="7879320" cy="507420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804862"/>
          </a:xfrm>
        </p:spPr>
        <p:txBody>
          <a:bodyPr/>
          <a:lstStyle/>
          <a:p>
            <a:r>
              <a:rPr lang="en-US" dirty="0" smtClean="0"/>
              <a:t>Complex numbers</a:t>
            </a: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1311260" y="2071613"/>
          <a:ext cx="1690687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561" name="Equation" r:id="rId4" imgW="634680" imgH="190440" progId="Equation.DSMT4">
                  <p:embed/>
                </p:oleObj>
              </mc:Choice>
              <mc:Fallback>
                <p:oleObj name="Equation" r:id="rId4" imgW="634680" imgH="1904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1260" y="2071613"/>
                        <a:ext cx="1690687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/>
        </p:nvGraphicFramePr>
        <p:xfrm>
          <a:off x="5290882" y="973137"/>
          <a:ext cx="1454150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562" name="Equation" r:id="rId6" imgW="545760" imgH="241200" progId="Equation.DSMT4">
                  <p:embed/>
                </p:oleObj>
              </mc:Choice>
              <mc:Fallback>
                <p:oleObj name="Equation" r:id="rId6" imgW="545760" imgH="2412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0882" y="973137"/>
                        <a:ext cx="1454150" cy="644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/>
        </p:nvGraphicFramePr>
        <p:xfrm>
          <a:off x="7243947" y="804862"/>
          <a:ext cx="908491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563" name="Equation" r:id="rId8" imgW="469800" imgH="419040" progId="Equation.DSMT4">
                  <p:embed/>
                </p:oleObj>
              </mc:Choice>
              <mc:Fallback>
                <p:oleObj name="Equation" r:id="rId8" imgW="469800" imgH="41904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43947" y="804862"/>
                        <a:ext cx="908491" cy="812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7" name="Straight Arrow Connector 26"/>
          <p:cNvCxnSpPr/>
          <p:nvPr/>
        </p:nvCxnSpPr>
        <p:spPr>
          <a:xfrm rot="5400000" flipH="1" flipV="1">
            <a:off x="3492883" y="3647106"/>
            <a:ext cx="2158304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/>
          <p:cNvCxnSpPr/>
          <p:nvPr/>
        </p:nvCxnSpPr>
        <p:spPr>
          <a:xfrm>
            <a:off x="4340710" y="4569394"/>
            <a:ext cx="2903237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3" name="TextBox 32"/>
          <p:cNvSpPr txBox="1"/>
          <p:nvPr/>
        </p:nvSpPr>
        <p:spPr>
          <a:xfrm>
            <a:off x="4017544" y="2198622"/>
            <a:ext cx="6463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Imag</a:t>
            </a:r>
            <a:endParaRPr lang="en-US" dirty="0"/>
          </a:p>
        </p:txBody>
      </p:sp>
      <p:sp>
        <p:nvSpPr>
          <p:cNvPr id="34" name="TextBox 33"/>
          <p:cNvSpPr txBox="1"/>
          <p:nvPr/>
        </p:nvSpPr>
        <p:spPr>
          <a:xfrm>
            <a:off x="7243947" y="4726258"/>
            <a:ext cx="5845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eal</a:t>
            </a:r>
            <a:endParaRPr lang="en-US" dirty="0"/>
          </a:p>
        </p:txBody>
      </p:sp>
      <p:cxnSp>
        <p:nvCxnSpPr>
          <p:cNvPr id="38" name="Straight Connector 37"/>
          <p:cNvCxnSpPr/>
          <p:nvPr/>
        </p:nvCxnSpPr>
        <p:spPr>
          <a:xfrm flipV="1">
            <a:off x="4572035" y="3683479"/>
            <a:ext cx="2076689" cy="887503"/>
          </a:xfrm>
          <a:prstGeom prst="line">
            <a:avLst/>
          </a:prstGeom>
          <a:ln>
            <a:solidFill>
              <a:srgbClr val="FF0000"/>
            </a:solidFill>
            <a:tailEnd type="oval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/>
          <p:cNvCxnSpPr/>
          <p:nvPr/>
        </p:nvCxnSpPr>
        <p:spPr>
          <a:xfrm rot="10800000">
            <a:off x="4573624" y="3683479"/>
            <a:ext cx="2075100" cy="0"/>
          </a:xfrm>
          <a:prstGeom prst="line">
            <a:avLst/>
          </a:prstGeom>
          <a:ln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/>
          <p:cNvCxnSpPr/>
          <p:nvPr/>
        </p:nvCxnSpPr>
        <p:spPr>
          <a:xfrm rot="5400000" flipH="1" flipV="1">
            <a:off x="6205767" y="4126437"/>
            <a:ext cx="885915" cy="0"/>
          </a:xfrm>
          <a:prstGeom prst="line">
            <a:avLst/>
          </a:prstGeom>
          <a:ln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3" name="TextBox 42"/>
          <p:cNvSpPr txBox="1"/>
          <p:nvPr/>
        </p:nvSpPr>
        <p:spPr>
          <a:xfrm>
            <a:off x="6506699" y="4570982"/>
            <a:ext cx="2840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x</a:t>
            </a:r>
            <a:endParaRPr lang="en-US" dirty="0"/>
          </a:p>
        </p:txBody>
      </p:sp>
      <p:sp>
        <p:nvSpPr>
          <p:cNvPr id="44" name="TextBox 43"/>
          <p:cNvSpPr txBox="1"/>
          <p:nvPr/>
        </p:nvSpPr>
        <p:spPr>
          <a:xfrm>
            <a:off x="4198684" y="3498813"/>
            <a:ext cx="2888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y</a:t>
            </a:r>
            <a:endParaRPr lang="en-US" dirty="0"/>
          </a:p>
        </p:txBody>
      </p:sp>
      <p:sp>
        <p:nvSpPr>
          <p:cNvPr id="46" name="Arc 45"/>
          <p:cNvSpPr/>
          <p:nvPr/>
        </p:nvSpPr>
        <p:spPr>
          <a:xfrm rot="1530277">
            <a:off x="5339751" y="3999321"/>
            <a:ext cx="646982" cy="842767"/>
          </a:xfrm>
          <a:prstGeom prst="arc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7" name="Object 46"/>
          <p:cNvGraphicFramePr>
            <a:graphicFrameLocks noChangeAspect="1"/>
          </p:cNvGraphicFramePr>
          <p:nvPr/>
        </p:nvGraphicFramePr>
        <p:xfrm>
          <a:off x="1311260" y="2952518"/>
          <a:ext cx="1317625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564" name="Equation" r:id="rId10" imgW="495000" imgH="203040" progId="Equation.DSMT4">
                  <p:embed/>
                </p:oleObj>
              </mc:Choice>
              <mc:Fallback>
                <p:oleObj name="Equation" r:id="rId10" imgW="495000" imgH="20304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1260" y="2952518"/>
                        <a:ext cx="1317625" cy="541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/>
          <p:cNvGraphicFramePr>
            <a:graphicFrameLocks noChangeAspect="1"/>
          </p:cNvGraphicFramePr>
          <p:nvPr/>
        </p:nvGraphicFramePr>
        <p:xfrm>
          <a:off x="1311260" y="3866761"/>
          <a:ext cx="1452562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565" name="Equation" r:id="rId12" imgW="545760" imgH="203040" progId="Equation.DSMT4">
                  <p:embed/>
                </p:oleObj>
              </mc:Choice>
              <mc:Fallback>
                <p:oleObj name="Equation" r:id="rId12" imgW="545760" imgH="20304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1260" y="3866761"/>
                        <a:ext cx="1452562" cy="541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/>
          <p:cNvGraphicFramePr>
            <a:graphicFrameLocks noChangeAspect="1"/>
          </p:cNvGraphicFramePr>
          <p:nvPr/>
        </p:nvGraphicFramePr>
        <p:xfrm>
          <a:off x="6017957" y="4028057"/>
          <a:ext cx="237386" cy="3800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566" name="Equation" r:id="rId14" imgW="126720" imgH="203040" progId="Equation.DSMT4">
                  <p:embed/>
                </p:oleObj>
              </mc:Choice>
              <mc:Fallback>
                <p:oleObj name="Equation" r:id="rId14" imgW="126720" imgH="20304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7957" y="4028057"/>
                        <a:ext cx="237386" cy="38004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/>
          <p:cNvGraphicFramePr>
            <a:graphicFrameLocks noChangeAspect="1"/>
          </p:cNvGraphicFramePr>
          <p:nvPr/>
        </p:nvGraphicFramePr>
        <p:xfrm>
          <a:off x="5365795" y="3868145"/>
          <a:ext cx="303212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567" name="Equation" r:id="rId16" imgW="114120" imgH="126720" progId="Equation.DSMT4">
                  <p:embed/>
                </p:oleObj>
              </mc:Choice>
              <mc:Fallback>
                <p:oleObj name="Equation" r:id="rId16" imgW="114120" imgH="12672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5795" y="3868145"/>
                        <a:ext cx="303212" cy="338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18">
            <p14:nvContentPartPr>
              <p14:cNvPr id="4" name="Ink 3"/>
              <p14:cNvContentPartPr/>
              <p14:nvPr/>
            </p14:nvContentPartPr>
            <p14:xfrm>
              <a:off x="269280" y="651240"/>
              <a:ext cx="8579160" cy="604836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19"/>
              <a:stretch>
                <a:fillRect/>
              </a:stretch>
            </p:blipFill>
            <p:spPr>
              <a:xfrm>
                <a:off x="257760" y="640800"/>
                <a:ext cx="8605440" cy="607212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552091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Complex algebra</a:t>
            </a: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457201" y="465137"/>
          <a:ext cx="2449902" cy="5077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24" name="Equation" r:id="rId4" imgW="1168200" imgH="241200" progId="Equation.DSMT4">
                  <p:embed/>
                </p:oleObj>
              </mc:Choice>
              <mc:Fallback>
                <p:oleObj name="Equation" r:id="rId4" imgW="1168200" imgH="241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1" y="465137"/>
                        <a:ext cx="2449902" cy="50773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3158286" y="465137"/>
          <a:ext cx="2647291" cy="5098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25" name="Equation" r:id="rId6" imgW="1257120" imgH="241200" progId="Equation.DSMT4">
                  <p:embed/>
                </p:oleObj>
              </mc:Choice>
              <mc:Fallback>
                <p:oleObj name="Equation" r:id="rId6" imgW="1257120" imgH="2412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8286" y="465137"/>
                        <a:ext cx="2647291" cy="50986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125712" y="1212944"/>
          <a:ext cx="4802188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26" name="Equation" r:id="rId8" imgW="1803240" imgH="228600" progId="Equation.DSMT4">
                  <p:embed/>
                </p:oleObj>
              </mc:Choice>
              <mc:Fallback>
                <p:oleObj name="Equation" r:id="rId8" imgW="1803240" imgH="2286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712" y="1212944"/>
                        <a:ext cx="4802188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125712" y="908145"/>
            <a:ext cx="10502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u="sng" dirty="0" smtClean="0">
                <a:solidFill>
                  <a:srgbClr val="FF0000"/>
                </a:solidFill>
              </a:rPr>
              <a:t>Addition:</a:t>
            </a:r>
            <a:endParaRPr lang="en-US" i="1" u="sng" dirty="0">
              <a:solidFill>
                <a:srgbClr val="FF0000"/>
              </a:solidFill>
            </a:endParaRPr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/>
        </p:nvGraphicFramePr>
        <p:xfrm>
          <a:off x="125712" y="2062812"/>
          <a:ext cx="476885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27" name="Equation" r:id="rId10" imgW="1790640" imgH="228600" progId="Equation.DSMT4">
                  <p:embed/>
                </p:oleObj>
              </mc:Choice>
              <mc:Fallback>
                <p:oleObj name="Equation" r:id="rId10" imgW="1790640" imgH="2286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712" y="2062812"/>
                        <a:ext cx="476885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30"/>
          <p:cNvSpPr txBox="1"/>
          <p:nvPr/>
        </p:nvSpPr>
        <p:spPr>
          <a:xfrm>
            <a:off x="125712" y="1822544"/>
            <a:ext cx="13249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u="sng" dirty="0" smtClean="0">
                <a:solidFill>
                  <a:srgbClr val="FF0000"/>
                </a:solidFill>
              </a:rPr>
              <a:t>Subtraction:</a:t>
            </a:r>
            <a:endParaRPr lang="en-US" i="1" u="sng" dirty="0">
              <a:solidFill>
                <a:srgbClr val="FF0000"/>
              </a:solidFill>
            </a:endParaRPr>
          </a:p>
        </p:txBody>
      </p:sp>
      <p:graphicFrame>
        <p:nvGraphicFramePr>
          <p:cNvPr id="32" name="Object 31"/>
          <p:cNvGraphicFramePr>
            <a:graphicFrameLocks noChangeAspect="1"/>
          </p:cNvGraphicFramePr>
          <p:nvPr/>
        </p:nvGraphicFramePr>
        <p:xfrm>
          <a:off x="254314" y="3041744"/>
          <a:ext cx="8548508" cy="6464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28" name="Equation" r:id="rId12" imgW="3695400" imgH="279360" progId="Equation.DSMT4">
                  <p:embed/>
                </p:oleObj>
              </mc:Choice>
              <mc:Fallback>
                <p:oleObj name="Equation" r:id="rId12" imgW="3695400" imgH="27936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314" y="3041744"/>
                        <a:ext cx="8548508" cy="64644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125712" y="2672412"/>
            <a:ext cx="15505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u="sng" dirty="0" smtClean="0">
                <a:solidFill>
                  <a:srgbClr val="FF0000"/>
                </a:solidFill>
              </a:rPr>
              <a:t>Multiplication:</a:t>
            </a:r>
            <a:endParaRPr lang="en-US" i="1" u="sng" dirty="0">
              <a:solidFill>
                <a:srgbClr val="FF0000"/>
              </a:solidFill>
            </a:endParaRPr>
          </a:p>
        </p:txBody>
      </p:sp>
      <p:graphicFrame>
        <p:nvGraphicFramePr>
          <p:cNvPr id="36" name="Object 35"/>
          <p:cNvGraphicFramePr>
            <a:graphicFrameLocks noChangeAspect="1"/>
          </p:cNvGraphicFramePr>
          <p:nvPr/>
        </p:nvGraphicFramePr>
        <p:xfrm>
          <a:off x="141288" y="4057521"/>
          <a:ext cx="1116012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29" name="Equation" r:id="rId14" imgW="482400" imgH="228600" progId="Equation.DSMT4">
                  <p:embed/>
                </p:oleObj>
              </mc:Choice>
              <mc:Fallback>
                <p:oleObj name="Equation" r:id="rId14" imgW="482400" imgH="22860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288" y="4057521"/>
                        <a:ext cx="1116012" cy="528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Box 36"/>
          <p:cNvSpPr txBox="1"/>
          <p:nvPr/>
        </p:nvSpPr>
        <p:spPr>
          <a:xfrm>
            <a:off x="125712" y="3688189"/>
            <a:ext cx="9781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u="sng" dirty="0" smtClean="0">
                <a:solidFill>
                  <a:srgbClr val="FF0000"/>
                </a:solidFill>
              </a:rPr>
              <a:t>Division:</a:t>
            </a:r>
            <a:endParaRPr lang="en-US" i="1" u="sng" dirty="0">
              <a:solidFill>
                <a:srgbClr val="FF0000"/>
              </a:solidFill>
            </a:endParaRPr>
          </a:p>
        </p:txBody>
      </p:sp>
      <p:graphicFrame>
        <p:nvGraphicFramePr>
          <p:cNvPr id="39" name="Object 38"/>
          <p:cNvGraphicFramePr>
            <a:graphicFrameLocks noChangeAspect="1"/>
          </p:cNvGraphicFramePr>
          <p:nvPr/>
        </p:nvGraphicFramePr>
        <p:xfrm>
          <a:off x="141288" y="4955491"/>
          <a:ext cx="881062" cy="5294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30" name="Equation" r:id="rId16" imgW="380880" imgH="228600" progId="Equation.DSMT4">
                  <p:embed/>
                </p:oleObj>
              </mc:Choice>
              <mc:Fallback>
                <p:oleObj name="Equation" r:id="rId16" imgW="380880" imgH="2286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288" y="4955491"/>
                        <a:ext cx="881062" cy="52941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TextBox 41"/>
          <p:cNvSpPr txBox="1"/>
          <p:nvPr/>
        </p:nvSpPr>
        <p:spPr>
          <a:xfrm>
            <a:off x="125712" y="4586159"/>
            <a:ext cx="10911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u="sng" dirty="0" smtClean="0">
                <a:solidFill>
                  <a:srgbClr val="FF0000"/>
                </a:solidFill>
              </a:rPr>
              <a:t>Inversion:</a:t>
            </a:r>
            <a:endParaRPr lang="en-US" i="1" u="sng" dirty="0">
              <a:solidFill>
                <a:srgbClr val="FF0000"/>
              </a:solidFill>
            </a:endParaRPr>
          </a:p>
        </p:txBody>
      </p:sp>
      <p:graphicFrame>
        <p:nvGraphicFramePr>
          <p:cNvPr id="45" name="Object 44"/>
          <p:cNvGraphicFramePr>
            <a:graphicFrameLocks noChangeAspect="1"/>
          </p:cNvGraphicFramePr>
          <p:nvPr/>
        </p:nvGraphicFramePr>
        <p:xfrm>
          <a:off x="166688" y="5592857"/>
          <a:ext cx="909637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31" name="Equation" r:id="rId18" imgW="393480" imgH="266400" progId="Equation.DSMT4">
                  <p:embed/>
                </p:oleObj>
              </mc:Choice>
              <mc:Fallback>
                <p:oleObj name="Equation" r:id="rId18" imgW="393480" imgH="26640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688" y="5592857"/>
                        <a:ext cx="909637" cy="617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TextBox 50"/>
          <p:cNvSpPr txBox="1"/>
          <p:nvPr/>
        </p:nvSpPr>
        <p:spPr>
          <a:xfrm>
            <a:off x="84867" y="5334745"/>
            <a:ext cx="13420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u="sng" dirty="0" smtClean="0">
                <a:solidFill>
                  <a:srgbClr val="FF0000"/>
                </a:solidFill>
              </a:rPr>
              <a:t>Square root:</a:t>
            </a:r>
            <a:endParaRPr lang="en-US" i="1" u="sng" dirty="0">
              <a:solidFill>
                <a:srgbClr val="FF0000"/>
              </a:solidFill>
            </a:endParaRPr>
          </a:p>
        </p:txBody>
      </p:sp>
      <p:sp>
        <p:nvSpPr>
          <p:cNvPr id="53" name="TextBox 52"/>
          <p:cNvSpPr txBox="1"/>
          <p:nvPr/>
        </p:nvSpPr>
        <p:spPr>
          <a:xfrm>
            <a:off x="84867" y="6210395"/>
            <a:ext cx="20782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u="sng" dirty="0" smtClean="0">
                <a:solidFill>
                  <a:srgbClr val="FF0000"/>
                </a:solidFill>
              </a:rPr>
              <a:t>Complex conjugate:</a:t>
            </a:r>
            <a:endParaRPr lang="en-US" i="1" u="sng" dirty="0">
              <a:solidFill>
                <a:srgbClr val="FF0000"/>
              </a:solidFill>
            </a:endParaRPr>
          </a:p>
        </p:txBody>
      </p:sp>
      <p:graphicFrame>
        <p:nvGraphicFramePr>
          <p:cNvPr id="54" name="Object 53"/>
          <p:cNvGraphicFramePr>
            <a:graphicFrameLocks noChangeAspect="1"/>
          </p:cNvGraphicFramePr>
          <p:nvPr/>
        </p:nvGraphicFramePr>
        <p:xfrm>
          <a:off x="2163128" y="6210395"/>
          <a:ext cx="2673350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32" name="Equation" r:id="rId20" imgW="1155600" imgH="228600" progId="Equation.DSMT4">
                  <p:embed/>
                </p:oleObj>
              </mc:Choice>
              <mc:Fallback>
                <p:oleObj name="Equation" r:id="rId20" imgW="1155600" imgH="22860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3128" y="6210395"/>
                        <a:ext cx="2673350" cy="528638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22">
            <p14:nvContentPartPr>
              <p14:cNvPr id="4" name="Ink 3"/>
              <p14:cNvContentPartPr/>
              <p14:nvPr/>
            </p14:nvContentPartPr>
            <p14:xfrm>
              <a:off x="1108440" y="753840"/>
              <a:ext cx="7611120" cy="557748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23"/>
              <a:stretch>
                <a:fillRect/>
              </a:stretch>
            </p:blipFill>
            <p:spPr>
              <a:xfrm>
                <a:off x="1098720" y="743760"/>
                <a:ext cx="7623360" cy="560196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891</TotalTime>
  <Words>647</Words>
  <Application>Microsoft Office PowerPoint</Application>
  <PresentationFormat>On-screen Show (4:3)</PresentationFormat>
  <Paragraphs>258</Paragraphs>
  <Slides>47</Slides>
  <Notes>47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7</vt:i4>
      </vt:variant>
    </vt:vector>
  </HeadingPairs>
  <TitlesOfParts>
    <vt:vector size="54" baseType="lpstr">
      <vt:lpstr>Arial</vt:lpstr>
      <vt:lpstr>Calibri</vt:lpstr>
      <vt:lpstr>Symbol</vt:lpstr>
      <vt:lpstr>Times New Roman</vt:lpstr>
      <vt:lpstr>Office Theme</vt:lpstr>
      <vt:lpstr>Acrobat Document</vt:lpstr>
      <vt:lpstr>Equation</vt:lpstr>
      <vt:lpstr>EECS 70A: Network Analysis</vt:lpstr>
      <vt:lpstr>PowerPoint Presentation</vt:lpstr>
      <vt:lpstr>PowerPoint Presentation</vt:lpstr>
      <vt:lpstr>Wireless Communications</vt:lpstr>
      <vt:lpstr>Frequency Allocations</vt:lpstr>
      <vt:lpstr>Sine waves</vt:lpstr>
      <vt:lpstr>Phase</vt:lpstr>
      <vt:lpstr>Complex numbers</vt:lpstr>
      <vt:lpstr>Complex algebra</vt:lpstr>
      <vt:lpstr>Euler relationship</vt:lpstr>
      <vt:lpstr>Phasors</vt:lpstr>
      <vt:lpstr>Circuits</vt:lpstr>
      <vt:lpstr>Series/Parallel Impedances</vt:lpstr>
      <vt:lpstr>Example problem #1</vt:lpstr>
      <vt:lpstr>PowerPoint Presentation</vt:lpstr>
      <vt:lpstr>Example problem #2</vt:lpstr>
      <vt:lpstr>Phasor to voltage conversion</vt:lpstr>
      <vt:lpstr>PowerPoint Presentation</vt:lpstr>
      <vt:lpstr>Phasor to voltage conversion</vt:lpstr>
      <vt:lpstr>Phase vs. impedance (Z)</vt:lpstr>
      <vt:lpstr>Example phasor problem</vt:lpstr>
      <vt:lpstr>PowerPoint Presentation</vt:lpstr>
      <vt:lpstr>Conversion procedures</vt:lpstr>
      <vt:lpstr>Conversion procedures</vt:lpstr>
      <vt:lpstr>Example problem #3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Example problem #4</vt:lpstr>
      <vt:lpstr>Low pass filter</vt:lpstr>
      <vt:lpstr>High pass filter</vt:lpstr>
      <vt:lpstr>PowerPoint Presentation</vt:lpstr>
      <vt:lpstr>Band pass filter (RLC)</vt:lpstr>
      <vt:lpstr>Symbol library</vt:lpstr>
      <vt:lpstr>Symbol library</vt:lpstr>
    </vt:vector>
  </TitlesOfParts>
  <Company>Company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ECS 70A: Network Analysis</dc:title>
  <dc:creator>First Last</dc:creator>
  <cp:lastModifiedBy>Caner Guclu</cp:lastModifiedBy>
  <cp:revision>971</cp:revision>
  <dcterms:created xsi:type="dcterms:W3CDTF">2010-03-26T00:11:49Z</dcterms:created>
  <dcterms:modified xsi:type="dcterms:W3CDTF">2016-05-19T23:20:33Z</dcterms:modified>
</cp:coreProperties>
</file>